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30DB" w:rsidRPr="008D1442" w:rsidRDefault="00E430DB" w:rsidP="001950D3">
      <w:pPr>
        <w:jc w:val="center"/>
        <w:rPr>
          <w:b/>
          <w:color w:val="FF0000"/>
          <w:sz w:val="30"/>
        </w:rPr>
      </w:pPr>
      <w:r w:rsidRPr="008D1442">
        <w:rPr>
          <w:b/>
          <w:color w:val="FF0000"/>
          <w:sz w:val="30"/>
        </w:rPr>
        <w:t>PHÂN LOẠI VÀ PHƯƠNG PHÁP GIẢI TOÁN CƠ HỌC CẤP THCS</w:t>
      </w:r>
    </w:p>
    <w:p w:rsidR="000B6E88" w:rsidRPr="00BF3E6C" w:rsidRDefault="000B6E88" w:rsidP="001950D3">
      <w:pPr>
        <w:tabs>
          <w:tab w:val="center" w:pos="2160"/>
          <w:tab w:val="center" w:pos="9000"/>
        </w:tabs>
        <w:jc w:val="center"/>
        <w:rPr>
          <w:b/>
          <w:sz w:val="28"/>
        </w:rPr>
      </w:pPr>
    </w:p>
    <w:p w:rsidR="003160E8" w:rsidRPr="0059599F" w:rsidRDefault="003160E8" w:rsidP="001950D3">
      <w:pPr>
        <w:pStyle w:val="Heading1"/>
        <w:spacing w:before="0" w:after="0"/>
        <w:jc w:val="center"/>
        <w:rPr>
          <w:rFonts w:ascii="Times New Roman" w:hAnsi="Times New Roman" w:cs="Times New Roman"/>
        </w:rPr>
      </w:pPr>
      <w:bookmarkStart w:id="0" w:name="_Toc332704415"/>
      <w:r w:rsidRPr="0059599F">
        <w:rPr>
          <w:rFonts w:ascii="Times New Roman" w:hAnsi="Times New Roman" w:cs="Times New Roman"/>
        </w:rPr>
        <w:t>PHẦN I: PHƯƠNG PHÁP GIẢI BÀI  TẬP VẬT LÍ</w:t>
      </w:r>
      <w:bookmarkEnd w:id="0"/>
    </w:p>
    <w:p w:rsidR="003160E8" w:rsidRPr="00BF3E6C" w:rsidRDefault="003160E8" w:rsidP="001950D3">
      <w:pPr>
        <w:tabs>
          <w:tab w:val="center" w:pos="2160"/>
          <w:tab w:val="center" w:pos="9000"/>
        </w:tabs>
        <w:rPr>
          <w:b/>
        </w:rPr>
      </w:pPr>
    </w:p>
    <w:p w:rsidR="003160E8" w:rsidRPr="00CF4F18" w:rsidRDefault="003160E8" w:rsidP="001950D3">
      <w:pPr>
        <w:pStyle w:val="Heading2"/>
        <w:rPr>
          <w:rFonts w:ascii="Times New Roman" w:hAnsi="Times New Roman" w:cs="Times New Roman"/>
        </w:rPr>
      </w:pPr>
      <w:bookmarkStart w:id="1" w:name="_Toc332704416"/>
      <w:r w:rsidRPr="00CF4F18">
        <w:rPr>
          <w:rFonts w:ascii="Times New Roman" w:hAnsi="Times New Roman" w:cs="Times New Roman"/>
        </w:rPr>
        <w:t>I/ BÀI TẬP ĐỊNH TÍNH:</w:t>
      </w:r>
      <w:bookmarkStart w:id="2" w:name="_GoBack"/>
      <w:bookmarkEnd w:id="1"/>
      <w:bookmarkEnd w:id="2"/>
    </w:p>
    <w:p w:rsidR="003160E8" w:rsidRPr="00BF3E6C" w:rsidRDefault="003160E8" w:rsidP="001950D3">
      <w:pPr>
        <w:tabs>
          <w:tab w:val="center" w:pos="2160"/>
          <w:tab w:val="center" w:pos="9000"/>
        </w:tabs>
        <w:jc w:val="both"/>
        <w:rPr>
          <w:i/>
          <w:sz w:val="26"/>
        </w:rPr>
      </w:pPr>
      <w:r w:rsidRPr="00BF3E6C">
        <w:rPr>
          <w:b/>
          <w:sz w:val="26"/>
          <w:u w:val="single"/>
        </w:rPr>
        <w:t>BƯỚC 1:</w:t>
      </w:r>
      <w:r w:rsidRPr="00BF3E6C">
        <w:rPr>
          <w:b/>
          <w:sz w:val="26"/>
        </w:rPr>
        <w:t xml:space="preserve"> </w:t>
      </w:r>
      <w:r w:rsidRPr="00BF3E6C">
        <w:rPr>
          <w:i/>
          <w:sz w:val="26"/>
        </w:rPr>
        <w:t>Tìm hiểu đề bài</w:t>
      </w:r>
    </w:p>
    <w:p w:rsidR="003160E8" w:rsidRPr="00BF3E6C" w:rsidRDefault="003160E8" w:rsidP="001950D3">
      <w:pPr>
        <w:numPr>
          <w:ilvl w:val="0"/>
          <w:numId w:val="24"/>
        </w:numPr>
        <w:tabs>
          <w:tab w:val="center" w:pos="2160"/>
          <w:tab w:val="center" w:pos="9000"/>
        </w:tabs>
        <w:jc w:val="both"/>
        <w:rPr>
          <w:sz w:val="26"/>
        </w:rPr>
      </w:pPr>
      <w:r w:rsidRPr="00BF3E6C">
        <w:rPr>
          <w:sz w:val="26"/>
        </w:rPr>
        <w:t>Tìm hiểu ý nghĩa vật lí của các từ ngữ trong đề bài và diễn đạt bằng ngôn ngữ vật lí.</w:t>
      </w:r>
    </w:p>
    <w:p w:rsidR="003160E8" w:rsidRPr="00BF3E6C" w:rsidRDefault="003160E8" w:rsidP="001950D3">
      <w:pPr>
        <w:numPr>
          <w:ilvl w:val="0"/>
          <w:numId w:val="24"/>
        </w:numPr>
        <w:tabs>
          <w:tab w:val="center" w:pos="2160"/>
          <w:tab w:val="center" w:pos="9000"/>
        </w:tabs>
        <w:jc w:val="both"/>
        <w:rPr>
          <w:sz w:val="26"/>
        </w:rPr>
      </w:pPr>
      <w:r w:rsidRPr="00BF3E6C">
        <w:rPr>
          <w:sz w:val="26"/>
        </w:rPr>
        <w:t>Vẽ hình (nếu có).</w:t>
      </w:r>
    </w:p>
    <w:p w:rsidR="003160E8" w:rsidRPr="00BF3E6C" w:rsidRDefault="003160E8" w:rsidP="001950D3">
      <w:pPr>
        <w:numPr>
          <w:ilvl w:val="0"/>
          <w:numId w:val="24"/>
        </w:numPr>
        <w:tabs>
          <w:tab w:val="center" w:pos="2160"/>
          <w:tab w:val="center" w:pos="9000"/>
        </w:tabs>
        <w:jc w:val="both"/>
        <w:rPr>
          <w:sz w:val="26"/>
        </w:rPr>
      </w:pPr>
      <w:r w:rsidRPr="00BF3E6C">
        <w:rPr>
          <w:sz w:val="26"/>
        </w:rPr>
        <w:t>Xác định dữ kiện đã cho và điều phải tìm.</w:t>
      </w:r>
    </w:p>
    <w:p w:rsidR="003160E8" w:rsidRPr="00BF3E6C" w:rsidRDefault="003160E8" w:rsidP="001950D3">
      <w:pPr>
        <w:tabs>
          <w:tab w:val="center" w:pos="2160"/>
          <w:tab w:val="center" w:pos="9000"/>
        </w:tabs>
        <w:jc w:val="both"/>
        <w:rPr>
          <w:sz w:val="26"/>
        </w:rPr>
      </w:pPr>
      <w:r w:rsidRPr="00BF3E6C">
        <w:rPr>
          <w:b/>
          <w:sz w:val="26"/>
          <w:u w:val="single"/>
        </w:rPr>
        <w:t>BƯỚC 2:</w:t>
      </w:r>
      <w:r w:rsidRPr="00BF3E6C">
        <w:rPr>
          <w:sz w:val="26"/>
        </w:rPr>
        <w:t xml:space="preserve"> </w:t>
      </w:r>
      <w:r w:rsidRPr="00BF3E6C">
        <w:rPr>
          <w:i/>
          <w:sz w:val="26"/>
        </w:rPr>
        <w:t>Phân tích hiện tượng vật lí.</w:t>
      </w:r>
    </w:p>
    <w:p w:rsidR="003160E8" w:rsidRPr="00BF3E6C" w:rsidRDefault="003160E8" w:rsidP="001950D3">
      <w:pPr>
        <w:numPr>
          <w:ilvl w:val="0"/>
          <w:numId w:val="24"/>
        </w:numPr>
        <w:jc w:val="both"/>
        <w:rPr>
          <w:sz w:val="26"/>
        </w:rPr>
      </w:pPr>
      <w:r w:rsidRPr="00BF3E6C">
        <w:rPr>
          <w:sz w:val="26"/>
        </w:rPr>
        <w:t>Căn cứ vào những điều đã cho biết, xác định xem hiện tương nêu trong đề bài thuộc phần nào của kiến thức vật lí đã học, có liên quan đến khái niệm, định luật, quy tắc nào?</w:t>
      </w:r>
    </w:p>
    <w:p w:rsidR="003160E8" w:rsidRPr="00BF3E6C" w:rsidRDefault="003160E8" w:rsidP="001950D3">
      <w:pPr>
        <w:numPr>
          <w:ilvl w:val="0"/>
          <w:numId w:val="24"/>
        </w:numPr>
        <w:jc w:val="both"/>
        <w:rPr>
          <w:sz w:val="26"/>
        </w:rPr>
      </w:pPr>
      <w:r w:rsidRPr="00BF3E6C">
        <w:rPr>
          <w:sz w:val="26"/>
        </w:rPr>
        <w:t>Đối với những hiện tượng vật lí phức tạp thì phải phân tích ra thành những hiện tượng vật lí đơn giản, chỉ bị chi phối bởi một nguyên nhân, một quy tắc hay định luật vật lí xác định.</w:t>
      </w:r>
    </w:p>
    <w:p w:rsidR="003160E8" w:rsidRPr="00BF3E6C" w:rsidRDefault="003160E8" w:rsidP="001950D3">
      <w:pPr>
        <w:numPr>
          <w:ilvl w:val="0"/>
          <w:numId w:val="24"/>
        </w:numPr>
        <w:jc w:val="both"/>
        <w:rPr>
          <w:sz w:val="26"/>
        </w:rPr>
      </w:pPr>
      <w:r w:rsidRPr="00BF3E6C">
        <w:rPr>
          <w:sz w:val="26"/>
        </w:rPr>
        <w:t>Tìm hiểu hiện tượng vật lí diễn ra qua những giai đoạn nào; mỗi giai đoạn tuân theo định luật nào, quy tắc nào?</w:t>
      </w:r>
    </w:p>
    <w:p w:rsidR="003160E8" w:rsidRPr="00BF3E6C" w:rsidRDefault="003160E8" w:rsidP="001950D3">
      <w:pPr>
        <w:tabs>
          <w:tab w:val="center" w:pos="2160"/>
          <w:tab w:val="center" w:pos="9000"/>
        </w:tabs>
        <w:jc w:val="both"/>
        <w:rPr>
          <w:sz w:val="26"/>
        </w:rPr>
      </w:pPr>
      <w:r w:rsidRPr="00BF3E6C">
        <w:rPr>
          <w:b/>
          <w:sz w:val="26"/>
          <w:u w:val="single"/>
        </w:rPr>
        <w:t>BƯỚC 3:</w:t>
      </w:r>
      <w:r w:rsidRPr="00BF3E6C">
        <w:rPr>
          <w:sz w:val="26"/>
        </w:rPr>
        <w:t xml:space="preserve"> </w:t>
      </w:r>
      <w:r w:rsidRPr="00BF3E6C">
        <w:rPr>
          <w:i/>
          <w:sz w:val="26"/>
        </w:rPr>
        <w:t>Xây dựng lập luận cho việc giải bài tập.</w:t>
      </w:r>
    </w:p>
    <w:p w:rsidR="003160E8" w:rsidRPr="00BF3E6C" w:rsidRDefault="003160E8" w:rsidP="001950D3">
      <w:pPr>
        <w:numPr>
          <w:ilvl w:val="0"/>
          <w:numId w:val="24"/>
        </w:numPr>
        <w:jc w:val="both"/>
        <w:rPr>
          <w:sz w:val="26"/>
        </w:rPr>
      </w:pPr>
      <w:r w:rsidRPr="00BF3E6C">
        <w:rPr>
          <w:sz w:val="26"/>
        </w:rPr>
        <w:t>Trình bày có hệ thống chặt chẽ lập luận logic để tìm ra mối liên hệ giữa nhựng điều cho biết và điều phải tìm.</w:t>
      </w:r>
    </w:p>
    <w:p w:rsidR="003160E8" w:rsidRPr="00BF3E6C" w:rsidRDefault="003160E8" w:rsidP="001950D3">
      <w:pPr>
        <w:tabs>
          <w:tab w:val="center" w:pos="2160"/>
          <w:tab w:val="center" w:pos="9000"/>
        </w:tabs>
        <w:jc w:val="both"/>
        <w:rPr>
          <w:i/>
          <w:sz w:val="26"/>
        </w:rPr>
      </w:pPr>
      <w:r w:rsidRPr="00BF3E6C">
        <w:rPr>
          <w:b/>
          <w:sz w:val="26"/>
          <w:u w:val="single"/>
        </w:rPr>
        <w:t>BƯỚC 4:</w:t>
      </w:r>
      <w:r w:rsidRPr="00BF3E6C">
        <w:rPr>
          <w:sz w:val="26"/>
        </w:rPr>
        <w:t xml:space="preserve"> </w:t>
      </w:r>
      <w:r w:rsidRPr="00BF3E6C">
        <w:rPr>
          <w:i/>
          <w:sz w:val="26"/>
        </w:rPr>
        <w:t>Biện luận kết quả thu được.</w:t>
      </w:r>
    </w:p>
    <w:p w:rsidR="003160E8" w:rsidRPr="00CF4F18" w:rsidRDefault="003160E8" w:rsidP="001950D3">
      <w:pPr>
        <w:pStyle w:val="Heading2"/>
        <w:rPr>
          <w:rFonts w:ascii="Times New Roman" w:hAnsi="Times New Roman" w:cs="Times New Roman"/>
        </w:rPr>
      </w:pPr>
      <w:bookmarkStart w:id="3" w:name="_Toc332704417"/>
      <w:r w:rsidRPr="00CF4F18">
        <w:rPr>
          <w:rFonts w:ascii="Times New Roman" w:hAnsi="Times New Roman" w:cs="Times New Roman"/>
        </w:rPr>
        <w:t>II/ BÀI TẬP ĐỊNH LƯỢNG:</w:t>
      </w:r>
      <w:bookmarkEnd w:id="3"/>
    </w:p>
    <w:p w:rsidR="003160E8" w:rsidRPr="00BF3E6C" w:rsidRDefault="003160E8" w:rsidP="001950D3">
      <w:pPr>
        <w:tabs>
          <w:tab w:val="center" w:pos="2160"/>
          <w:tab w:val="center" w:pos="9000"/>
        </w:tabs>
        <w:jc w:val="both"/>
        <w:rPr>
          <w:i/>
          <w:sz w:val="26"/>
        </w:rPr>
      </w:pPr>
      <w:r w:rsidRPr="00BF3E6C">
        <w:rPr>
          <w:b/>
          <w:sz w:val="26"/>
          <w:u w:val="single"/>
        </w:rPr>
        <w:t>BƯỚC 1:</w:t>
      </w:r>
      <w:r w:rsidRPr="00BF3E6C">
        <w:rPr>
          <w:b/>
          <w:sz w:val="26"/>
        </w:rPr>
        <w:t xml:space="preserve"> </w:t>
      </w:r>
      <w:r w:rsidRPr="00BF3E6C">
        <w:rPr>
          <w:i/>
          <w:sz w:val="26"/>
        </w:rPr>
        <w:t>Tìm hiểu đề bài</w:t>
      </w:r>
      <w:r w:rsidRPr="00BF3E6C">
        <w:rPr>
          <w:sz w:val="26"/>
        </w:rPr>
        <w:t>(Tóm tắt đề bài).</w:t>
      </w:r>
    </w:p>
    <w:p w:rsidR="003160E8" w:rsidRPr="00BF3E6C" w:rsidRDefault="003160E8" w:rsidP="001950D3">
      <w:pPr>
        <w:numPr>
          <w:ilvl w:val="0"/>
          <w:numId w:val="24"/>
        </w:numPr>
        <w:tabs>
          <w:tab w:val="center" w:pos="2160"/>
          <w:tab w:val="center" w:pos="9000"/>
        </w:tabs>
        <w:jc w:val="both"/>
        <w:rPr>
          <w:sz w:val="26"/>
        </w:rPr>
      </w:pPr>
      <w:r w:rsidRPr="00BF3E6C">
        <w:rPr>
          <w:sz w:val="26"/>
        </w:rPr>
        <w:t>Tìm hiểu ý nghĩa vật lí của các từ ngữ trong đề bài.</w:t>
      </w:r>
    </w:p>
    <w:p w:rsidR="003160E8" w:rsidRPr="00BF3E6C" w:rsidRDefault="003160E8" w:rsidP="001950D3">
      <w:pPr>
        <w:numPr>
          <w:ilvl w:val="0"/>
          <w:numId w:val="24"/>
        </w:numPr>
        <w:tabs>
          <w:tab w:val="center" w:pos="2160"/>
          <w:tab w:val="center" w:pos="9000"/>
        </w:tabs>
        <w:jc w:val="both"/>
        <w:rPr>
          <w:sz w:val="26"/>
        </w:rPr>
      </w:pPr>
      <w:r w:rsidRPr="00BF3E6C">
        <w:rPr>
          <w:sz w:val="26"/>
        </w:rPr>
        <w:t>Biễu diễn các đại lượng vật lí bằng kí hiệu, chữ cái quen dung quy ước trong SGK.</w:t>
      </w:r>
    </w:p>
    <w:p w:rsidR="003160E8" w:rsidRPr="00BF3E6C" w:rsidRDefault="003160E8" w:rsidP="001950D3">
      <w:pPr>
        <w:numPr>
          <w:ilvl w:val="0"/>
          <w:numId w:val="24"/>
        </w:numPr>
        <w:tabs>
          <w:tab w:val="center" w:pos="2160"/>
          <w:tab w:val="center" w:pos="9000"/>
        </w:tabs>
        <w:jc w:val="both"/>
        <w:rPr>
          <w:sz w:val="26"/>
        </w:rPr>
      </w:pPr>
      <w:r w:rsidRPr="00BF3E6C">
        <w:rPr>
          <w:sz w:val="26"/>
        </w:rPr>
        <w:t>Vẽ hình (nếu có).</w:t>
      </w:r>
    </w:p>
    <w:p w:rsidR="003160E8" w:rsidRPr="00BF3E6C" w:rsidRDefault="003160E8" w:rsidP="001950D3">
      <w:pPr>
        <w:numPr>
          <w:ilvl w:val="0"/>
          <w:numId w:val="24"/>
        </w:numPr>
        <w:tabs>
          <w:tab w:val="center" w:pos="2160"/>
          <w:tab w:val="center" w:pos="9000"/>
        </w:tabs>
        <w:jc w:val="both"/>
        <w:rPr>
          <w:sz w:val="26"/>
        </w:rPr>
      </w:pPr>
      <w:r w:rsidRPr="00BF3E6C">
        <w:rPr>
          <w:sz w:val="26"/>
        </w:rPr>
        <w:t xml:space="preserve">Xác định dữ kiện đã cho và điều phải tìm. </w:t>
      </w:r>
    </w:p>
    <w:p w:rsidR="003160E8" w:rsidRPr="00BF3E6C" w:rsidRDefault="003160E8" w:rsidP="001950D3">
      <w:pPr>
        <w:tabs>
          <w:tab w:val="center" w:pos="2160"/>
          <w:tab w:val="center" w:pos="9000"/>
        </w:tabs>
        <w:jc w:val="both"/>
        <w:rPr>
          <w:sz w:val="26"/>
        </w:rPr>
      </w:pPr>
      <w:r w:rsidRPr="00BF3E6C">
        <w:rPr>
          <w:b/>
          <w:sz w:val="26"/>
          <w:u w:val="single"/>
        </w:rPr>
        <w:t>BƯỚC 2:</w:t>
      </w:r>
      <w:r w:rsidRPr="00BF3E6C">
        <w:rPr>
          <w:sz w:val="26"/>
        </w:rPr>
        <w:t xml:space="preserve"> </w:t>
      </w:r>
      <w:r w:rsidRPr="00BF3E6C">
        <w:rPr>
          <w:i/>
          <w:sz w:val="26"/>
        </w:rPr>
        <w:t>Phân tích hiện tượng vật lí.</w:t>
      </w:r>
    </w:p>
    <w:p w:rsidR="003160E8" w:rsidRPr="00BF3E6C" w:rsidRDefault="003160E8" w:rsidP="001950D3">
      <w:pPr>
        <w:numPr>
          <w:ilvl w:val="0"/>
          <w:numId w:val="24"/>
        </w:numPr>
        <w:jc w:val="both"/>
        <w:rPr>
          <w:sz w:val="26"/>
        </w:rPr>
      </w:pPr>
      <w:r w:rsidRPr="00BF3E6C">
        <w:rPr>
          <w:sz w:val="26"/>
        </w:rPr>
        <w:t>Căn cứ vào những điều đã cho biết, xác định xem hiện tương nêu trong đề bài thuộc phần nào của kiến thức vật lí đã học, có liên quan đến khái niệm, định luật, quy tắc nào?</w:t>
      </w:r>
    </w:p>
    <w:p w:rsidR="003160E8" w:rsidRPr="00BF3E6C" w:rsidRDefault="003160E8" w:rsidP="001950D3">
      <w:pPr>
        <w:numPr>
          <w:ilvl w:val="0"/>
          <w:numId w:val="24"/>
        </w:numPr>
        <w:jc w:val="both"/>
        <w:rPr>
          <w:sz w:val="26"/>
        </w:rPr>
      </w:pPr>
      <w:r w:rsidRPr="00BF3E6C">
        <w:rPr>
          <w:sz w:val="26"/>
        </w:rPr>
        <w:t>Đối với những hiện tượng vật lí phức tạp thì phải phân tích ra thành những hiện tượng vật lí đơn giản, chỉ bị chi phối bởi một nguyên nhân, một quy tắc hay định luật vật lí xác định.</w:t>
      </w:r>
    </w:p>
    <w:p w:rsidR="003160E8" w:rsidRPr="00BF3E6C" w:rsidRDefault="003160E8" w:rsidP="001950D3">
      <w:pPr>
        <w:numPr>
          <w:ilvl w:val="0"/>
          <w:numId w:val="24"/>
        </w:numPr>
        <w:jc w:val="both"/>
        <w:rPr>
          <w:sz w:val="26"/>
        </w:rPr>
      </w:pPr>
      <w:r w:rsidRPr="00BF3E6C">
        <w:rPr>
          <w:sz w:val="26"/>
        </w:rPr>
        <w:t>Tìm hiểu hiện tượng vật lí diễn ra qua những giai đoạn nào; mỗi giai đoạn tuân theo định luật nào, quy tắc nào?</w:t>
      </w:r>
    </w:p>
    <w:p w:rsidR="003160E8" w:rsidRPr="00BF3E6C" w:rsidRDefault="003160E8" w:rsidP="001950D3">
      <w:pPr>
        <w:tabs>
          <w:tab w:val="center" w:pos="2160"/>
          <w:tab w:val="center" w:pos="9000"/>
        </w:tabs>
        <w:jc w:val="both"/>
        <w:rPr>
          <w:sz w:val="26"/>
        </w:rPr>
      </w:pPr>
      <w:r w:rsidRPr="00BF3E6C">
        <w:rPr>
          <w:b/>
          <w:sz w:val="26"/>
          <w:u w:val="single"/>
        </w:rPr>
        <w:t>BƯỚC 3:</w:t>
      </w:r>
      <w:r w:rsidRPr="00BF3E6C">
        <w:rPr>
          <w:sz w:val="26"/>
        </w:rPr>
        <w:t xml:space="preserve"> </w:t>
      </w:r>
      <w:r w:rsidRPr="00BF3E6C">
        <w:rPr>
          <w:i/>
          <w:sz w:val="26"/>
        </w:rPr>
        <w:t>Xây dựng lập luận cho việc giải bài tập.</w:t>
      </w:r>
    </w:p>
    <w:p w:rsidR="003160E8" w:rsidRPr="00BF3E6C" w:rsidRDefault="003160E8" w:rsidP="00882F87">
      <w:pPr>
        <w:numPr>
          <w:ilvl w:val="0"/>
          <w:numId w:val="24"/>
        </w:numPr>
        <w:jc w:val="both"/>
        <w:rPr>
          <w:sz w:val="26"/>
        </w:rPr>
      </w:pPr>
      <w:r w:rsidRPr="00BF3E6C">
        <w:rPr>
          <w:sz w:val="26"/>
        </w:rPr>
        <w:t>Lập công thức có liên quan các đại lượng cho biết, đại lượng cần tìm.</w:t>
      </w:r>
    </w:p>
    <w:p w:rsidR="003160E8" w:rsidRPr="00BF3E6C" w:rsidRDefault="003160E8" w:rsidP="00882F87">
      <w:pPr>
        <w:numPr>
          <w:ilvl w:val="0"/>
          <w:numId w:val="24"/>
        </w:numPr>
        <w:jc w:val="both"/>
        <w:rPr>
          <w:sz w:val="26"/>
        </w:rPr>
      </w:pPr>
      <w:r w:rsidRPr="00BF3E6C">
        <w:rPr>
          <w:sz w:val="26"/>
        </w:rPr>
        <w:t>Thực hiện các phép biến đổi toán học để tìm ra công thức toán học chứa các đại lượng đã biết và đại lượng cần tìm.</w:t>
      </w:r>
    </w:p>
    <w:p w:rsidR="003160E8" w:rsidRPr="00BF3E6C" w:rsidRDefault="003160E8" w:rsidP="00882F87">
      <w:pPr>
        <w:numPr>
          <w:ilvl w:val="0"/>
          <w:numId w:val="24"/>
        </w:numPr>
        <w:jc w:val="both"/>
        <w:rPr>
          <w:sz w:val="26"/>
        </w:rPr>
      </w:pPr>
      <w:r w:rsidRPr="00BF3E6C">
        <w:rPr>
          <w:sz w:val="26"/>
        </w:rPr>
        <w:t>Đổi các đơn vị trong bài về cùng một hệ đơn vị và thực hiện các phép tính toán.</w:t>
      </w:r>
    </w:p>
    <w:p w:rsidR="003160E8" w:rsidRPr="00BF3E6C" w:rsidRDefault="003160E8" w:rsidP="003160E8">
      <w:pPr>
        <w:tabs>
          <w:tab w:val="center" w:pos="2160"/>
          <w:tab w:val="center" w:pos="9000"/>
        </w:tabs>
        <w:jc w:val="both"/>
        <w:rPr>
          <w:i/>
          <w:sz w:val="26"/>
        </w:rPr>
      </w:pPr>
      <w:r w:rsidRPr="00BF3E6C">
        <w:rPr>
          <w:b/>
          <w:sz w:val="26"/>
          <w:u w:val="single"/>
        </w:rPr>
        <w:t>BƯỚC 4:</w:t>
      </w:r>
      <w:r w:rsidRPr="00BF3E6C">
        <w:rPr>
          <w:sz w:val="26"/>
        </w:rPr>
        <w:t xml:space="preserve"> </w:t>
      </w:r>
      <w:r w:rsidRPr="00BF3E6C">
        <w:rPr>
          <w:i/>
          <w:sz w:val="26"/>
        </w:rPr>
        <w:t>Kết luận kết quả thu được hoặc đáp số.</w:t>
      </w:r>
    </w:p>
    <w:p w:rsidR="000411AC" w:rsidRPr="00BF3E6C" w:rsidRDefault="000411AC" w:rsidP="003160E8">
      <w:pPr>
        <w:spacing w:before="240" w:after="240"/>
        <w:jc w:val="center"/>
        <w:rPr>
          <w:b/>
          <w:sz w:val="28"/>
          <w:u w:val="single"/>
        </w:rPr>
      </w:pPr>
    </w:p>
    <w:p w:rsidR="000411AC" w:rsidRPr="00BF3E6C" w:rsidRDefault="000411AC" w:rsidP="003160E8">
      <w:pPr>
        <w:spacing w:before="240" w:after="240"/>
        <w:jc w:val="center"/>
        <w:rPr>
          <w:b/>
          <w:sz w:val="28"/>
          <w:u w:val="single"/>
        </w:rPr>
      </w:pPr>
    </w:p>
    <w:p w:rsidR="00E430DB" w:rsidRPr="0059599F" w:rsidRDefault="003160E8" w:rsidP="001950D3">
      <w:pPr>
        <w:pStyle w:val="Heading1"/>
        <w:spacing w:before="0" w:after="0"/>
        <w:jc w:val="center"/>
        <w:rPr>
          <w:rFonts w:ascii="Times New Roman" w:hAnsi="Times New Roman" w:cs="Times New Roman"/>
        </w:rPr>
      </w:pPr>
      <w:bookmarkStart w:id="4" w:name="_Toc332704418"/>
      <w:r w:rsidRPr="0059599F">
        <w:rPr>
          <w:rFonts w:ascii="Times New Roman" w:hAnsi="Times New Roman" w:cs="Times New Roman"/>
        </w:rPr>
        <w:lastRenderedPageBreak/>
        <w:t>PHẦN I</w:t>
      </w:r>
      <w:r w:rsidR="00002BD6" w:rsidRPr="0059599F">
        <w:rPr>
          <w:rFonts w:ascii="Times New Roman" w:hAnsi="Times New Roman" w:cs="Times New Roman"/>
        </w:rPr>
        <w:t>I- KIẾN THỨC BỔ TRỢ:</w:t>
      </w:r>
      <w:bookmarkEnd w:id="4"/>
    </w:p>
    <w:p w:rsidR="00002BD6" w:rsidRPr="00CF4F18" w:rsidRDefault="00002BD6" w:rsidP="001950D3">
      <w:pPr>
        <w:pStyle w:val="Heading2"/>
        <w:rPr>
          <w:rFonts w:ascii="Times New Roman" w:hAnsi="Times New Roman" w:cs="Times New Roman"/>
        </w:rPr>
      </w:pPr>
      <w:bookmarkStart w:id="5" w:name="_Toc332704419"/>
      <w:r w:rsidRPr="00CF4F18">
        <w:rPr>
          <w:rFonts w:ascii="Times New Roman" w:hAnsi="Times New Roman" w:cs="Times New Roman"/>
        </w:rPr>
        <w:t>1. Chuyển động cơ – Chuyển động thẳng đều:</w:t>
      </w:r>
      <w:bookmarkEnd w:id="5"/>
    </w:p>
    <w:p w:rsidR="00002BD6" w:rsidRPr="00582635" w:rsidRDefault="00002BD6" w:rsidP="001950D3">
      <w:pPr>
        <w:pStyle w:val="Heading3"/>
        <w:spacing w:before="0" w:after="0"/>
        <w:rPr>
          <w:rFonts w:ascii="Times New Roman" w:hAnsi="Times New Roman" w:cs="Times New Roman"/>
          <w:b w:val="0"/>
          <w:i/>
          <w:u w:val="single"/>
        </w:rPr>
      </w:pPr>
      <w:bookmarkStart w:id="6" w:name="_Toc332704420"/>
      <w:r w:rsidRPr="00582635">
        <w:rPr>
          <w:rFonts w:ascii="Times New Roman" w:hAnsi="Times New Roman" w:cs="Times New Roman"/>
          <w:b w:val="0"/>
          <w:i/>
          <w:u w:val="single"/>
        </w:rPr>
        <w:t>1.1 Chuyển động cơ:</w:t>
      </w:r>
      <w:bookmarkEnd w:id="6"/>
    </w:p>
    <w:p w:rsidR="00002BD6" w:rsidRPr="00BF3E6C" w:rsidRDefault="00002BD6" w:rsidP="001950D3">
      <w:pPr>
        <w:ind w:firstLine="360"/>
        <w:jc w:val="both"/>
        <w:rPr>
          <w:sz w:val="26"/>
        </w:rPr>
      </w:pPr>
      <w:r w:rsidRPr="00BF3E6C">
        <w:rPr>
          <w:sz w:val="26"/>
        </w:rPr>
        <w:t xml:space="preserve">- Định nghĩa: Chuyển động cơ của một vật là sự thay đổi vị trí của vật đó so với vật khác theo thời gian. </w:t>
      </w:r>
    </w:p>
    <w:p w:rsidR="00002BD6" w:rsidRPr="00BF3E6C" w:rsidRDefault="00002BD6" w:rsidP="001950D3">
      <w:pPr>
        <w:ind w:firstLine="360"/>
        <w:jc w:val="both"/>
        <w:rPr>
          <w:sz w:val="26"/>
        </w:rPr>
      </w:pPr>
      <w:r w:rsidRPr="00BF3E6C">
        <w:rPr>
          <w:sz w:val="26"/>
        </w:rPr>
        <w:t>- Quĩ đạo: Quĩ đạo của chuyển động cơ là tập hợp các vị trí của vật khi chuyển động tạo ra.</w:t>
      </w:r>
    </w:p>
    <w:p w:rsidR="00002BD6" w:rsidRPr="00BF3E6C" w:rsidRDefault="00002BD6" w:rsidP="001950D3">
      <w:pPr>
        <w:ind w:firstLine="360"/>
        <w:jc w:val="both"/>
        <w:rPr>
          <w:sz w:val="26"/>
        </w:rPr>
      </w:pPr>
      <w:r w:rsidRPr="00BF3E6C">
        <w:rPr>
          <w:sz w:val="26"/>
        </w:rPr>
        <w:t>- Hệ qui chiếu: Để khảo sát chuyển động của một vật ta cần chọn hệ qui chiếu thích hợp. Hệ qui chiếu gồm:</w:t>
      </w:r>
    </w:p>
    <w:p w:rsidR="00002BD6" w:rsidRPr="00BF3E6C" w:rsidRDefault="00927938" w:rsidP="001950D3">
      <w:pPr>
        <w:ind w:firstLine="540"/>
        <w:jc w:val="both"/>
        <w:rPr>
          <w:sz w:val="26"/>
        </w:rPr>
      </w:pPr>
      <w:r>
        <w:rPr>
          <w:noProof/>
          <w:sz w:val="26"/>
        </w:rPr>
        <mc:AlternateContent>
          <mc:Choice Requires="wpg">
            <w:drawing>
              <wp:anchor distT="0" distB="0" distL="114300" distR="114300" simplePos="0" relativeHeight="251571712" behindDoc="0" locked="0" layoutInCell="1" allowOverlap="1">
                <wp:simplePos x="0" y="0"/>
                <wp:positionH relativeFrom="column">
                  <wp:posOffset>180975</wp:posOffset>
                </wp:positionH>
                <wp:positionV relativeFrom="paragraph">
                  <wp:posOffset>49530</wp:posOffset>
                </wp:positionV>
                <wp:extent cx="4962525" cy="1381125"/>
                <wp:effectExtent l="9525" t="1905" r="0" b="7620"/>
                <wp:wrapNone/>
                <wp:docPr id="703"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2525" cy="1381125"/>
                          <a:chOff x="1986" y="4179"/>
                          <a:chExt cx="7815" cy="2175"/>
                        </a:xfrm>
                      </wpg:grpSpPr>
                      <wpg:grpSp>
                        <wpg:cNvPr id="704" name="Group 7"/>
                        <wpg:cNvGrpSpPr>
                          <a:grpSpLocks/>
                        </wpg:cNvGrpSpPr>
                        <wpg:grpSpPr bwMode="auto">
                          <a:xfrm>
                            <a:off x="1986" y="5094"/>
                            <a:ext cx="3855" cy="0"/>
                            <a:chOff x="1986" y="5094"/>
                            <a:chExt cx="3855" cy="0"/>
                          </a:xfrm>
                        </wpg:grpSpPr>
                        <wps:wsp>
                          <wps:cNvPr id="705" name="Line 5"/>
                          <wps:cNvCnPr/>
                          <wps:spPr bwMode="auto">
                            <a:xfrm>
                              <a:off x="2961" y="5094"/>
                              <a:ext cx="2880" cy="0"/>
                            </a:xfrm>
                            <a:prstGeom prst="line">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06" name="Line 6"/>
                          <wps:cNvCnPr/>
                          <wps:spPr bwMode="auto">
                            <a:xfrm>
                              <a:off x="1986" y="5094"/>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7" name="Group 11"/>
                        <wpg:cNvGrpSpPr>
                          <a:grpSpLocks/>
                        </wpg:cNvGrpSpPr>
                        <wpg:grpSpPr bwMode="auto">
                          <a:xfrm>
                            <a:off x="6636" y="4539"/>
                            <a:ext cx="2880" cy="1800"/>
                            <a:chOff x="6636" y="4734"/>
                            <a:chExt cx="2880" cy="1800"/>
                          </a:xfrm>
                        </wpg:grpSpPr>
                        <wps:wsp>
                          <wps:cNvPr id="708" name="Line 8"/>
                          <wps:cNvCnPr/>
                          <wps:spPr bwMode="auto">
                            <a:xfrm>
                              <a:off x="7281" y="4734"/>
                              <a:ext cx="0" cy="1260"/>
                            </a:xfrm>
                            <a:prstGeom prst="line">
                              <a:avLst/>
                            </a:prstGeom>
                            <a:noFill/>
                            <a:ln w="19050">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709" name="Line 9"/>
                          <wps:cNvCnPr/>
                          <wps:spPr bwMode="auto">
                            <a:xfrm>
                              <a:off x="6636" y="5994"/>
                              <a:ext cx="28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0" name="Line 10"/>
                          <wps:cNvCnPr/>
                          <wps:spPr bwMode="auto">
                            <a:xfrm>
                              <a:off x="7281" y="5814"/>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11" name="Text Box 12"/>
                        <wps:cNvSpPr txBox="1">
                          <a:spLocks noChangeArrowheads="1"/>
                        </wps:cNvSpPr>
                        <wps:spPr bwMode="auto">
                          <a:xfrm>
                            <a:off x="2601" y="50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0F2865">
                              <w:pPr>
                                <w:jc w:val="center"/>
                              </w:pPr>
                              <w:r>
                                <w:t>O</w:t>
                              </w:r>
                            </w:p>
                          </w:txbxContent>
                        </wps:txbx>
                        <wps:bodyPr rot="0" vert="horz" wrap="square" lIns="91440" tIns="45720" rIns="91440" bIns="45720" anchor="t" anchorCtr="0" upright="1">
                          <a:noAutofit/>
                        </wps:bodyPr>
                      </wps:wsp>
                      <wps:wsp>
                        <wps:cNvPr id="712" name="Text Box 13"/>
                        <wps:cNvSpPr txBox="1">
                          <a:spLocks noChangeArrowheads="1"/>
                        </wps:cNvSpPr>
                        <wps:spPr bwMode="auto">
                          <a:xfrm>
                            <a:off x="6741" y="58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0F2865">
                              <w:pPr>
                                <w:jc w:val="center"/>
                              </w:pPr>
                              <w:r>
                                <w:t>O</w:t>
                              </w:r>
                            </w:p>
                          </w:txbxContent>
                        </wps:txbx>
                        <wps:bodyPr rot="0" vert="horz" wrap="square" lIns="91440" tIns="45720" rIns="91440" bIns="45720" anchor="t" anchorCtr="0" upright="1">
                          <a:noAutofit/>
                        </wps:bodyPr>
                      </wps:wsp>
                      <wps:wsp>
                        <wps:cNvPr id="713" name="Text Box 14"/>
                        <wps:cNvSpPr txBox="1">
                          <a:spLocks noChangeArrowheads="1"/>
                        </wps:cNvSpPr>
                        <wps:spPr bwMode="auto">
                          <a:xfrm>
                            <a:off x="5406" y="4929"/>
                            <a:ext cx="7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71F48" w:rsidRDefault="003D7609" w:rsidP="000F2865">
                              <w:pPr>
                                <w:jc w:val="center"/>
                                <w:rPr>
                                  <w:rFonts w:ascii="UNI Chu truyen thong" w:hAnsi="UNI Chu truyen thong"/>
                                  <w:b/>
                                  <w:sz w:val="28"/>
                                  <w:szCs w:val="28"/>
                                </w:rPr>
                              </w:pPr>
                              <w:r w:rsidRPr="00A71F48">
                                <w:rPr>
                                  <w:rFonts w:ascii="UNI Chu truyen thong" w:hAnsi="UNI Chu truyen thong"/>
                                  <w:b/>
                                  <w:sz w:val="28"/>
                                  <w:szCs w:val="28"/>
                                </w:rPr>
                                <w:t>x</w:t>
                              </w:r>
                            </w:p>
                          </w:txbxContent>
                        </wps:txbx>
                        <wps:bodyPr rot="0" vert="horz" wrap="square" lIns="91440" tIns="45720" rIns="91440" bIns="45720" anchor="t" anchorCtr="0" upright="1">
                          <a:noAutofit/>
                        </wps:bodyPr>
                      </wps:wsp>
                      <wps:wsp>
                        <wps:cNvPr id="714" name="Text Box 15"/>
                        <wps:cNvSpPr txBox="1">
                          <a:spLocks noChangeArrowheads="1"/>
                        </wps:cNvSpPr>
                        <wps:spPr bwMode="auto">
                          <a:xfrm>
                            <a:off x="9081" y="5604"/>
                            <a:ext cx="72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x</w:t>
                              </w:r>
                            </w:p>
                          </w:txbxContent>
                        </wps:txbx>
                        <wps:bodyPr rot="0" vert="horz" wrap="square" lIns="91440" tIns="45720" rIns="91440" bIns="45720" anchor="t" anchorCtr="0" upright="1">
                          <a:noAutofit/>
                        </wps:bodyPr>
                      </wps:wsp>
                      <wps:wsp>
                        <wps:cNvPr id="715" name="Text Box 16"/>
                        <wps:cNvSpPr txBox="1">
                          <a:spLocks noChangeArrowheads="1"/>
                        </wps:cNvSpPr>
                        <wps:spPr bwMode="auto">
                          <a:xfrm>
                            <a:off x="6756" y="4179"/>
                            <a:ext cx="72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26" style="position:absolute;left:0;text-align:left;margin-left:14.25pt;margin-top:3.9pt;width:390.75pt;height:108.75pt;z-index:251571712" coordorigin="1986,4179" coordsize="7815,21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KG6EhwUAAMYmAAAOAAAAZHJzL2Uyb0RvYy54bWzsWttu4zYQfS/QfyD07liUdUecRWLHQYG0 DbDbD6Al2RYqiSqlxE6L/nuHQ+piJ86m3sbdIPaDLZkXkcPDM3OGOv+0yTPykIgq5cXYoGemQZIi 4nFaLMfGb19mA98gVc2KmGW8SMbGY1IZny5+/OF8XYaJxVc8ixNBoJOiCtfl2FjVdRkOh1W0SnJW nfEyKaBwwUXOargVy2Es2Bp6z7OhZZrucM1FXAoeJVUF/05VoXGB/S8WSVT/ulhUSU2ysQFjq/Fb 4Pdcfg8vzlm4FKxcpZEeBjtgFDlLC3ho29WU1Yzci/RJV3kaCV7xRX0W8XzIF4s0SnAOMBtq7szm RvD7EueyDNfLsjUTmHbHTgd3G/3ycCdIGo8NzxwZpGA5LBI+l1BPWmddLkOodCPKz+WdUFOEy1se /V5B8XC3XN4vVWUyX//MY+iP3dccrbNZiFx2AfMmG1yEx3YRkk1NIvjTDlzLsRyDRFBGRz6lcIPL FK1gLWU7GviuQaDYpl7QlF3r9p5PdWOLethyyEL1YBysHpyaGd60k2wtYW9b4s0N0U7IMQNbTagx x8h39HQ0WJ9aoWsUrRor7DTbawLYdVUHrOrbgPV5xcoE8VpJzLTmhAkoYN2mRUJwTdYlVpkUdwJB VoUVwOuriLECl+LKd3NuDGX5PmxwCRo0VDtjFpaiqm8SnhN5MTYyGASikT3cVrXEcFdFgrPgszTL EHFZQdYSbqZjYouKZ2ksS2W9Siznk0yQBya5BT9y6aC3rWqwh4sYe1slLL4uYlI/lrApOLQzZPd5 EhskS4A+5RXWrFmadTVrkbJimSXP14bnZYUcDxgC5qOvFPn8FZjBtX/t2wPbcq8HtjmdDi5nE3vg zmBvTEfTyWRK/5ZTo3a4SuM4KeTsGiKk9uvwoClZUVhLha0dh9u9o4lgsM0vDhq2poKA3IxVOOfx IyID/weIqr+PgFUglh5WXbkeB2L1hU1NzXeC1T4a4fqjYK1zFMo37HETXoMV7TCpQsvbOUzXHWnH 54y043tKf9Q3d11F184baf/SuYqOOJuWsMzPO8yjeAuIGHs70P+GHehZvvIWdjvtxlzaVVDLfR/e 4mUfwMJtj7Hft3yUHSw5+wjeItjCKm7JA71Fu0WdYDcE7Dbod47VvrfQUc7LuD2hsRG6/0rA7Ymz KZBajznh9vDgpaVOx6c7ikRTp2e9IzR+2NjlGCxIwckq3H2R7vWKbwi1etiTiQNSb+B/0FJKR6n8 ASn4ZAXSJrkUgq+lPAIBikEUhv0gIVXOQVLq6+Sha+6ThxKuqA4d+yu4FZA0erU+lHKrJ3S+Uym2 JUi3dOsMP3KxgIt71fZqNtSZjbqklm1eWcFg5vrewJ7ZziDwTH9g0uAqcE07sKezbXWJCQCV7QNR eKi6lKo5kDkiaf3eoF+tyfO0hqxjluZjA4Jl+EgDsFALdLzWARUaphXHcviNbG1+n5Ov9Wa+gZYS t0rJEsEh8wAIhFQpXKy4+BPUPKQdx0b1xz0ToO2znwpAf0BtwCep8cZ2ELWiXzLvl7Aigq7GRm0Q dTmpVW7zvhTpcgVPUvut4JeQglukmO3oRgVTkDdHlNfAC0+oYvS/UIXr2Zoqnji4E1U8m+I6UcVb UQXm33Xy4MQYwEi95DFtTyW64AIDUslcOkI4TnABgYNOvgTWTvKlZQx3dAouuqT4iTHelDHaGPsU Y2wxRnt61zFG/8zpeHIkMHX+0YFgWIWYTf6xYww4rcQgU6dcu7MofVx1kiNw2naSI+pE8HA5gjFG G2qfGGOLMdoD6o4x+id/x2MM13N232x4yhg7bzWcGGM20xTaywWcGOM/YYw21H4vjIFHt/CyFKZn 9Itd8m2s/j3mPbrXzy7+AQAA//8DAFBLAwQUAAYACAAAACEAibR9dt8AAAAIAQAADwAAAGRycy9k b3ducmV2LnhtbEyPQUvDQBCF74L/YRnBm90kJRrSbEop6qkItoL0ts1Ok9DsbMhuk/TfO570OO89 3ryvWM+2EyMOvnWkIF5EIJAqZ1qqFXwd3p4yED5oMrpzhApu6GFd3t8VOjduok8c96EWXEI+1wqa EPpcSl81aLVfuB6JvbMbrA58DrU0g5643HYyiaJnaXVL/KHRPW4brC77q1XwPulps4xfx93lvL0d D+nH9y5GpR4f5s0KRMA5/IXhdz5Ph5I3ndyVjBedgiRLOanghQHYzuKI0U6sJ+kSZFnI/wDlDwAA AP//AwBQSwECLQAUAAYACAAAACEAtoM4kv4AAADhAQAAEwAAAAAAAAAAAAAAAAAAAAAAW0NvbnRl bnRfVHlwZXNdLnhtbFBLAQItABQABgAIAAAAIQA4/SH/1gAAAJQBAAALAAAAAAAAAAAAAAAAAC8B AABfcmVscy8ucmVsc1BLAQItABQABgAIAAAAIQBcKG6EhwUAAMYmAAAOAAAAAAAAAAAAAAAAAC4C AABkcnMvZTJvRG9jLnhtbFBLAQItABQABgAIAAAAIQCJtH123wAAAAgBAAAPAAAAAAAAAAAAAAAA AOEHAABkcnMvZG93bnJldi54bWxQSwUGAAAAAAQABADzAAAA7QgAAAAA ">
                <v:group id="Group 7" o:spid="_x0000_s1027" style="position:absolute;left:1986;top:5094;width:3855;height:0" coordorigin="1986,5094" coordsize="385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rRep8YAAADcAAAADwAAAGRycy9kb3ducmV2LnhtbESPW2vCQBSE3wv+h+UI faub2FYlZhURW/ogghcQ3w7Zkwtmz4bsNon/vlso9HGYmW+YdD2YWnTUusqygngSgSDOrK64UHA5 f7wsQDiPrLG2TAoe5GC9Gj2lmGjb85G6ky9EgLBLUEHpfZNI6bKSDLqJbYiDl9vWoA+yLaRusQ9w U8tpFM2kwYrDQokNbUvK7qdvo+Czx37zGu+6/T3fPm7n98N1H5NSz+NhswThafD/4b/2l1Ywj97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tF6nxgAAANwA AAAPAAAAAAAAAAAAAAAAAKoCAABkcnMvZG93bnJldi54bWxQSwUGAAAAAAQABAD6AAAAnQMAAAAA ">
                  <v:line id="Line 5" o:spid="_x0000_s1028" style="position:absolute;visibility:visible;mso-wrap-style:square" from="2961,5094" to="5841,5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RcTsYAAADcAAAADwAAAGRycy9kb3ducmV2LnhtbESPT2sCMRTE70K/Q3gFb5pUaC1b41IK gsXT6lp6fGxe9083L+sm6tpPbwShx2FmfsMs0sG24kS9rx1reJoqEMSFMzWXGvLdavIKwgdkg61j 0nAhD+nyYbTAxLgzZ3TahlJECPsENVQhdImUvqjIop+6jjh6P663GKLsS2l6PEe4beVMqRdpsea4 UGFHHxUVv9uj1fBZX9R+n/19bw7zXK7lV5Y3zaD1+HF4fwMRaAj/4Xt7bTTM1TPczsQjIJ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W0XE7GAAAA3AAAAA8AAAAAAAAA AAAAAAAAoQIAAGRycy9kb3ducmV2LnhtbFBLBQYAAAAABAAEAPkAAACUAwAAAAA= " strokeweight="1.5pt">
                    <v:stroke startarrow="oval" endarrow="block"/>
                  </v:line>
                  <v:line id="Line 6" o:spid="_x0000_s1029" style="position:absolute;visibility:visible;mso-wrap-style:square" from="1986,5094" to="3066,5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08ScsQAAADcAAAADwAAAGRycy9kb3ducmV2LnhtbESPQWvCQBSE7wX/w/KE3urGClaiq4ig Fm+NInh7ZJ9JTPZturvR+O+7hUKPw8x8wyxWvWnEnZyvLCsYjxIQxLnVFRcKTsft2wyED8gaG8uk 4EkeVsvBywJTbR/8RfcsFCJC2KeooAyhTaX0eUkG/ci2xNG7WmcwROkKqR0+Itw08j1JptJgxXGh xJY2JeV11hkF5y7jy63euga73X5/PX/XfnJQ6nXYr+cgAvXhP/zX/tQKPpIp/J6JR0A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TxJyxAAAANwAAAAPAAAAAAAAAAAA AAAAAKECAABkcnMvZG93bnJldi54bWxQSwUGAAAAAAQABAD5AAAAkgMAAAAA " strokeweight="1.5pt"/>
                </v:group>
                <v:group id="Group 11" o:spid="_x0000_s1030" style="position:absolute;left:6636;top:4539;width:2880;height:1800" coordorigin="6636,4734" coordsize="288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mbA0MUAAADcAAAADwAAAGRycy9kb3ducmV2LnhtbESPT4vCMBTE74LfITzB m6ZVdl26RhFR8SAL/oFlb4/m2Rabl9LEtn77jSB4HGbmN8x82ZlSNFS7wrKCeByBIE6tLjhTcDlv R18gnEfWWFomBQ9ysFz0e3NMtG35SM3JZyJA2CWoIPe+SqR0aU4G3dhWxMG72tqgD7LOpK6xDXBT ykkUfUqDBYeFHCta55TeTnejYNdiu5rGm+Zwu64ff+ePn99DTEoNB93qG4Snzr/Dr/ZeK5hF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JmwNDFAAAA3AAA AA8AAAAAAAAAAAAAAAAAqgIAAGRycy9kb3ducmV2LnhtbFBLBQYAAAAABAAEAPoAAACcAwAAAAA= ">
                  <v:line id="Line 8" o:spid="_x0000_s1031" style="position:absolute;visibility:visible;mso-wrap-style:square" from="7281,4734" to="7281,5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Ft8EAAADcAAAADwAAAGRycy9kb3ducmV2LnhtbERPTYvCMBC9L/gfwgje1lQRV6pRVFC8 eFCXorexGdtiMylNrNVfbw4Le3y879miNaVoqHaFZQWDfgSCOLW64EzB72nzPQHhPLLG0jIpeJGD xbzzNcNY2ycfqDn6TIQQdjEqyL2vYildmpNB17cVceButjboA6wzqWt8hnBTymEUjaXBgkNDjhWt c0rvx4dRcDlvk/cFR/vtNTHDVZHIk143SvW67XIKwlPr/8V/7p1W8BOFteFMOAJy/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9UkW3wQAAANwAAAAPAAAAAAAAAAAAAAAA AKECAABkcnMvZG93bnJldi54bWxQSwUGAAAAAAQABAD5AAAAjwMAAAAA " strokeweight="1.5pt">
                    <v:stroke startarrow="block" endarrow="oval"/>
                  </v:line>
                  <v:line id="Line 9" o:spid="_x0000_s1032" style="position:absolute;visibility:visible;mso-wrap-style:square" from="6636,5994" to="9516,59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Eo8UAAADcAAAADwAAAGRycy9kb3ducmV2LnhtbESPS2/CMBCE70j8B2srcQOHZ9sUgxAS jwsHUg70toqXJCVeR7GB8O8xEhLH0cx8o5nOG1OKK9WusKyg34tAEKdWF5wpOPyuul8gnEfWWFom BXdyMJ+1W1OMtb3xnq6Jz0SAsItRQe59FUvp0pwMup6tiIN3srVBH2SdSV3jLcBNKQdRNJEGCw4L OVa0zCk9JxejYIzDSbbfHf1pO/r7b5bE/XWyUarz0Sx+QHhq/Dv8am+1gs/oG55nwhGQs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Eo8UAAADcAAAADwAAAAAAAAAA AAAAAAChAgAAZHJzL2Rvd25yZXYueG1sUEsFBgAAAAAEAAQA+QAAAJMDAAAAAA== " strokeweight="1.5pt">
                    <v:stroke endarrow="block"/>
                  </v:line>
                  <v:line id="Line 10" o:spid="_x0000_s1033" style="position:absolute;visibility:visible;mso-wrap-style:square" from="7281,5814" to="7281,6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O5QMIAAADcAAAADwAAAGRycy9kb3ducmV2LnhtbERPy2rCQBTdC/2H4Ra604ktaEmdSClY i7tGCXR3ydw8msyddGai8e+dRcHl4bw328n04kzOt5YVLBcJCOLS6pZrBafjbv4Kwgdkjb1lUnAl D9vsYbbBVNsLf9M5D7WIIexTVNCEMKRS+rIhg35hB+LIVdYZDBG6WmqHlxhuevmcJCtpsOXY0OBA Hw2VXT4aBcWY889vt3M9jp/7fVX8df7loNTT4/T+BiLQFO7if/eXVrBexvnxTDwCMr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jO5QMIAAADcAAAADwAAAAAAAAAAAAAA AAChAgAAZHJzL2Rvd25yZXYueG1sUEsFBgAAAAAEAAQA+QAAAJADAAAAAA== " strokeweight="1.5pt"/>
                </v:group>
                <v:shapetype id="_x0000_t202" coordsize="21600,21600" o:spt="202" path="m,l,21600r21600,l21600,xe">
                  <v:stroke joinstyle="miter"/>
                  <v:path gradientshapeok="t" o:connecttype="rect"/>
                </v:shapetype>
                <v:shape id="Text Box 12" o:spid="_x0000_s1034" type="#_x0000_t202" style="position:absolute;left:2601;top:509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7uXsQA AADcAAAADwAAAGRycy9kb3ducmV2LnhtbESPQWvCQBSE74X+h+UVequ7kapt6iaIInhS1LbQ2yP7 TEKzb0N2NfHfu0Khx2FmvmHm+WAbcaHO1441JCMFgrhwpuZSw+dx/fIGwgdkg41j0nAlD3n2+DDH 1Lie93Q5hFJECPsUNVQhtKmUvqjIoh+5ljh6J9dZDFF2pTQd9hFuGzlWaiot1hwXKmxpWVHxezhb DV/b08/3q9qVKztpezcoyfZdav38NCw+QAQawn/4r70xGmZJAvc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LCO7l7EAAAA3AAAAA8AAAAAAAAAAAAAAAAAmAIAAGRycy9k b3ducmV2LnhtbFBLBQYAAAAABAAEAPUAAACJAwAAAAA= " filled="f" stroked="f">
                  <v:textbox>
                    <w:txbxContent>
                      <w:p w:rsidR="003D7609" w:rsidRDefault="003D7609" w:rsidP="000F2865">
                        <w:pPr>
                          <w:jc w:val="center"/>
                        </w:pPr>
                        <w:r>
                          <w:t>O</w:t>
                        </w:r>
                      </w:p>
                    </w:txbxContent>
                  </v:textbox>
                </v:shape>
                <v:shape id="Text Box 13" o:spid="_x0000_s1035" type="#_x0000_t202" style="position:absolute;left:6741;top:581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xwKcQA AADcAAAADwAAAGRycy9kb3ducmV2LnhtbESPT2vCQBTE7wW/w/IEb7qr2KoxG5GWQk8t/gVvj+wz CWbfhuzWpN++WxB6HGbmN0y66W0t7tT6yrGG6USBIM6dqbjQcDy8j5cgfEA2WDsmDT/kYZMNnlJM jOt4R/d9KESEsE9QQxlCk0jp85Is+olriKN3da3FEGVbSNNiF+G2ljOlXqTFiuNCiQ29lpTf9t9W w+nzejnP1VfxZp+bzvVKsl1JrUfDfrsGEagP/+FH+8NoWEx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EBccCnEAAAA3AAAAA8AAAAAAAAAAAAAAAAAmAIAAGRycy9k b3ducmV2LnhtbFBLBQYAAAAABAAEAPUAAACJAwAAAAA= " filled="f" stroked="f">
                  <v:textbox>
                    <w:txbxContent>
                      <w:p w:rsidR="003D7609" w:rsidRDefault="003D7609" w:rsidP="000F2865">
                        <w:pPr>
                          <w:jc w:val="center"/>
                        </w:pPr>
                        <w:r>
                          <w:t>O</w:t>
                        </w:r>
                      </w:p>
                    </w:txbxContent>
                  </v:textbox>
                </v:shape>
                <v:shape id="Text Box 14" o:spid="_x0000_s1036" type="#_x0000_t202" style="position:absolute;left:5406;top:4929;width:720;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DVssQA AADcAAAADwAAAGRycy9kb3ducmV2LnhtbESPS2vDMBCE74H+B7GF3hIpaV51rYTSEuippXlBbou1 fhBrZSw1dv99FQjkOMzMN0y67m0tLtT6yrGG8UiBIM6cqbjQsN9thksQPiAbrB2Thj/ysF49DFJM jOv4hy7bUIgIYZ+ghjKEJpHSZyVZ9CPXEEcvd63FEGVbSNNiF+G2lhOl5tJixXGhxIbeS8rO21+r 4fCVn45T9V182FnTuV5Jti9S66fH/u0VRKA+3MO39qfRsBg/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C8Q1bLEAAAA3AAAAA8AAAAAAAAAAAAAAAAAmAIAAGRycy9k b3ducmV2LnhtbFBLBQYAAAAABAAEAPUAAACJAwAAAAA= " filled="f" stroked="f">
                  <v:textbox>
                    <w:txbxContent>
                      <w:p w:rsidR="003D7609" w:rsidRPr="00A71F48" w:rsidRDefault="003D7609" w:rsidP="000F2865">
                        <w:pPr>
                          <w:jc w:val="center"/>
                          <w:rPr>
                            <w:rFonts w:ascii="UNI Chu truyen thong" w:hAnsi="UNI Chu truyen thong"/>
                            <w:b/>
                            <w:sz w:val="28"/>
                            <w:szCs w:val="28"/>
                          </w:rPr>
                        </w:pPr>
                        <w:r w:rsidRPr="00A71F48">
                          <w:rPr>
                            <w:rFonts w:ascii="UNI Chu truyen thong" w:hAnsi="UNI Chu truyen thong"/>
                            <w:b/>
                            <w:sz w:val="28"/>
                            <w:szCs w:val="28"/>
                          </w:rPr>
                          <w:t>x</w:t>
                        </w:r>
                      </w:p>
                    </w:txbxContent>
                  </v:textbox>
                </v:shape>
                <v:shape id="Text Box 15" o:spid="_x0000_s1037" type="#_x0000_t202" style="position:absolute;left:9081;top:5604;width:720;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lNxsUA AADcAAAADwAAAGRycy9kb3ducmV2LnhtbESPW2vCQBSE3wX/w3IKvumuYr2kriJKoU8V4wX6dsge k9Ds2ZDdmvTfdwuCj8PMfMOsNp2txJ0aXzrWMB4pEMSZMyXnGs6n9+EChA/IBivHpOGXPGzW/d4K E+NaPtI9DbmIEPYJaihCqBMpfVaQRT9yNXH0bq6xGKJscmkabCPcVnKi1ExaLDkuFFjTrqDsO/2x Gi6ft6/rVB3yvX2tW9cpyXYptR68dNs3EIG68Aw/2h9Gw3w8hf8z8QjI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U3GxQAAANwAAAAPAAAAAAAAAAAAAAAAAJgCAABkcnMv ZG93bnJldi54bWxQSwUGAAAAAAQABAD1AAAAigMAAAAA " filled="f" stroked="f">
                  <v:textbox>
                    <w:txbxContent>
                      <w:p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x</w:t>
                        </w:r>
                      </w:p>
                    </w:txbxContent>
                  </v:textbox>
                </v:shape>
                <v:shape id="Text Box 16" o:spid="_x0000_s1038" type="#_x0000_t202" style="position:absolute;left:6756;top:4179;width:720;height: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XoXcQA AADcAAAADwAAAGRycy9kb3ducmV2LnhtbESPT2vCQBTE74LfYXkFb7qr1D9NXUUshZ4U01ro7ZF9 JqHZtyG7mvjtXUHwOMzMb5jlurOVuFDjS8caxiMFgjhzpuRcw8/353ABwgdkg5Vj0nAlD+tVv7fE xLiWD3RJQy4ihH2CGooQ6kRKnxVk0Y9cTRy9k2sshiibXJoG2wi3lZwoNZMWS44LBda0LSj7T89W w3F3+vt9Vfv8w07r1nVKsn2TWg9eus07iEBdeIYf7S+jYT6ewv1MP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M+16F3EAAAA3AAAAA8AAAAAAAAAAAAAAAAAmAIAAGRycy9k b3ducmV2LnhtbFBLBQYAAAAABAAEAPUAAACJAwAAAAA= " filled="f" stroked="f">
                  <v:textbox>
                    <w:txbxContent>
                      <w:p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y</w:t>
                        </w:r>
                      </w:p>
                    </w:txbxContent>
                  </v:textbox>
                </v:shape>
              </v:group>
            </w:pict>
          </mc:Fallback>
        </mc:AlternateContent>
      </w:r>
      <w:r w:rsidR="00002BD6" w:rsidRPr="00BF3E6C">
        <w:rPr>
          <w:sz w:val="26"/>
        </w:rPr>
        <w:t xml:space="preserve">+ </w:t>
      </w:r>
      <w:r w:rsidR="00081244" w:rsidRPr="00BF3E6C">
        <w:rPr>
          <w:sz w:val="26"/>
        </w:rPr>
        <w:t>Vật làm mốc, hệ trục tọa độ. (một chiều Ox hoặc hai chiều Oxy) gắn với vật làm mốc.</w:t>
      </w:r>
    </w:p>
    <w:p w:rsidR="000F2865" w:rsidRPr="00BF3E6C" w:rsidRDefault="000F2865" w:rsidP="001950D3">
      <w:pPr>
        <w:jc w:val="both"/>
        <w:rPr>
          <w:sz w:val="26"/>
        </w:rPr>
      </w:pPr>
    </w:p>
    <w:p w:rsidR="000F2865" w:rsidRPr="00BF3E6C" w:rsidRDefault="000F2865" w:rsidP="001950D3">
      <w:pPr>
        <w:jc w:val="both"/>
        <w:rPr>
          <w:sz w:val="26"/>
        </w:rPr>
      </w:pPr>
    </w:p>
    <w:p w:rsidR="000F2865" w:rsidRPr="00BF3E6C" w:rsidRDefault="000F2865" w:rsidP="001950D3">
      <w:pPr>
        <w:jc w:val="both"/>
        <w:rPr>
          <w:sz w:val="26"/>
        </w:rPr>
      </w:pPr>
    </w:p>
    <w:p w:rsidR="000F2865" w:rsidRPr="00BF3E6C" w:rsidRDefault="000F2865" w:rsidP="001950D3">
      <w:pPr>
        <w:jc w:val="both"/>
        <w:rPr>
          <w:sz w:val="26"/>
        </w:rPr>
      </w:pPr>
    </w:p>
    <w:p w:rsidR="000F2865" w:rsidRPr="00BF3E6C" w:rsidRDefault="000F2865" w:rsidP="001950D3">
      <w:pPr>
        <w:jc w:val="both"/>
        <w:rPr>
          <w:sz w:val="26"/>
        </w:rPr>
      </w:pPr>
    </w:p>
    <w:p w:rsidR="000F2865" w:rsidRPr="00BF3E6C" w:rsidRDefault="000F2865" w:rsidP="001950D3">
      <w:pPr>
        <w:jc w:val="both"/>
        <w:rPr>
          <w:sz w:val="26"/>
        </w:rPr>
      </w:pPr>
    </w:p>
    <w:p w:rsidR="00081244" w:rsidRPr="00BF3E6C" w:rsidRDefault="00081244" w:rsidP="001950D3">
      <w:pPr>
        <w:ind w:firstLine="540"/>
        <w:jc w:val="both"/>
        <w:rPr>
          <w:sz w:val="26"/>
        </w:rPr>
      </w:pPr>
      <w:r w:rsidRPr="00BF3E6C">
        <w:rPr>
          <w:sz w:val="26"/>
        </w:rPr>
        <w:t>+ Mốc thời gian và đồng hồ.</w:t>
      </w:r>
    </w:p>
    <w:p w:rsidR="00081244" w:rsidRPr="00582635" w:rsidRDefault="00081244" w:rsidP="001950D3">
      <w:pPr>
        <w:pStyle w:val="Heading3"/>
        <w:spacing w:before="0" w:after="0"/>
        <w:rPr>
          <w:rFonts w:ascii="Times New Roman" w:hAnsi="Times New Roman"/>
          <w:b w:val="0"/>
          <w:bCs w:val="0"/>
          <w:i/>
          <w:iCs/>
          <w:u w:val="single"/>
        </w:rPr>
      </w:pPr>
      <w:bookmarkStart w:id="7" w:name="_Toc332704421"/>
      <w:r w:rsidRPr="00582635">
        <w:rPr>
          <w:rFonts w:ascii="Times New Roman" w:hAnsi="Times New Roman"/>
          <w:b w:val="0"/>
          <w:bCs w:val="0"/>
          <w:i/>
          <w:iCs/>
          <w:u w:val="single"/>
        </w:rPr>
        <w:t>1.2 Chuyển động</w:t>
      </w:r>
      <w:r w:rsidR="00401E73" w:rsidRPr="00582635">
        <w:rPr>
          <w:rFonts w:ascii="Times New Roman" w:hAnsi="Times New Roman"/>
          <w:b w:val="0"/>
          <w:bCs w:val="0"/>
          <w:i/>
          <w:iCs/>
          <w:u w:val="single"/>
        </w:rPr>
        <w:t xml:space="preserve"> thẳng</w:t>
      </w:r>
      <w:r w:rsidRPr="00582635">
        <w:rPr>
          <w:rFonts w:ascii="Times New Roman" w:hAnsi="Times New Roman"/>
          <w:b w:val="0"/>
          <w:bCs w:val="0"/>
          <w:i/>
          <w:iCs/>
          <w:u w:val="single"/>
        </w:rPr>
        <w:t xml:space="preserve"> đều:</w:t>
      </w:r>
      <w:bookmarkEnd w:id="7"/>
    </w:p>
    <w:p w:rsidR="00081244" w:rsidRPr="00BF3E6C" w:rsidRDefault="00401E73" w:rsidP="001950D3">
      <w:pPr>
        <w:ind w:firstLine="360"/>
        <w:jc w:val="both"/>
        <w:rPr>
          <w:sz w:val="26"/>
        </w:rPr>
      </w:pPr>
      <w:r w:rsidRPr="00BF3E6C">
        <w:rPr>
          <w:sz w:val="26"/>
        </w:rPr>
        <w:t>- Định nghĩa: Chuyển động thẳng đều là chuyển động có quĩ đạo là đường thẳng và có vận tốc</w:t>
      </w:r>
      <w:r w:rsidR="00471FFC" w:rsidRPr="00BF3E6C">
        <w:rPr>
          <w:sz w:val="26"/>
        </w:rPr>
        <w:t xml:space="preserve"> trung bình như nhau trên mọi quãng đường.</w:t>
      </w:r>
    </w:p>
    <w:p w:rsidR="00471FFC" w:rsidRPr="00BF3E6C" w:rsidRDefault="00471FFC" w:rsidP="001950D3">
      <w:pPr>
        <w:ind w:firstLine="360"/>
        <w:jc w:val="both"/>
        <w:rPr>
          <w:sz w:val="26"/>
        </w:rPr>
      </w:pPr>
      <w:r w:rsidRPr="00BF3E6C">
        <w:rPr>
          <w:sz w:val="26"/>
        </w:rPr>
        <w:t>- Đặc điểm: Vận tốc của vật không thay đổi theo thời gian (v = const).</w:t>
      </w:r>
    </w:p>
    <w:p w:rsidR="00471FFC" w:rsidRPr="00BF3E6C" w:rsidRDefault="00471FFC" w:rsidP="001950D3">
      <w:pPr>
        <w:ind w:firstLine="360"/>
        <w:jc w:val="both"/>
        <w:rPr>
          <w:sz w:val="26"/>
        </w:rPr>
      </w:pPr>
      <w:r w:rsidRPr="00BF3E6C">
        <w:rPr>
          <w:sz w:val="26"/>
        </w:rPr>
        <w:t>- Các phương trình chuyển động thẳng đều:</w:t>
      </w:r>
    </w:p>
    <w:p w:rsidR="00471FFC" w:rsidRPr="00BF3E6C" w:rsidRDefault="00471FFC" w:rsidP="001950D3">
      <w:pPr>
        <w:ind w:firstLine="540"/>
        <w:jc w:val="both"/>
        <w:rPr>
          <w:sz w:val="26"/>
        </w:rPr>
      </w:pPr>
      <w:r w:rsidRPr="00BF3E6C">
        <w:rPr>
          <w:sz w:val="26"/>
        </w:rPr>
        <w:t>+ Vận tốc: v =</w:t>
      </w:r>
      <w:r w:rsidR="00EF38FF" w:rsidRPr="00BF3E6C">
        <w:rPr>
          <w:position w:val="-24"/>
          <w:sz w:val="26"/>
        </w:rPr>
        <w:object w:dxaOrig="400" w:dyaOrig="620">
          <v:shape id="_x0000_i1025" type="#_x0000_t75" style="width:20pt;height:31pt" o:ole="">
            <v:imagedata r:id="rId8" o:title=""/>
          </v:shape>
          <o:OLEObject Type="Embed" ProgID="Equation.DSMT4" ShapeID="_x0000_i1025" DrawAspect="Content" ObjectID="_1637045441" r:id="rId9"/>
        </w:object>
      </w:r>
      <w:r w:rsidRPr="00BF3E6C">
        <w:rPr>
          <w:sz w:val="26"/>
        </w:rPr>
        <w:t xml:space="preserve"> Const</w:t>
      </w:r>
    </w:p>
    <w:p w:rsidR="00471FFC" w:rsidRPr="00BF3E6C" w:rsidRDefault="00471FFC" w:rsidP="001950D3">
      <w:pPr>
        <w:ind w:firstLine="540"/>
        <w:jc w:val="both"/>
        <w:rPr>
          <w:sz w:val="26"/>
        </w:rPr>
      </w:pPr>
      <w:r w:rsidRPr="00BF3E6C">
        <w:rPr>
          <w:sz w:val="26"/>
        </w:rPr>
        <w:t xml:space="preserve">+ Quãng đường: s = </w:t>
      </w:r>
      <w:r w:rsidRPr="00BF3E6C">
        <w:rPr>
          <w:position w:val="-14"/>
          <w:sz w:val="26"/>
        </w:rPr>
        <w:object w:dxaOrig="1780" w:dyaOrig="400">
          <v:shape id="_x0000_i1026" type="#_x0000_t75" style="width:89pt;height:20pt" o:ole="">
            <v:imagedata r:id="rId10" o:title=""/>
          </v:shape>
          <o:OLEObject Type="Embed" ProgID="Equation.DSMT4" ShapeID="_x0000_i1026" DrawAspect="Content" ObjectID="_1637045442" r:id="rId11"/>
        </w:object>
      </w:r>
    </w:p>
    <w:p w:rsidR="00BC063A" w:rsidRPr="00BF3E6C" w:rsidRDefault="00BC063A" w:rsidP="001950D3">
      <w:pPr>
        <w:ind w:firstLine="540"/>
        <w:jc w:val="both"/>
        <w:rPr>
          <w:i/>
          <w:sz w:val="26"/>
        </w:rPr>
      </w:pPr>
      <w:r w:rsidRPr="00BF3E6C">
        <w:rPr>
          <w:sz w:val="26"/>
        </w:rPr>
        <w:t xml:space="preserve">+ Tọa độ: </w:t>
      </w:r>
      <w:r w:rsidRPr="00BF3E6C">
        <w:rPr>
          <w:i/>
          <w:sz w:val="26"/>
        </w:rPr>
        <w:t>x = x</w:t>
      </w:r>
      <w:r w:rsidRPr="00BF3E6C">
        <w:rPr>
          <w:i/>
          <w:sz w:val="26"/>
          <w:vertAlign w:val="subscript"/>
        </w:rPr>
        <w:t>0</w:t>
      </w:r>
      <w:r w:rsidRPr="00BF3E6C">
        <w:rPr>
          <w:i/>
          <w:sz w:val="26"/>
        </w:rPr>
        <w:t>+v(t – t</w:t>
      </w:r>
      <w:r w:rsidRPr="00BF3E6C">
        <w:rPr>
          <w:i/>
          <w:sz w:val="26"/>
          <w:vertAlign w:val="subscript"/>
        </w:rPr>
        <w:t>0</w:t>
      </w:r>
      <w:r w:rsidRPr="00BF3E6C">
        <w:rPr>
          <w:i/>
          <w:sz w:val="26"/>
        </w:rPr>
        <w:t>)</w:t>
      </w:r>
    </w:p>
    <w:p w:rsidR="00BC063A" w:rsidRPr="00BF3E6C" w:rsidRDefault="00927938" w:rsidP="001950D3">
      <w:pPr>
        <w:jc w:val="both"/>
        <w:rPr>
          <w:sz w:val="26"/>
          <w:vertAlign w:val="subscript"/>
        </w:rPr>
      </w:pPr>
      <w:r>
        <w:rPr>
          <w:noProof/>
          <w:sz w:val="26"/>
          <w:vertAlign w:val="subscript"/>
        </w:rPr>
        <mc:AlternateContent>
          <mc:Choice Requires="wpg">
            <w:drawing>
              <wp:anchor distT="0" distB="0" distL="114300" distR="114300" simplePos="0" relativeHeight="251572736" behindDoc="0" locked="0" layoutInCell="1" allowOverlap="1">
                <wp:simplePos x="0" y="0"/>
                <wp:positionH relativeFrom="column">
                  <wp:posOffset>952500</wp:posOffset>
                </wp:positionH>
                <wp:positionV relativeFrom="paragraph">
                  <wp:posOffset>34925</wp:posOffset>
                </wp:positionV>
                <wp:extent cx="4638675" cy="600075"/>
                <wp:effectExtent l="0" t="0" r="0" b="3175"/>
                <wp:wrapNone/>
                <wp:docPr id="69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8675" cy="600075"/>
                          <a:chOff x="3201" y="9084"/>
                          <a:chExt cx="7305" cy="945"/>
                        </a:xfrm>
                      </wpg:grpSpPr>
                      <wps:wsp>
                        <wps:cNvPr id="691" name="Line 22"/>
                        <wps:cNvCnPr/>
                        <wps:spPr bwMode="auto">
                          <a:xfrm>
                            <a:off x="7446" y="9564"/>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92" name="Group 29"/>
                        <wpg:cNvGrpSpPr>
                          <a:grpSpLocks/>
                        </wpg:cNvGrpSpPr>
                        <wpg:grpSpPr bwMode="auto">
                          <a:xfrm>
                            <a:off x="3201" y="9084"/>
                            <a:ext cx="7305" cy="945"/>
                            <a:chOff x="3216" y="9144"/>
                            <a:chExt cx="7305" cy="945"/>
                          </a:xfrm>
                        </wpg:grpSpPr>
                        <wps:wsp>
                          <wps:cNvPr id="693" name="Line 18"/>
                          <wps:cNvCnPr/>
                          <wps:spPr bwMode="auto">
                            <a:xfrm>
                              <a:off x="7461" y="9579"/>
                              <a:ext cx="28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4" name="Line 19"/>
                          <wps:cNvCnPr/>
                          <wps:spPr bwMode="auto">
                            <a:xfrm>
                              <a:off x="4581" y="9579"/>
                              <a:ext cx="2880" cy="0"/>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95" name="Line 20"/>
                          <wps:cNvCnPr/>
                          <wps:spPr bwMode="auto">
                            <a:xfrm>
                              <a:off x="3501" y="9579"/>
                              <a:ext cx="1080" cy="0"/>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96" name="Line 21"/>
                          <wps:cNvCnPr/>
                          <wps:spPr bwMode="auto">
                            <a:xfrm>
                              <a:off x="4581" y="9564"/>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7" name="Line 23"/>
                          <wps:cNvCnPr/>
                          <wps:spPr bwMode="auto">
                            <a:xfrm>
                              <a:off x="4566" y="9849"/>
                              <a:ext cx="2880" cy="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98" name="Text Box 24"/>
                          <wps:cNvSpPr txBox="1">
                            <a:spLocks noChangeArrowheads="1"/>
                          </wps:cNvSpPr>
                          <wps:spPr bwMode="auto">
                            <a:xfrm>
                              <a:off x="3216" y="95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DF583C">
                                <w:pPr>
                                  <w:jc w:val="center"/>
                                </w:pPr>
                                <w:r>
                                  <w:t>0</w:t>
                                </w:r>
                              </w:p>
                            </w:txbxContent>
                          </wps:txbx>
                          <wps:bodyPr rot="0" vert="horz" wrap="square" lIns="91440" tIns="45720" rIns="91440" bIns="45720" anchor="t" anchorCtr="0" upright="1">
                            <a:noAutofit/>
                          </wps:bodyPr>
                        </wps:wsp>
                        <wps:wsp>
                          <wps:cNvPr id="699" name="Text Box 25"/>
                          <wps:cNvSpPr txBox="1">
                            <a:spLocks noChangeArrowheads="1"/>
                          </wps:cNvSpPr>
                          <wps:spPr bwMode="auto">
                            <a:xfrm>
                              <a:off x="4206" y="9159"/>
                              <a:ext cx="7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F583C" w:rsidRDefault="003D7609" w:rsidP="00DF583C">
                                <w:pPr>
                                  <w:jc w:val="center"/>
                                  <w:rPr>
                                    <w:vertAlign w:val="subscript"/>
                                  </w:rPr>
                                </w:pPr>
                                <w:r>
                                  <w:t>x</w:t>
                                </w:r>
                                <w:r>
                                  <w:rPr>
                                    <w:vertAlign w:val="subscript"/>
                                  </w:rPr>
                                  <w:t>0</w:t>
                                </w:r>
                              </w:p>
                            </w:txbxContent>
                          </wps:txbx>
                          <wps:bodyPr rot="0" vert="horz" wrap="square" lIns="91440" tIns="45720" rIns="91440" bIns="45720" anchor="t" anchorCtr="0" upright="1">
                            <a:noAutofit/>
                          </wps:bodyPr>
                        </wps:wsp>
                        <wps:wsp>
                          <wps:cNvPr id="700" name="Text Box 26"/>
                          <wps:cNvSpPr txBox="1">
                            <a:spLocks noChangeArrowheads="1"/>
                          </wps:cNvSpPr>
                          <wps:spPr bwMode="auto">
                            <a:xfrm>
                              <a:off x="7206" y="92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DF583C">
                                <w:pPr>
                                  <w:jc w:val="center"/>
                                </w:pPr>
                                <w:r>
                                  <w:t>x</w:t>
                                </w:r>
                              </w:p>
                            </w:txbxContent>
                          </wps:txbx>
                          <wps:bodyPr rot="0" vert="horz" wrap="square" lIns="91440" tIns="45720" rIns="91440" bIns="45720" anchor="t" anchorCtr="0" upright="1">
                            <a:noAutofit/>
                          </wps:bodyPr>
                        </wps:wsp>
                        <wps:wsp>
                          <wps:cNvPr id="701" name="Text Box 27"/>
                          <wps:cNvSpPr txBox="1">
                            <a:spLocks noChangeArrowheads="1"/>
                          </wps:cNvSpPr>
                          <wps:spPr bwMode="auto">
                            <a:xfrm>
                              <a:off x="9981" y="91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DF583C">
                                <w:pPr>
                                  <w:jc w:val="center"/>
                                </w:pPr>
                                <w:r>
                                  <w:t>x</w:t>
                                </w:r>
                              </w:p>
                            </w:txbxContent>
                          </wps:txbx>
                          <wps:bodyPr rot="0" vert="horz" wrap="square" lIns="91440" tIns="45720" rIns="91440" bIns="45720" anchor="t" anchorCtr="0" upright="1">
                            <a:noAutofit/>
                          </wps:bodyPr>
                        </wps:wsp>
                        <wps:wsp>
                          <wps:cNvPr id="702" name="Text Box 28"/>
                          <wps:cNvSpPr txBox="1">
                            <a:spLocks noChangeArrowheads="1"/>
                          </wps:cNvSpPr>
                          <wps:spPr bwMode="auto">
                            <a:xfrm>
                              <a:off x="5481" y="95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DF583C">
                                <w:pPr>
                                  <w:jc w:val="center"/>
                                </w:pPr>
                                <w:r>
                                  <w:t>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 o:spid="_x0000_s1039" style="position:absolute;left:0;text-align:left;margin-left:75pt;margin-top:2.75pt;width:365.25pt;height:47.25pt;z-index:251572736" coordorigin="3201,9084" coordsize="7305,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HXndVAUAAI4oAAAOAAAAZHJzL2Uyb0RvYy54bWzsWltvozgUfl9p/4PFexog5qqmozZpqpW6 u5Vm9gc44AS0gFlDm3RH+9/3+AIlSTvtpFM0nSEPxMbGPj43n/PZpx+2eYbuKK9SVkwN68Q0EC0i FqfFemr89Wkx8g1U1aSIScYKOjXuaWV8OPv1l9NNGVKbJSyLKUcwSFGFm3JqJHVdhuNxFSU0J9UJ K2kBjSvGc1JDla/HMScbGD3PxrZpuuMN43HJWUSrCt7OVaNxJsdfrWhU/7laVbRG2dQA2mr55PK5 FM/x2SkJ15yUSRppMsgRVOQkLWDSdqg5qQm65enBUHkacVaxVX0SsXzMVqs0onINsBrL3FvNFWe3 pVzLOtysy5ZNwNo9Ph09bPTH3Q1HaTw13AD4U5AchCTnRRPJnU25DqHTFS8/ljdcLRGK1yz6uwLm jffbRX2tOqPl5ncWw3jktmaSO9sVz8UQsG60lUK4b4VAtzWK4CV2J77rOQaKoM01TRPKUkpRAqIU n02AVQaC1sD0cdN2qT/3Jqb+NsDywzEJ1bSSVE2a0A9QuOqBp9XrePoxISWVoqoEu1qeAqGKp9dp QZFtC3LF1NBnVtxwXauAtc9yy8PYVct2XL3shmcgOcGtiStF1q6YhCWv6ivKciQKUyMDIqQgyN11 VQvxPXQRcinYIs0yye2sQBvgsGM78oOKZWksGkW3iq+Xs4yjOyKsSv7EumCwnW5izjmpEtUvhpIS Fmh1EctJEkriS12uSZqpMoyTFWIeWB6QqUvKnD4HZnDpX/p4hG33coTN+Xx0vpjhkbuwPGc+mc9m c+s/QbKFwySNY1oIqhvTtvDLxKydjDLK1rhb9ox3R5dLB2Kbf0k0qFsVCsEqgS9ZfC/lLd+D5onX 2lRUsas2dqM2yhTtQOnN25niIzbVKNeBRZGwY4qW1kkLf++mOGl4Kk3R8hVLjzRFV3sgx5Oikboq 3Zft+9oav7UtWoHpmEcb4xeNDtX3JfjpmqekWGfUEKaf09hAGYVdXZSUef8kZtnLzoB31VFb+FHq iB3/3aujVkEGe8rj6kdCvUM82/Pn2T96UVQIp7ohjI4Kj1LUidNEbgd+0zLfid98Vv0GRT0MdHpR VIhEuopqvWKD73jUIdb+MWLtXlTQ21XByatU0NWhtY/7izFtz/yGMab2lYRztnnZrv6FrsO23qBi X4X2PIVMADCnvOUnkehdsC2yZQan0QmB9qB6C+8B1lNZhwJ9UMFmCaQJ9FxIVWTwAJ1IXyszW8hi FVDUpL/P4hoTu8khnX1Fd7DOpURBpSANhLSHbHBA+iSVL0E2BKLQyeW/U7RhB0vZgVwW8qcZ0un2 JCyh0lOJR34OLBubF3YwWri+N8IL7IwCz/RHphVcBK6JAzxf7AIoMl9WEC3gHscCKK+Gk/K0Bqg4 S/Op4beYEwmfwpBa/EeQ3yAzzf9jCE29XW4lEiphQ6G+CrNBnAF0BooIMDcUEsb/BV8GkPHUqP65 JRzS5ey3AowgAAwEutWygh3Phgrvtiy7LaSIYChIug2kirNa4dK3JU/XCcykzK5g5wCfrlIJ1z1Q BSsRFQ0k9bK5BYceo2WVNvt+PAa2zQZ1cva2Rs/V6O/gMbog7eAx3tRjuE2cN3iMzumHCCUPYoyW Vb16DPDF2mPY5t7ZyRBjPHqsM3iMN/UY3uAxHjkv9QQ8uJ+VtKzq1WMEQYOptydbzYHY4DEGj9Ge hfeWlbTnlUOMsRNjtEflDzhGy6pePYaDG4/hDDGGOW5vTXQAir2rI0OM8aYxRnuk/F48BiAa7Y0Y WYZLbxKx0Rf0xK26bl1iIA/XCM/+BwAA//8DAFBLAwQUAAYACAAAACEAdHcHw90AAAAJAQAADwAA AGRycy9kb3ducmV2LnhtbEyPwWrDMBBE74X8g9hCb43kFhfjWg4hpD2FQpNA6W1jbWwTSzKWYjt/ 3+2pve3whtmZYjXbTow0hNY7DclSgSBXedO6WsPx8PaYgQgRncHOO9JwowCrcnFXYG785D5p3Mda cIgLOWpoYuxzKUPVkMWw9D05Zmc/WIwsh1qaAScOt518UupFWmwdf2iwp01D1WV/tRreJ5zWz8l2 3F3Om9v3If342iWk9cP9vH4FEWmOf2b4rc/VoeROJ391JoiOdap4S9SQpiCYZ5ni48RAMZBlIf8v KH8AAAD//wMAUEsBAi0AFAAGAAgAAAAhALaDOJL+AAAA4QEAABMAAAAAAAAAAAAAAAAAAAAAAFtD b250ZW50X1R5cGVzXS54bWxQSwECLQAUAAYACAAAACEAOP0h/9YAAACUAQAACwAAAAAAAAAAAAAA AAAvAQAAX3JlbHMvLnJlbHNQSwECLQAUAAYACAAAACEA+B153VQFAACOKAAADgAAAAAAAAAAAAAA AAAuAgAAZHJzL2Uyb0RvYy54bWxQSwECLQAUAAYACAAAACEAdHcHw90AAAAJAQAADwAAAAAAAAAA AAAAAACuBwAAZHJzL2Rvd25yZXYueG1sUEsFBgAAAAAEAAQA8wAAALgIAAAAAA== ">
                <v:line id="Line 22" o:spid="_x0000_s1040" style="position:absolute;visibility:visible;mso-wrap-style:square" from="7446,9564" to="7446,9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ats8QAAADcAAAADwAAAGRycy9kb3ducmV2LnhtbESPzWrCQBSF9wXfYbgFd81EF6HGjFIK govUUhXXl8w1Sc3ciTPTGN/eKRS6PJyfj1OsR9OJgZxvLSuYJSkI4srqlmsFx8Pm5RWED8gaO8uk 4E4e1qvJU4G5tjf+omEfahFH2OeooAmhz6X0VUMGfWJ74uidrTMYonS11A5vcdx0cp6mmTTYciQ0 2NN7Q9Vl/2Mit6pLdz19X8bt+aPcXHlY7A6fSk2fx7cliEBj+A//tbdaQbaYwe+ZeATk6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xq2zxAAAANwAAAAPAAAAAAAAAAAA AAAAAKECAABkcnMvZG93bnJldi54bWxQSwUGAAAAAAQABAD5AAAAkgMAAAAA ">
                  <v:stroke dashstyle="dash"/>
                </v:line>
                <v:group id="Group 29" o:spid="_x0000_s1041" style="position:absolute;left:3201;top:9084;width:7305;height:945" coordorigin="3216,9144" coordsize="7305,9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r5UsYAAADcAAAADwAAAGRycy9kb3ducmV2LnhtbESPQWvCQBSE7wX/w/KE 3ppNLA01ZhURKx5CoSqU3h7ZZxLMvg3ZbRL/fbdQ6HGYmW+YfDOZVgzUu8aygiSKQRCXVjdcKbic 355eQTiPrLG1TAru5GCznj3kmGk78gcNJ1+JAGGXoYLa+y6T0pU1GXSR7YiDd7W9QR9kX0nd4xjg ppWLOE6lwYbDQo0d7Woqb6dvo+Aw4rh9TvZDcbvu7l/nl/fPIiGlHufTdgXC0+T/w3/to1aQLh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vlSxgAAANwA AAAPAAAAAAAAAAAAAAAAAKoCAABkcnMvZG93bnJldi54bWxQSwUGAAAAAAQABAD6AAAAnQMAAAAA ">
                  <v:line id="Line 18" o:spid="_x0000_s1042" style="position:absolute;visibility:visible;mso-wrap-style:square" from="7461,9579" to="10341,9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opU8QAAADcAAAADwAAAGRycy9kb3ducmV2LnhtbESPQYvCMBSE74L/ITzBm6aubtmtRhFh 1cserB52b4/m2Vabl9JErf/eCILHYWa+YWaL1lTiSo0rLSsYDSMQxJnVJecKDvufwRcI55E1VpZJ wZ0cLObdzgwTbW+8o2vqcxEg7BJUUHhfJ1K6rCCDbmhr4uAdbWPQB9nkUjd4C3BTyY8oiqXBksNC gTWtCsrO6cUo+MRxnO9+//xxO/k/tSvi0TrdKNXvtcspCE+tf4df7a1WEH+P4XkmHAE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ilTxAAAANwAAAAPAAAAAAAAAAAA AAAAAKECAABkcnMvZG93bnJldi54bWxQSwUGAAAAAAQABAD5AAAAkgMAAAAA " strokeweight="1.5pt">
                    <v:stroke endarrow="block"/>
                  </v:line>
                  <v:line id="Line 19" o:spid="_x0000_s1043" style="position:absolute;visibility:visible;mso-wrap-style:square" from="4581,9579" to="7461,9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SvMsQAAADcAAAADwAAAGRycy9kb3ducmV2LnhtbESPzWrDMBCE74G8g9hAbolcU0LiRjbF UPpzKInTB1ikrW1qrYykJM7bV4VCjsPMfMPsq8kO4kI+9I4VPKwzEMTamZ5bBV+nl9UWRIjIBgfH pOBGAapyPttjYdyVj3RpYisShEOBCroYx0LKoDuyGNZuJE7et/MWY5K+lcbjNcHtIPMs20iLPaeF DkeqO9I/zdkq0Nh8HMLpXW93vn7N87Or+dMptVxMz08gIk3xHv5vvxkFm90j/J1JR0C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BK8yxAAAANwAAAAPAAAAAAAAAAAA AAAAAKECAABkcnMvZG93bnJldi54bWxQSwUGAAAAAAQABAD5AAAAkgMAAAAA " strokeweight="1.5pt">
                    <v:stroke startarrow="oval" endarrow="oval"/>
                  </v:line>
                  <v:line id="Line 20" o:spid="_x0000_s1044" style="position:absolute;visibility:visible;mso-wrap-style:square" from="3501,9579" to="4581,9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0gKqcQAAADcAAAADwAAAGRycy9kb3ducmV2LnhtbESPzWrDMBCE74G8g9hAbolcQ0PiRjbF UPpzKInTB1ikrW1qrYykJM7bV4VCjsPMfMPsq8kO4kI+9I4VPKwzEMTamZ5bBV+nl9UWRIjIBgfH pOBGAapyPttjYdyVj3RpYisShEOBCroYx0LKoDuyGNZuJE7et/MWY5K+lcbjNcHtIPMs20iLPaeF DkeqO9I/zdkq0Nh8HMLpXW93vn7N87Or+dMptVxMz08gIk3xHv5vvxkFm90j/J1JR0C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SAqpxAAAANwAAAAPAAAAAAAAAAAA AAAAAKECAABkcnMvZG93bnJldi54bWxQSwUGAAAAAAQABAD5AAAAkgMAAAAA " strokeweight="1.5pt">
                    <v:stroke startarrow="oval" endarrow="oval"/>
                  </v:line>
                  <v:line id="Line 21" o:spid="_x0000_s1045" style="position:absolute;visibility:visible;mso-wrap-style:square" from="4581,9564" to="4581,9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81x8UAAADcAAAADwAAAGRycy9kb3ducmV2LnhtbESPzWrCQBSF90LfYbiF7nTSLkJNHaUU Ai5iS1VcXzLXJE3mTpwZk/TtOwXB5eH8fJzVZjKdGMj5xrKC50UCgri0uuFKwfGQz19B+ICssbNM Cn7Jw2b9MFthpu3I3zTsQyXiCPsMFdQh9JmUvqzJoF/Ynjh6Z+sMhihdJbXDMY6bTr4kSSoNNhwJ Nfb0UVPZ7q8mcsuqcJfTTzttz7siv/Cw/Dx8KfX0OL2/gQg0hXv41t5qBekyhf8z8QjI9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y81x8UAAADcAAAADwAAAAAAAAAA AAAAAAChAgAAZHJzL2Rvd25yZXYueG1sUEsFBgAAAAAEAAQA+QAAAJMDAAAAAA== ">
                    <v:stroke dashstyle="dash"/>
                  </v:line>
                  <v:line id="Line 23" o:spid="_x0000_s1046" style="position:absolute;visibility:visible;mso-wrap-style:square" from="4566,9849" to="7446,9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Tmm78AAADcAAAADwAAAGRycy9kb3ducmV2LnhtbESPwarCMBRE94L/EK7wdpr6FlarUVR4 8HBn9QMuzbUpNjehiVr/3giCy2FmzjCrTW9bcacuNI4VTCcZCOLK6YZrBefT33gOIkRkja1jUvCk AJv1cLDCQrsHH+lexlokCIcCFZgYfSFlqAxZDBPniZN3cZ3FmGRXS93hI8FtK3+zbCYtNpwWDHra G6qu5c0qsL7Mt/J0rHeHJnecm7Dzh6DUz6jfLkFE6uM3/Gn/awWzRQ7vM+kIyPU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xTmm78AAADcAAAADwAAAAAAAAAAAAAAAACh AgAAZHJzL2Rvd25yZXYueG1sUEsFBgAAAAAEAAQA+QAAAI0DAAAAAA== " strokeweight="1pt">
                    <v:stroke startarrow="open" endarrow="open"/>
                  </v:line>
                  <v:shape id="Text Box 24" o:spid="_x0000_s1047" type="#_x0000_t202" style="position:absolute;left:3216;top:954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ZLBMEA AADcAAAADwAAAGRycy9kb3ducmV2LnhtbERPz2vCMBS+D/wfwhN2WxNFZe1MiziEnZQ5Hez2aJ5t WfNSmszW/94chB0/vt/rYrStuFLvG8caZokCQVw603Cl4fS1e3kF4QOywdYxabiRhyKfPK0xM27g T7oeQyViCPsMNdQhdJmUvqzJok9cRxy5i+sthgj7SpoehxhuWzlXaiUtNhwbauxoW1P5e/yzGs77 y8/3Qh2qd7vsBjcqyTaVWj9Px80biEBj+Bc/3B9GwyqNa+OZeARkfgcAAP//AwBQSwECLQAUAAYA CAAAACEA8PeKu/0AAADiAQAAEwAAAAAAAAAAAAAAAAAAAAAAW0NvbnRlbnRfVHlwZXNdLnhtbFBL AQItABQABgAIAAAAIQAx3V9h0gAAAI8BAAALAAAAAAAAAAAAAAAAAC4BAABfcmVscy8ucmVsc1BL AQItABQABgAIAAAAIQAzLwWeQQAAADkAAAAQAAAAAAAAAAAAAAAAACkCAABkcnMvc2hhcGV4bWwu eG1sUEsBAi0AFAAGAAgAAAAhADqGSwTBAAAA3AAAAA8AAAAAAAAAAAAAAAAAmAIAAGRycy9kb3du cmV2LnhtbFBLBQYAAAAABAAEAPUAAACGAwAAAAA= " filled="f" stroked="f">
                    <v:textbox>
                      <w:txbxContent>
                        <w:p w:rsidR="003D7609" w:rsidRDefault="003D7609" w:rsidP="00DF583C">
                          <w:pPr>
                            <w:jc w:val="center"/>
                          </w:pPr>
                          <w:r>
                            <w:t>0</w:t>
                          </w:r>
                        </w:p>
                      </w:txbxContent>
                    </v:textbox>
                  </v:shape>
                  <v:shape id="Text Box 25" o:spid="_x0000_s1048" type="#_x0000_t202" style="position:absolute;left:4206;top:9159;width:76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run8QA AADcAAAADwAAAGRycy9kb3ducmV2LnhtbESPT4vCMBTE7wt+h/AEb2viomK7RpEVwZOy/lnY26N5 tmWbl9JEW7+9ERY8DjPzG2a+7GwlbtT40rGG0VCBIM6cKTnXcDpu3mcgfEA2WDkmDXfysFz03uaY GtfyN90OIRcRwj5FDUUIdSqlzwqy6IeuJo7exTUWQ5RNLk2DbYTbSn4oNZUWS44LBdb0VVD2d7ha Defd5fdnrPb52k7q1nVKsk2k1oN+t/oEEagLr/B/e2s0TJME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FXK7p/EAAAA3AAAAA8AAAAAAAAAAAAAAAAAmAIAAGRycy9k b3ducmV2LnhtbFBLBQYAAAAABAAEAPUAAACJAwAAAAA= " filled="f" stroked="f">
                    <v:textbox>
                      <w:txbxContent>
                        <w:p w:rsidR="003D7609" w:rsidRPr="00DF583C" w:rsidRDefault="003D7609" w:rsidP="00DF583C">
                          <w:pPr>
                            <w:jc w:val="center"/>
                            <w:rPr>
                              <w:vertAlign w:val="subscript"/>
                            </w:rPr>
                          </w:pPr>
                          <w:r>
                            <w:t>x</w:t>
                          </w:r>
                          <w:r>
                            <w:rPr>
                              <w:vertAlign w:val="subscript"/>
                            </w:rPr>
                            <w:t>0</w:t>
                          </w:r>
                        </w:p>
                      </w:txbxContent>
                    </v:textbox>
                  </v:shape>
                  <v:shape id="Text Box 26" o:spid="_x0000_s1049" type="#_x0000_t202" style="position:absolute;left:7206;top:920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vdGMEA AADcAAAADwAAAGRycy9kb3ducmV2LnhtbERPz2vCMBS+D/Y/hCfstiaKbrMzylAGOyl2U/D2aJ5t WfMSmszW/94chB0/vt+L1WBbcaEuNI41jDMFgrh0puFKw8/35/MbiBCRDbaOScOVAqyWjw8LzI3r eU+XIlYihXDIUUMdo8+lDGVNFkPmPHHizq6zGBPsKmk67FO4beVEqRdpseHUUKOndU3lb/FnNRy2 59NxqnbVxs587wYl2c6l1k+j4eMdRKQh/ovv7i+j4VWl+elMOgJyeQMAAP//AwBQSwECLQAUAAYA CAAAACEA8PeKu/0AAADiAQAAEwAAAAAAAAAAAAAAAAAAAAAAW0NvbnRlbnRfVHlwZXNdLnhtbFBL AQItABQABgAIAAAAIQAx3V9h0gAAAI8BAAALAAAAAAAAAAAAAAAAAC4BAABfcmVscy8ucmVsc1BL AQItABQABgAIAAAAIQAzLwWeQQAAADkAAAAQAAAAAAAAAAAAAAAAACkCAABkcnMvc2hhcGV4bWwu eG1sUEsBAi0AFAAGAAgAAAAhAFob3RjBAAAA3AAAAA8AAAAAAAAAAAAAAAAAmAIAAGRycy9kb3du cmV2LnhtbFBLBQYAAAAABAAEAPUAAACGAwAAAAA= " filled="f" stroked="f">
                    <v:textbox>
                      <w:txbxContent>
                        <w:p w:rsidR="003D7609" w:rsidRDefault="003D7609" w:rsidP="00DF583C">
                          <w:pPr>
                            <w:jc w:val="center"/>
                          </w:pPr>
                          <w:r>
                            <w:t>x</w:t>
                          </w:r>
                        </w:p>
                      </w:txbxContent>
                    </v:textbox>
                  </v:shape>
                  <v:shape id="Text Box 27" o:spid="_x0000_s1050" type="#_x0000_t202" style="position:absolute;left:9981;top:914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d4g8MA AADcAAAADwAAAGRycy9kb3ducmV2LnhtbESPT4vCMBTE7wv7HcJb8LYmiq7aNYoogicX/4K3R/Ns yzYvpYm2fnsjLOxxmJnfMNN5a0txp9oXjjX0ugoEcepMwZmG42H9OQbhA7LB0jFpeJCH+ez9bYqJ cQ3v6L4PmYgQ9glqyEOoEil9mpNF33UVcfSurrYYoqwzaWpsItyWsq/Ul7RYcFzIsaJlTunv/mY1 nLbXy3mgfrKVHVaNa5VkO5Fadz7axTeIQG34D/+1N0bDSPXgdSYeATl7AgAA//8DAFBLAQItABQA BgAIAAAAIQDw94q7/QAAAOIBAAATAAAAAAAAAAAAAAAAAAAAAABbQ29udGVudF9UeXBlc10ueG1s UEsBAi0AFAAGAAgAAAAhADHdX2HSAAAAjwEAAAsAAAAAAAAAAAAAAAAALgEAAF9yZWxzLy5yZWxz UEsBAi0AFAAGAAgAAAAhADMvBZ5BAAAAOQAAABAAAAAAAAAAAAAAAAAAKQIAAGRycy9zaGFwZXht bC54bWxQSwECLQAUAAYACAAAACEANVd4g8MAAADcAAAADwAAAAAAAAAAAAAAAACYAgAAZHJzL2Rv d25yZXYueG1sUEsFBgAAAAAEAAQA9QAAAIgDAAAAAA== " filled="f" stroked="f">
                    <v:textbox>
                      <w:txbxContent>
                        <w:p w:rsidR="003D7609" w:rsidRDefault="003D7609" w:rsidP="00DF583C">
                          <w:pPr>
                            <w:jc w:val="center"/>
                          </w:pPr>
                          <w:r>
                            <w:t>x</w:t>
                          </w:r>
                        </w:p>
                      </w:txbxContent>
                    </v:textbox>
                  </v:shape>
                  <v:shape id="Text Box 28" o:spid="_x0000_s1051" type="#_x0000_t202" style="position:absolute;left:5481;top:950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m9MQA AADcAAAADwAAAGRycy9kb3ducmV2LnhtbESPQWvCQBSE7wX/w/IEb7qr2FbTbESUQk8tpip4e2Sf SWj2bchuTfrvuwWhx2FmvmHSzWAbcaPO1441zGcKBHHhTM2lhuPn63QFwgdkg41j0vBDHjbZ6CHF xLieD3TLQykihH2CGqoQ2kRKX1Rk0c9cSxy9q+sshii7UpoO+wi3jVwo9SQt1hwXKmxpV1HxlX9b Daf36+W8VB/l3j62vRuUZLuWWk/Gw/YFRKAh/Ifv7Tej4Vkt4O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MWF5vTEAAAA3AAAAA8AAAAAAAAAAAAAAAAAmAIAAGRycy9k b3ducmV2LnhtbFBLBQYAAAAABAAEAPUAAACJAwAAAAA= " filled="f" stroked="f">
                    <v:textbox>
                      <w:txbxContent>
                        <w:p w:rsidR="003D7609" w:rsidRDefault="003D7609" w:rsidP="00DF583C">
                          <w:pPr>
                            <w:jc w:val="center"/>
                          </w:pPr>
                          <w:r>
                            <w:t>S</w:t>
                          </w:r>
                        </w:p>
                      </w:txbxContent>
                    </v:textbox>
                  </v:shape>
                </v:group>
              </v:group>
            </w:pict>
          </mc:Fallback>
        </mc:AlternateContent>
      </w:r>
    </w:p>
    <w:p w:rsidR="00862EA2" w:rsidRPr="00BF3E6C" w:rsidRDefault="00862EA2" w:rsidP="001950D3">
      <w:pPr>
        <w:jc w:val="both"/>
        <w:rPr>
          <w:sz w:val="26"/>
          <w:vertAlign w:val="subscript"/>
        </w:rPr>
      </w:pPr>
    </w:p>
    <w:p w:rsidR="00862EA2" w:rsidRPr="00BF3E6C" w:rsidRDefault="00862EA2" w:rsidP="001950D3">
      <w:pPr>
        <w:jc w:val="both"/>
        <w:rPr>
          <w:sz w:val="26"/>
          <w:vertAlign w:val="subscript"/>
        </w:rPr>
      </w:pPr>
    </w:p>
    <w:p w:rsidR="00EF38FF" w:rsidRPr="00BF3E6C" w:rsidRDefault="00EF38FF" w:rsidP="001950D3">
      <w:pPr>
        <w:jc w:val="both"/>
        <w:rPr>
          <w:sz w:val="26"/>
          <w:vertAlign w:val="subscript"/>
        </w:rPr>
      </w:pPr>
    </w:p>
    <w:p w:rsidR="00EF38FF" w:rsidRPr="00BF3E6C" w:rsidRDefault="00927938" w:rsidP="001950D3">
      <w:pPr>
        <w:jc w:val="both"/>
        <w:rPr>
          <w:sz w:val="26"/>
        </w:rPr>
      </w:pPr>
      <w:r>
        <w:rPr>
          <w:noProof/>
          <w:sz w:val="26"/>
        </w:rPr>
        <mc:AlternateContent>
          <mc:Choice Requires="wpg">
            <w:drawing>
              <wp:anchor distT="0" distB="0" distL="114300" distR="114300" simplePos="0" relativeHeight="251574784" behindDoc="0" locked="0" layoutInCell="1" allowOverlap="1">
                <wp:simplePos x="0" y="0"/>
                <wp:positionH relativeFrom="column">
                  <wp:posOffset>3771900</wp:posOffset>
                </wp:positionH>
                <wp:positionV relativeFrom="paragraph">
                  <wp:posOffset>356235</wp:posOffset>
                </wp:positionV>
                <wp:extent cx="1857375" cy="1771650"/>
                <wp:effectExtent l="0" t="3810" r="0" b="0"/>
                <wp:wrapNone/>
                <wp:docPr id="678"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771650"/>
                          <a:chOff x="7056" y="11124"/>
                          <a:chExt cx="2925" cy="2790"/>
                        </a:xfrm>
                      </wpg:grpSpPr>
                      <wps:wsp>
                        <wps:cNvPr id="679" name="Line 46"/>
                        <wps:cNvCnPr/>
                        <wps:spPr bwMode="auto">
                          <a:xfrm>
                            <a:off x="7461" y="11394"/>
                            <a:ext cx="0" cy="180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80" name="Line 47"/>
                        <wps:cNvCnPr/>
                        <wps:spPr bwMode="auto">
                          <a:xfrm>
                            <a:off x="7461" y="13194"/>
                            <a:ext cx="2160" cy="0"/>
                          </a:xfrm>
                          <a:prstGeom prst="line">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81" name="Text Box 50"/>
                        <wps:cNvSpPr txBox="1">
                          <a:spLocks noChangeArrowheads="1"/>
                        </wps:cNvSpPr>
                        <wps:spPr bwMode="auto">
                          <a:xfrm>
                            <a:off x="7086" y="13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O</w:t>
                              </w:r>
                            </w:p>
                          </w:txbxContent>
                        </wps:txbx>
                        <wps:bodyPr rot="0" vert="horz" wrap="square" lIns="91440" tIns="45720" rIns="91440" bIns="45720" anchor="t" anchorCtr="0" upright="1">
                          <a:noAutofit/>
                        </wps:bodyPr>
                      </wps:wsp>
                      <wps:wsp>
                        <wps:cNvPr id="682" name="Text Box 51"/>
                        <wps:cNvSpPr txBox="1">
                          <a:spLocks noChangeArrowheads="1"/>
                        </wps:cNvSpPr>
                        <wps:spPr bwMode="auto">
                          <a:xfrm>
                            <a:off x="9441" y="130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t</w:t>
                              </w:r>
                            </w:p>
                          </w:txbxContent>
                        </wps:txbx>
                        <wps:bodyPr rot="0" vert="horz" wrap="square" lIns="91440" tIns="45720" rIns="91440" bIns="45720" anchor="t" anchorCtr="0" upright="1">
                          <a:noAutofit/>
                        </wps:bodyPr>
                      </wps:wsp>
                      <wps:wsp>
                        <wps:cNvPr id="683" name="Text Box 52"/>
                        <wps:cNvSpPr txBox="1">
                          <a:spLocks noChangeArrowheads="1"/>
                        </wps:cNvSpPr>
                        <wps:spPr bwMode="auto">
                          <a:xfrm>
                            <a:off x="7101" y="111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v</w:t>
                              </w:r>
                            </w:p>
                          </w:txbxContent>
                        </wps:txbx>
                        <wps:bodyPr rot="0" vert="horz" wrap="square" lIns="91440" tIns="45720" rIns="91440" bIns="45720" anchor="t" anchorCtr="0" upright="1">
                          <a:noAutofit/>
                        </wps:bodyPr>
                      </wps:wsp>
                      <wps:wsp>
                        <wps:cNvPr id="684" name="Text Box 53"/>
                        <wps:cNvSpPr txBox="1">
                          <a:spLocks noChangeArrowheads="1"/>
                        </wps:cNvSpPr>
                        <wps:spPr bwMode="auto">
                          <a:xfrm>
                            <a:off x="7056" y="120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E30305" w:rsidRDefault="003D7609" w:rsidP="00CA5B68">
                              <w:pPr>
                                <w:jc w:val="center"/>
                                <w:rPr>
                                  <w:vertAlign w:val="subscript"/>
                                </w:rPr>
                              </w:pPr>
                              <w:r>
                                <w:t>v</w:t>
                              </w:r>
                            </w:p>
                          </w:txbxContent>
                        </wps:txbx>
                        <wps:bodyPr rot="0" vert="horz" wrap="square" lIns="91440" tIns="45720" rIns="91440" bIns="45720" anchor="t" anchorCtr="0" upright="1">
                          <a:noAutofit/>
                        </wps:bodyPr>
                      </wps:wsp>
                      <wps:wsp>
                        <wps:cNvPr id="685" name="Text Box 54"/>
                        <wps:cNvSpPr txBox="1">
                          <a:spLocks noChangeArrowheads="1"/>
                        </wps:cNvSpPr>
                        <wps:spPr bwMode="auto">
                          <a:xfrm>
                            <a:off x="8361" y="11574"/>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v&gt;0</w:t>
                              </w:r>
                            </w:p>
                          </w:txbxContent>
                        </wps:txbx>
                        <wps:bodyPr rot="0" vert="horz" wrap="square" lIns="91440" tIns="45720" rIns="91440" bIns="45720" anchor="t" anchorCtr="0" upright="1">
                          <a:noAutofit/>
                        </wps:bodyPr>
                      </wps:wsp>
                      <wps:wsp>
                        <wps:cNvPr id="686" name="Text Box 56"/>
                        <wps:cNvSpPr txBox="1">
                          <a:spLocks noChangeArrowheads="1"/>
                        </wps:cNvSpPr>
                        <wps:spPr bwMode="auto">
                          <a:xfrm>
                            <a:off x="7101" y="13374"/>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Đồ thị vận tốc - thời gian</w:t>
                              </w:r>
                            </w:p>
                          </w:txbxContent>
                        </wps:txbx>
                        <wps:bodyPr rot="0" vert="horz" wrap="square" lIns="91440" tIns="45720" rIns="91440" bIns="45720" anchor="t" anchorCtr="0" upright="1">
                          <a:noAutofit/>
                        </wps:bodyPr>
                      </wps:wsp>
                      <wps:wsp>
                        <wps:cNvPr id="687" name="Line 59"/>
                        <wps:cNvCnPr/>
                        <wps:spPr bwMode="auto">
                          <a:xfrm>
                            <a:off x="7461" y="12294"/>
                            <a:ext cx="5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8" name="Rectangle 60" descr="Wide upward diagonal"/>
                        <wps:cNvSpPr>
                          <a:spLocks noChangeArrowheads="1"/>
                        </wps:cNvSpPr>
                        <wps:spPr bwMode="auto">
                          <a:xfrm>
                            <a:off x="8031" y="12294"/>
                            <a:ext cx="900" cy="900"/>
                          </a:xfrm>
                          <a:prstGeom prst="rect">
                            <a:avLst/>
                          </a:prstGeom>
                          <a:pattFill prst="wdUpDiag">
                            <a:fgClr>
                              <a:srgbClr val="0000FF"/>
                            </a:fgClr>
                            <a:bgClr>
                              <a:srgbClr val="FFFFFF"/>
                            </a:bgClr>
                          </a:pattFill>
                          <a:ln w="9525">
                            <a:solidFill>
                              <a:srgbClr val="000000"/>
                            </a:solidFill>
                            <a:prstDash val="lgDash"/>
                            <a:miter lim="800000"/>
                            <a:headEnd/>
                            <a:tailEnd/>
                          </a:ln>
                        </wps:spPr>
                        <wps:bodyPr rot="0" vert="horz" wrap="square" lIns="91440" tIns="45720" rIns="91440" bIns="45720" anchor="t" anchorCtr="0" upright="1">
                          <a:noAutofit/>
                        </wps:bodyPr>
                      </wps:wsp>
                      <wps:wsp>
                        <wps:cNvPr id="689" name="Text Box 61"/>
                        <wps:cNvSpPr txBox="1">
                          <a:spLocks noChangeArrowheads="1"/>
                        </wps:cNvSpPr>
                        <wps:spPr bwMode="auto">
                          <a:xfrm>
                            <a:off x="8181" y="124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E30305" w:rsidRDefault="003D7609" w:rsidP="00CA5B68">
                              <w:pPr>
                                <w:jc w:val="center"/>
                                <w:rPr>
                                  <w:vertAlign w:val="subscript"/>
                                </w:rPr>
                              </w:pPr>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52" style="position:absolute;left:0;text-align:left;margin-left:297pt;margin-top:28.05pt;width:146.25pt;height:139.5pt;z-index:251574784" coordorigin="7056,11124" coordsize="2925,27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GTrLwQUAAFUrAAAOAAAAZHJzL2Uyb0RvYy54bWzsWttu4zYQfS/QfyD07lj3G+IsEjsOCqRt 0N1Fn2mJloRKokopsbNF/71DUmIkOUEu2xhZQH6wSZEekcOZM0Menn7aFzm6I6zOaLnQjBNdQ6SM aJyVyUL7+mU98zVUN7iMcU5LstDuSa19Ovv5p9NdFRKTpjSPCUMgpKzDXbXQ0qapwvm8jlJS4PqE VqSExi1lBW6gypJ5zPAOpBf53NR1d76jLK4YjUhdw9OVbNTOhPztlkTN79ttTRqULzQYWyO+mfje 8O/52SkOE4arNIvaYeA3jKLAWQkvVaJWuMHolmUHooosYrSm2+YkosWcbrdZRMQcYDaGPprNFaO3 lZhLEu6SSqkJVDvS05vFRr/d3TCUxQvN9WCpSlzAIon3Itfk2tlVSQidrlj1ubphcopQvKbRXzU0 z8ftvJ7Izmiz+5XGIA/fNlRoZ79lBRcB80Z7sQj3ahHIvkERPDR8x7M8R0MRtBmeZ7hOu0xRCmvJ /+fpjqsh3mwYpi3XMEovWwFmYLb/Nr1A/HWOQ/lmMdp2dHxqYHP1g1rr71Pr5xRXRKxWzTWm1Bp0 ar3OSoJsV2pV9FmWN0zouA5r0O6zCvNs12gnbgXtxDu9gXULjfn6cM44rFjdXBFaIF5YaDkMQ6wG vruuG76GD1344pR0neU5PMdhXqIdaDnQYQl4vaZ5FvNWUWHJZpkzdIe5b4kPnxpIG3QDGy5jIS0l OL4sY9TcV2AUDctwmeRE468oSKyhnACE8JLo3eAsh95SYl7yN8JUYcRtSbrXP4EeXPqXvj2zTfdy Zuur1ex8vbRn7trwnJW1Wi5Xxr988IYdplkck5KPv3N1w37ZmregI51UObvS1HwoXSgBBtv9ikGD 7clVloa3ofG9WHzxHMzwWPbog6FIN5f26P0v9mgZY3s0Dbc1yR/DHinY8TO2+CLLBfufrFUE71cF pSfQ0we8k9b6hQPdBd0jGQ64NwHK8qCEmj08B5ySGCVjEyrpMgWAIeeM0R2HHoB3QwBU76/S6V6G vbrfBh3L0EfY69itqfOCRKwu1I3Al0FG8mLw5UjXw5gPalcDtK/7QWEtPq1Cet2ehEsB8R2wQ2jX L8xgtnZ9b2avbWcWeLo/043gInB1O7BX6yGwCzyTqSTg8VuBnYejwIEUgmu/N2io9Of2dMArsgZS 2jwrFhrEYvhwBeCwjX4HsU3FJT78LmJ0v49Fjma/2YuMzRCSuTXLYIIYhfAOlgj5OBRSyr4BoEFu u9Dqv28xg1Cb/1KCGwSGzQ22ERXb8UyosH7Lpt+CywhEQcDWkCwuG5lA31YsS1J4k3S8kp5DnrfN RErxMCqYCq8cM8KZh5ghPL/n+MfBjMC223zN0o0JM+Yqc3rarybMeF/MUI4wYUZ/l+Zbh5jR7n+P nWcYerfHU5vbbo835RmPbj4nzHhfzFCOMGHGADPsQ8yweLJ39Dzj4UDM1J0pz5jyjG7bMT6MO97e RDnChBkDzICj6fF5hnDYo2OGb6mzZMcbYYbvtCfo03lGf88/5Rnvm2coR5gwY4AZcO44xow+i3TE M1C1N7GsMWaYPmcWOAU1gcYEGsdLNJwu455AYwAaXgca4ljcCTo1AWnydtrZNMc0nzqSeIb4yF/L On/XGTxnXVa4TiU5nSe8LI/hD+jogwP5D0qz9IggRRnI0xBI8j8s2azulPwBxJfg+xGnhWNSR0Ai /JnFBN1WO8xiFGc4oSVwsMMNtGBh3onS83WrPWo7tOsAeBsRzXgBhgRKfiOlV+GmEXcO5PWLXfy1 WsFcBb+0TeAGhZhiP2TwLGu9bt+qumwe7TvISdsuMNbupVy2vMXxTv70SqAXzvXoVYiJvZLXsHx1 X0gx3rBRGzrFcdgr3+DsO79mZdrjbE/B/pTs9T134I09kmtivHu3uVT4ej3jrbY9P0qyB1An7m6K ANLeM+WXQ/t1wZA/3IY9+w8AAP//AwBQSwMEFAAGAAgAAAAhANgCuMriAAAACgEAAA8AAABkcnMv ZG93bnJldi54bWxMj8FqwzAQRO+F/oPYQm+NrLo2jmM5hND2FApNCqU3xdrYJtbKWIrt/H3VU3Ob ZYbZN8V6Nh0bcXCtJQliEQFDqqxuqZbwdXh7yoA5r0irzhJKuKKDdXl/V6hc24k+cdz7moUScrmS 0Hjf55y7qkGj3ML2SME72cEoH86h5npQUyg3HX+OopQb1VL40Kgetw1W5/3FSHif1LSJxeu4O5+2 159D8vG9Eyjl48O8WQHzOPv/MPzhB3QoA9PRXkg71klIli9hiw8iFcBCIMvSBNhRQhwnAnhZ8NsJ 5S8AAAD//wMAUEsBAi0AFAAGAAgAAAAhALaDOJL+AAAA4QEAABMAAAAAAAAAAAAAAAAAAAAAAFtD b250ZW50X1R5cGVzXS54bWxQSwECLQAUAAYACAAAACEAOP0h/9YAAACUAQAACwAAAAAAAAAAAAAA AAAvAQAAX3JlbHMvLnJlbHNQSwECLQAUAAYACAAAACEAZhk6y8EFAABVKwAADgAAAAAAAAAAAAAA AAAuAgAAZHJzL2Uyb0RvYy54bWxQSwECLQAUAAYACAAAACEA2AK4yuIAAAAKAQAADwAAAAAAAAAA AAAAAAAbCAAAZHJzL2Rvd25yZXYueG1sUEsFBgAAAAAEAAQA8wAAACoJAAAAAA== ">
                <v:line id="Line 46" o:spid="_x0000_s1053" style="position:absolute;visibility:visible;mso-wrap-style:square" from="7461,11394" to="7461,1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g9L8UAAADcAAAADwAAAGRycy9kb3ducmV2LnhtbESPQYvCMBSE78L+h/AWvIimK+JqNYos CIKLrrbg9dE822LzUpqo9d9vBMHjMDPfMPNlaypxo8aVlhV8DSIQxJnVJecK0mTdn4BwHlljZZkU PMjBcvHRmWOs7Z0PdDv6XAQIuxgVFN7XsZQuK8igG9iaOHhn2xj0QTa51A3eA9xUchhFY2mw5LBQ YE0/BWWX49UoyJPt33R/KtPJWq9+z6PLbpsmPaW6n+1qBsJT69/hV3ujFYy/p/A8E46AXP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Eg9L8UAAADcAAAADwAAAAAAAAAA AAAAAAChAgAAZHJzL2Rvd25yZXYueG1sUEsFBgAAAAAEAAQA+QAAAJMDAAAAAA== " strokeweight="1.5pt">
                  <v:stroke startarrow="block"/>
                </v:line>
                <v:line id="Line 47" o:spid="_x0000_s1054" style="position:absolute;visibility:visible;mso-wrap-style:square" from="7461,13194" to="9621,1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HzEcIAAADcAAAADwAAAGRycy9kb3ducmV2LnhtbERPy4rCMBTdC/5DuII7TXXhSDWWYUBQ XFWruLw0d/qY5qY2Uet8vVkMzPJw3uukN414UOcqywpm0wgEcW51xYWC7LSdLEE4j6yxsUwKXuQg 2QwHa4y1fXJKj6MvRAhhF6OC0vs2ltLlJRl0U9sSB+7bdgZ9gF0hdYfPEG4aOY+ihTRYcWgosaWv kvKf490o2Fev6HxOf6+H20cmd/KSZnXdKzUe9Z8rEJ56/y/+c++0gsUyzA9nwhGQmz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vHzEcIAAADcAAAADwAAAAAAAAAAAAAA AAChAgAAZHJzL2Rvd25yZXYueG1sUEsFBgAAAAAEAAQA+QAAAJADAAAAAA== " strokeweight="1.5pt">
                  <v:stroke startarrow="oval" endarrow="block"/>
                </v:line>
                <v:shape id="Text Box 50" o:spid="_x0000_s1055" type="#_x0000_t202" style="position:absolute;left:7086;top:1310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V0RMQA AADcAAAADwAAAGRycy9kb3ducmV2LnhtbESPQWvCQBSE7wX/w/KE3uquxQaNboJUhJ5amqrg7ZF9 JsHs25BdTfrvu4VCj8PMfMNs8tG24k69bxxrmM8UCOLSmYYrDYev/dMShA/IBlvHpOGbPOTZ5GGD qXEDf9K9CJWIEPYpaqhD6FIpfVmTRT9zHXH0Lq63GKLsK2l6HCLctvJZqURabDgu1NjRa03ltbhZ Dcf3y/m0UB/Vzr50gxuVZLuSWj9Ox+0aRKAx/If/2m9GQ7Kc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C5ldETEAAAA3AAAAA8AAAAAAAAAAAAAAAAAmAIAAGRycy9k b3ducmV2LnhtbFBLBQYAAAAABAAEAPUAAACJAwAAAAA= " filled="f" stroked="f">
                  <v:textbox>
                    <w:txbxContent>
                      <w:p w:rsidR="003D7609" w:rsidRDefault="003D7609" w:rsidP="00CA5B68">
                        <w:pPr>
                          <w:jc w:val="center"/>
                        </w:pPr>
                        <w:r>
                          <w:t>O</w:t>
                        </w:r>
                      </w:p>
                    </w:txbxContent>
                  </v:textbox>
                </v:shape>
                <v:shape id="Text Box 51" o:spid="_x0000_s1056" type="#_x0000_t202" style="position:absolute;left:9441;top:1301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fqM8QA AADcAAAADwAAAGRycy9kb3ducmV2LnhtbESPQWvCQBSE7wX/w/KE3uquYoNGN0EsQk8tTVXw9sg+ k2D2bchuTfrvu4VCj8PMfMNs89G24k69bxxrmM8UCOLSmYYrDcfPw9MKhA/IBlvHpOGbPOTZ5GGL qXEDf9C9CJWIEPYpaqhD6FIpfVmTRT9zHXH0rq63GKLsK2l6HCLctnKhVCItNhwXauxoX1N5K76s htPb9XJeqvfqxT53gxuVZLuWWj9Ox90GRKAx/If/2q9GQ7Ja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N636jPEAAAA3AAAAA8AAAAAAAAAAAAAAAAAmAIAAGRycy9k b3ducmV2LnhtbFBLBQYAAAAABAAEAPUAAACJAwAAAAA= " filled="f" stroked="f">
                  <v:textbox>
                    <w:txbxContent>
                      <w:p w:rsidR="003D7609" w:rsidRDefault="003D7609" w:rsidP="00CA5B68">
                        <w:pPr>
                          <w:jc w:val="center"/>
                        </w:pPr>
                        <w:r>
                          <w:t>t</w:t>
                        </w:r>
                      </w:p>
                    </w:txbxContent>
                  </v:textbox>
                </v:shape>
                <v:shape id="Text Box 52" o:spid="_x0000_s1057" type="#_x0000_t202" style="position:absolute;left:7101;top:1112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tPqMQA AADcAAAADwAAAGRycy9kb3ducmV2LnhtbESPT4vCMBTE7wt+h/AEb2vi6opWo8iK4Mll/QfeHs2z LTYvpYm2fnuzsLDHYWZ+w8yXrS3Fg2pfONYw6CsQxKkzBWcajofN+wSED8gGS8ek4UkelovO2xwT 4xr+occ+ZCJC2CeoIQ+hSqT0aU4Wfd9VxNG7utpiiLLOpKmxiXBbyg+lxtJiwXEhx4q+ckpv+7vV cNpdL+eR+s7W9rNqXKsk26nUutdtVzMQgdrwH/5rb42G8WQI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LH7T6jEAAAA3AAAAA8AAAAAAAAAAAAAAAAAmAIAAGRycy9k b3ducmV2LnhtbFBLBQYAAAAABAAEAPUAAACJAwAAAAA= " filled="f" stroked="f">
                  <v:textbox>
                    <w:txbxContent>
                      <w:p w:rsidR="003D7609" w:rsidRDefault="003D7609" w:rsidP="00CA5B68">
                        <w:pPr>
                          <w:jc w:val="center"/>
                        </w:pPr>
                        <w:r>
                          <w:t>v</w:t>
                        </w:r>
                      </w:p>
                    </w:txbxContent>
                  </v:textbox>
                </v:shape>
                <v:shape id="Text Box 53" o:spid="_x0000_s1058" type="#_x0000_t202" style="position:absolute;left:7056;top:1205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LX3MQA AADcAAAADwAAAGRycy9kb3ducmV2LnhtbESPQWvCQBSE70L/w/IKveluiw2augliKfSkGFuht0f2 mYRm34bs1sR/3xUEj8PMfMOs8tG24ky9bxxreJ4pEMSlMw1XGr4OH9MFCB+QDbaOScOFPOTZw2SF qXED7+lchEpECPsUNdQhdKmUvqzJop+5jjh6J9dbDFH2lTQ9DhFuW/miVCItNhwXauxoU1P5W/xZ Dd/b089xrnbVu33tBjcqyXYptX56HNdvIAKN4R6+tT+NhmQxh+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4S19zEAAAA3AAAAA8AAAAAAAAAAAAAAAAAmAIAAGRycy9k b3ducmV2LnhtbFBLBQYAAAAABAAEAPUAAACJAwAAAAA= " filled="f" stroked="f">
                  <v:textbox>
                    <w:txbxContent>
                      <w:p w:rsidR="003D7609" w:rsidRPr="00E30305" w:rsidRDefault="003D7609" w:rsidP="00CA5B68">
                        <w:pPr>
                          <w:jc w:val="center"/>
                          <w:rPr>
                            <w:vertAlign w:val="subscript"/>
                          </w:rPr>
                        </w:pPr>
                        <w:r>
                          <w:t>v</w:t>
                        </w:r>
                      </w:p>
                    </w:txbxContent>
                  </v:textbox>
                </v:shape>
                <v:shape id="Text Box 54" o:spid="_x0000_s1059" type="#_x0000_t202" style="position:absolute;left:8361;top:11574;width:85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5yR8QA AADcAAAADwAAAGRycy9kb3ducmV2LnhtbESPQWvCQBSE70L/w/IKveluSw2augliKfSkGFuht0f2 mYRm34bs1qT/3hUEj8PMfMOs8tG24ky9bxxreJ4pEMSlMw1XGr4OH9MFCB+QDbaOScM/ecizh8kK U+MG3tO5CJWIEPYpaqhD6FIpfVmTRT9zHXH0Tq63GKLsK2l6HCLctvJFqURabDgu1NjRpqbyt/iz Gr63p5/jq9pV73beDW5Uku1Sav30OK7fQAQawz18a38aDcliD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FFeckfEAAAA3AAAAA8AAAAAAAAAAAAAAAAAmAIAAGRycy9k b3ducmV2LnhtbFBLBQYAAAAABAAEAPUAAACJAwAAAAA= " filled="f" stroked="f">
                  <v:textbox>
                    <w:txbxContent>
                      <w:p w:rsidR="003D7609" w:rsidRDefault="003D7609" w:rsidP="00CA5B68">
                        <w:pPr>
                          <w:jc w:val="center"/>
                        </w:pPr>
                        <w:r>
                          <w:t>v&gt;0</w:t>
                        </w:r>
                      </w:p>
                    </w:txbxContent>
                  </v:textbox>
                </v:shape>
                <v:shape id="Text Box 56" o:spid="_x0000_s1060" type="#_x0000_t202" style="position:absolute;left:7101;top:13374;width:28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zsMMQA AADcAAAADwAAAGRycy9kb3ducmV2LnhtbESPT2sCMRTE74LfIbyCN00qdbFbsyKWgielagu9PTZv /9DNy7JJ3fXbG6HgcZiZ3zCr9WAbcaHO1441PM8UCOLcmZpLDefTx3QJwgdkg41j0nAlD+tsPFph alzPn3Q5hlJECPsUNVQhtKmUPq/Iop+5ljh6hesshii7UpoO+wi3jZwrlUiLNceFClvaVpT/Hv+s hq998fP9og7lu120vRuUZPsqtZ48DZs3EIGG8Aj/t3dGQ7JM4H4mHgGZ3QAAAP//AwBQSwECLQAU AAYACAAAACEA8PeKu/0AAADiAQAAEwAAAAAAAAAAAAAAAAAAAAAAW0NvbnRlbnRfVHlwZXNdLnht bFBLAQItABQABgAIAAAAIQAx3V9h0gAAAI8BAAALAAAAAAAAAAAAAAAAAC4BAABfcmVscy8ucmVs c1BLAQItABQABgAIAAAAIQAzLwWeQQAAADkAAAAQAAAAAAAAAAAAAAAAACkCAABkcnMvc2hhcGV4 bWwueG1sUEsBAi0AFAAGAAgAAAAhAKGM7DDEAAAA3AAAAA8AAAAAAAAAAAAAAAAAmAIAAGRycy9k b3ducmV2LnhtbFBLBQYAAAAABAAEAPUAAACJAwAAAAA= " filled="f" stroked="f">
                  <v:textbox>
                    <w:txbxContent>
                      <w:p w:rsidR="003D7609" w:rsidRDefault="003D7609" w:rsidP="00CA5B68">
                        <w:pPr>
                          <w:jc w:val="center"/>
                        </w:pPr>
                        <w:r>
                          <w:t>Đồ thị vận tốc - thời gian</w:t>
                        </w:r>
                      </w:p>
                    </w:txbxContent>
                  </v:textbox>
                </v:shape>
                <v:line id="Line 59" o:spid="_x0000_s1061" style="position:absolute;visibility:visible;mso-wrap-style:square" from="7461,12294" to="800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miWsUAAADcAAAADwAAAGRycy9kb3ducmV2LnhtbESP3WrCQBSE74W+w3IKvdNNQ1GJrmJb hCKF+oteHrLHbGj2bJrdxvTtXaHg5TAz3zDTeWcr0VLjS8cKngcJCOLc6ZILBfvdsj8G4QOyxsox KfgjD/PZQ2+KmXYX3lC7DYWIEPYZKjAh1JmUPjdk0Q9cTRy9s2sshiibQuoGLxFuK5kmyVBaLDku GKzpzVD+vf21Ctarlg7280Rfq+XL6P3nNSVzTJV6euwWExCBunAP/7c/tILheAS3M/EI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OmiWsUAAADcAAAADwAAAAAAAAAA AAAAAAChAgAAZHJzL2Rvd25yZXYueG1sUEsFBgAAAAAEAAQA+QAAAJMDAAAAAA== ">
                  <v:stroke dashstyle="longDash"/>
                </v:line>
                <v:rect id="Rectangle 60" o:spid="_x0000_s1062" alt="Wide upward diagonal" style="position:absolute;left:8031;top:12294;width:90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2HHMAA AADcAAAADwAAAGRycy9kb3ducmV2LnhtbERPy4rCMBTdD/gP4QruxlSRjlSjiFBw62OGWV6ba1tt bmoStfr1ZjEwy8N5z5edacSdnK8tKxgNExDEhdU1lwoO+/xzCsIHZI2NZVLwJA/LRe9jjpm2D97S fRdKEUPYZ6igCqHNpPRFRQb90LbEkTtZZzBE6EqpHT5iuGnkOElSabDm2FBhS+uKisvuZhSsu/0x /TmX/PVyV5zk6ej79psrNeh3qxmIQF34F/+5N1pBOo1r45l4BOTiDQAA//8DAFBLAQItABQABgAI AAAAIQDw94q7/QAAAOIBAAATAAAAAAAAAAAAAAAAAAAAAABbQ29udGVudF9UeXBlc10ueG1sUEsB Ai0AFAAGAAgAAAAhADHdX2HSAAAAjwEAAAsAAAAAAAAAAAAAAAAALgEAAF9yZWxzLy5yZWxzUEsB Ai0AFAAGAAgAAAAhADMvBZ5BAAAAOQAAABAAAAAAAAAAAAAAAAAAKQIAAGRycy9zaGFwZXhtbC54 bWxQSwECLQAUAAYACAAAACEApH2HHMAAAADcAAAADwAAAAAAAAAAAAAAAACYAgAAZHJzL2Rvd25y ZXYueG1sUEsFBgAAAAAEAAQA9QAAAIUDAAAAAA== " fillcolor="blue">
                  <v:fill r:id="rId12" o:title="" type="pattern"/>
                  <v:stroke dashstyle="longDash"/>
                </v:rect>
                <v:shape id="Text Box 61" o:spid="_x0000_s1063" type="#_x0000_t202" style="position:absolute;left:8181;top:1247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N4QsMA AADcAAAADwAAAGRycy9kb3ducmV2LnhtbESPT4vCMBTE74LfITxhb5q4qGg1iqwIe1pZ/4G3R/Ns i81LaaLtfnsjLHgcZuY3zGLV2lI8qPaFYw3DgQJBnDpTcKbheNj2pyB8QDZYOiYNf+Rhtex2FpgY 1/AvPfYhExHCPkENeQhVIqVPc7LoB64ijt7V1RZDlHUmTY1NhNtSfio1kRYLjgs5VvSVU3rb362G 08/1ch6pXbax46pxrZJsZ1Lrj167noMI1IZ3+L/9bTRMpjN4nYlH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0BN4QsMAAADcAAAADwAAAAAAAAAAAAAAAACYAgAAZHJzL2Rv d25yZXYueG1sUEsFBgAAAAAEAAQA9QAAAIgDAAAAAA== " filled="f" stroked="f">
                  <v:textbox>
                    <w:txbxContent>
                      <w:p w:rsidR="003D7609" w:rsidRPr="00E30305" w:rsidRDefault="003D7609" w:rsidP="00CA5B68">
                        <w:pPr>
                          <w:jc w:val="center"/>
                          <w:rPr>
                            <w:vertAlign w:val="subscript"/>
                          </w:rPr>
                        </w:pPr>
                        <w:r>
                          <w:t>S</w:t>
                        </w:r>
                      </w:p>
                    </w:txbxContent>
                  </v:textbox>
                </v:shape>
              </v:group>
            </w:pict>
          </mc:Fallback>
        </mc:AlternateContent>
      </w:r>
      <w:r w:rsidR="00C255A6" w:rsidRPr="00BF3E6C">
        <w:rPr>
          <w:sz w:val="26"/>
        </w:rPr>
        <w:t>Với x là tọa độ của vật tại thời điểm t; x</w:t>
      </w:r>
      <w:r w:rsidR="00C255A6" w:rsidRPr="00BF3E6C">
        <w:rPr>
          <w:sz w:val="26"/>
          <w:vertAlign w:val="subscript"/>
        </w:rPr>
        <w:t>0</w:t>
      </w:r>
      <w:r w:rsidR="00C255A6" w:rsidRPr="00BF3E6C">
        <w:rPr>
          <w:sz w:val="26"/>
        </w:rPr>
        <w:t xml:space="preserve"> là tọa độ của vật tại thời điểm t</w:t>
      </w:r>
      <w:r w:rsidR="00C255A6" w:rsidRPr="00BF3E6C">
        <w:rPr>
          <w:sz w:val="26"/>
          <w:vertAlign w:val="subscript"/>
        </w:rPr>
        <w:t>0</w:t>
      </w:r>
      <w:r w:rsidR="00C255A6" w:rsidRPr="00BF3E6C">
        <w:rPr>
          <w:sz w:val="26"/>
        </w:rPr>
        <w:t xml:space="preserve"> (Thời điểm ban đầu)</w:t>
      </w:r>
      <w:r w:rsidR="00F35577" w:rsidRPr="00BF3E6C">
        <w:rPr>
          <w:sz w:val="26"/>
        </w:rPr>
        <w:t>.</w:t>
      </w:r>
    </w:p>
    <w:p w:rsidR="00F35577" w:rsidRPr="00BF3E6C" w:rsidRDefault="00927938" w:rsidP="001950D3">
      <w:pPr>
        <w:numPr>
          <w:ilvl w:val="0"/>
          <w:numId w:val="24"/>
        </w:numPr>
        <w:jc w:val="both"/>
        <w:rPr>
          <w:sz w:val="26"/>
        </w:rPr>
      </w:pPr>
      <w:r>
        <w:rPr>
          <w:noProof/>
          <w:sz w:val="26"/>
        </w:rPr>
        <mc:AlternateContent>
          <mc:Choice Requires="wpg">
            <w:drawing>
              <wp:anchor distT="0" distB="0" distL="114300" distR="114300" simplePos="0" relativeHeight="251573760" behindDoc="0" locked="0" layoutInCell="1" allowOverlap="1">
                <wp:simplePos x="0" y="0"/>
                <wp:positionH relativeFrom="column">
                  <wp:posOffset>685800</wp:posOffset>
                </wp:positionH>
                <wp:positionV relativeFrom="paragraph">
                  <wp:posOffset>38100</wp:posOffset>
                </wp:positionV>
                <wp:extent cx="1857375" cy="1771650"/>
                <wp:effectExtent l="0" t="0" r="0" b="0"/>
                <wp:wrapNone/>
                <wp:docPr id="665"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771650"/>
                          <a:chOff x="2736" y="11124"/>
                          <a:chExt cx="2925" cy="2790"/>
                        </a:xfrm>
                      </wpg:grpSpPr>
                      <wpg:grpSp>
                        <wpg:cNvPr id="666" name="Group 35"/>
                        <wpg:cNvGrpSpPr>
                          <a:grpSpLocks/>
                        </wpg:cNvGrpSpPr>
                        <wpg:grpSpPr bwMode="auto">
                          <a:xfrm>
                            <a:off x="3141" y="11394"/>
                            <a:ext cx="2160" cy="1800"/>
                            <a:chOff x="3141" y="11394"/>
                            <a:chExt cx="2160" cy="1800"/>
                          </a:xfrm>
                        </wpg:grpSpPr>
                        <wps:wsp>
                          <wps:cNvPr id="667" name="Line 31"/>
                          <wps:cNvCnPr/>
                          <wps:spPr bwMode="auto">
                            <a:xfrm>
                              <a:off x="3141" y="11394"/>
                              <a:ext cx="0" cy="180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68" name="Line 32"/>
                          <wps:cNvCnPr/>
                          <wps:spPr bwMode="auto">
                            <a:xfrm>
                              <a:off x="3141" y="13194"/>
                              <a:ext cx="2160" cy="0"/>
                            </a:xfrm>
                            <a:prstGeom prst="line">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69" name="Line 33"/>
                          <wps:cNvCnPr/>
                          <wps:spPr bwMode="auto">
                            <a:xfrm>
                              <a:off x="3141" y="12294"/>
                              <a:ext cx="12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34"/>
                          <wps:cNvCnPr/>
                          <wps:spPr bwMode="auto">
                            <a:xfrm flipV="1">
                              <a:off x="3141" y="11934"/>
                              <a:ext cx="1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1" name="Text Box 36"/>
                        <wps:cNvSpPr txBox="1">
                          <a:spLocks noChangeArrowheads="1"/>
                        </wps:cNvSpPr>
                        <wps:spPr bwMode="auto">
                          <a:xfrm>
                            <a:off x="2766" y="13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O</w:t>
                              </w:r>
                            </w:p>
                          </w:txbxContent>
                        </wps:txbx>
                        <wps:bodyPr rot="0" vert="horz" wrap="square" lIns="91440" tIns="45720" rIns="91440" bIns="45720" anchor="t" anchorCtr="0" upright="1">
                          <a:noAutofit/>
                        </wps:bodyPr>
                      </wps:wsp>
                      <wps:wsp>
                        <wps:cNvPr id="672" name="Text Box 37"/>
                        <wps:cNvSpPr txBox="1">
                          <a:spLocks noChangeArrowheads="1"/>
                        </wps:cNvSpPr>
                        <wps:spPr bwMode="auto">
                          <a:xfrm>
                            <a:off x="5121" y="130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t</w:t>
                              </w:r>
                            </w:p>
                          </w:txbxContent>
                        </wps:txbx>
                        <wps:bodyPr rot="0" vert="horz" wrap="square" lIns="91440" tIns="45720" rIns="91440" bIns="45720" anchor="t" anchorCtr="0" upright="1">
                          <a:noAutofit/>
                        </wps:bodyPr>
                      </wps:wsp>
                      <wps:wsp>
                        <wps:cNvPr id="673" name="Text Box 38"/>
                        <wps:cNvSpPr txBox="1">
                          <a:spLocks noChangeArrowheads="1"/>
                        </wps:cNvSpPr>
                        <wps:spPr bwMode="auto">
                          <a:xfrm>
                            <a:off x="2781" y="111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x</w:t>
                              </w:r>
                            </w:p>
                          </w:txbxContent>
                        </wps:txbx>
                        <wps:bodyPr rot="0" vert="horz" wrap="square" lIns="91440" tIns="45720" rIns="91440" bIns="45720" anchor="t" anchorCtr="0" upright="1">
                          <a:noAutofit/>
                        </wps:bodyPr>
                      </wps:wsp>
                      <wps:wsp>
                        <wps:cNvPr id="674" name="Text Box 39"/>
                        <wps:cNvSpPr txBox="1">
                          <a:spLocks noChangeArrowheads="1"/>
                        </wps:cNvSpPr>
                        <wps:spPr bwMode="auto">
                          <a:xfrm>
                            <a:off x="2736" y="120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E30305" w:rsidRDefault="003D7609" w:rsidP="00E30305">
                              <w:pPr>
                                <w:jc w:val="center"/>
                                <w:rPr>
                                  <w:vertAlign w:val="subscript"/>
                                </w:rPr>
                              </w:pPr>
                              <w:r>
                                <w:t>x</w:t>
                              </w:r>
                              <w:r>
                                <w:rPr>
                                  <w:vertAlign w:val="subscript"/>
                                </w:rPr>
                                <w:t>0</w:t>
                              </w:r>
                            </w:p>
                          </w:txbxContent>
                        </wps:txbx>
                        <wps:bodyPr rot="0" vert="horz" wrap="square" lIns="91440" tIns="45720" rIns="91440" bIns="45720" anchor="t" anchorCtr="0" upright="1">
                          <a:noAutofit/>
                        </wps:bodyPr>
                      </wps:wsp>
                      <wps:wsp>
                        <wps:cNvPr id="675" name="Text Box 40"/>
                        <wps:cNvSpPr txBox="1">
                          <a:spLocks noChangeArrowheads="1"/>
                        </wps:cNvSpPr>
                        <wps:spPr bwMode="auto">
                          <a:xfrm>
                            <a:off x="4041" y="11574"/>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v&gt;0</w:t>
                              </w:r>
                            </w:p>
                          </w:txbxContent>
                        </wps:txbx>
                        <wps:bodyPr rot="0" vert="horz" wrap="square" lIns="91440" tIns="45720" rIns="91440" bIns="45720" anchor="t" anchorCtr="0" upright="1">
                          <a:noAutofit/>
                        </wps:bodyPr>
                      </wps:wsp>
                      <wps:wsp>
                        <wps:cNvPr id="676" name="Text Box 41"/>
                        <wps:cNvSpPr txBox="1">
                          <a:spLocks noChangeArrowheads="1"/>
                        </wps:cNvSpPr>
                        <wps:spPr bwMode="auto">
                          <a:xfrm>
                            <a:off x="4221" y="12714"/>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v&lt;0</w:t>
                              </w:r>
                            </w:p>
                          </w:txbxContent>
                        </wps:txbx>
                        <wps:bodyPr rot="0" vert="horz" wrap="square" lIns="91440" tIns="45720" rIns="91440" bIns="45720" anchor="t" anchorCtr="0" upright="1">
                          <a:noAutofit/>
                        </wps:bodyPr>
                      </wps:wsp>
                      <wps:wsp>
                        <wps:cNvPr id="677" name="Text Box 42"/>
                        <wps:cNvSpPr txBox="1">
                          <a:spLocks noChangeArrowheads="1"/>
                        </wps:cNvSpPr>
                        <wps:spPr bwMode="auto">
                          <a:xfrm>
                            <a:off x="2781" y="13374"/>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4E482D">
                              <w:pPr>
                                <w:jc w:val="center"/>
                              </w:pPr>
                              <w:r>
                                <w:t>Đồ thị tọa độ - thời gia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64" style="position:absolute;left:0;text-align:left;margin-left:54pt;margin-top:3pt;width:146.25pt;height:139.5pt;z-index:251573760" coordorigin="2736,11124" coordsize="2925,27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5AVVcAUAAJwrAAAOAAAAZHJzL2Uyb0RvYy54bWzsWm1vqzYU/j5p/8HiexpsILyo6VWbNNWk u63Svdt3F0hAA8wMbdI77b/v2AaHkFTt+sLuJPIhwZgY+/jxc55z7PNPuzxDDzGvUlbMDXxmGigu QhalxWZu/PZ1NfEMVNW0iGjGinhuPMaV8enixx/Ot2UQE5awLIo5gkaKKtiWcyOp6zKYTqswiXNa nbEyLqByzXhOayjyzTTidAut59mUmOZsumU8KjkL46qCu0tVaVzI9tfrOKx/Xa+ruEbZ3IC+1fKb y+878T29OKfBhtMyScOmG/QVvchpWsBLdVNLWlN0z9OjpvI05Kxi6/osZPmUrddpGMsxwGiw2RvN DWf3pRzLJthuSm0mMG3PTq9uNvzl4ZajNJobs5ljoILmMEnyvci2hHW25SaAh254+aW85WqIcPmZ hX9UUD3t14vyRj2M7rY/swjao/c1k9bZrXkumoBxo52chEc9CfGuRiHcxJ7jWi70JYQ67Lp45jTT FCYwl+J/xLVmBhLVGBNbzWGYXDcNEJ80/yauL/86pYF6s+xt0zs1NFnQo9SmgOa7prCcjzaFhW3c DMnymyG1FiF4BtCV5vDMvi1O/bFji6O/PmkLWH/VHmLV2yD2JaFlLJFbCfRou7qtXT+nRYwsrMwq n1kUt1zirQoqQNqz4Dk18NZiPXPpMdOg5FV9E7MciYu5kUE3JDLpw+eqFnjePyKAWrBVmmVwnwZZ gbaAON8EOIpyxbI0ErWywDd3i4yjByp4Rn7E0KC1g8dgPReRbC2JaXRdRKh+LGGB1DylxSaLDfGK PI4MlMVAp+JKPl3TNIOnVYtZId4IQ4UeN1eKav7yTf/au/bsiU1m1xPbXC4nl6uFPZmtsOssreVi scR/i85jO0jSKIoL0f+W9rD9sjlvCFgRliY+banpYevSCNDZ9ld2GtahmmWx8qrgjkWPcvLlfYCh uj0AHsE7qXWu8EjeBY8WfnoFH/LRHmzfFx4Z4PgZLL4IuYD/Ea1SyPwrB/0Ue/qHaG388xvZk5A+ WjFp/Y1jvzdefQecs2TM96DPkRylbP4YZ+2CF+2So1Qlgq7Bob/IWaN1lpa/g8+UE95ovo7b9q2e 0NkDzwIEKm/XSsa3Ou4ReF2f33rj9veFXnmvn4fy0C6oYgXCr0LcXbEdAu0P0GiAKIISVO/gfouz SsUmqGCLBERVfMk52wq5BatE6k0pMgDDKp5plcizepO4sybosLDZA67gSSnQnyVMDhGpXA4vEZyC Jzu66jv1pQcKt+oK4ZX8NAu589iTElHK2lbMQmhnXhF/spp57sRe2c7Ed01vYmL/yp+Ztm8vV4di Vmo4lUoADfpaMSsk+JvIIk9rSGlkaT43IFyDjzAADRrFf+SytBYX3W/XY/t7al3Wu7udjNix2y4E JaARZxDSABIhHwMXCePfQMRBbmNuVH/eUw7hRfZTAcvAx7YAbC0LtuMSKPBuzV23hhYhNAVBioHU 5aJWCZT7kqebBN6kCL5glxDnr1MZRu1lPQxFFAZU9S455gxtqmbhD8MZDiZNVG+ZeOSMqY4WO2QA IfLIGcNxhjdyxqnMlGsdc4Y21aCcQVyvzQTq5Gab1xp1xsmE26gzPlZn+CNnnOQM+5gztKkG5ox2 Q4SYzqgzRp3Rhh39DYjBdAaEFE2QPsYm3R0wsbHZy2eoHOvg+Qzb1DuOjtvjDM9pdlDHfMYYmwzH GXo7eOSMA87QpxF0DhSW7n+RA7VJm88gbj+fMXLGGJvo8xDDcYbesh8544Az9EmbPWdoUw0cm7T5 DMvq6wzieePGyYkTRGNC40MTGkSfnPi/kIbceIUjoHJfqDmuKs6Ydstyo2V/qPbiHwAAAP//AwBQ SwMEFAAGAAgAAAAhAG4b4mTfAAAACQEAAA8AAABkcnMvZG93bnJldi54bWxMj0FLw0AQhe+C/2EZ wZvdTTUlxGxKKeqpCLaCeJtmp0lodjdkt0n67x1Pehoe7/Hme8V6tp0YaQitdxqShQJBrvKmdbWG z8PrQwYiRHQGO+9Iw5UCrMvbmwJz4yf3QeM+1oJLXMhRQxNjn0sZqoYshoXvybF38oPFyHKopRlw 4nLbyaVSK2mxdfyhwZ62DVXn/cVqeJtw2jwmL+PufNpevw/p+9cuIa3v7+bNM4hIc/wLwy8+o0PJ TEd/cSaIjrXKeEvUsOLD/pNSKYijhmWWKpBlIf8vKH8AAAD//wMAUEsBAi0AFAAGAAgAAAAhALaD OJL+AAAA4QEAABMAAAAAAAAAAAAAAAAAAAAAAFtDb250ZW50X1R5cGVzXS54bWxQSwECLQAUAAYA CAAAACEAOP0h/9YAAACUAQAACwAAAAAAAAAAAAAAAAAvAQAAX3JlbHMvLnJlbHNQSwECLQAUAAYA CAAAACEAoeQFVXAFAACcKwAADgAAAAAAAAAAAAAAAAAuAgAAZHJzL2Uyb0RvYy54bWxQSwECLQAU AAYACAAAACEAbhviZN8AAAAJAQAADwAAAAAAAAAAAAAAAADKBwAAZHJzL2Rvd25yZXYueG1sUEsF BgAAAAAEAAQA8wAAANYIAAAAAA== ">
                <v:group id="Group 35" o:spid="_x0000_s1065" style="position:absolute;left:3141;top:11394;width:2160;height:1800" coordorigin="3141,11394" coordsize="216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hSPdsYAAADcAAAADwAAAGRycy9kb3ducmV2LnhtbESPQWuDQBSE74X+h+UV emtWWyLFZiMibeghBJoUQm4P90VF9624GzX/vhsI9DjMzDfMKptNJ0YaXGNZQbyIQBCXVjdcKfg9 fL28g3AeWWNnmRRcyUG2fnxYYartxD807n0lAoRdigpq7/tUSlfWZNAtbE8cvLMdDPogh0rqAacA N518jaJEGmw4LNTYU1FT2e4vRsFmwil/iz/HbXsurqfDcnfcxqTU89Ocf4DwNPv/8L39rRUkSQK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2FI92xgAAANwA AAAPAAAAAAAAAAAAAAAAAKoCAABkcnMvZG93bnJldi54bWxQSwUGAAAAAAQABAD6AAAAnQMAAAAA ">
                  <v:line id="Line 31" o:spid="_x0000_s1066" style="position:absolute;visibility:visible;mso-wrap-style:square" from="3141,11394" to="3141,1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KaG8YAAADcAAAADwAAAGRycy9kb3ducmV2LnhtbESP3WrCQBSE74W+w3IK3hTdVEqqMatI QRAs1ZqAt4fsyQ9mz4bsqunbdwsFL4eZ+YZJ14NpxY1611hW8DqNQBAXVjdcKciz7WQOwnlkja1l UvBDDtarp1GKibZ3/qbbyVciQNglqKD2vkukdEVNBt3UdsTBK21v0AfZV1L3eA9w08pZFMXSYMNh ocaOPmoqLqerUVBl++PicG7y+VZvPsu3y9c+z16UGj8PmyUIT4N/hP/bO60gjt/h70w4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NCmhvGAAAA3AAAAA8AAAAAAAAA AAAAAAAAoQIAAGRycy9kb3ducmV2LnhtbFBLBQYAAAAABAAEAPkAAACUAwAAAAA= " strokeweight="1.5pt">
                    <v:stroke startarrow="block"/>
                  </v:line>
                  <v:line id="Line 32" o:spid="_x0000_s1067" style="position:absolute;visibility:visible;mso-wrap-style:square" from="3141,13194" to="5301,13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sZ7cIAAADcAAAADwAAAGRycy9kb3ducmV2LnhtbERPTYvCMBC9L/gfwgje1tQ9VKlGEUFw 8VS3XfY4NGNbbSa1iVr99eaw4PHxvher3jTiRp2rLSuYjCMQxIXVNZcKsp/t5wyE88gaG8uk4EEO VsvBxwITbe+c0u3gSxFC2CWooPK+TaR0RUUG3di2xIE72s6gD7Arpe7wHsJNI7+iKJYGaw4NFba0 qag4H65GwXf9iPI8ff7tL9NM7uRvmp1OvVKjYb+eg/DU+7f4373TCuI4rA1nwhGQy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IsZ7cIAAADcAAAADwAAAAAAAAAAAAAA AAChAgAAZHJzL2Rvd25yZXYueG1sUEsFBgAAAAAEAAQA+QAAAJADAAAAAA== " strokeweight="1.5pt">
                    <v:stroke startarrow="oval" endarrow="block"/>
                  </v:line>
                  <v:line id="Line 33" o:spid="_x0000_s1068" style="position:absolute;visibility:visible;mso-wrap-style:square" from="3141,12294" to="4401,1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aBhscAAADcAAAADwAAAGRycy9kb3ducmV2LnhtbESPQUsDMRSE70L/Q3hCbzarhVC3TUtp EVoP0lbBHl83z921m5clibvrvzeC4HGYmW+YxWqwjejIh9qxhvtJBoK4cKbmUsPb69PdDESIyAYb x6ThmwKslqObBebG9Xyk7hRLkSAcctRQxdjmUoaiIoth4lri5H04bzEm6UtpPPYJbhv5kGVKWqw5 LVTY0qai4nr6shpepgfVrffPu+F9ry7F9ng5f/Ze6/HtsJ6DiDTE//Bfe2c0KPUI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toGGxwAAANwAAAAPAAAAAAAA AAAAAAAAAKECAABkcnMvZG93bnJldi54bWxQSwUGAAAAAAQABAD5AAAAlQMAAAAA "/>
                  <v:line id="Line 34" o:spid="_x0000_s1069" style="position:absolute;flip:y;visibility:visible;mso-wrap-style:square" from="3141,11934" to="4401,12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E/ucQAAADcAAAADwAAAGRycy9kb3ducmV2LnhtbERPTWvCMBi+D/wP4RV2kZluiLrOKDIY 7ODFD1p2e9e8a0qbN12Saf335iDs+PB8rzaD7cSZfGgcK3ieZiCIK6cbrhWcjh9PSxAhImvsHJOC KwXYrEcPK8y1u/CezodYixTCIUcFJsY+lzJUhiyGqeuJE/fjvMWYoK+l9nhJ4baTL1k2lxYbTg0G e3o3VLWHP6tALneTX7/9nrVFW5avpqiK/mun1ON42L6BiDTEf/Hd/akVzBdpfj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cT+5xAAAANwAAAAPAAAAAAAAAAAA AAAAAKECAABkcnMvZG93bnJldi54bWxQSwUGAAAAAAQABAD5AAAAkgMAAAAA "/>
                </v:group>
                <v:shape id="Text Box 36" o:spid="_x0000_s1070" type="#_x0000_t202" style="position:absolute;left:2766;top:1310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AEY8QA AADcAAAADwAAAGRycy9kb3ducmV2LnhtbESPQWvCQBSE74L/YXmCt7qrVGtjNiKWQk+W2lrw9sg+ k2D2bciuJv57t1DwOMzMN0y67m0trtT6yrGG6USBIM6dqbjQ8PP9/rQE4QOywdoxabiRh3U2HKSY GNfxF133oRARwj5BDWUITSKlz0uy6CeuIY7eybUWQ5RtIU2LXYTbWs6UWkiLFceFEhvalpSf9xer 4bA7HX+f1WfxZudN53ol2b5KrcejfrMCEagPj/B/+8NoWLxM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BuwBGPEAAAA3AAAAA8AAAAAAAAAAAAAAAAAmAIAAGRycy9k b3ducmV2LnhtbFBLBQYAAAAABAAEAPUAAACJAwAAAAA= " filled="f" stroked="f">
                  <v:textbox>
                    <w:txbxContent>
                      <w:p w:rsidR="003D7609" w:rsidRDefault="003D7609" w:rsidP="00E30305">
                        <w:pPr>
                          <w:jc w:val="center"/>
                        </w:pPr>
                        <w:r>
                          <w:t>O</w:t>
                        </w:r>
                      </w:p>
                    </w:txbxContent>
                  </v:textbox>
                </v:shape>
                <v:shape id="Text Box 37" o:spid="_x0000_s1071" type="#_x0000_t202" style="position:absolute;left:5121;top:1301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KaFMMA AADcAAAADwAAAGRycy9kb3ducmV2LnhtbESPQWsCMRSE74L/ITzBmyZKtXY1ilgKPSm1teDtsXnu Lm5elk10139vBMHjMDPfMItVa0txpdoXjjWMhgoEcepMwZmGv9+vwQyED8gGS8ek4UYeVstuZ4GJ cQ3/0HUfMhEh7BPUkIdQJVL6NCeLfugq4uidXG0xRFln0tTYRLgt5VipqbRYcFzIsaJNTul5f7Ea DtvT8f9N7bJPO6ka1yrJ9kNq3e+16zmIQG14hZ/tb6Nh+j6G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62KaFMMAAADcAAAADwAAAAAAAAAAAAAAAACYAgAAZHJzL2Rv d25yZXYueG1sUEsFBgAAAAAEAAQA9QAAAIgDAAAAAA== " filled="f" stroked="f">
                  <v:textbox>
                    <w:txbxContent>
                      <w:p w:rsidR="003D7609" w:rsidRDefault="003D7609" w:rsidP="00E30305">
                        <w:pPr>
                          <w:jc w:val="center"/>
                        </w:pPr>
                        <w:r>
                          <w:t>t</w:t>
                        </w:r>
                      </w:p>
                    </w:txbxContent>
                  </v:textbox>
                </v:shape>
                <v:shape id="Text Box 38" o:spid="_x0000_s1072" type="#_x0000_t202" style="position:absolute;left:2781;top:1112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4/j8QA AADcAAAADwAAAGRycy9kb3ducmV2LnhtbESPSWvDMBSE74X8B/EKuTVSlyx1rYTSUsgpJSvk9rCe F2I9GUuJ3X8fBQI9DjPzDZMueluLC7W+cqzheaRAEGfOVFxo2G1/nmYgfEA2WDsmDX/kYTEfPKSY GNfxmi6bUIgIYZ+ghjKEJpHSZyVZ9CPXEEcvd63FEGVbSNNiF+G2li9KTaTFiuNCiQ19lZSdNmer Yb/Kj4c39Vt823HTuV5Jtu9S6+Fj//kBIlAf/sP39tJomExf4X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IQuP4/EAAAA3AAAAA8AAAAAAAAAAAAAAAAAmAIAAGRycy9k b3ducmV2LnhtbFBLBQYAAAAABAAEAPUAAACJAwAAAAA= " filled="f" stroked="f">
                  <v:textbox>
                    <w:txbxContent>
                      <w:p w:rsidR="003D7609" w:rsidRDefault="003D7609" w:rsidP="00E30305">
                        <w:pPr>
                          <w:jc w:val="center"/>
                        </w:pPr>
                        <w:r>
                          <w:t>x</w:t>
                        </w:r>
                      </w:p>
                    </w:txbxContent>
                  </v:textbox>
                </v:shape>
                <v:shape id="Text Box 39" o:spid="_x0000_s1073" type="#_x0000_t202" style="position:absolute;left:2736;top:1205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en+8UA AADcAAAADwAAAGRycy9kb3ducmV2LnhtbESPzWrDMBCE74G8g9hAb43UkL+6lkNIKPSUErcp9LZY G9vUWhlLjZ23jwqFHIeZ+YZJN4NtxIU6XzvW8DRVIIgLZ2ouNXx+vD6uQfiAbLBxTBqu5GGTjUcp Jsb1fKRLHkoRIewT1FCF0CZS+qIii37qWuLonV1nMUTZldJ02Ee4beRMqaW0WHNcqLClXUXFT/5r NZwO5++vuXov93bR9m5Qku2z1PphMmxfQAQawj38334zGparO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Lx6f7xQAAANwAAAAPAAAAAAAAAAAAAAAAAJgCAABkcnMv ZG93bnJldi54bWxQSwUGAAAAAAQABAD1AAAAigMAAAAA " filled="f" stroked="f">
                  <v:textbox>
                    <w:txbxContent>
                      <w:p w:rsidR="003D7609" w:rsidRPr="00E30305" w:rsidRDefault="003D7609" w:rsidP="00E30305">
                        <w:pPr>
                          <w:jc w:val="center"/>
                          <w:rPr>
                            <w:vertAlign w:val="subscript"/>
                          </w:rPr>
                        </w:pPr>
                        <w:r>
                          <w:t>x</w:t>
                        </w:r>
                        <w:r>
                          <w:rPr>
                            <w:vertAlign w:val="subscript"/>
                          </w:rPr>
                          <w:t>0</w:t>
                        </w:r>
                      </w:p>
                    </w:txbxContent>
                  </v:textbox>
                </v:shape>
                <v:shape id="Text Box 40" o:spid="_x0000_s1074" type="#_x0000_t202" style="position:absolute;left:4041;top:11574;width:85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sCYMQA AADcAAAADwAAAGRycy9kb3ducmV2LnhtbESPQWvCQBSE74L/YXlCb3VXqdbGbERaCp4qTWvB2yP7 TILZtyG7NfHfd4WCx2FmvmHSzWAbcaHO1441zKYKBHHhTM2lhu+v98cVCB+QDTaOScOVPGyy8SjF xLieP+mSh1JECPsENVQhtImUvqjIop+6ljh6J9dZDFF2pTQd9hFuGzlXaikt1hwXKmzptaLinP9a DYeP0/HnSe3LN7toezcoyfZFav0wGbZrEIGGcA//t3dGw/J5A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GSLAmDEAAAA3AAAAA8AAAAAAAAAAAAAAAAAmAIAAGRycy9k b3ducmV2LnhtbFBLBQYAAAAABAAEAPUAAACJAwAAAAA= " filled="f" stroked="f">
                  <v:textbox>
                    <w:txbxContent>
                      <w:p w:rsidR="003D7609" w:rsidRDefault="003D7609" w:rsidP="00E30305">
                        <w:pPr>
                          <w:jc w:val="center"/>
                        </w:pPr>
                        <w:r>
                          <w:t>v&gt;0</w:t>
                        </w:r>
                      </w:p>
                    </w:txbxContent>
                  </v:textbox>
                </v:shape>
                <v:shape id="Text Box 41" o:spid="_x0000_s1075" type="#_x0000_t202" style="position:absolute;left:4221;top:12714;width:85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mcF8QA AADcAAAADwAAAGRycy9kb3ducmV2LnhtbESPQWvCQBSE74X+h+UVvNXdFo01dRNKRfBkUavg7ZF9 JqHZtyG7mvjv3UKhx2FmvmEW+WAbcaXO1441vIwVCOLCmZpLDd/71fMbCB+QDTaOScONPOTZ48MC U+N63tJ1F0oRIexT1FCF0KZS+qIii37sWuLonV1nMUTZldJ02Ee4beSrUom0WHNcqLClz4qKn93F ajhszqfjRH2VSzttezcoyXYutR49DR/vIAIN4T/8114bDcks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JRZnBfEAAAA3AAAAA8AAAAAAAAAAAAAAAAAmAIAAGRycy9k b3ducmV2LnhtbFBLBQYAAAAABAAEAPUAAACJAwAAAAA= " filled="f" stroked="f">
                  <v:textbox>
                    <w:txbxContent>
                      <w:p w:rsidR="003D7609" w:rsidRDefault="003D7609" w:rsidP="00E30305">
                        <w:pPr>
                          <w:jc w:val="center"/>
                        </w:pPr>
                        <w:r>
                          <w:t>v&lt;0</w:t>
                        </w:r>
                      </w:p>
                    </w:txbxContent>
                  </v:textbox>
                </v:shape>
                <v:shape id="Text Box 42" o:spid="_x0000_s1076" type="#_x0000_t202" style="position:absolute;left:2781;top:13374;width:28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5jMUA AADcAAAADwAAAGRycy9kb3ducmV2LnhtbESPT2vCQBTE7wW/w/KE3uquUv80ZiPSUvDUYloL3h7Z ZxLMvg3ZrYnf3i0UPA4z8xsm3Qy2ERfqfO1Yw3SiQBAXztRcavj+en9agfAB2WDjmDRcycMmGz2k mBjX854ueShFhLBPUEMVQptI6YuKLPqJa4mjd3KdxRBlV0rTYR/htpEzpRbSYs1xocKWXisqzvmv 1XD4OB1/ntVn+Wbnbe8GJdm+SK0fx8N2DSLQEO7h//bOaFgsl/B3Jh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D7FTmMxQAAANwAAAAPAAAAAAAAAAAAAAAAAJgCAABkcnMv ZG93bnJldi54bWxQSwUGAAAAAAQABAD1AAAAigMAAAAA " filled="f" stroked="f">
                  <v:textbox>
                    <w:txbxContent>
                      <w:p w:rsidR="003D7609" w:rsidRDefault="003D7609" w:rsidP="004E482D">
                        <w:pPr>
                          <w:jc w:val="center"/>
                        </w:pPr>
                        <w:r>
                          <w:t>Đồ thị tọa độ - thời gian</w:t>
                        </w:r>
                      </w:p>
                    </w:txbxContent>
                  </v:textbox>
                </v:shape>
              </v:group>
            </w:pict>
          </mc:Fallback>
        </mc:AlternateContent>
      </w:r>
      <w:r w:rsidR="00E30305" w:rsidRPr="00BF3E6C">
        <w:rPr>
          <w:sz w:val="26"/>
        </w:rPr>
        <w:t xml:space="preserve">Đồ thị chuyển động thẳng đều: </w:t>
      </w: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515885" w:rsidRPr="00BF3E6C" w:rsidRDefault="00515885" w:rsidP="00E30305">
      <w:pPr>
        <w:jc w:val="both"/>
        <w:rPr>
          <w:b/>
          <w:i/>
          <w:sz w:val="26"/>
          <w:u w:val="single"/>
        </w:rPr>
      </w:pPr>
    </w:p>
    <w:p w:rsidR="00E30305" w:rsidRPr="00CF4F18" w:rsidRDefault="00957547" w:rsidP="001950D3">
      <w:pPr>
        <w:pStyle w:val="Heading2"/>
        <w:rPr>
          <w:rFonts w:ascii="Times New Roman" w:hAnsi="Times New Roman" w:cs="Times New Roman"/>
        </w:rPr>
      </w:pPr>
      <w:bookmarkStart w:id="8" w:name="_Toc332704422"/>
      <w:r w:rsidRPr="00CF4F18">
        <w:rPr>
          <w:rFonts w:ascii="Times New Roman" w:hAnsi="Times New Roman" w:cs="Times New Roman"/>
        </w:rPr>
        <w:t>2. Chuyển động thẳng không đều:</w:t>
      </w:r>
      <w:bookmarkEnd w:id="8"/>
    </w:p>
    <w:p w:rsidR="00957547" w:rsidRPr="00582635" w:rsidRDefault="00957547" w:rsidP="001950D3">
      <w:pPr>
        <w:pStyle w:val="Heading3"/>
        <w:spacing w:before="0" w:after="0"/>
        <w:rPr>
          <w:rFonts w:ascii="Times New Roman" w:hAnsi="Times New Roman"/>
          <w:b w:val="0"/>
          <w:bCs w:val="0"/>
          <w:i/>
          <w:iCs/>
          <w:u w:val="single"/>
        </w:rPr>
      </w:pPr>
      <w:bookmarkStart w:id="9" w:name="_Toc332704423"/>
      <w:r w:rsidRPr="00582635">
        <w:rPr>
          <w:rFonts w:ascii="Times New Roman" w:hAnsi="Times New Roman"/>
          <w:b w:val="0"/>
          <w:bCs w:val="0"/>
          <w:i/>
          <w:iCs/>
          <w:u w:val="single"/>
        </w:rPr>
        <w:t>2.1. Định nghĩa:</w:t>
      </w:r>
      <w:bookmarkEnd w:id="9"/>
    </w:p>
    <w:p w:rsidR="00957547" w:rsidRPr="00BF3E6C" w:rsidRDefault="00D360E6" w:rsidP="001950D3">
      <w:pPr>
        <w:ind w:firstLine="360"/>
        <w:jc w:val="both"/>
        <w:rPr>
          <w:sz w:val="26"/>
        </w:rPr>
      </w:pPr>
      <w:r w:rsidRPr="00BF3E6C">
        <w:rPr>
          <w:sz w:val="26"/>
        </w:rPr>
        <w:t xml:space="preserve">- </w:t>
      </w:r>
      <w:r w:rsidR="00957547" w:rsidRPr="00BF3E6C">
        <w:rPr>
          <w:sz w:val="26"/>
        </w:rPr>
        <w:t xml:space="preserve">Chuyển động thẳng không đều là chuyển động có quĩ đạo là đường thẳng và có vận tốc luôn thay đổi (tăng, giảm) theo thời gian. </w:t>
      </w:r>
    </w:p>
    <w:p w:rsidR="00957547" w:rsidRPr="00BF3E6C" w:rsidRDefault="00D360E6" w:rsidP="001950D3">
      <w:pPr>
        <w:ind w:firstLine="360"/>
        <w:jc w:val="both"/>
        <w:rPr>
          <w:sz w:val="26"/>
        </w:rPr>
      </w:pPr>
      <w:r w:rsidRPr="00BF3E6C">
        <w:rPr>
          <w:sz w:val="26"/>
        </w:rPr>
        <w:t xml:space="preserve">- </w:t>
      </w:r>
      <w:r w:rsidR="00957547" w:rsidRPr="00BF3E6C">
        <w:rPr>
          <w:sz w:val="26"/>
        </w:rPr>
        <w:t>Khi vận tốc của vật tăng dần theo thời gian, đó là chuyển động nhanh dần đều.</w:t>
      </w:r>
    </w:p>
    <w:p w:rsidR="00957547" w:rsidRPr="00BF3E6C" w:rsidRDefault="00D360E6" w:rsidP="001950D3">
      <w:pPr>
        <w:ind w:firstLine="360"/>
        <w:jc w:val="both"/>
        <w:rPr>
          <w:sz w:val="26"/>
        </w:rPr>
      </w:pPr>
      <w:r w:rsidRPr="00BF3E6C">
        <w:rPr>
          <w:sz w:val="26"/>
        </w:rPr>
        <w:t xml:space="preserve">- </w:t>
      </w:r>
      <w:r w:rsidR="00957547" w:rsidRPr="00BF3E6C">
        <w:rPr>
          <w:sz w:val="26"/>
        </w:rPr>
        <w:t>Khi vận tốc của vật giảm dần theo thời gian, đó là chuyển động chậm dần đều.</w:t>
      </w:r>
    </w:p>
    <w:p w:rsidR="005D0B01" w:rsidRPr="00582635" w:rsidRDefault="005D0B01" w:rsidP="001950D3">
      <w:pPr>
        <w:pStyle w:val="Heading3"/>
        <w:spacing w:before="0" w:after="0"/>
        <w:rPr>
          <w:rFonts w:ascii="Times New Roman" w:hAnsi="Times New Roman"/>
          <w:b w:val="0"/>
          <w:bCs w:val="0"/>
          <w:i/>
          <w:iCs/>
          <w:u w:val="single"/>
        </w:rPr>
      </w:pPr>
      <w:bookmarkStart w:id="10" w:name="_Toc332704424"/>
      <w:r w:rsidRPr="00582635">
        <w:rPr>
          <w:rFonts w:ascii="Times New Roman" w:hAnsi="Times New Roman"/>
          <w:b w:val="0"/>
          <w:bCs w:val="0"/>
          <w:i/>
          <w:iCs/>
          <w:u w:val="single"/>
        </w:rPr>
        <w:lastRenderedPageBreak/>
        <w:t>2.2. Đặc điểm:</w:t>
      </w:r>
      <w:bookmarkEnd w:id="10"/>
    </w:p>
    <w:p w:rsidR="005D0B01" w:rsidRPr="00BF3E6C" w:rsidRDefault="005D0B01" w:rsidP="001950D3">
      <w:pPr>
        <w:ind w:firstLine="360"/>
        <w:jc w:val="both"/>
        <w:rPr>
          <w:sz w:val="26"/>
        </w:rPr>
      </w:pPr>
      <w:r w:rsidRPr="00BF3E6C">
        <w:rPr>
          <w:sz w:val="26"/>
        </w:rPr>
        <w:t>Trong chuyển động không đều, vận tốc của vật luôn thay đổi. Vận tốc của vật trên một quãng đường nhất định được giọi là vân tốc trung bình trên quãng đường đó:</w:t>
      </w:r>
    </w:p>
    <w:p w:rsidR="005D0B01" w:rsidRPr="00BF3E6C" w:rsidRDefault="00927938" w:rsidP="001950D3">
      <w:pPr>
        <w:jc w:val="center"/>
        <w:rPr>
          <w:sz w:val="26"/>
        </w:rPr>
      </w:pPr>
      <w:r>
        <w:rPr>
          <w:b/>
          <w:noProof/>
          <w:sz w:val="26"/>
        </w:rPr>
        <mc:AlternateContent>
          <mc:Choice Requires="wps">
            <w:drawing>
              <wp:anchor distT="0" distB="0" distL="114300" distR="114300" simplePos="0" relativeHeight="251575808" behindDoc="0" locked="0" layoutInCell="1" allowOverlap="1">
                <wp:simplePos x="0" y="0"/>
                <wp:positionH relativeFrom="column">
                  <wp:posOffset>2447925</wp:posOffset>
                </wp:positionH>
                <wp:positionV relativeFrom="paragraph">
                  <wp:posOffset>15240</wp:posOffset>
                </wp:positionV>
                <wp:extent cx="1600200" cy="466725"/>
                <wp:effectExtent l="9525" t="5715" r="9525" b="13335"/>
                <wp:wrapNone/>
                <wp:docPr id="664"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66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192.75pt;margin-top:1.2pt;width:126pt;height:36.7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XH0UeQIAAP4EAAAOAAAAZHJzL2Uyb0RvYy54bWysVFFv0zAQfkfiP1h+75J0adZGS6epaRHS gInBD3Btp7FwbGO7TcfEf+fstKVlLwiRh8QXn7+77+47397tO4l23DqhVYWzqxQjrqhmQm0q/PXL ajTFyHmiGJFa8Qo/c4fv5m/f3Pam5GPdasm4RQCiXNmbCrfemzJJHG15R9yVNlzBZqNtRzyYdpMw S3pA72QyTtMi6bVlxmrKnYO/9bCJ5xG/aTj1n5rGcY9khSE3H982vtfhncxvSbmxxLSCHtIg/5BF R4SCoCeomniCtla8guoEtdrpxl9R3SW6aQTlkQOwydI/2Dy1xPDIBYrjzKlM7v/B0o+7R4sEq3BR 5Bgp0kGTPkPZiNpIjorrUKHeuBIcn8yjDRydedD0m0NKL1pw4/fW6r7lhEFeWfBPLg4Ew8FRtO4/ aAbwZOt1LNa+sV0AhDKgfezJ86knfO8RhZ9ZkabQaIwo7OVFcTOexBCkPJ421vl3XHcoLCpsIfmI TnYPzodsSHl0CcGUXgkpY9+lQn2FZxOAjLy0FCxsRsNu1gtp0Y4E5cTnENedu3XCg36l6Co8PTmR MlRjqViM4omQwxoykSqAAznI7bAadPIyS2fL6XKaj/JxsRzlaV2P7leLfFSssptJfV0vFnX2M+SZ 5WUrGOMqpHrUbJb/nSYO0zOo7aTaC0runPkqPq+ZJ5dpxCoDq+M3sosyCJ0fFLTW7BlUYPUwhHBp wKLV9gdGPQxghd33LbEcI/legZJmWZ6HiY1GPrkZg2HPd9bnO0RRgKqwx2hYLvww5VtjxaaFSFns sdL3oL5GRGEEZQ5ZHTQLQxYZHC6EMMXndvT6fW3NfwEAAP//AwBQSwMEFAAGAAgAAAAhALVHKY7d AAAACAEAAA8AAABkcnMvZG93bnJldi54bWxMj8FOwzAQRO9I/IO1SNyoQ0vaErKpAqLXShQk4ObG ix01tqPYbcLfs5zgOJrRzJtyM7lOnGmIbfAIt7MMBPkm6NYbhLfX7c0aREzKa9UFTwjfFGFTXV6U qtBh9C903icjuMTHQiHYlPpCythYcirOQk+eva8wOJVYDkbqQY1c7jo5z7KldKr1vGBVT0+WmuP+ 5BCe+89dnZso6/dkP47hcdzanUG8vprqBxCJpvQXhl98RoeKmQ7h5HUUHcJineccRZjfgWB/uVix PiCs8nuQVSn/H6h+AAAA//8DAFBLAQItABQABgAIAAAAIQC2gziS/gAAAOEBAAATAAAAAAAAAAAA AAAAAAAAAABbQ29udGVudF9UeXBlc10ueG1sUEsBAi0AFAAGAAgAAAAhADj9If/WAAAAlAEAAAsA AAAAAAAAAAAAAAAALwEAAF9yZWxzLy5yZWxzUEsBAi0AFAAGAAgAAAAhAHdcfRR5AgAA/gQAAA4A AAAAAAAAAAAAAAAALgIAAGRycy9lMm9Eb2MueG1sUEsBAi0AFAAGAAgAAAAhALVHKY7dAAAACAEA AA8AAAAAAAAAAAAAAAAA0wQAAGRycy9kb3ducmV2LnhtbFBLBQYAAAAABAAEAPMAAADdBQAAAAA= " filled="f"/>
            </w:pict>
          </mc:Fallback>
        </mc:AlternateContent>
      </w:r>
      <w:r w:rsidR="005D0B01" w:rsidRPr="00BF3E6C">
        <w:rPr>
          <w:b/>
          <w:position w:val="-30"/>
          <w:sz w:val="26"/>
        </w:rPr>
        <w:object w:dxaOrig="1920" w:dyaOrig="680">
          <v:shape id="_x0000_i1027" type="#_x0000_t75" style="width:111.45pt;height:39.2pt" o:ole="">
            <v:imagedata r:id="rId13" o:title=""/>
          </v:shape>
          <o:OLEObject Type="Embed" ProgID="Equation.DSMT4" ShapeID="_x0000_i1027" DrawAspect="Content" ObjectID="_1637045443" r:id="rId14"/>
        </w:object>
      </w:r>
    </w:p>
    <w:p w:rsidR="005D0B01" w:rsidRPr="00BF3E6C" w:rsidRDefault="005E65D7" w:rsidP="001950D3">
      <w:pPr>
        <w:rPr>
          <w:sz w:val="26"/>
        </w:rPr>
      </w:pPr>
      <w:r w:rsidRPr="00BF3E6C">
        <w:rPr>
          <w:sz w:val="26"/>
        </w:rPr>
        <w:t>Nói trung trên các quãng đường khác nhau thì vận tốc trung bình khác nhau.</w:t>
      </w:r>
    </w:p>
    <w:p w:rsidR="00402C31" w:rsidRPr="00BF3E6C" w:rsidRDefault="00402C31" w:rsidP="001950D3">
      <w:pPr>
        <w:rPr>
          <w:b/>
          <w:i/>
          <w:sz w:val="26"/>
          <w:u w:val="single"/>
        </w:rPr>
      </w:pPr>
    </w:p>
    <w:p w:rsidR="005E65D7" w:rsidRPr="00CF4F18" w:rsidRDefault="005E65D7" w:rsidP="001950D3">
      <w:pPr>
        <w:pStyle w:val="Heading2"/>
        <w:rPr>
          <w:rFonts w:ascii="Times New Roman" w:hAnsi="Times New Roman"/>
        </w:rPr>
      </w:pPr>
      <w:bookmarkStart w:id="11" w:name="_Toc332704425"/>
      <w:r w:rsidRPr="00CF4F18">
        <w:rPr>
          <w:rFonts w:ascii="Times New Roman" w:hAnsi="Times New Roman"/>
        </w:rPr>
        <w:t>3. Tính tương đối của chuyển động:</w:t>
      </w:r>
      <w:bookmarkEnd w:id="11"/>
    </w:p>
    <w:p w:rsidR="005E65D7" w:rsidRPr="00582635" w:rsidRDefault="005E65D7" w:rsidP="001950D3">
      <w:pPr>
        <w:pStyle w:val="Heading3"/>
        <w:spacing w:before="0" w:after="0"/>
        <w:rPr>
          <w:rFonts w:ascii="Times New Roman" w:hAnsi="Times New Roman"/>
          <w:b w:val="0"/>
          <w:bCs w:val="0"/>
          <w:i/>
          <w:iCs/>
          <w:u w:val="single"/>
        </w:rPr>
      </w:pPr>
      <w:bookmarkStart w:id="12" w:name="_Toc332704426"/>
      <w:r w:rsidRPr="00582635">
        <w:rPr>
          <w:rFonts w:ascii="Times New Roman" w:hAnsi="Times New Roman"/>
          <w:b w:val="0"/>
          <w:bCs w:val="0"/>
          <w:i/>
          <w:iCs/>
          <w:u w:val="single"/>
        </w:rPr>
        <w:t>3.1. Tính tương đối của chuyển động:</w:t>
      </w:r>
      <w:bookmarkEnd w:id="12"/>
    </w:p>
    <w:p w:rsidR="005E65D7" w:rsidRPr="00BF3E6C" w:rsidRDefault="005E65D7" w:rsidP="001950D3">
      <w:pPr>
        <w:ind w:firstLine="360"/>
        <w:rPr>
          <w:sz w:val="26"/>
        </w:rPr>
      </w:pPr>
      <w:r w:rsidRPr="00BF3E6C">
        <w:rPr>
          <w:sz w:val="26"/>
        </w:rPr>
        <w:t xml:space="preserve">Trạng thái chuyển động hay đứng yên của một vật có tính tương đối, nó phụ thuộc vào hệ qui chiếu mà ta chọn. </w:t>
      </w:r>
    </w:p>
    <w:p w:rsidR="005E65D7" w:rsidRPr="00582635" w:rsidRDefault="005E65D7" w:rsidP="001950D3">
      <w:pPr>
        <w:pStyle w:val="Heading3"/>
        <w:spacing w:before="0" w:after="0"/>
        <w:rPr>
          <w:rFonts w:ascii="Times New Roman" w:hAnsi="Times New Roman"/>
          <w:b w:val="0"/>
          <w:bCs w:val="0"/>
          <w:i/>
          <w:iCs/>
          <w:u w:val="single"/>
        </w:rPr>
      </w:pPr>
      <w:bookmarkStart w:id="13" w:name="_Toc332704427"/>
      <w:r w:rsidRPr="00582635">
        <w:rPr>
          <w:rFonts w:ascii="Times New Roman" w:hAnsi="Times New Roman"/>
          <w:b w:val="0"/>
          <w:bCs w:val="0"/>
          <w:i/>
          <w:iCs/>
          <w:u w:val="single"/>
        </w:rPr>
        <w:t>3.2. Công thức cộng vận tốc:</w:t>
      </w:r>
      <w:bookmarkEnd w:id="13"/>
    </w:p>
    <w:p w:rsidR="003E1754" w:rsidRPr="00BF3E6C" w:rsidRDefault="00927938" w:rsidP="001950D3">
      <w:pPr>
        <w:ind w:firstLine="360"/>
        <w:rPr>
          <w:sz w:val="26"/>
        </w:rPr>
      </w:pPr>
      <w:r>
        <w:rPr>
          <w:b/>
          <w:noProof/>
          <w:sz w:val="26"/>
        </w:rPr>
        <mc:AlternateContent>
          <mc:Choice Requires="wps">
            <w:drawing>
              <wp:anchor distT="0" distB="0" distL="114300" distR="114300" simplePos="0" relativeHeight="251576832" behindDoc="0" locked="0" layoutInCell="1" allowOverlap="1">
                <wp:simplePos x="0" y="0"/>
                <wp:positionH relativeFrom="column">
                  <wp:posOffset>2781300</wp:posOffset>
                </wp:positionH>
                <wp:positionV relativeFrom="paragraph">
                  <wp:posOffset>83185</wp:posOffset>
                </wp:positionV>
                <wp:extent cx="914400" cy="409575"/>
                <wp:effectExtent l="9525" t="6985" r="9525" b="12065"/>
                <wp:wrapNone/>
                <wp:docPr id="663"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09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219pt;margin-top:6.55pt;width:1in;height:32.2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xBweAIAAP0EAAAOAAAAZHJzL2Uyb0RvYy54bWysVMGO2jAQvVfqP1i+s0nYwEJEWCECVaVt u+q2H2Bsh1h1bNc2hO2q/96xAxS6l6pqDomdGc+8N/PGs/tDK9GeWye0KnF2k2LEFdVMqG2Jv35Z DyYYOU8UI1IrXuJn7vD9/O2bWWcKPtSNloxbBEGUKzpT4sZ7UySJow1vibvRhisw1tq2xMPWbhNm SQfRW5kM03ScdNoyYzXlzsHfqjfieYxf15z6T3XtuEeyxIDNx7eN7014J/MZKbaWmEbQIwzyDyha IhQkPYeqiCdoZ8WrUK2gVjtd+xuq20TXtaA8cgA2WfoHm6eGGB65QHGcOZfJ/b+w9OP+0SLBSjwe 32KkSAtN+gxlI2orORrnoUKdcQU4PplHGzg686DpN4eUXjbgxhfW6q7hhAGuLPgnVwfCxsFRtOk+ aAbhyc7rWKxDbdsQEMqADrEnz+ee8INHFH5OszxPoXMUTHk6Hd2NYgZSnA4b6/w7rlsUFiW2gD0G J/sH5wMYUpxcQi6l10LK2HapUAcJRsNRPOC0FCwYI0e73SylRXsShBOfY94rt1Z4kK8UbYknZydS hGKsFItZPBGyXwMSqUJw4AbYjqteJi/TdLqarCb5IB+OV4M8rarBYr3MB+N1djeqbqvlssp+BpxZ XjSCMa4C1JNks/zvJHEcnl5sZ9FeUXKXzNfxec08uYYRqwysTt/ILqogNL4X0EazZxCB1f0Mwp0B i0bbHxh1MH8ldt93xHKM5HsFQop9h4GNm3x0NwQN2EvL5tJCFIVQJfYY9cul74d8Z6zYNpApiz1W egHiq0UURhBmj+ooWZixyOB4H4QhvtxHr9+31vwXAAAA//8DAFBLAwQUAAYACAAAACEAMn9Cv94A AAAJAQAADwAAAGRycy9kb3ducmV2LnhtbEyPwU7DMBBE70j8g7VI3KjTlrZRiFMFRK+VKEjAzY0X O2q8jmK3CX/PcoLjzoxm35TbyXfigkNsAymYzzIQSE0wLVkFb6+7uxxETJqM7gKhgm+MsK2ur0pd mDDSC14OyQouoVhoBS6lvpAyNg69jrPQI7H3FQavE5+DlWbQI5f7Ti6ybC29bok/ON3jk8PmdDh7 Bc/9575e2Sjr9+Q+TuFx3Lm9Ver2ZqofQCSc0l8YfvEZHSpmOoYzmSg6BffLnLckNpZzEBxY5QsW jgo2mzXIqpT/F1Q/AAAA//8DAFBLAQItABQABgAIAAAAIQC2gziS/gAAAOEBAAATAAAAAAAAAAAA AAAAAAAAAABbQ29udGVudF9UeXBlc10ueG1sUEsBAi0AFAAGAAgAAAAhADj9If/WAAAAlAEAAAsA AAAAAAAAAAAAAAAALwEAAF9yZWxzLy5yZWxzUEsBAi0AFAAGAAgAAAAhAD/DEHB4AgAA/QQAAA4A AAAAAAAAAAAAAAAALgIAAGRycy9lMm9Eb2MueG1sUEsBAi0AFAAGAAgAAAAhADJ/Qr/eAAAACQEA AA8AAAAAAAAAAAAAAAAA0gQAAGRycy9kb3ducmV2LnhtbFBLBQYAAAAABAAEAPMAAADdBQAAAAA= " filled="f"/>
            </w:pict>
          </mc:Fallback>
        </mc:AlternateContent>
      </w:r>
      <w:r w:rsidR="005E65D7" w:rsidRPr="00BF3E6C">
        <w:rPr>
          <w:sz w:val="26"/>
        </w:rPr>
        <w:t xml:space="preserve">- Công thức: </w:t>
      </w:r>
    </w:p>
    <w:p w:rsidR="005E65D7" w:rsidRPr="00BF3E6C" w:rsidRDefault="005E65D7" w:rsidP="001950D3">
      <w:pPr>
        <w:jc w:val="center"/>
        <w:rPr>
          <w:sz w:val="26"/>
        </w:rPr>
      </w:pPr>
      <w:r w:rsidRPr="00BF3E6C">
        <w:rPr>
          <w:position w:val="-12"/>
          <w:sz w:val="26"/>
        </w:rPr>
        <w:object w:dxaOrig="1280" w:dyaOrig="440">
          <v:shape id="_x0000_i1028" type="#_x0000_t75" style="width:64pt;height:22pt" o:ole="">
            <v:imagedata r:id="rId15" o:title=""/>
          </v:shape>
          <o:OLEObject Type="Embed" ProgID="Equation.DSMT4" ShapeID="_x0000_i1028" DrawAspect="Content" ObjectID="_1637045444" r:id="rId16"/>
        </w:object>
      </w:r>
    </w:p>
    <w:p w:rsidR="0056553F" w:rsidRPr="00BF3E6C" w:rsidRDefault="00927938" w:rsidP="001950D3">
      <w:pPr>
        <w:jc w:val="both"/>
        <w:rPr>
          <w:sz w:val="26"/>
        </w:rPr>
      </w:pPr>
      <w:r>
        <w:rPr>
          <w:i/>
          <w:noProof/>
          <w:sz w:val="26"/>
        </w:rPr>
        <mc:AlternateContent>
          <mc:Choice Requires="wpg">
            <w:drawing>
              <wp:anchor distT="0" distB="0" distL="114300" distR="114300" simplePos="0" relativeHeight="251578880" behindDoc="0" locked="0" layoutInCell="1" allowOverlap="1">
                <wp:simplePos x="0" y="0"/>
                <wp:positionH relativeFrom="column">
                  <wp:posOffset>4324350</wp:posOffset>
                </wp:positionH>
                <wp:positionV relativeFrom="paragraph">
                  <wp:posOffset>299720</wp:posOffset>
                </wp:positionV>
                <wp:extent cx="1637665" cy="974090"/>
                <wp:effectExtent l="0" t="0" r="4445" b="1270"/>
                <wp:wrapNone/>
                <wp:docPr id="653"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665" cy="974090"/>
                          <a:chOff x="8511" y="7614"/>
                          <a:chExt cx="2579" cy="1534"/>
                        </a:xfrm>
                      </wpg:grpSpPr>
                      <wpg:grpSp>
                        <wpg:cNvPr id="654" name="Group 75"/>
                        <wpg:cNvGrpSpPr>
                          <a:grpSpLocks/>
                        </wpg:cNvGrpSpPr>
                        <wpg:grpSpPr bwMode="auto">
                          <a:xfrm>
                            <a:off x="9081" y="7974"/>
                            <a:ext cx="1440" cy="900"/>
                            <a:chOff x="7821" y="8154"/>
                            <a:chExt cx="1440" cy="900"/>
                          </a:xfrm>
                        </wpg:grpSpPr>
                        <wps:wsp>
                          <wps:cNvPr id="655" name="Line 70"/>
                          <wps:cNvCnPr/>
                          <wps:spPr bwMode="auto">
                            <a:xfrm>
                              <a:off x="7821" y="8154"/>
                              <a:ext cx="0" cy="90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6" name="Line 71"/>
                          <wps:cNvCnPr/>
                          <wps:spPr bwMode="auto">
                            <a:xfrm>
                              <a:off x="7821" y="905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 name="Line 72"/>
                          <wps:cNvCnPr/>
                          <wps:spPr bwMode="auto">
                            <a:xfrm>
                              <a:off x="9261" y="8154"/>
                              <a:ext cx="0" cy="90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8" name="Line 73"/>
                          <wps:cNvCnPr/>
                          <wps:spPr bwMode="auto">
                            <a:xfrm>
                              <a:off x="7821" y="8154"/>
                              <a:ext cx="14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9" name="Line 74"/>
                          <wps:cNvCnPr/>
                          <wps:spPr bwMode="auto">
                            <a:xfrm flipV="1">
                              <a:off x="7821" y="8154"/>
                              <a:ext cx="14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60" name="Text Box 76"/>
                        <wps:cNvSpPr txBox="1">
                          <a:spLocks noChangeArrowheads="1"/>
                        </wps:cNvSpPr>
                        <wps:spPr bwMode="auto">
                          <a:xfrm>
                            <a:off x="8511" y="7794"/>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20" w:dyaOrig="400">
                                  <v:shape id="_x0000_i1224" type="#_x0000_t75" style="width:16pt;height:20pt" o:ole="">
                                    <v:imagedata r:id="rId17" o:title=""/>
                                  </v:shape>
                                  <o:OLEObject Type="Embed" ProgID="Equation.DSMT4" ShapeID="_x0000_i1224" DrawAspect="Content" ObjectID="_1637045594" r:id="rId18"/>
                                </w:object>
                              </w:r>
                            </w:p>
                          </w:txbxContent>
                        </wps:txbx>
                        <wps:bodyPr rot="0" vert="horz" wrap="none" lIns="91440" tIns="45720" rIns="91440" bIns="45720" anchor="t" anchorCtr="0" upright="1">
                          <a:spAutoFit/>
                        </wps:bodyPr>
                      </wps:wsp>
                      <wps:wsp>
                        <wps:cNvPr id="661" name="Text Box 77"/>
                        <wps:cNvSpPr txBox="1">
                          <a:spLocks noChangeArrowheads="1"/>
                        </wps:cNvSpPr>
                        <wps:spPr bwMode="auto">
                          <a:xfrm>
                            <a:off x="10461" y="8604"/>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40" w:dyaOrig="400">
                                  <v:shape id="_x0000_i1225" type="#_x0000_t75" style="width:17pt;height:20pt" o:ole="">
                                    <v:imagedata r:id="rId19" o:title=""/>
                                  </v:shape>
                                  <o:OLEObject Type="Embed" ProgID="Equation.DSMT4" ShapeID="_x0000_i1225" DrawAspect="Content" ObjectID="_1637045595" r:id="rId20"/>
                                </w:object>
                              </w:r>
                            </w:p>
                          </w:txbxContent>
                        </wps:txbx>
                        <wps:bodyPr rot="0" vert="horz" wrap="none" lIns="91440" tIns="45720" rIns="91440" bIns="45720" anchor="t" anchorCtr="0" upright="1">
                          <a:spAutoFit/>
                        </wps:bodyPr>
                      </wps:wsp>
                      <wps:wsp>
                        <wps:cNvPr id="662" name="Text Box 78"/>
                        <wps:cNvSpPr txBox="1">
                          <a:spLocks noChangeArrowheads="1"/>
                        </wps:cNvSpPr>
                        <wps:spPr bwMode="auto">
                          <a:xfrm>
                            <a:off x="10401" y="7614"/>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20" w:dyaOrig="400">
                                  <v:shape id="_x0000_i1226" type="#_x0000_t75" style="width:15.75pt;height:23.55pt" o:ole="">
                                    <v:imagedata r:id="rId21" o:title=""/>
                                  </v:shape>
                                  <o:OLEObject Type="Embed" ProgID="Equation.DSMT4" ShapeID="_x0000_i1226" DrawAspect="Content" ObjectID="_1637045596" r:id="rId22"/>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 o:spid="_x0000_s1077" style="position:absolute;left:0;text-align:left;margin-left:340.5pt;margin-top:23.6pt;width:128.95pt;height:76.7pt;z-index:251578880" coordorigin="8511,7614" coordsize="2579,15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Um4E9gQAAFodAAAOAAAAZHJzL2Uyb0RvYy54bWzsWdtu4zYQfS/QfyD07lhSdEecRWLHQYG0 DbCXd1qiLqhECiQTOy367x2Skiw7yW42yWZTwH6QSZGiOMPDwzmjkw+bpka3hIuK0ZnlHNkWIjRl WUWLmfX503ISWUhITDNcM0pm1h0R1ofTX385WbcJcVnJ6oxwBINQkazbmVVK2SbTqUhL0mBxxFpC oTFnvMESqryYZhyvYfSmnrq2HUzXjGctZykRAu4uTKN1qsfPc5LKP/NcEInqmQVzk/rK9XWlrtPT E5wUHLdllXbTwM+YRYMrCi8dhlpgidENr+4N1VQpZ4Ll8ihlzZTleZUSbQNY49h71lxydtNqW4pk XbSDm8C1e3569rDpH7fXHFXZzAr8YwtR3MAi6feiyFXeWbdFAp0uefuxvebGRChesfQvAc3T/XZV L0xntFr/zjIYD99Ipr2zyXmjhgC70UYvwt2wCGQjUQo3neA4DALfQim0xaFnx90qpSUspXos8h3H QtAaBo5nVjAtL7rHXT+MzbOOf6xbpzgx79Vz7eZmDNOVwcbBEd6uI0L/RzsitqPOIjDYWDS4w/MA t9oX9r4jwsg1j0WOf88Rzv6Dj/oBdp7Ygku8DFwfS9wSjVmhcDP4FBbUgOuqogSF2pR1q/vM6TXX SBOJAIx9EzYPmN17a9dVg8U4abmQl4Q1SBVmVg2T0IjEt1dCKhxvuyiAUras6hru46SmaA2odENw v6oLVleZatUVXqzmNUe3WPGL/qnlg9F2usE+ppkerSQ4u6AZknctbAzJK0yLmljqFQ3JLFQToFFV 0r0lrmrobUasqXojWAoz7kqGYv6J7fgiuoi8iecGFxPPXiwmZ8u5NwmWTugvjhfz+cL5V03e8ZKy yjJC1fx7unO8p614R7yGqAbCGzw13R1dOwEm2//rScMONGus9pxIViy700uv7wMIze03QGOwi0ZH ufulaIztfhP2aNxuQQ33V4Rj7Lv+66FxjLUnIRMsOaBRByjfdfA+xo3hLhq7c/dZ3Bi7wf6R0KPx nXKjIuQFFqXh0LpQZcN+91hzjNMDJ47C5FdBIUTq4xP6+DU4cRuY9Ch8p5x4QOE7OZkheB+jUIe1 33Myo7yu2i8QsOnjsRMaX4kYt3iMTXx9OKX/bzHjVte9VfwYwFlqUPpJ8do526AwGPGlkspIbuB+ D0RhFDOibF5CyE/OOGdrJQZAbunoU4fAIJiMyu7j5G9qoa0WDuM95RjYnRD2Pd3yOLA5pEn0dnmK GlLSYxT0v9NAcEd+ibFKW+qfWixwyKjbo/pFa65eaTmuZ5+78WQZROHEW3r+JA7taGI78Xkc2F7s LZa7SkvLXZPfAoH0XKWl9OGLYv6mkpBnq6sG0ieDTMVJJ0fvBVaDUFTT7yVc//+QlJOb1UankdyB sY26Q5yB3ob9AklCKJSM/w1qFxJuM4tCRhAU728U9kBseFjqiueHLjzBxy2rcQumKQwE+tlCpjiX Jqd30/KqKOE9hv5Fewapp2WlFf5WcYIhqvKGglMF5fuEEf4UwnBsr1cIgFc1BYNvlXoL3ANjPJDX OTDGj2WMLr3a54MOjJHBVgzc+4wR/SzGsLvs9JBv79VcYMNHA5WcVoRtjtQ+x7+XcT3EGJAwPsQY o4T2C2KMIdZ+BzEGZSrGyL8WY2iBAh/wdADVfWxUXwjHdR2TbD+Jnv4HAAD//wMAUEsDBBQABgAI AAAAIQB0YZps4QAAAAoBAAAPAAAAZHJzL2Rvd25yZXYueG1sTI9Ba8JAFITvhf6H5RV6q5toa2PM i4i0PUmhWijentlnEszuhuyaxH/f9dQehxlmvslWo25Ez52rrUGIJxEINoVVtSkRvvfvTwkI58ko aqxhhCs7WOX3dxmlyg7mi/udL0UoMS4lhMr7NpXSFRVrchPbsgneyXaafJBdKVVHQyjXjZxG0Vxq qk1YqKjlTcXFeXfRCB8DDetZ/NZvz6fN9bB/+fzZxoz4+DCulyA8j/4vDDf8gA55YDrai1FONAjz JA5fPMLz6xRECCxmyQLEEeG2CzLP5P8L+S8AAAD//wMAUEsBAi0AFAAGAAgAAAAhALaDOJL+AAAA 4QEAABMAAAAAAAAAAAAAAAAAAAAAAFtDb250ZW50X1R5cGVzXS54bWxQSwECLQAUAAYACAAAACEA OP0h/9YAAACUAQAACwAAAAAAAAAAAAAAAAAvAQAAX3JlbHMvLnJlbHNQSwECLQAUAAYACAAAACEA mFJuBPYEAABaHQAADgAAAAAAAAAAAAAAAAAuAgAAZHJzL2Uyb0RvYy54bWxQSwECLQAUAAYACAAA ACEAdGGabOEAAAAKAQAADwAAAAAAAAAAAAAAAABQBwAAZHJzL2Rvd25yZXYueG1sUEsFBgAAAAAE AAQA8wAAAF4IAAAAAA== ">
                <v:group id="Group 75" o:spid="_x0000_s1078" style="position:absolute;left:9081;top:7974;width:1440;height:900" coordorigin="7821,8154" coordsize="1440,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Z+J8YAAADcAAAADwAAAGRycy9kb3ducmV2LnhtbESPT2vCQBTE7wW/w/KE 3uomWkWiq4jU0kMoNBFKb4/sMwlm34bsNn++fbdQ6HGYmd8w++NoGtFT52rLCuJFBIK4sLrmUsE1 vzxtQTiPrLGxTAomcnA8zB72mGg78Af1mS9FgLBLUEHlfZtI6YqKDLqFbYmDd7OdQR9kV0rd4RDg ppHLKNpIgzWHhQpbOldU3LNvo+B1wOG0il/69H47T1/5+v0zjUmpx/l42oHwNPr/8F/7TSvYrJ/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n5n4nxgAAANwA AAAPAAAAAAAAAAAAAAAAAKoCAABkcnMvZG93bnJldi54bWxQSwUGAAAAAAQABAD6AAAAnQMAAAAA ">
                  <v:line id="Line 70" o:spid="_x0000_s1079" style="position:absolute;visibility:visible;mso-wrap-style:square" from="7821,8154" to="7821,9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MJfcQAAADcAAAADwAAAGRycy9kb3ducmV2LnhtbESPQWvCQBSE7wX/w/KE3prdFiI1uoYi aAu9WGvp9ZF9JiHZtzG7NfHfu4LQ4zAz3zDLfLStOFPva8canhMFgrhwpuZSw+F78/QKwgdkg61j 0nAhD/lq8rDEzLiBv+i8D6WIEPYZaqhC6DIpfVGRRZ+4jjh6R9dbDFH2pTQ9DhFuW/mi1ExarDku VNjRuqKi2f9ZDT9Dk+5+T2rOn5za7dav5bu6aP04Hd8WIAKN4T98b38YDbM0hduZeATk6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gwl9xAAAANwAAAAPAAAAAAAAAAAA AAAAAKECAABkcnMvZG93bnJldi54bWxQSwUGAAAAAAQABAD5AAAAkgMAAAAA " strokeweight="1pt">
                    <v:stroke startarrow="block"/>
                  </v:line>
                  <v:line id="Line 71" o:spid="_x0000_s1080" style="position:absolute;visibility:visible;mso-wrap-style:square" from="7821,9054" to="9261,9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0P3cUAAADcAAAADwAAAGRycy9kb3ducmV2LnhtbESPQWsCMRSE74X+h/AK3mrWgmtdjVK6 CD1oQS09v26em6Wbl2UT1/TfG6HgcZiZb5jlOtpWDNT7xrGCyTgDQVw53XCt4Ou4eX4F4QOyxtYx KfgjD+vV48MSC+0uvKfhEGqRIOwLVGBC6AopfWXIoh+7jjh5J9dbDEn2tdQ9XhLctvIly3JpseG0 YLCjd0PV7+FsFcxMuZczWW6Pn+XQTOZxF79/5kqNnuLbAkSgGO7h//aHVpBPc7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X0P3cUAAADcAAAADwAAAAAAAAAA AAAAAAChAgAAZHJzL2Rvd25yZXYueG1sUEsFBgAAAAAEAAQA+QAAAJMDAAAAAA== ">
                    <v:stroke endarrow="block"/>
                  </v:line>
                  <v:line id="Line 72" o:spid="_x0000_s1081" style="position:absolute;visibility:visible;mso-wrap-style:square" from="9261,8154" to="9261,9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qbJ8QAAADcAAAADwAAAGRycy9kb3ducmV2LnhtbESPS2vCQBSF90L/w3AL3emkQlWio0ix EAQXvhbuLplrJjZzJ81MY/LvnULB5eE8Ps5i1dlKtNT40rGC91ECgjh3uuRCwen4NZyB8AFZY+WY FPTkYbV8GSww1e7Oe2oPoRBxhH2KCkwIdSqlzw1Z9CNXE0fv6hqLIcqmkLrBexy3lRwnyURaLDkS DNb0aSj/PvzayC0Sd96Ebf8jd21/M5lb60um1Ntrt56DCNSFZ/i/nWkFk48p/J2JR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qpsnxAAAANwAAAAPAAAAAAAAAAAA AAAAAKECAABkcnMvZG93bnJldi54bWxQSwUGAAAAAAQABAD5AAAAkgMAAAAA " strokeweight="1pt">
                    <v:stroke dashstyle="longDash"/>
                  </v:line>
                  <v:line id="Line 73" o:spid="_x0000_s1082" style="position:absolute;visibility:visible;mso-wrap-style:square" from="7821,8154" to="9261,8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Yab8MAAADcAAAADwAAAGRycy9kb3ducmV2LnhtbERPXWvCMBR9F/Yfwh34pumKulGNsk0E kYGbm+jjpblrypqb2sTa/XvzIPh4ON+zRWcr0VLjS8cKnoYJCOLc6ZILBT/fq8ELCB+QNVaOScE/ eVjMH3ozzLS78Be1u1CIGMI+QwUmhDqT0ueGLPqhq4kj9+saiyHCppC6wUsMt5VMk2QiLZYcGwzW 9G4o/9udrYLPTUt7+3Gk7WY1el6e3lIyh1Sp/mP3OgURqAt38c291gom47g2nolHQM6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sWGm/DAAAA3AAAAA8AAAAAAAAAAAAA AAAAoQIAAGRycy9kb3ducmV2LnhtbFBLBQYAAAAABAAEAPkAAACRAwAAAAA= ">
                    <v:stroke dashstyle="longDash"/>
                  </v:line>
                  <v:line id="Line 74" o:spid="_x0000_s1083" style="position:absolute;flip:y;visibility:visible;mso-wrap-style:square" from="7821,8154" to="9261,9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53cPMUAAADcAAAADwAAAGRycy9kb3ducmV2LnhtbESPQWvCQBCF70L/wzKFXoJurBhq6iq1 KhRKD1UPHofsNAnNzobsVOO/dwuCx8eb971582XvGnWiLtSeDYxHKSjiwtuaSwOH/Xb4AioIssXG Mxm4UIDl4mEwx9z6M3/TaSelihAOORqoRNpc61BU5DCMfEscvR/fOZQou1LbDs8R7hr9nKaZdlhz bKiwpfeKit/dn4tvbL94PZkkK6eTZEabo3ymWox5euzfXkEJ9XI/vqU/rIFsOoP/MZEAenE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53cPMUAAADcAAAADwAAAAAAAAAA AAAAAAChAgAAZHJzL2Rvd25yZXYueG1sUEsFBgAAAAAEAAQA+QAAAJMDAAAAAA== ">
                    <v:stroke endarrow="block"/>
                  </v:line>
                </v:group>
                <v:shape id="Text Box 76" o:spid="_x0000_s1084" type="#_x0000_t202" style="position:absolute;left:8511;top:7794;width:60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fPMMAA AADcAAAADwAAAGRycy9kb3ducmV2LnhtbERPy4rCMBTdC/MP4Q6401TR4nSMMjgK7nzMfMCluTa1 zU1pola/3iwEl4fzni87W4srtb50rGA0TEAQ506XXCj4/9sMZiB8QNZYOyYFd/KwXHz05phpd+MD XY+hEDGEfYYKTAhNJqXPDVn0Q9cQR+7kWoshwraQusVbDLe1HCdJKi2WHBsMNrQylFfHi1UwS+yu qr7Ge28nj9HUrH7dujkr1f/sfr5BBOrCW/xyb7WCNI3z45l4BOTiCQAA//8DAFBLAQItABQABgAI AAAAIQDw94q7/QAAAOIBAAATAAAAAAAAAAAAAAAAAAAAAABbQ29udGVudF9UeXBlc10ueG1sUEsB Ai0AFAAGAAgAAAAhADHdX2HSAAAAjwEAAAsAAAAAAAAAAAAAAAAALgEAAF9yZWxzLy5yZWxzUEsB Ai0AFAAGAAgAAAAhADMvBZ5BAAAAOQAAABAAAAAAAAAAAAAAAAAAKQIAAGRycy9zaGFwZXhtbC54 bWxQSwECLQAUAAYACAAAACEAeCfPMMAAAADcAAAADwAAAAAAAAAAAAAAAACYAgAAZHJzL2Rvd25y ZXYueG1sUEsFBgAAAAAEAAQA9QAAAIUDAAAAAA== " filled="f" stroked="f">
                  <v:textbox style="mso-fit-shape-to-text:t">
                    <w:txbxContent>
                      <w:p w:rsidR="003D7609" w:rsidRPr="003E4558" w:rsidRDefault="003D7609" w:rsidP="003E4558">
                        <w:r w:rsidRPr="003E4558">
                          <w:rPr>
                            <w:position w:val="-12"/>
                          </w:rPr>
                          <w:object w:dxaOrig="320" w:dyaOrig="400">
                            <v:shape id="_x0000_i1224" type="#_x0000_t75" style="width:16pt;height:20pt" o:ole="">
                              <v:imagedata r:id="rId17" o:title=""/>
                            </v:shape>
                            <o:OLEObject Type="Embed" ProgID="Equation.DSMT4" ShapeID="_x0000_i1224" DrawAspect="Content" ObjectID="_1637045594" r:id="rId23"/>
                          </w:object>
                        </w:r>
                      </w:p>
                    </w:txbxContent>
                  </v:textbox>
                </v:shape>
                <v:shape id="Text Box 77" o:spid="_x0000_s1085" type="#_x0000_t202" style="position:absolute;left:10461;top:8604;width:62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tqq8QA AADcAAAADwAAAGRycy9kb3ducmV2LnhtbESP0WrCQBRE3wX/YblC33QTaYNNXUW0gm9V2w+4ZK/Z mOzdkN1q9Ou7BcHHYWbOMPNlbxtxoc5XjhWkkwQEceF0xaWCn+/teAbCB2SNjWNScCMPy8VwMMdc uysf6HIMpYgQ9jkqMCG0uZS+MGTRT1xLHL2T6yyGKLtS6g6vEW4bOU2STFqsOC4YbGltqKiPv1bB LLFfdf0+3Xv7ek/fzHrjPtuzUi+jfvUBIlAfnuFHe6cVZFkK/2fiEZ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BdraqvEAAAA3AAAAA8AAAAAAAAAAAAAAAAAmAIAAGRycy9k b3ducmV2LnhtbFBLBQYAAAAABAAEAPUAAACJAwAAAAA= " filled="f" stroked="f">
                  <v:textbox style="mso-fit-shape-to-text:t">
                    <w:txbxContent>
                      <w:p w:rsidR="003D7609" w:rsidRPr="003E4558" w:rsidRDefault="003D7609" w:rsidP="003E4558">
                        <w:r w:rsidRPr="003E4558">
                          <w:rPr>
                            <w:position w:val="-12"/>
                          </w:rPr>
                          <w:object w:dxaOrig="340" w:dyaOrig="400">
                            <v:shape id="_x0000_i1225" type="#_x0000_t75" style="width:17pt;height:20pt" o:ole="">
                              <v:imagedata r:id="rId19" o:title=""/>
                            </v:shape>
                            <o:OLEObject Type="Embed" ProgID="Equation.DSMT4" ShapeID="_x0000_i1225" DrawAspect="Content" ObjectID="_1637045595" r:id="rId24"/>
                          </w:object>
                        </w:r>
                      </w:p>
                    </w:txbxContent>
                  </v:textbox>
                </v:shape>
                <v:shape id="Text Box 78" o:spid="_x0000_s1086" type="#_x0000_t202" style="position:absolute;left:10401;top:7614;width:603;height:7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e4G8cA AADcAAAADwAAAGRycy9kb3ducmV2LnhtbESPQWvCQBSE74X+h+UVeim6MYUg0VWkpaVQsVQ9eHxm n0ls9m3Y3cbor3eFQo/DzHzDTOe9aURHzteWFYyGCQjiwuqaSwXbzdtgDMIHZI2NZVJwJg/z2f3d FHNtT/xN3TqUIkLY56igCqHNpfRFRQb90LbE0TtYZzBE6UqpHZ4i3DQyTZJMGqw5LlTY0ktFxc/6 1yi4fLmlTdPl+2i/e6678Pp0XH2ulHp86BcTEIH68B/+a39oBVmWwu1MPAJydgUAAP//AwBQSwEC LQAUAAYACAAAACEA8PeKu/0AAADiAQAAEwAAAAAAAAAAAAAAAAAAAAAAW0NvbnRlbnRfVHlwZXNd LnhtbFBLAQItABQABgAIAAAAIQAx3V9h0gAAAI8BAAALAAAAAAAAAAAAAAAAAC4BAABfcmVscy8u cmVsc1BLAQItABQABgAIAAAAIQAzLwWeQQAAADkAAAAQAAAAAAAAAAAAAAAAACkCAABkcnMvc2hh cGV4bWwueG1sUEsBAi0AFAAGAAgAAAAhAFpnuBvHAAAA3AAAAA8AAAAAAAAAAAAAAAAAmAIAAGRy cy9kb3ducmV2LnhtbFBLBQYAAAAABAAEAPUAAACMAwAAAAA= " filled="f" stroked="f">
                  <v:textbox>
                    <w:txbxContent>
                      <w:p w:rsidR="003D7609" w:rsidRPr="003E4558" w:rsidRDefault="003D7609" w:rsidP="003E4558">
                        <w:r w:rsidRPr="003E4558">
                          <w:rPr>
                            <w:position w:val="-12"/>
                          </w:rPr>
                          <w:object w:dxaOrig="320" w:dyaOrig="400">
                            <v:shape id="_x0000_i1226" type="#_x0000_t75" style="width:15.75pt;height:23.55pt" o:ole="">
                              <v:imagedata r:id="rId21" o:title=""/>
                            </v:shape>
                            <o:OLEObject Type="Embed" ProgID="Equation.DSMT4" ShapeID="_x0000_i1226" DrawAspect="Content" ObjectID="_1637045596" r:id="rId25"/>
                          </w:object>
                        </w:r>
                      </w:p>
                    </w:txbxContent>
                  </v:textbox>
                </v:shape>
              </v:group>
            </w:pict>
          </mc:Fallback>
        </mc:AlternateContent>
      </w:r>
      <w:r w:rsidR="0056553F" w:rsidRPr="00BF3E6C">
        <w:rPr>
          <w:sz w:val="26"/>
        </w:rPr>
        <w:t xml:space="preserve">Với: </w:t>
      </w:r>
      <w:r w:rsidR="0056553F" w:rsidRPr="00BF3E6C">
        <w:rPr>
          <w:position w:val="-12"/>
          <w:sz w:val="26"/>
        </w:rPr>
        <w:object w:dxaOrig="320" w:dyaOrig="400">
          <v:shape id="_x0000_i1029" type="#_x0000_t75" style="width:16pt;height:20pt" o:ole="">
            <v:imagedata r:id="rId26" o:title=""/>
          </v:shape>
          <o:OLEObject Type="Embed" ProgID="Equation.DSMT4" ShapeID="_x0000_i1029" DrawAspect="Content" ObjectID="_1637045445" r:id="rId27"/>
        </w:object>
      </w:r>
      <w:r w:rsidR="0056553F" w:rsidRPr="00BF3E6C">
        <w:rPr>
          <w:sz w:val="26"/>
        </w:rPr>
        <w:t xml:space="preserve"> là vận tốc của vật (1) so với vật (2); </w:t>
      </w:r>
      <w:r w:rsidR="0056553F" w:rsidRPr="00BF3E6C">
        <w:rPr>
          <w:position w:val="-12"/>
          <w:sz w:val="26"/>
        </w:rPr>
        <w:object w:dxaOrig="320" w:dyaOrig="400">
          <v:shape id="_x0000_i1030" type="#_x0000_t75" style="width:16pt;height:20pt" o:ole="">
            <v:imagedata r:id="rId28" o:title=""/>
          </v:shape>
          <o:OLEObject Type="Embed" ProgID="Equation.DSMT4" ShapeID="_x0000_i1030" DrawAspect="Content" ObjectID="_1637045446" r:id="rId29"/>
        </w:object>
      </w:r>
      <w:r w:rsidR="0056553F" w:rsidRPr="00BF3E6C">
        <w:rPr>
          <w:sz w:val="26"/>
        </w:rPr>
        <w:t xml:space="preserve"> là vận tốc vật (1) so với vật (3); </w:t>
      </w:r>
      <w:r w:rsidR="0056553F" w:rsidRPr="00BF3E6C">
        <w:rPr>
          <w:position w:val="-12"/>
          <w:sz w:val="26"/>
        </w:rPr>
        <w:object w:dxaOrig="340" w:dyaOrig="400">
          <v:shape id="_x0000_i1031" type="#_x0000_t75" style="width:17pt;height:20pt" o:ole="">
            <v:imagedata r:id="rId30" o:title=""/>
          </v:shape>
          <o:OLEObject Type="Embed" ProgID="Equation.DSMT4" ShapeID="_x0000_i1031" DrawAspect="Content" ObjectID="_1637045447" r:id="rId31"/>
        </w:object>
      </w:r>
      <w:r w:rsidR="0056553F" w:rsidRPr="00BF3E6C">
        <w:rPr>
          <w:sz w:val="26"/>
        </w:rPr>
        <w:t xml:space="preserve"> là vận tốc vật (2) so với vật (3). </w:t>
      </w:r>
    </w:p>
    <w:p w:rsidR="0056553F" w:rsidRPr="00BF3E6C" w:rsidRDefault="00E209CA" w:rsidP="001950D3">
      <w:pPr>
        <w:ind w:left="360"/>
        <w:jc w:val="both"/>
        <w:rPr>
          <w:sz w:val="26"/>
        </w:rPr>
      </w:pPr>
      <w:r w:rsidRPr="00BF3E6C">
        <w:rPr>
          <w:sz w:val="26"/>
        </w:rPr>
        <w:t xml:space="preserve">- </w:t>
      </w:r>
      <w:r w:rsidR="00D360E6" w:rsidRPr="00BF3E6C">
        <w:rPr>
          <w:sz w:val="26"/>
        </w:rPr>
        <w:t>Các trường hợp riêng:</w:t>
      </w:r>
    </w:p>
    <w:p w:rsidR="00934FA6" w:rsidRPr="00BF3E6C" w:rsidRDefault="00E209CA" w:rsidP="001950D3">
      <w:pPr>
        <w:ind w:firstLine="540"/>
        <w:jc w:val="both"/>
        <w:rPr>
          <w:sz w:val="26"/>
        </w:rPr>
      </w:pPr>
      <w:r w:rsidRPr="00BF3E6C">
        <w:rPr>
          <w:sz w:val="26"/>
        </w:rPr>
        <w:t>+</w:t>
      </w:r>
      <w:r w:rsidR="00934FA6" w:rsidRPr="00BF3E6C">
        <w:rPr>
          <w:position w:val="-12"/>
          <w:sz w:val="26"/>
        </w:rPr>
        <w:object w:dxaOrig="820" w:dyaOrig="400">
          <v:shape id="_x0000_i1032" type="#_x0000_t75" style="width:41pt;height:20pt" o:ole="">
            <v:imagedata r:id="rId32" o:title=""/>
          </v:shape>
          <o:OLEObject Type="Embed" ProgID="Equation.DSMT4" ShapeID="_x0000_i1032" DrawAspect="Content" ObjectID="_1637045448" r:id="rId33"/>
        </w:object>
      </w:r>
      <w:r w:rsidR="005C1819" w:rsidRPr="00BF3E6C">
        <w:rPr>
          <w:sz w:val="26"/>
        </w:rPr>
        <w:t xml:space="preserve"> vuông góc với </w:t>
      </w:r>
      <w:r w:rsidR="005C1819" w:rsidRPr="00BF3E6C">
        <w:rPr>
          <w:position w:val="-12"/>
          <w:sz w:val="26"/>
        </w:rPr>
        <w:object w:dxaOrig="340" w:dyaOrig="400">
          <v:shape id="_x0000_i1033" type="#_x0000_t75" style="width:17pt;height:20pt" o:ole="">
            <v:imagedata r:id="rId30" o:title=""/>
          </v:shape>
          <o:OLEObject Type="Embed" ProgID="Equation.DSMT4" ShapeID="_x0000_i1033" DrawAspect="Content" ObjectID="_1637045449" r:id="rId34"/>
        </w:object>
      </w:r>
      <w:r w:rsidR="005C1819" w:rsidRPr="00BF3E6C">
        <w:rPr>
          <w:sz w:val="26"/>
        </w:rPr>
        <w:t xml:space="preserve"> thì: </w:t>
      </w:r>
      <w:r w:rsidR="005C1819" w:rsidRPr="00BF3E6C">
        <w:rPr>
          <w:position w:val="-14"/>
          <w:sz w:val="26"/>
        </w:rPr>
        <w:object w:dxaOrig="1660" w:dyaOrig="460">
          <v:shape id="_x0000_i1034" type="#_x0000_t75" style="width:83pt;height:23pt" o:ole="">
            <v:imagedata r:id="rId35" o:title=""/>
          </v:shape>
          <o:OLEObject Type="Embed" ProgID="Equation.DSMT4" ShapeID="_x0000_i1034" DrawAspect="Content" ObjectID="_1637045450" r:id="rId36"/>
        </w:object>
      </w:r>
    </w:p>
    <w:p w:rsidR="005C1819" w:rsidRPr="00BF3E6C" w:rsidRDefault="00927938" w:rsidP="001950D3">
      <w:pPr>
        <w:ind w:firstLine="540"/>
        <w:jc w:val="both"/>
        <w:rPr>
          <w:sz w:val="26"/>
        </w:rPr>
      </w:pPr>
      <w:r>
        <w:rPr>
          <w:noProof/>
          <w:sz w:val="26"/>
        </w:rPr>
        <mc:AlternateContent>
          <mc:Choice Requires="wpg">
            <w:drawing>
              <wp:anchor distT="0" distB="0" distL="114300" distR="114300" simplePos="0" relativeHeight="251579904" behindDoc="0" locked="0" layoutInCell="1" allowOverlap="1">
                <wp:simplePos x="0" y="0"/>
                <wp:positionH relativeFrom="column">
                  <wp:posOffset>2171700</wp:posOffset>
                </wp:positionH>
                <wp:positionV relativeFrom="paragraph">
                  <wp:posOffset>193040</wp:posOffset>
                </wp:positionV>
                <wp:extent cx="1640205" cy="669290"/>
                <wp:effectExtent l="53340" t="0" r="1905" b="1270"/>
                <wp:wrapNone/>
                <wp:docPr id="64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205" cy="669290"/>
                          <a:chOff x="4761" y="8904"/>
                          <a:chExt cx="2583" cy="1054"/>
                        </a:xfrm>
                      </wpg:grpSpPr>
                      <wps:wsp>
                        <wps:cNvPr id="647" name="Text Box 79"/>
                        <wps:cNvSpPr txBox="1">
                          <a:spLocks noChangeArrowheads="1"/>
                        </wps:cNvSpPr>
                        <wps:spPr bwMode="auto">
                          <a:xfrm>
                            <a:off x="4761" y="9414"/>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20" w:dyaOrig="400">
                                  <v:shape id="_x0000_i1227" type="#_x0000_t75" style="width:16pt;height:20pt" o:ole="">
                                    <v:imagedata r:id="rId17" o:title=""/>
                                  </v:shape>
                                  <o:OLEObject Type="Embed" ProgID="Equation.DSMT4" ShapeID="_x0000_i1227" DrawAspect="Content" ObjectID="_1637045597" r:id="rId37"/>
                                </w:object>
                              </w:r>
                            </w:p>
                          </w:txbxContent>
                        </wps:txbx>
                        <wps:bodyPr rot="0" vert="horz" wrap="none" lIns="91440" tIns="45720" rIns="91440" bIns="45720" anchor="t" anchorCtr="0" upright="1">
                          <a:spAutoFit/>
                        </wps:bodyPr>
                      </wps:wsp>
                      <wps:wsp>
                        <wps:cNvPr id="648" name="Text Box 80"/>
                        <wps:cNvSpPr txBox="1">
                          <a:spLocks noChangeArrowheads="1"/>
                        </wps:cNvSpPr>
                        <wps:spPr bwMode="auto">
                          <a:xfrm>
                            <a:off x="5721" y="8934"/>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40" w:dyaOrig="400">
                                  <v:shape id="_x0000_i1228" type="#_x0000_t75" style="width:17pt;height:20pt" o:ole="">
                                    <v:imagedata r:id="rId19" o:title=""/>
                                  </v:shape>
                                  <o:OLEObject Type="Embed" ProgID="Equation.DSMT4" ShapeID="_x0000_i1228" DrawAspect="Content" ObjectID="_1637045598" r:id="rId38"/>
                                </w:object>
                              </w:r>
                            </w:p>
                          </w:txbxContent>
                        </wps:txbx>
                        <wps:bodyPr rot="0" vert="horz" wrap="none" lIns="91440" tIns="45720" rIns="91440" bIns="45720" anchor="t" anchorCtr="0" upright="1">
                          <a:spAutoFit/>
                        </wps:bodyPr>
                      </wps:wsp>
                      <wps:wsp>
                        <wps:cNvPr id="649" name="Text Box 81"/>
                        <wps:cNvSpPr txBox="1">
                          <a:spLocks noChangeArrowheads="1"/>
                        </wps:cNvSpPr>
                        <wps:spPr bwMode="auto">
                          <a:xfrm>
                            <a:off x="6741" y="8904"/>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20" w:dyaOrig="400">
                                  <v:shape id="_x0000_i1229" type="#_x0000_t75" style="width:15.75pt;height:23.55pt" o:ole="">
                                    <v:imagedata r:id="rId21" o:title=""/>
                                  </v:shape>
                                  <o:OLEObject Type="Embed" ProgID="Equation.DSMT4" ShapeID="_x0000_i1229" DrawAspect="Content" ObjectID="_1637045599" r:id="rId39"/>
                                </w:object>
                              </w:r>
                            </w:p>
                          </w:txbxContent>
                        </wps:txbx>
                        <wps:bodyPr rot="0" vert="horz" wrap="none" lIns="91440" tIns="45720" rIns="91440" bIns="45720" anchor="t" anchorCtr="0" upright="1">
                          <a:noAutofit/>
                        </wps:bodyPr>
                      </wps:wsp>
                      <wps:wsp>
                        <wps:cNvPr id="650" name="Line 83"/>
                        <wps:cNvCnPr/>
                        <wps:spPr bwMode="auto">
                          <a:xfrm>
                            <a:off x="4761" y="9414"/>
                            <a:ext cx="25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51" name="Line 84"/>
                        <wps:cNvCnPr/>
                        <wps:spPr bwMode="auto">
                          <a:xfrm>
                            <a:off x="4761" y="9384"/>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2" name="Line 85"/>
                        <wps:cNvCnPr/>
                        <wps:spPr bwMode="auto">
                          <a:xfrm>
                            <a:off x="4761" y="944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 o:spid="_x0000_s1087" style="position:absolute;left:0;text-align:left;margin-left:171pt;margin-top:15.2pt;width:129.15pt;height:52.7pt;z-index:251579904" coordorigin="4761,8904" coordsize="2583,10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Kgb2UQQAAEoXAAAOAAAAZHJzL2Uyb0RvYy54bWzsWNtu4zYQfS/QfyD47ugSSpaEKIvEjoMC aRtgtx9AS5QlVCIFiomdFvvvHZKSfEmDvXjh3QXsB0MSbzNnZg4PefVu09TomcmuEjzF3oWLEeOZ yCu+SvFfHxaTCKNOUZ7TWnCW4hfW4XfXv/5ytW4T5otS1DmTCCbhXbJuU1wq1SaO02Ula2h3IVrG obEQsqEKXuXKySVdw+xN7fiuGzprIfNWiox1HXyd20Z8beYvCpapP4uiYwrVKQbblPmX5n+p/53r K5qsJG3LKuvNoF9hRUMrDouOU82pouhJVq+maqpMik4U6iITjSOKosqY8QG88dwDb+6leGqNL6tk vWpHmADaA5y+etrsj+dHiao8xSEJMeK0gSCZdVEUanTW7SqBTveyfd8+SusiPD6I7O8Omp3Ddv2+ sp3Rcv27yGE++qSEQWdTyEZPAX6jjQnCyxgEtlEog49eSFzfDTDKoC0MYz/uo5SVEEo9jExDDyNo jWKX2Ahm5V0/3A+iSzvWcwPT6tDErmts7W3TjkHGdVtQu+NAfV/SlplYdRqvEdTpAOoH7eCt2KBp bHE1/TSoSG3gO3huMOostoiLWUn5it1IKdYlozkY6OmR4MY41LrR6Uk+BfaIWky8HrUB8tCNLWQB 2UeMJq3s1D0TDdIPKZZQUMZK+vzQKW3MtosOLBeLqq7hO01qvvcBOtovsCgM1W16eVMj/8ZufBfd RWRC/PBuQtz5fHKzmJFJuPCmwfxyPpvNvY96XY8kZZXnjOtlhnr1yOeFrmcOW2ljxXairnI9nTap k6vlrJbomQJfLMzPQA4t227OvhkGBPDlwCXPJ+6tH08WYTSdkAUJJvHUjSauF9/GoUtiMl/su/RQ cXa8S2id4jjwA5tLW6MPfHPN77VvNGkqBYxcVw3U19iJJjoD73huQqtoVdvnHSi0+VsoINxDoE2+ 6hS1yao2y40hHH861MFS5C+QwVJAhgFJw3YCD6WQ/2C0BmpOMYe9A6P6Nw41EHuEaCY3LySY+vAi d1uWuy2UZzBRihVG9nGmLPs/tbJalbDOUHU3QFKLyuS0LjBrU19twBMnIwzYMC0Lj4QRGQLcqfrT EAZAO9Ds5SFh+GfCOBNGz5mnI4zoTBhA6z0RjAoDSvGQMIxOODlhhFMyEMagy/QWr0Vd6PaiTNO1 lQ2DFjwrjNe78M62apWJ3U7PCuMLFcaotH8AhcGFVhjF91cYAQgmSxhGccJxCQqyJ4sZf5T927GH Cj/Qykwf4j5R8TUIR6NWP+dMcbS8hSN1r2J7RYvUSwtnVAGSH+RmihuWg9RkcJuhn3b1bt9TyQrO ZTUI0v/r/cOec8aj2Zvk8rZmt+WjeVvnyQnVcAAbym6uGh16dK5eRgd61gt/jlw9Z6OO/ffLRn8/ G4Nvw5z20sXeh5gbMBdOfD8Bc56z8Y1sNBeNcGFrrkP6y2V9I7z7brh0ewV+/R8AAAD//wMAUEsD BBQABgAIAAAAIQAdnv1y4AAAAAoBAAAPAAAAZHJzL2Rvd25yZXYueG1sTI/BasMwDIbvg72D0WC3 1U7TlpLFKaVsO5XB2sHYzY3VJDSWQ+wm6dtPO203CX38+v58M7lWDNiHxpOGZKZAIJXeNlRp+Dy+ Pq1BhGjImtYTarhhgE1xf5ebzPqRPnA4xEpwCIXMaKhj7DIpQ1mjM2HmOyS+nX3vTOS1r6Ttzcjh rpVzpVbSmYb4Q2063NVYXg5Xp+FtNOM2TV6G/eW8u30fl+9f+wS1fnyYts8gIk7xD4ZffVaHgp1O /ko2iFZDuphzl8iDWoBgYKVUCuLEZLpcgyxy+b9C8QMAAP//AwBQSwECLQAUAAYACAAAACEAtoM4 kv4AAADhAQAAEwAAAAAAAAAAAAAAAAAAAAAAW0NvbnRlbnRfVHlwZXNdLnhtbFBLAQItABQABgAI AAAAIQA4/SH/1gAAAJQBAAALAAAAAAAAAAAAAAAAAC8BAABfcmVscy8ucmVsc1BLAQItABQABgAI AAAAIQBtKgb2UQQAAEoXAAAOAAAAAAAAAAAAAAAAAC4CAABkcnMvZTJvRG9jLnhtbFBLAQItABQA BgAIAAAAIQAdnv1y4AAAAAoBAAAPAAAAAAAAAAAAAAAAAKsGAABkcnMvZG93bnJldi54bWxQSwUG AAAAAAQABADzAAAAuAcAAAAA ">
                <v:shape id="Text Box 79" o:spid="_x0000_s1088" type="#_x0000_t202" style="position:absolute;left:4761;top:9414;width:60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sLJMQA AADcAAAADwAAAGRycy9kb3ducmV2LnhtbESPzW7CMBCE70h9B2uRuBUHRCkNGFTxI3Hjp32AVbzE IfE6ig2EPj1GqsRxNDPfaGaL1lbiSo0vHCsY9BMQxJnTBecKfn827xMQPiBrrByTgjt5WMzfOjNM tbvxga7HkIsIYZ+iAhNCnUrpM0MWfd/VxNE7ucZiiLLJpW7wFuG2ksMkGUuLBccFgzUtDWXl8WIV TBK7K8uv4d7b0d/gwyxXbl2flep12+8piEBteIX/21utYDz6hOeZeATk/AEAAP//AwBQSwECLQAU AAYACAAAACEA8PeKu/0AAADiAQAAEwAAAAAAAAAAAAAAAAAAAAAAW0NvbnRlbnRfVHlwZXNdLnht bFBLAQItABQABgAIAAAAIQAx3V9h0gAAAI8BAAALAAAAAAAAAAAAAAAAAC4BAABfcmVscy8ucmVs c1BLAQItABQABgAIAAAAIQAzLwWeQQAAADkAAAAQAAAAAAAAAAAAAAAAACkCAABkcnMvc2hhcGV4 bWwueG1sUEsBAi0AFAAGAAgAAAAhALx7CyTEAAAA3AAAAA8AAAAAAAAAAAAAAAAAmAIAAGRycy9k b3ducmV2LnhtbFBLBQYAAAAABAAEAPUAAACJAwAAAAA= " filled="f" stroked="f">
                  <v:textbox style="mso-fit-shape-to-text:t">
                    <w:txbxContent>
                      <w:p w:rsidR="003D7609" w:rsidRPr="003E4558" w:rsidRDefault="003D7609" w:rsidP="003E4558">
                        <w:r w:rsidRPr="003E4558">
                          <w:rPr>
                            <w:position w:val="-12"/>
                          </w:rPr>
                          <w:object w:dxaOrig="320" w:dyaOrig="400">
                            <v:shape id="_x0000_i1227" type="#_x0000_t75" style="width:16pt;height:20pt" o:ole="">
                              <v:imagedata r:id="rId17" o:title=""/>
                            </v:shape>
                            <o:OLEObject Type="Embed" ProgID="Equation.DSMT4" ShapeID="_x0000_i1227" DrawAspect="Content" ObjectID="_1637045597" r:id="rId40"/>
                          </w:object>
                        </w:r>
                      </w:p>
                    </w:txbxContent>
                  </v:textbox>
                </v:shape>
                <v:shape id="Text Box 80" o:spid="_x0000_s1089" type="#_x0000_t202" style="position:absolute;left:5721;top:8934;width:62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SfVsEA AADcAAAADwAAAGRycy9kb3ducmV2LnhtbERP3WrCMBS+H+wdwhl4t6YWJ1qNMjoF7+Y6H+DQHJuu zUlpMq0+/XIx8PLj+19vR9uJCw2+caxgmqQgiCunG64VnL73rwsQPiBr7ByTght52G6en9aYa3fl L7qUoRYxhH2OCkwIfS6lrwxZ9InriSN3doPFEOFQSz3gNYbbTmZpOpcWG44NBnsqDFVt+WsVLFL7 2bbL7Ojt7D59M8WH2/U/Sk1exvcViEBjeIj/3QetYD6La+OZeATk5g8AAP//AwBQSwECLQAUAAYA CAAAACEA8PeKu/0AAADiAQAAEwAAAAAAAAAAAAAAAAAAAAAAW0NvbnRlbnRfVHlwZXNdLnhtbFBL AQItABQABgAIAAAAIQAx3V9h0gAAAI8BAAALAAAAAAAAAAAAAAAAAC4BAABfcmVscy8ucmVsc1BL AQItABQABgAIAAAAIQAzLwWeQQAAADkAAAAQAAAAAAAAAAAAAAAAACkCAABkcnMvc2hhcGV4bWwu eG1sUEsBAi0AFAAGAAgAAAAhAM3kn1bBAAAA3AAAAA8AAAAAAAAAAAAAAAAAmAIAAGRycy9kb3du cmV2LnhtbFBLBQYAAAAABAAEAPUAAACGAwAAAAA= " filled="f" stroked="f">
                  <v:textbox style="mso-fit-shape-to-text:t">
                    <w:txbxContent>
                      <w:p w:rsidR="003D7609" w:rsidRPr="003E4558" w:rsidRDefault="003D7609" w:rsidP="003E4558">
                        <w:r w:rsidRPr="003E4558">
                          <w:rPr>
                            <w:position w:val="-12"/>
                          </w:rPr>
                          <w:object w:dxaOrig="340" w:dyaOrig="400">
                            <v:shape id="_x0000_i1228" type="#_x0000_t75" style="width:17pt;height:20pt" o:ole="">
                              <v:imagedata r:id="rId19" o:title=""/>
                            </v:shape>
                            <o:OLEObject Type="Embed" ProgID="Equation.DSMT4" ShapeID="_x0000_i1228" DrawAspect="Content" ObjectID="_1637045598" r:id="rId41"/>
                          </w:object>
                        </w:r>
                      </w:p>
                    </w:txbxContent>
                  </v:textbox>
                </v:shape>
                <v:shape id="Text Box 81" o:spid="_x0000_s1090" type="#_x0000_t202" style="position:absolute;left:6741;top:8904;width:603;height:7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Z2CsgA AADcAAAADwAAAGRycy9kb3ducmV2LnhtbESPQWvCQBSE7wX/w/IEL6IbUxGbukppsQiKpbaHHl+z zyQ2+zbsbmPsr+8WhB6HmfmGWaw6U4uWnK8sK5iMExDEudUVFwre39ajOQgfkDXWlknBhTyslr2b BWbanvmV2kMoRISwz1BBGUKTSenzkgz6sW2Io3e0zmCI0hVSOzxHuKllmiQzabDiuFBiQ48l5V+H b6Pg58XtbJruniefH7dVG56Gp/12r9Sg3z3cgwjUhf/wtb3RCmbTO/g7E4+AXP4CAAD//wMAUEsB Ai0AFAAGAAgAAAAhAPD3irv9AAAA4gEAABMAAAAAAAAAAAAAAAAAAAAAAFtDb250ZW50X1R5cGVz XS54bWxQSwECLQAUAAYACAAAACEAMd1fYdIAAACPAQAACwAAAAAAAAAAAAAAAAAuAQAAX3JlbHMv LnJlbHNQSwECLQAUAAYACAAAACEAMy8FnkEAAAA5AAAAEAAAAAAAAAAAAAAAAAApAgAAZHJzL3No YXBleG1sLnhtbFBLAQItABQABgAIAAAAIQAfdnYKyAAAANwAAAAPAAAAAAAAAAAAAAAAAJgCAABk cnMvZG93bnJldi54bWxQSwUGAAAAAAQABAD1AAAAjQMAAAAA " filled="f" stroked="f">
                  <v:textbox>
                    <w:txbxContent>
                      <w:p w:rsidR="003D7609" w:rsidRPr="003E4558" w:rsidRDefault="003D7609" w:rsidP="003E4558">
                        <w:r w:rsidRPr="003E4558">
                          <w:rPr>
                            <w:position w:val="-12"/>
                          </w:rPr>
                          <w:object w:dxaOrig="320" w:dyaOrig="400">
                            <v:shape id="_x0000_i1229" type="#_x0000_t75" style="width:15.75pt;height:23.55pt" o:ole="">
                              <v:imagedata r:id="rId21" o:title=""/>
                            </v:shape>
                            <o:OLEObject Type="Embed" ProgID="Equation.DSMT4" ShapeID="_x0000_i1229" DrawAspect="Content" ObjectID="_1637045599" r:id="rId42"/>
                          </w:object>
                        </w:r>
                      </w:p>
                    </w:txbxContent>
                  </v:textbox>
                </v:shape>
                <v:line id="Line 83" o:spid="_x0000_s1091" style="position:absolute;visibility:visible;mso-wrap-style:square" from="4761,9414" to="7281,9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Kb7r8AAAADcAAAADwAAAGRycy9kb3ducmV2LnhtbERPTYvCMBC9L+x/CLPgbU1XqEg1ymIR 9qr10tu0GZtiM6lNtN1/bw6Cx8f73uwm24kHDb51rOBnnoAgrp1uuVFwLg7fKxA+IGvsHJOCf/Kw 235+bDDTbuQjPU6hETGEfYYKTAh9JqWvDVn0c9cTR+7iBoshwqGResAxhttOLpJkKS22HBsM9rQ3 VF9Pd6tAlsfSFEWad2lVjrfbosirfa7U7Gv6XYMINIW3+OX+0wqWaZwfz8QjILd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im+6/AAAAA3AAAAA8AAAAAAAAAAAAAAAAA oQIAAGRycy9kb3ducmV2LnhtbFBLBQYAAAAABAAEAPkAAACOAwAAAAA= ">
                  <v:stroke startarrow="oval" endarrow="block"/>
                </v:line>
                <v:line id="Line 84" o:spid="_x0000_s1092" style="position:absolute;visibility:visible;mso-wrap-style:square" from="4761,9384" to="6381,9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SXqcUAAADcAAAADwAAAGRycy9kb3ducmV2LnhtbESPQWsCMRSE74X+h/AK3mp2C2pdjVK6 CD1oQS09v26em6Wbl2UT1/TfG6HgcZiZb5jlOtpWDNT7xrGCfJyBIK6cbrhW8HXcPL+C8AFZY+uY FPyRh/Xq8WGJhXYX3tNwCLVIEPYFKjAhdIWUvjJk0Y9dR5y8k+sthiT7WuoeLwluW/mSZVNpseG0 YLCjd0PV7+FsFcxMuZczWW6Pn+XQ5PO4i98/c6VGT/FtASJQDPfwf/tDK5hOcr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SXqcUAAADcAAAADwAAAAAAAAAA AAAAAAChAgAAZHJzL2Rvd25yZXYueG1sUEsFBgAAAAAEAAQA+QAAAJMDAAAAAA== ">
                  <v:stroke endarrow="block"/>
                </v:line>
                <v:line id="Line 85" o:spid="_x0000_s1093" style="position:absolute;visibility:visible;mso-wrap-style:square" from="4761,9444" to="5841,9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YJ3sUAAADcAAAADwAAAGRycy9kb3ducmV2LnhtbESPS2vDMBCE74X8B7GB3Bo5gbycKKHU FHJoC3mQ88baWqbWyliqo/z7qlDIcZiZb5jNLtpG9NT52rGCyTgDQVw6XXOl4Hx6e16C8AFZY+OY FNzJw247eNpgrt2ND9QfQyUShH2OCkwIbS6lLw1Z9GPXEifvy3UWQ5JdJXWHtwS3jZxm2VxarDkt GGzp1VD5ffyxChamOMiFLN5Pn0VfT1bxI16uK6VGw/iyBhEohkf4v73XCuazKfydSUdAb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kYJ3sUAAADcAAAADwAAAAAAAAAA AAAAAAChAgAAZHJzL2Rvd25yZXYueG1sUEsFBgAAAAAEAAQA+QAAAJMDAAAAAA== ">
                  <v:stroke endarrow="block"/>
                </v:line>
              </v:group>
            </w:pict>
          </mc:Fallback>
        </mc:AlternateContent>
      </w:r>
      <w:r w:rsidR="00E209CA" w:rsidRPr="00BF3E6C">
        <w:rPr>
          <w:i/>
          <w:sz w:val="26"/>
        </w:rPr>
        <w:t>+</w:t>
      </w:r>
      <w:r w:rsidR="002B210C" w:rsidRPr="00BF3E6C">
        <w:rPr>
          <w:i/>
          <w:sz w:val="26"/>
        </w:rPr>
        <w:t>Khi:</w:t>
      </w:r>
      <w:r w:rsidR="002B210C" w:rsidRPr="00BF3E6C">
        <w:rPr>
          <w:sz w:val="26"/>
        </w:rPr>
        <w:t xml:space="preserve"> </w:t>
      </w:r>
      <w:r w:rsidR="002B210C" w:rsidRPr="00BF3E6C">
        <w:rPr>
          <w:position w:val="-12"/>
          <w:sz w:val="26"/>
        </w:rPr>
        <w:object w:dxaOrig="320" w:dyaOrig="400">
          <v:shape id="_x0000_i1035" type="#_x0000_t75" style="width:16pt;height:20pt" o:ole="">
            <v:imagedata r:id="rId26" o:title=""/>
          </v:shape>
          <o:OLEObject Type="Embed" ProgID="Equation.DSMT4" ShapeID="_x0000_i1035" DrawAspect="Content" ObjectID="_1637045451" r:id="rId43"/>
        </w:object>
      </w:r>
      <w:r w:rsidR="002B210C" w:rsidRPr="00BF3E6C">
        <w:rPr>
          <w:sz w:val="26"/>
        </w:rPr>
        <w:t xml:space="preserve"> cùng hướng với </w:t>
      </w:r>
      <w:r w:rsidR="002B210C" w:rsidRPr="00BF3E6C">
        <w:rPr>
          <w:position w:val="-12"/>
          <w:sz w:val="26"/>
        </w:rPr>
        <w:object w:dxaOrig="340" w:dyaOrig="400">
          <v:shape id="_x0000_i1036" type="#_x0000_t75" style="width:17pt;height:20pt" o:ole="">
            <v:imagedata r:id="rId30" o:title=""/>
          </v:shape>
          <o:OLEObject Type="Embed" ProgID="Equation.DSMT4" ShapeID="_x0000_i1036" DrawAspect="Content" ObjectID="_1637045452" r:id="rId44"/>
        </w:object>
      </w:r>
      <w:r w:rsidR="002B210C" w:rsidRPr="00BF3E6C">
        <w:rPr>
          <w:sz w:val="26"/>
        </w:rPr>
        <w:t>thì: v</w:t>
      </w:r>
      <w:r w:rsidR="002B210C" w:rsidRPr="00BF3E6C">
        <w:rPr>
          <w:sz w:val="26"/>
          <w:vertAlign w:val="subscript"/>
        </w:rPr>
        <w:t>13</w:t>
      </w:r>
      <w:r w:rsidR="002B210C" w:rsidRPr="00BF3E6C">
        <w:rPr>
          <w:sz w:val="26"/>
        </w:rPr>
        <w:t xml:space="preserve"> = v</w:t>
      </w:r>
      <w:r w:rsidR="002B210C" w:rsidRPr="00BF3E6C">
        <w:rPr>
          <w:sz w:val="26"/>
          <w:vertAlign w:val="subscript"/>
        </w:rPr>
        <w:t>12</w:t>
      </w:r>
      <w:r w:rsidR="002B210C" w:rsidRPr="00BF3E6C">
        <w:rPr>
          <w:sz w:val="26"/>
        </w:rPr>
        <w:t xml:space="preserve"> + v</w:t>
      </w:r>
      <w:r w:rsidR="002B210C" w:rsidRPr="00BF3E6C">
        <w:rPr>
          <w:sz w:val="26"/>
          <w:vertAlign w:val="subscript"/>
        </w:rPr>
        <w:t>23</w:t>
      </w:r>
    </w:p>
    <w:p w:rsidR="003E4558" w:rsidRPr="00BF3E6C" w:rsidRDefault="003E4558" w:rsidP="001950D3">
      <w:pPr>
        <w:ind w:firstLine="540"/>
        <w:jc w:val="both"/>
        <w:rPr>
          <w:i/>
          <w:sz w:val="26"/>
        </w:rPr>
      </w:pPr>
    </w:p>
    <w:p w:rsidR="003E4558" w:rsidRPr="00BF3E6C" w:rsidRDefault="003E4558" w:rsidP="001950D3">
      <w:pPr>
        <w:ind w:firstLine="540"/>
        <w:jc w:val="both"/>
        <w:rPr>
          <w:i/>
          <w:sz w:val="26"/>
        </w:rPr>
      </w:pPr>
    </w:p>
    <w:p w:rsidR="005E5AC5" w:rsidRPr="00BF3E6C" w:rsidRDefault="005E5AC5" w:rsidP="001950D3">
      <w:pPr>
        <w:ind w:firstLine="540"/>
        <w:jc w:val="both"/>
        <w:rPr>
          <w:i/>
          <w:sz w:val="26"/>
        </w:rPr>
      </w:pPr>
    </w:p>
    <w:p w:rsidR="009E3449" w:rsidRPr="00BF3E6C" w:rsidRDefault="00927938" w:rsidP="001950D3">
      <w:pPr>
        <w:ind w:firstLine="540"/>
        <w:jc w:val="both"/>
        <w:rPr>
          <w:sz w:val="26"/>
        </w:rPr>
      </w:pPr>
      <w:r>
        <w:rPr>
          <w:noProof/>
          <w:sz w:val="26"/>
        </w:rPr>
        <mc:AlternateContent>
          <mc:Choice Requires="wpg">
            <w:drawing>
              <wp:anchor distT="0" distB="0" distL="114300" distR="114300" simplePos="0" relativeHeight="251580928" behindDoc="0" locked="0" layoutInCell="1" allowOverlap="1">
                <wp:simplePos x="0" y="0"/>
                <wp:positionH relativeFrom="column">
                  <wp:posOffset>2042160</wp:posOffset>
                </wp:positionH>
                <wp:positionV relativeFrom="paragraph">
                  <wp:posOffset>150495</wp:posOffset>
                </wp:positionV>
                <wp:extent cx="1958340" cy="402590"/>
                <wp:effectExtent l="19050" t="0" r="22860" b="20320"/>
                <wp:wrapNone/>
                <wp:docPr id="639" name="Group 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340" cy="402590"/>
                          <a:chOff x="4350" y="9286"/>
                          <a:chExt cx="3084" cy="634"/>
                        </a:xfrm>
                      </wpg:grpSpPr>
                      <wps:wsp>
                        <wps:cNvPr id="640" name="Text Box 87"/>
                        <wps:cNvSpPr txBox="1">
                          <a:spLocks noChangeArrowheads="1"/>
                        </wps:cNvSpPr>
                        <wps:spPr bwMode="auto">
                          <a:xfrm>
                            <a:off x="6714" y="9361"/>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535E26">
                              <w:r w:rsidRPr="003E4558">
                                <w:rPr>
                                  <w:position w:val="-12"/>
                                </w:rPr>
                                <w:object w:dxaOrig="320" w:dyaOrig="400">
                                  <v:shape id="_x0000_i1230" type="#_x0000_t75" style="width:16pt;height:20pt" o:ole="">
                                    <v:imagedata r:id="rId17" o:title=""/>
                                  </v:shape>
                                  <o:OLEObject Type="Embed" ProgID="Equation.DSMT4" ShapeID="_x0000_i1230" DrawAspect="Content" ObjectID="_1637045600" r:id="rId45"/>
                                </w:object>
                              </w:r>
                            </w:p>
                          </w:txbxContent>
                        </wps:txbx>
                        <wps:bodyPr rot="0" vert="horz" wrap="none" lIns="91440" tIns="45720" rIns="91440" bIns="45720" anchor="t" anchorCtr="0" upright="1">
                          <a:spAutoFit/>
                        </wps:bodyPr>
                      </wps:wsp>
                      <wps:wsp>
                        <wps:cNvPr id="641" name="Text Box 88"/>
                        <wps:cNvSpPr txBox="1">
                          <a:spLocks noChangeArrowheads="1"/>
                        </wps:cNvSpPr>
                        <wps:spPr bwMode="auto">
                          <a:xfrm>
                            <a:off x="4374" y="9376"/>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535E26">
                              <w:r w:rsidRPr="003E4558">
                                <w:rPr>
                                  <w:position w:val="-12"/>
                                </w:rPr>
                                <w:object w:dxaOrig="340" w:dyaOrig="400">
                                  <v:shape id="_x0000_i1231" type="#_x0000_t75" style="width:17pt;height:20pt" o:ole="">
                                    <v:imagedata r:id="rId19" o:title=""/>
                                  </v:shape>
                                  <o:OLEObject Type="Embed" ProgID="Equation.DSMT4" ShapeID="_x0000_i1231" DrawAspect="Content" ObjectID="_1637045601" r:id="rId46"/>
                                </w:object>
                              </w:r>
                            </w:p>
                          </w:txbxContent>
                        </wps:txbx>
                        <wps:bodyPr rot="0" vert="horz" wrap="none" lIns="91440" tIns="45720" rIns="91440" bIns="45720" anchor="t" anchorCtr="0" upright="1">
                          <a:spAutoFit/>
                        </wps:bodyPr>
                      </wps:wsp>
                      <wps:wsp>
                        <wps:cNvPr id="642" name="Text Box 89"/>
                        <wps:cNvSpPr txBox="1">
                          <a:spLocks noChangeArrowheads="1"/>
                        </wps:cNvSpPr>
                        <wps:spPr bwMode="auto">
                          <a:xfrm>
                            <a:off x="5454" y="9286"/>
                            <a:ext cx="60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535E26">
                              <w:r w:rsidRPr="003E4558">
                                <w:rPr>
                                  <w:position w:val="-12"/>
                                </w:rPr>
                                <w:object w:dxaOrig="320" w:dyaOrig="400">
                                  <v:shape id="_x0000_i1232" type="#_x0000_t75" style="width:15.75pt;height:23.55pt" o:ole="">
                                    <v:imagedata r:id="rId21" o:title=""/>
                                  </v:shape>
                                  <o:OLEObject Type="Embed" ProgID="Equation.DSMT4" ShapeID="_x0000_i1232" DrawAspect="Content" ObjectID="_1637045602" r:id="rId47"/>
                                </w:object>
                              </w:r>
                            </w:p>
                          </w:txbxContent>
                        </wps:txbx>
                        <wps:bodyPr rot="0" vert="horz" wrap="none" lIns="91440" tIns="45720" rIns="91440" bIns="45720" anchor="t" anchorCtr="0" upright="1">
                          <a:noAutofit/>
                        </wps:bodyPr>
                      </wps:wsp>
                      <wps:wsp>
                        <wps:cNvPr id="643" name="Line 90"/>
                        <wps:cNvCnPr/>
                        <wps:spPr bwMode="auto">
                          <a:xfrm>
                            <a:off x="5274" y="9826"/>
                            <a:ext cx="216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44" name="Line 91"/>
                        <wps:cNvCnPr/>
                        <wps:spPr bwMode="auto">
                          <a:xfrm>
                            <a:off x="5274" y="9856"/>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5" name="Line 92"/>
                        <wps:cNvCnPr/>
                        <wps:spPr bwMode="auto">
                          <a:xfrm>
                            <a:off x="4350" y="9813"/>
                            <a:ext cx="9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0" o:spid="_x0000_s1094" style="position:absolute;left:0;text-align:left;margin-left:160.8pt;margin-top:11.85pt;width:154.2pt;height:31.7pt;z-index:251580928" coordorigin="4350,9286" coordsize="3084,6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fveHYwQAAEkXAAAOAAAAZHJzL2Uyb0RvYy54bWzsWG1vqzYU/j5p/8HiexpeDAFUetUmpZp0 t1W6dz/AASeggY1st0k33f++YxtImtxuXTu1nZR8iMA2x+f18XN8/mnbNuieCllzljnemesgygpe 1mydOb99zSexg6QirCQNZzRzHqh0Pl38+MP5pkupzyvelFQgEMJkuukyp1KqS6dTWVS0JfKMd5TB 5IqLlih4FetpKcgGpLfN1HfdaLrhouwEL6iUMLqwk86Fkb9a0UL9ulpJqlCTOaCbMv/C/C/1//Ti nKRrQbqqLno1yAu0aEnNYNNR1IIogu5EfSSqrQvBJV+ps4K3U75a1QU1NoA1nntgzY3gd52xZZ1u 1t3oJnDtgZ9eLLb45f5WoLrMnChIHMRIC0Ey+6IwMe7ZdOsUVt2I7kt3K6yN8PiZF79L8N70cF6/ r+1itNz8zEsQSO4UN+7ZrkSrRYDhaGui8DBGgW4VKmDQS8I4wBCsAuaw6/d6kLSoIJb6MxyEMA2z iR9HNoRFdd1/Hrgxtt9GAdaTU5LabY2qvWo6QSDj5M6p8nVO/VKRjppYSe2uwanaDuvUr9q+K75F 8UxrpbeHddqnSG1hHAw3LpLWtYjxeUXYml4KwTcVJSUo6Bl79j61cqQW8k++jmYe+EU7LYiMHJIO Ho9cCL32dogfe4yknZDqhvIW6YfMEVBQRkty/1kq69xhiY4r43ndNDBO0oY9GoAo2BHYFD7Vc3p7 UyN/Jm5yHV/HeIL96HqC3cVicpnP8STKvVm4CBbz+cL7pvf1cFrVZUmZ3maoVw8/L3Q9cthKGytW 8qYutTitkhTr5bwR6J4AXuTm16fQ3rLpYzVMhoEtByZ5Pnav/GSSR/FsgnMcTpKZG09cL7lKIhcn eJE/NulzzejrTUIbiHDohzaXnrTNNb9j20ja1goQuanbzInHRSTVGXjNShNaRerGPu+5Qqu/cwWE ewg0lJ1MdYraZFXb5dYATtDDi0yXvHyADBYcMgzqBY4TeKi4+MNBG4DmzGFwdjio+YlBDSQe1kWl zAsOZz68iP2Z5f4MYQUIyhzlIPs4Vxb97zpRryvYZ6i6S8CovDY5rRW2Ohl8MzjxZoDhHQNG/C6A gYPZABizHmV1xWqIjvwTYJwAo8fMtwMMc2ztivMEGCWUIvaPASN5F8AIcdgDxkjLRsBwg+9zshPD yPPjU3jvWLXMxB6nJ4bxLxmGP9TBB2AYjGuGsfoADANK0bYkhnEOXZ5pR+bsVvTNybOaitAfOELs H3AE34uAmemuwvC8sQs7qvgGiOOze4pX01toqXsW2zNapB46aFE5UH6gm5nT0hKoJoXbDP20z3f7 lUrU0Jc1QEi/t/rD9jlja/YkuDzN2W35gC8Ml4eu+c3YMBwo+7k6MgBonV+Rq+FBrtqW4uPn6ikb d+zvPbIxfJyN4/Hygmzc3WHFXmBhZiBLift/As6/h0OS7l8WfNAroP8YGs09I9zXmtuQ/m5ZXwjv vxso3d2AX/wFAAD//wMAUEsDBBQABgAIAAAAIQBv4Nql4AAAAAkBAAAPAAAAZHJzL2Rvd25yZXYu eG1sTI9NS8NAEIbvgv9hGcGb3XxgWmImpRT1VARbQbxNs9MkNLsbstsk/feuJ3sc5uF9n7dYz7oT Iw+utQYhXkQg2FRWtaZG+Dq8Pa1AOE9GUWcNI1zZwbq8vysoV3YynzzufS1CiHE5ITTe97mUrmpY k1vYnk34neygyYdzqKUaaArhupNJFGVSU2tCQ0M9bxuuzvuLRnifaNqk8eu4O5+215/D88f3LmbE x4d58wLC8+z/YfjTD+pQBqejvRjlRIeQJnEWUIQkXYIIQJZGYdwRYbWMQZaFvF1Q/gIAAP//AwBQ SwECLQAUAAYACAAAACEAtoM4kv4AAADhAQAAEwAAAAAAAAAAAAAAAAAAAAAAW0NvbnRlbnRfVHlw ZXNdLnhtbFBLAQItABQABgAIAAAAIQA4/SH/1gAAAJQBAAALAAAAAAAAAAAAAAAAAC8BAABfcmVs cy8ucmVsc1BLAQItABQABgAIAAAAIQA9fveHYwQAAEkXAAAOAAAAAAAAAAAAAAAAAC4CAABkcnMv ZTJvRG9jLnhtbFBLAQItABQABgAIAAAAIQBv4Nql4AAAAAkBAAAPAAAAAAAAAAAAAAAAAL0GAABk cnMvZG93bnJldi54bWxQSwUGAAAAAAQABADzAAAAygcAAAAA ">
                <v:shape id="Text Box 87" o:spid="_x0000_s1095" type="#_x0000_t202" style="position:absolute;left:6714;top:9361;width:60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KTUMEA AADcAAAADwAAAGRycy9kb3ducmV2LnhtbERP3WrCMBS+H+wdwhl4t6YWJ1qNMjoF7+Y6H+DQHJuu zUlpMq0+/XIx8PLj+19vR9uJCw2+caxgmqQgiCunG64VnL73rwsQPiBr7ByTght52G6en9aYa3fl L7qUoRYxhH2OCkwIfS6lrwxZ9InriSN3doPFEOFQSz3gNYbbTmZpOpcWG44NBnsqDFVt+WsVLFL7 2bbL7Ojt7D59M8WH2/U/Sk1exvcViEBjeIj/3QetYD6L8+OZeATk5g8AAP//AwBQSwECLQAUAAYA CAAAACEA8PeKu/0AAADiAQAAEwAAAAAAAAAAAAAAAAAAAAAAW0NvbnRlbnRfVHlwZXNdLnhtbFBL AQItABQABgAIAAAAIQAx3V9h0gAAAI8BAAALAAAAAAAAAAAAAAAAAC4BAABfcmVscy8ucmVsc1BL AQItABQABgAIAAAAIQAzLwWeQQAAADkAAAAQAAAAAAAAAAAAAAAAACkCAABkcnMvc2hhcGV4bWwu eG1sUEsBAi0AFAAGAAgAAAAhADOSk1DBAAAA3AAAAA8AAAAAAAAAAAAAAAAAmAIAAGRycy9kb3du cmV2LnhtbFBLBQYAAAAABAAEAPUAAACGAwAAAAA= " filled="f" stroked="f">
                  <v:textbox style="mso-fit-shape-to-text:t">
                    <w:txbxContent>
                      <w:p w:rsidR="003D7609" w:rsidRPr="003E4558" w:rsidRDefault="003D7609" w:rsidP="00535E26">
                        <w:r w:rsidRPr="003E4558">
                          <w:rPr>
                            <w:position w:val="-12"/>
                          </w:rPr>
                          <w:object w:dxaOrig="320" w:dyaOrig="400">
                            <v:shape id="_x0000_i1230" type="#_x0000_t75" style="width:16pt;height:20pt" o:ole="">
                              <v:imagedata r:id="rId17" o:title=""/>
                            </v:shape>
                            <o:OLEObject Type="Embed" ProgID="Equation.DSMT4" ShapeID="_x0000_i1230" DrawAspect="Content" ObjectID="_1637045600" r:id="rId48"/>
                          </w:object>
                        </w:r>
                      </w:p>
                    </w:txbxContent>
                  </v:textbox>
                </v:shape>
                <v:shape id="Text Box 88" o:spid="_x0000_s1096" type="#_x0000_t202" style="position:absolute;left:4374;top:9376;width:629;height:5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42y8QA AADcAAAADwAAAGRycy9kb3ducmV2LnhtbESP3WrCQBSE7wu+w3IKvaubiIqmboLYFryrfw9wyJ5m 02TPhuxWU5/eLQheDjPzDbMqBtuKM/W+dqwgHScgiEuna64UnI6frwsQPiBrbB2Tgj/yUOSjpxVm 2l14T+dDqESEsM9QgQmhy6T0pSGLfuw64uh9u95iiLKvpO7xEuG2lZMkmUuLNccFgx1tDJXN4dcq WCT2q2mWk52302s6M5t399H9KPXyPKzfQAQawiN8b2+1gvk0hf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FzeNsvEAAAA3AAAAA8AAAAAAAAAAAAAAAAAmAIAAGRycy9k b3ducmV2LnhtbFBLBQYAAAAABAAEAPUAAACJAwAAAAA= " filled="f" stroked="f">
                  <v:textbox style="mso-fit-shape-to-text:t">
                    <w:txbxContent>
                      <w:p w:rsidR="003D7609" w:rsidRPr="003E4558" w:rsidRDefault="003D7609" w:rsidP="00535E26">
                        <w:r w:rsidRPr="003E4558">
                          <w:rPr>
                            <w:position w:val="-12"/>
                          </w:rPr>
                          <w:object w:dxaOrig="340" w:dyaOrig="400">
                            <v:shape id="_x0000_i1231" type="#_x0000_t75" style="width:17pt;height:20pt" o:ole="">
                              <v:imagedata r:id="rId19" o:title=""/>
                            </v:shape>
                            <o:OLEObject Type="Embed" ProgID="Equation.DSMT4" ShapeID="_x0000_i1231" DrawAspect="Content" ObjectID="_1637045601" r:id="rId49"/>
                          </w:object>
                        </w:r>
                      </w:p>
                    </w:txbxContent>
                  </v:textbox>
                </v:shape>
                <v:shape id="Text Box 89" o:spid="_x0000_s1097" type="#_x0000_t202" style="position:absolute;left:5454;top:9286;width:603;height:63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Lke8gA AADcAAAADwAAAGRycy9kb3ducmV2LnhtbESPT2vCQBTE74V+h+UJvRTdmBaR6CqlpVJQLP45eHxm n0na7Nuwu8bYT+8WCj0OM/MbZjrvTC1acr6yrGA4SEAQ51ZXXCjY7977YxA+IGusLZOCK3mYz+7v pphpe+ENtdtQiAhhn6GCMoQmk9LnJRn0A9sQR+9kncEQpSukdniJcFPLNElG0mDFcaHEhl5Lyr+3 Z6Pg59OtbJquFsPj4alqw9vj13q5Vuqh171MQATqwn/4r/2hFYyeU/g9E4+AnN0AAAD//wMAUEsB Ai0AFAAGAAgAAAAhAPD3irv9AAAA4gEAABMAAAAAAAAAAAAAAAAAAAAAAFtDb250ZW50X1R5cGVz XS54bWxQSwECLQAUAAYACAAAACEAMd1fYdIAAACPAQAACwAAAAAAAAAAAAAAAAAuAQAAX3JlbHMv LnJlbHNQSwECLQAUAAYACAAAACEAMy8FnkEAAAA5AAAAEAAAAAAAAAAAAAAAAAApAgAAZHJzL3No YXBleG1sLnhtbFBLAQItABQABgAIAAAAIQAR0uR7yAAAANwAAAAPAAAAAAAAAAAAAAAAAJgCAABk cnMvZG93bnJldi54bWxQSwUGAAAAAAQABAD1AAAAjQMAAAAA " filled="f" stroked="f">
                  <v:textbox>
                    <w:txbxContent>
                      <w:p w:rsidR="003D7609" w:rsidRPr="003E4558" w:rsidRDefault="003D7609" w:rsidP="00535E26">
                        <w:r w:rsidRPr="003E4558">
                          <w:rPr>
                            <w:position w:val="-12"/>
                          </w:rPr>
                          <w:object w:dxaOrig="320" w:dyaOrig="400">
                            <v:shape id="_x0000_i1232" type="#_x0000_t75" style="width:15.75pt;height:23.55pt" o:ole="">
                              <v:imagedata r:id="rId21" o:title=""/>
                            </v:shape>
                            <o:OLEObject Type="Embed" ProgID="Equation.DSMT4" ShapeID="_x0000_i1232" DrawAspect="Content" ObjectID="_1637045602" r:id="rId50"/>
                          </w:object>
                        </w:r>
                      </w:p>
                    </w:txbxContent>
                  </v:textbox>
                </v:shape>
                <v:line id="Line 90" o:spid="_x0000_s1098" style="position:absolute;visibility:visible;mso-wrap-style:square" from="5274,9826" to="7434,9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3zBcMAAADcAAAADwAAAGRycy9kb3ducmV2LnhtbESPQWvCQBSE7wX/w/IEb3WjrVKiq4ih 4FXTS27P7DMbzL6N2dXEf+8WCj0OM/MNs94OthEP6nztWMFsmoAgLp2uuVLwk3+/f4HwAVlj45gU PMnDdjN6W2OqXc9HepxCJSKEfYoKTAhtKqUvDVn0U9cSR+/iOoshyq6SusM+wm0j50mylBZrjgsG W9obKq+nu1Ugi2Nh8nyRNYtz0d9u8zw77zOlJuNhtwIRaAj/4b/2QStYfn7A75l4BOTm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2t8wXDAAAA3AAAAA8AAAAAAAAAAAAA AAAAoQIAAGRycy9kb3ducmV2LnhtbFBLBQYAAAAABAAEAPkAAACRAwAAAAA= ">
                  <v:stroke startarrow="oval" endarrow="block"/>
                </v:line>
                <v:line id="Line 91" o:spid="_x0000_s1099" style="position:absolute;visibility:visible;mso-wrap-style:square" from="5274,9856" to="6714,9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qi7MQAAADcAAAADwAAAGRycy9kb3ducmV2LnhtbESPQWsCMRSE74L/ITzBm2YtonVrFHER PLQFtfT8unluFjcvyyZd479vCoUeh5n5hllvo21ET52vHSuYTTMQxKXTNVcKPi6HyTMIH5A1No5J wYM8bDfDwRpz7e58ov4cKpEg7HNUYEJocyl9aciin7qWOHlX11kMSXaV1B3eE9w28inLFtJizWnB YEt7Q+Xt/G0VLE1xkktZvF7ei76ereJb/PxaKTUexd0LiEAx/If/2ketYDGfw++ZdATk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OqLsxAAAANwAAAAPAAAAAAAAAAAA AAAAAKECAABkcnMvZG93bnJldi54bWxQSwUGAAAAAAQABAD5AAAAkgMAAAAA ">
                  <v:stroke endarrow="block"/>
                </v:line>
                <v:line id="Line 92" o:spid="_x0000_s1100" style="position:absolute;visibility:visible;mso-wrap-style:square" from="4350,9813" to="5250,98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GOqMYAAADcAAAADwAAAGRycy9kb3ducmV2LnhtbESPQWvCQBSE74L/YXlCb7pRYkhTV5FA oSgUTCv0+Jp9TUKzb0N2qzG/vlsoeBxm5htmsxtMKy7Uu8ayguUiAkFcWt1wpeD97XmegnAeWWNr mRTcyMFuO51sMNP2yie6FL4SAcIuQwW1910mpStrMugWtiMO3pftDfog+0rqHq8Bblq5iqJEGmw4 LNTYUV5T+V38GAUo89Gnp+EYP56N/HjdJ+fP8aDUw2zYP4HwNPh7+L/9ohUk8Rr+zoQjI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HBjqjGAAAA3AAAAA8AAAAAAAAA AAAAAAAAoQIAAGRycy9kb3ducmV2LnhtbFBLBQYAAAAABAAEAPkAAACUAwAAAAA= ">
                  <v:stroke startarrow="block"/>
                </v:line>
              </v:group>
            </w:pict>
          </mc:Fallback>
        </mc:AlternateContent>
      </w:r>
      <w:r>
        <w:rPr>
          <w:i/>
          <w:noProof/>
          <w:sz w:val="26"/>
        </w:rPr>
        <mc:AlternateContent>
          <mc:Choice Requires="wpg">
            <w:drawing>
              <wp:anchor distT="0" distB="0" distL="114300" distR="114300" simplePos="0" relativeHeight="251577856" behindDoc="0" locked="0" layoutInCell="1" allowOverlap="1">
                <wp:simplePos x="0" y="0"/>
                <wp:positionH relativeFrom="column">
                  <wp:posOffset>3038475</wp:posOffset>
                </wp:positionH>
                <wp:positionV relativeFrom="paragraph">
                  <wp:posOffset>72390</wp:posOffset>
                </wp:positionV>
                <wp:extent cx="571500" cy="123825"/>
                <wp:effectExtent l="9525" t="5715" r="9525" b="13335"/>
                <wp:wrapNone/>
                <wp:docPr id="636"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23825"/>
                          <a:chOff x="5766" y="9129"/>
                          <a:chExt cx="900" cy="195"/>
                        </a:xfrm>
                      </wpg:grpSpPr>
                      <wps:wsp>
                        <wps:cNvPr id="637" name="Line 65"/>
                        <wps:cNvCnPr/>
                        <wps:spPr bwMode="auto">
                          <a:xfrm>
                            <a:off x="5766" y="912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Line 66"/>
                        <wps:cNvCnPr/>
                        <wps:spPr bwMode="auto">
                          <a:xfrm>
                            <a:off x="6666" y="91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 o:spid="_x0000_s1026" style="position:absolute;margin-left:239.25pt;margin-top:5.7pt;width:45pt;height:9.75pt;z-index:251577856" coordorigin="5766,9129" coordsize="900,1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CWezkAIAAMIHAAAOAAAAZHJzL2Uyb0RvYy54bWzsVdFu2yAUfZ+0f0B+T20njpNYdaopTvrS bZG6fQAx2EazAQGNU037913Acdts0qZOmjRpfsDAhcu559wL1zenrkVHqjQTPA/iqyhAlJeCMF7n wedPu8kyQNpgTnArOM2DR6qDm/XbN9e9zOhUNKIlVCFwwnXWyzxojJFZGOqyoR3WV0JSDsZKqA4b GKo6JAr34L1rw2kUpWEvFJFKlFRrmC28MVg7/1VFS/OxqjQ1qM0DwGZcq1x7sG24vsZZrbBsWDnA wK9A0WHG4dDRVYENRg+K/eCqY6USWlTmqhRdKKqKldTFANHE0UU0t0o8SBdLnfW1HGkCai94erXb 8sNxrxAjeZDO0gBx3IFI7lyULiw7vawzWHSr5L3cKx8idO9E+UWDOby023HtF6ND/14Q8IcfjHDs nCrVWRcQNzo5ER5HEejJoBIm54t4HoFUJZji6Ww5nXuRygaUtLvmixSQgnUVT1dn23bYvRq3rty+ EGf+UAd0AGajgnTTT4zqP2P0vsGSOqG0JWtkdHFm9I5xilKHyB4NazZ8rxy9OtNA7C+5+knUZ8bO ZC1dOo8R40wqbW6p6JDt5EELIJwM+HinjRXvaYlVhYsda1uYx1nLUQ8Ez4F8O9SiZcQa3UDVh02r 0BHbmnKfVQGcvVgGucuJc9ZQTLZD32DW+j6sb7n1B2EAnKHni+brKlptl9tlMkmm6XaSREUxebfb JJN0Fy/mxazYbIr4m4UWJ1nDCKHcojsXcJz8npzDVeJLbyzhkYbwpXcXIoA9/x1oSCsvoM+pgyCP Tlc3Dxn211IN7llfvD7VUivJK1MthW8osCTxBfY/1f6FVHN3HDwULkOHR82+RM/H0H/+9K6/AwAA //8DAFBLAwQUAAYACAAAACEAonFozeAAAAAJAQAADwAAAGRycy9kb3ducmV2LnhtbEyPwU7CQBCG 7ya+w2ZMvMm2QhFqt4QQ9URMBBPDbegObUN3tukubXl7l5MeZ/4v/3yTrUbTiJ46V1tWEE8iEMSF 1TWXCr73708LEM4ja2wsk4IrOVjl93cZptoO/EX9zpcilLBLUUHlfZtK6YqKDLqJbYlDdrKdQR/G rpS6wyGUm0Y+R9FcGqw5XKiwpU1FxXl3MQo+BhzW0/it355Pm+thn3z+bGNS6vFhXL+C8DT6Pxhu +kEd8uB0tBfWTjQKZi+LJKAhiGcgApDMb4ujgmm0BJln8v8H+S8AAAD//wMAUEsBAi0AFAAGAAgA AAAhALaDOJL+AAAA4QEAABMAAAAAAAAAAAAAAAAAAAAAAFtDb250ZW50X1R5cGVzXS54bWxQSwEC LQAUAAYACAAAACEAOP0h/9YAAACUAQAACwAAAAAAAAAAAAAAAAAvAQAAX3JlbHMvLnJlbHNQSwEC LQAUAAYACAAAACEAdQlns5ACAADCBwAADgAAAAAAAAAAAAAAAAAuAgAAZHJzL2Uyb0RvYy54bWxQ SwECLQAUAAYACAAAACEAonFozeAAAAAJAQAADwAAAAAAAAAAAAAAAADqBAAAZHJzL2Rvd25yZXYu eG1sUEsFBgAAAAAEAAQA8wAAAPcFAAAAAA== ">
                <v:line id="Line 65" o:spid="_x0000_s1027" style="position:absolute;visibility:visible;mso-wrap-style:square" from="5766,9129" to="5766,9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afcscAAADcAAAADwAAAGRycy9kb3ducmV2LnhtbESPT2vCQBTE74LfYXlCb7qxQiqpq4il oD2U+gfa4zP7mkSzb8PuNkm/fbcgeBxm5jfMYtWbWrTkfGVZwXSSgCDOra64UHA6vo7nIHxA1lhb JgW/5GG1HA4WmGnb8Z7aQyhEhLDPUEEZQpNJ6fOSDPqJbYij922dwRClK6R22EW4qeVjkqTSYMVx ocSGNiXl18OPUfA++0jb9e5t23/u0nP+sj9/XTqn1MOoXz+DCNSHe/jW3moF6ew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1p9yxwAAANwAAAAPAAAAAAAA AAAAAAAAAKECAABkcnMvZG93bnJldi54bWxQSwUGAAAAAAQABAD5AAAAlQMAAAAA "/>
                <v:line id="Line 66" o:spid="_x0000_s1028" style="position:absolute;visibility:visible;mso-wrap-style:square" from="6666,9144" to="6666,9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kLAMQAAADcAAAADwAAAGRycy9kb3ducmV2LnhtbERPyWrDMBC9F/oPYgq5NXISMMWNHEJK IemhZIPmOLYmtltrZCTVdv8+OhRyfLx9uRpNK3pyvrGsYDZNQBCXVjdcKTif3p9fQPiArLG1TAr+ yMMqf3xYYqbtwAfqj6ESMYR9hgrqELpMSl/WZNBPbUccuat1BkOErpLa4RDDTSvnSZJKgw3Hhho7 2tRU/hx/jYLPxT7t17uP7fi1S4vy7VBcvgen1ORpXL+CCDSGu/jfvdUK0kVcG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SQsAxAAAANwAAAAPAAAAAAAAAAAA AAAAAKECAABkcnMvZG93bnJldi54bWxQSwUGAAAAAAQABAD5AAAAkgMAAAAA "/>
              </v:group>
            </w:pict>
          </mc:Fallback>
        </mc:AlternateContent>
      </w:r>
      <w:r w:rsidR="00E209CA" w:rsidRPr="00BF3E6C">
        <w:rPr>
          <w:i/>
          <w:sz w:val="26"/>
        </w:rPr>
        <w:t>+</w:t>
      </w:r>
      <w:r w:rsidR="009E3449" w:rsidRPr="00BF3E6C">
        <w:rPr>
          <w:i/>
          <w:sz w:val="26"/>
        </w:rPr>
        <w:t>Khi:</w:t>
      </w:r>
      <w:r w:rsidR="009E3449" w:rsidRPr="00BF3E6C">
        <w:rPr>
          <w:sz w:val="26"/>
        </w:rPr>
        <w:t xml:space="preserve"> </w:t>
      </w:r>
      <w:r w:rsidR="009E3449" w:rsidRPr="00BF3E6C">
        <w:rPr>
          <w:position w:val="-12"/>
          <w:sz w:val="26"/>
        </w:rPr>
        <w:object w:dxaOrig="320" w:dyaOrig="400">
          <v:shape id="_x0000_i1037" type="#_x0000_t75" style="width:16pt;height:20pt" o:ole="">
            <v:imagedata r:id="rId26" o:title=""/>
          </v:shape>
          <o:OLEObject Type="Embed" ProgID="Equation.DSMT4" ShapeID="_x0000_i1037" DrawAspect="Content" ObjectID="_1637045453" r:id="rId51"/>
        </w:object>
      </w:r>
      <w:r w:rsidR="003478CF" w:rsidRPr="00BF3E6C">
        <w:rPr>
          <w:sz w:val="26"/>
        </w:rPr>
        <w:t xml:space="preserve"> ngược</w:t>
      </w:r>
      <w:r w:rsidR="009E3449" w:rsidRPr="00BF3E6C">
        <w:rPr>
          <w:sz w:val="26"/>
        </w:rPr>
        <w:t xml:space="preserve"> hướng với </w:t>
      </w:r>
      <w:r w:rsidR="009E3449" w:rsidRPr="00BF3E6C">
        <w:rPr>
          <w:position w:val="-12"/>
          <w:sz w:val="26"/>
        </w:rPr>
        <w:object w:dxaOrig="340" w:dyaOrig="400">
          <v:shape id="_x0000_i1038" type="#_x0000_t75" style="width:17pt;height:20pt" o:ole="">
            <v:imagedata r:id="rId30" o:title=""/>
          </v:shape>
          <o:OLEObject Type="Embed" ProgID="Equation.DSMT4" ShapeID="_x0000_i1038" DrawAspect="Content" ObjectID="_1637045454" r:id="rId52"/>
        </w:object>
      </w:r>
      <w:r w:rsidR="009E3449" w:rsidRPr="00BF3E6C">
        <w:rPr>
          <w:sz w:val="26"/>
        </w:rPr>
        <w:t>thì: v</w:t>
      </w:r>
      <w:r w:rsidR="009E3449" w:rsidRPr="00BF3E6C">
        <w:rPr>
          <w:sz w:val="26"/>
          <w:vertAlign w:val="subscript"/>
        </w:rPr>
        <w:t>13</w:t>
      </w:r>
      <w:r w:rsidR="009E3449" w:rsidRPr="00BF3E6C">
        <w:rPr>
          <w:sz w:val="26"/>
        </w:rPr>
        <w:t xml:space="preserve"> = v</w:t>
      </w:r>
      <w:r w:rsidR="009E3449" w:rsidRPr="00BF3E6C">
        <w:rPr>
          <w:sz w:val="26"/>
          <w:vertAlign w:val="subscript"/>
        </w:rPr>
        <w:t>12</w:t>
      </w:r>
      <w:r w:rsidR="003478CF" w:rsidRPr="00BF3E6C">
        <w:rPr>
          <w:sz w:val="26"/>
        </w:rPr>
        <w:t xml:space="preserve"> -</w:t>
      </w:r>
      <w:r w:rsidR="009E3449" w:rsidRPr="00BF3E6C">
        <w:rPr>
          <w:sz w:val="26"/>
        </w:rPr>
        <w:t xml:space="preserve"> v</w:t>
      </w:r>
      <w:r w:rsidR="009E3449" w:rsidRPr="00BF3E6C">
        <w:rPr>
          <w:sz w:val="26"/>
          <w:vertAlign w:val="subscript"/>
        </w:rPr>
        <w:t>23</w:t>
      </w:r>
    </w:p>
    <w:p w:rsidR="009E3449" w:rsidRPr="00BF3E6C" w:rsidRDefault="009E3449" w:rsidP="001950D3">
      <w:pPr>
        <w:jc w:val="both"/>
        <w:rPr>
          <w:sz w:val="26"/>
        </w:rPr>
      </w:pPr>
    </w:p>
    <w:p w:rsidR="00D360E6" w:rsidRPr="00BF3E6C" w:rsidRDefault="00D360E6" w:rsidP="001950D3">
      <w:pPr>
        <w:ind w:left="360"/>
        <w:jc w:val="both"/>
        <w:rPr>
          <w:sz w:val="26"/>
        </w:rPr>
      </w:pPr>
    </w:p>
    <w:p w:rsidR="00402C31" w:rsidRPr="00BF3E6C" w:rsidRDefault="00402C31" w:rsidP="001950D3">
      <w:pPr>
        <w:jc w:val="both"/>
        <w:rPr>
          <w:b/>
          <w:i/>
          <w:sz w:val="26"/>
          <w:u w:val="single"/>
        </w:rPr>
      </w:pPr>
    </w:p>
    <w:p w:rsidR="00957547" w:rsidRPr="00CF4F18" w:rsidRDefault="004A7233" w:rsidP="001950D3">
      <w:pPr>
        <w:pStyle w:val="Heading2"/>
        <w:rPr>
          <w:rFonts w:ascii="Times New Roman" w:hAnsi="Times New Roman"/>
        </w:rPr>
      </w:pPr>
      <w:bookmarkStart w:id="14" w:name="_Toc332704428"/>
      <w:r w:rsidRPr="00CF4F18">
        <w:rPr>
          <w:rFonts w:ascii="Times New Roman" w:hAnsi="Times New Roman"/>
        </w:rPr>
        <w:t>4. Các loại lực cơ học:</w:t>
      </w:r>
      <w:bookmarkEnd w:id="14"/>
    </w:p>
    <w:p w:rsidR="004A7233" w:rsidRPr="00582635" w:rsidRDefault="004A7233" w:rsidP="001950D3">
      <w:pPr>
        <w:pStyle w:val="Heading3"/>
        <w:spacing w:before="0" w:after="0"/>
        <w:rPr>
          <w:rFonts w:ascii="Times New Roman" w:hAnsi="Times New Roman"/>
          <w:b w:val="0"/>
          <w:bCs w:val="0"/>
          <w:i/>
          <w:iCs/>
          <w:u w:val="single"/>
        </w:rPr>
      </w:pPr>
      <w:bookmarkStart w:id="15" w:name="_Toc332704429"/>
      <w:r w:rsidRPr="00582635">
        <w:rPr>
          <w:rFonts w:ascii="Times New Roman" w:hAnsi="Times New Roman"/>
          <w:b w:val="0"/>
          <w:bCs w:val="0"/>
          <w:i/>
          <w:iCs/>
          <w:u w:val="single"/>
        </w:rPr>
        <w:t>4.1. Lực hấp dẫn:</w:t>
      </w:r>
      <w:bookmarkEnd w:id="15"/>
    </w:p>
    <w:p w:rsidR="004A7233" w:rsidRPr="00BF3E6C" w:rsidRDefault="004A7233" w:rsidP="00BB1482">
      <w:pPr>
        <w:ind w:firstLine="360"/>
        <w:jc w:val="both"/>
        <w:rPr>
          <w:sz w:val="26"/>
        </w:rPr>
      </w:pPr>
      <w:r w:rsidRPr="00BF3E6C">
        <w:rPr>
          <w:sz w:val="26"/>
        </w:rPr>
        <w:t xml:space="preserve">- </w:t>
      </w:r>
      <w:r w:rsidR="00EA2C80" w:rsidRPr="00BF3E6C">
        <w:rPr>
          <w:sz w:val="26"/>
        </w:rPr>
        <w:t>Lực hút giữa các vật với nhau.</w:t>
      </w:r>
    </w:p>
    <w:p w:rsidR="00EA2C80" w:rsidRPr="00BF3E6C" w:rsidRDefault="00EA2C80" w:rsidP="00BB1482">
      <w:pPr>
        <w:ind w:firstLine="360"/>
        <w:jc w:val="both"/>
        <w:rPr>
          <w:sz w:val="26"/>
        </w:rPr>
      </w:pPr>
      <w:r w:rsidRPr="00BF3E6C">
        <w:rPr>
          <w:sz w:val="26"/>
        </w:rPr>
        <w:t>- Trọng lực là trường hợ</w:t>
      </w:r>
      <w:r w:rsidR="00882F87">
        <w:rPr>
          <w:sz w:val="26"/>
        </w:rPr>
        <w:t>p</w:t>
      </w:r>
      <w:r w:rsidRPr="00BF3E6C">
        <w:rPr>
          <w:sz w:val="26"/>
        </w:rPr>
        <w:t xml:space="preserve"> riêng của lực hấp dẫn, đó là lực hút của Trái Đất lên vật. Trọng lực có:</w:t>
      </w:r>
    </w:p>
    <w:p w:rsidR="00EA2C80" w:rsidRPr="00BF3E6C" w:rsidRDefault="007D51BE" w:rsidP="00BB1482">
      <w:pPr>
        <w:ind w:firstLine="540"/>
        <w:jc w:val="both"/>
        <w:rPr>
          <w:sz w:val="26"/>
        </w:rPr>
      </w:pPr>
      <w:r w:rsidRPr="00BF3E6C">
        <w:rPr>
          <w:sz w:val="26"/>
        </w:rPr>
        <w:t>+ Điểm đặt: Tại trọng tâm của vật.</w:t>
      </w:r>
    </w:p>
    <w:p w:rsidR="007D51BE" w:rsidRPr="00BF3E6C" w:rsidRDefault="007D51BE" w:rsidP="001950D3">
      <w:pPr>
        <w:ind w:firstLine="540"/>
        <w:jc w:val="both"/>
        <w:rPr>
          <w:sz w:val="26"/>
        </w:rPr>
      </w:pPr>
      <w:r w:rsidRPr="00BF3E6C">
        <w:rPr>
          <w:sz w:val="26"/>
        </w:rPr>
        <w:t>+ Phương: Thẳng đứng; Chiều: Hướng về Trái Đất.</w:t>
      </w:r>
    </w:p>
    <w:p w:rsidR="007D51BE" w:rsidRPr="00BF3E6C" w:rsidRDefault="00F8150C" w:rsidP="001950D3">
      <w:pPr>
        <w:ind w:firstLine="540"/>
        <w:jc w:val="both"/>
        <w:rPr>
          <w:sz w:val="26"/>
        </w:rPr>
      </w:pPr>
      <w:r w:rsidRPr="00BF3E6C">
        <w:rPr>
          <w:sz w:val="26"/>
        </w:rPr>
        <w:t>+ Độ lớn: P = mg (thường lấy g = 10 (m/s</w:t>
      </w:r>
      <w:r w:rsidRPr="00BF3E6C">
        <w:rPr>
          <w:sz w:val="26"/>
          <w:vertAlign w:val="superscript"/>
        </w:rPr>
        <w:t>2</w:t>
      </w:r>
      <w:r w:rsidRPr="00BF3E6C">
        <w:rPr>
          <w:sz w:val="26"/>
        </w:rPr>
        <w:t>)). Được gọi là trọng lượng của vật.</w:t>
      </w:r>
    </w:p>
    <w:p w:rsidR="00F8150C" w:rsidRPr="00582635" w:rsidRDefault="00F8150C" w:rsidP="001950D3">
      <w:pPr>
        <w:pStyle w:val="Heading3"/>
        <w:spacing w:before="0" w:after="0"/>
        <w:rPr>
          <w:rFonts w:ascii="Times New Roman" w:hAnsi="Times New Roman"/>
          <w:b w:val="0"/>
          <w:bCs w:val="0"/>
          <w:i/>
          <w:iCs/>
          <w:u w:val="single"/>
        </w:rPr>
      </w:pPr>
      <w:bookmarkStart w:id="16" w:name="_Toc332704430"/>
      <w:r w:rsidRPr="00582635">
        <w:rPr>
          <w:rFonts w:ascii="Times New Roman" w:hAnsi="Times New Roman"/>
          <w:b w:val="0"/>
          <w:bCs w:val="0"/>
          <w:i/>
          <w:iCs/>
          <w:u w:val="single"/>
        </w:rPr>
        <w:t xml:space="preserve">4.2. </w:t>
      </w:r>
      <w:r w:rsidR="00215FC8" w:rsidRPr="00582635">
        <w:rPr>
          <w:rFonts w:ascii="Times New Roman" w:hAnsi="Times New Roman"/>
          <w:b w:val="0"/>
          <w:bCs w:val="0"/>
          <w:i/>
          <w:iCs/>
          <w:u w:val="single"/>
        </w:rPr>
        <w:t>Lực đàn hồi:</w:t>
      </w:r>
      <w:bookmarkEnd w:id="16"/>
    </w:p>
    <w:p w:rsidR="00215FC8" w:rsidRPr="00BF3E6C" w:rsidRDefault="00215FC8" w:rsidP="001950D3">
      <w:pPr>
        <w:ind w:firstLine="360"/>
        <w:jc w:val="both"/>
        <w:rPr>
          <w:sz w:val="26"/>
        </w:rPr>
      </w:pPr>
      <w:r w:rsidRPr="00BF3E6C">
        <w:rPr>
          <w:sz w:val="26"/>
        </w:rPr>
        <w:t>Xuất hiện khi vật đàn hồi bị biến dạng.</w:t>
      </w:r>
    </w:p>
    <w:p w:rsidR="00215FC8" w:rsidRPr="00BF3E6C" w:rsidRDefault="00215FC8" w:rsidP="001950D3">
      <w:pPr>
        <w:ind w:firstLine="540"/>
        <w:jc w:val="both"/>
        <w:rPr>
          <w:sz w:val="26"/>
        </w:rPr>
      </w:pPr>
      <w:r w:rsidRPr="00BF3E6C">
        <w:rPr>
          <w:sz w:val="26"/>
        </w:rPr>
        <w:t>+ Điểm đặt: Tại vật gây ra biến dạng.</w:t>
      </w:r>
    </w:p>
    <w:p w:rsidR="00215FC8" w:rsidRPr="00BF3E6C" w:rsidRDefault="00215FC8" w:rsidP="001950D3">
      <w:pPr>
        <w:ind w:firstLine="540"/>
        <w:jc w:val="both"/>
        <w:rPr>
          <w:sz w:val="26"/>
        </w:rPr>
      </w:pPr>
      <w:r w:rsidRPr="00BF3E6C">
        <w:rPr>
          <w:sz w:val="26"/>
        </w:rPr>
        <w:t>+ Phương: Cùng phương với lực gây biến bạng vật; Chiều: Ngược chiều lực gây biến dạng.</w:t>
      </w:r>
    </w:p>
    <w:p w:rsidR="00215FC8" w:rsidRPr="00BF3E6C" w:rsidRDefault="00215FC8" w:rsidP="001950D3">
      <w:pPr>
        <w:ind w:firstLine="540"/>
        <w:jc w:val="both"/>
        <w:rPr>
          <w:sz w:val="26"/>
        </w:rPr>
      </w:pPr>
      <w:r w:rsidRPr="00BF3E6C">
        <w:rPr>
          <w:sz w:val="26"/>
        </w:rPr>
        <w:t>+ Độ lớn: F</w:t>
      </w:r>
      <w:r w:rsidRPr="00BF3E6C">
        <w:rPr>
          <w:sz w:val="26"/>
          <w:vertAlign w:val="subscript"/>
        </w:rPr>
        <w:t>đh</w:t>
      </w:r>
      <w:r w:rsidRPr="00BF3E6C">
        <w:rPr>
          <w:sz w:val="26"/>
        </w:rPr>
        <w:t xml:space="preserve"> = kx (K là độ cứng của lò xo, x là chiều dài khi lò xo biến dạng). </w:t>
      </w:r>
    </w:p>
    <w:p w:rsidR="003671CC" w:rsidRPr="00582635" w:rsidRDefault="00C22609" w:rsidP="001950D3">
      <w:pPr>
        <w:pStyle w:val="Heading3"/>
        <w:spacing w:before="0" w:after="0"/>
        <w:rPr>
          <w:rFonts w:ascii="Times New Roman" w:hAnsi="Times New Roman"/>
          <w:b w:val="0"/>
          <w:bCs w:val="0"/>
          <w:i/>
          <w:iCs/>
          <w:u w:val="single"/>
        </w:rPr>
      </w:pPr>
      <w:bookmarkStart w:id="17" w:name="_Toc332704431"/>
      <w:r w:rsidRPr="00582635">
        <w:rPr>
          <w:rFonts w:ascii="Times New Roman" w:hAnsi="Times New Roman"/>
          <w:b w:val="0"/>
          <w:bCs w:val="0"/>
          <w:i/>
          <w:iCs/>
          <w:u w:val="single"/>
        </w:rPr>
        <w:t>4.3. Lực ma sát:</w:t>
      </w:r>
      <w:bookmarkEnd w:id="17"/>
      <w:r w:rsidRPr="00582635">
        <w:rPr>
          <w:rFonts w:ascii="Times New Roman" w:hAnsi="Times New Roman"/>
          <w:b w:val="0"/>
          <w:bCs w:val="0"/>
          <w:i/>
          <w:iCs/>
          <w:u w:val="single"/>
        </w:rPr>
        <w:t xml:space="preserve"> </w:t>
      </w:r>
    </w:p>
    <w:p w:rsidR="00C22609" w:rsidRPr="00BF3E6C" w:rsidRDefault="00C22609" w:rsidP="001950D3">
      <w:pPr>
        <w:ind w:firstLine="360"/>
        <w:jc w:val="both"/>
        <w:rPr>
          <w:sz w:val="26"/>
        </w:rPr>
      </w:pPr>
      <w:r w:rsidRPr="00BF3E6C">
        <w:rPr>
          <w:sz w:val="26"/>
        </w:rPr>
        <w:t>Là lực xuất hiện cản trở chuyển động của vật (ma sát trượt, ma sát lăn, ma sát nghỉ)</w:t>
      </w:r>
    </w:p>
    <w:p w:rsidR="00BB1482" w:rsidRPr="00BF3E6C" w:rsidRDefault="00BB1482" w:rsidP="001950D3">
      <w:pPr>
        <w:ind w:firstLine="540"/>
        <w:jc w:val="both"/>
        <w:rPr>
          <w:sz w:val="26"/>
        </w:rPr>
      </w:pPr>
      <w:r w:rsidRPr="00BF3E6C">
        <w:rPr>
          <w:sz w:val="26"/>
        </w:rPr>
        <w:t>+ Điểm đặt: Tại vật, chỗ tiếp xúc giữa vật và mặt tiếp xúc.</w:t>
      </w:r>
    </w:p>
    <w:p w:rsidR="00BB1482" w:rsidRPr="00BF3E6C" w:rsidRDefault="00BB1482" w:rsidP="001950D3">
      <w:pPr>
        <w:ind w:firstLine="540"/>
        <w:jc w:val="both"/>
        <w:rPr>
          <w:sz w:val="26"/>
        </w:rPr>
      </w:pPr>
      <w:r w:rsidRPr="00BF3E6C">
        <w:rPr>
          <w:sz w:val="26"/>
        </w:rPr>
        <w:t xml:space="preserve">+ Phương: Cùng phương </w:t>
      </w:r>
      <w:r w:rsidR="00932290" w:rsidRPr="00BF3E6C">
        <w:rPr>
          <w:sz w:val="26"/>
        </w:rPr>
        <w:t xml:space="preserve">chuyển động của </w:t>
      </w:r>
      <w:r w:rsidRPr="00BF3E6C">
        <w:rPr>
          <w:sz w:val="26"/>
        </w:rPr>
        <w:t xml:space="preserve">vật; Chiều: Ngược chiều </w:t>
      </w:r>
      <w:r w:rsidR="00932290" w:rsidRPr="00BF3E6C">
        <w:rPr>
          <w:sz w:val="26"/>
        </w:rPr>
        <w:t>với chuyển động của vật.</w:t>
      </w:r>
    </w:p>
    <w:p w:rsidR="00BB1482" w:rsidRPr="00BF3E6C" w:rsidRDefault="00BB1482" w:rsidP="001950D3">
      <w:pPr>
        <w:ind w:firstLine="540"/>
        <w:jc w:val="both"/>
        <w:rPr>
          <w:sz w:val="26"/>
        </w:rPr>
      </w:pPr>
      <w:r w:rsidRPr="00BF3E6C">
        <w:rPr>
          <w:sz w:val="26"/>
        </w:rPr>
        <w:t>+ Độ lớn: F</w:t>
      </w:r>
      <w:r w:rsidR="00805598" w:rsidRPr="00BF3E6C">
        <w:rPr>
          <w:sz w:val="26"/>
          <w:vertAlign w:val="subscript"/>
        </w:rPr>
        <w:t>ms</w:t>
      </w:r>
      <w:r w:rsidRPr="00BF3E6C">
        <w:rPr>
          <w:sz w:val="26"/>
        </w:rPr>
        <w:t xml:space="preserve"> = </w:t>
      </w:r>
      <w:r w:rsidR="00805598" w:rsidRPr="00BF3E6C">
        <w:rPr>
          <w:sz w:val="26"/>
        </w:rPr>
        <w:t>μN</w:t>
      </w:r>
      <w:r w:rsidR="009661DC">
        <w:rPr>
          <w:sz w:val="26"/>
        </w:rPr>
        <w:t xml:space="preserve"> </w:t>
      </w:r>
      <w:r w:rsidRPr="00BF3E6C">
        <w:rPr>
          <w:sz w:val="26"/>
        </w:rPr>
        <w:t>(</w:t>
      </w:r>
      <w:r w:rsidR="00805598" w:rsidRPr="00BF3E6C">
        <w:rPr>
          <w:sz w:val="26"/>
        </w:rPr>
        <w:t>μ</w:t>
      </w:r>
      <w:r w:rsidRPr="00BF3E6C">
        <w:rPr>
          <w:sz w:val="26"/>
        </w:rPr>
        <w:t xml:space="preserve"> là </w:t>
      </w:r>
      <w:r w:rsidR="00805598" w:rsidRPr="00BF3E6C">
        <w:rPr>
          <w:sz w:val="26"/>
        </w:rPr>
        <w:t>hệ số ma sát</w:t>
      </w:r>
      <w:r w:rsidRPr="00BF3E6C">
        <w:rPr>
          <w:sz w:val="26"/>
        </w:rPr>
        <w:t xml:space="preserve">, </w:t>
      </w:r>
      <w:r w:rsidR="00805598" w:rsidRPr="00BF3E6C">
        <w:rPr>
          <w:sz w:val="26"/>
        </w:rPr>
        <w:t>N</w:t>
      </w:r>
      <w:r w:rsidRPr="00BF3E6C">
        <w:rPr>
          <w:sz w:val="26"/>
        </w:rPr>
        <w:t xml:space="preserve"> là </w:t>
      </w:r>
      <w:r w:rsidR="00805598" w:rsidRPr="00BF3E6C">
        <w:rPr>
          <w:sz w:val="26"/>
        </w:rPr>
        <w:t>áp lực của vật lên mặt tiếp xúc</w:t>
      </w:r>
      <w:r w:rsidRPr="00BF3E6C">
        <w:rPr>
          <w:sz w:val="26"/>
        </w:rPr>
        <w:t xml:space="preserve">). </w:t>
      </w:r>
    </w:p>
    <w:p w:rsidR="00C044C3" w:rsidRPr="00582635" w:rsidRDefault="00C044C3" w:rsidP="001950D3">
      <w:pPr>
        <w:pStyle w:val="Heading3"/>
        <w:spacing w:before="0" w:after="0"/>
        <w:rPr>
          <w:rFonts w:ascii="Times New Roman" w:hAnsi="Times New Roman"/>
          <w:b w:val="0"/>
          <w:bCs w:val="0"/>
          <w:i/>
          <w:iCs/>
          <w:u w:val="single"/>
        </w:rPr>
      </w:pPr>
      <w:bookmarkStart w:id="18" w:name="_Toc332704432"/>
      <w:r w:rsidRPr="00582635">
        <w:rPr>
          <w:rFonts w:ascii="Times New Roman" w:hAnsi="Times New Roman"/>
          <w:b w:val="0"/>
          <w:bCs w:val="0"/>
          <w:i/>
          <w:iCs/>
          <w:u w:val="single"/>
        </w:rPr>
        <w:lastRenderedPageBreak/>
        <w:t>4.4. Biểu diễn lực:</w:t>
      </w:r>
      <w:bookmarkEnd w:id="18"/>
    </w:p>
    <w:p w:rsidR="00C044C3" w:rsidRPr="00BF3E6C" w:rsidRDefault="001855B2" w:rsidP="001950D3">
      <w:pPr>
        <w:ind w:firstLine="360"/>
        <w:jc w:val="both"/>
        <w:rPr>
          <w:sz w:val="26"/>
        </w:rPr>
      </w:pPr>
      <w:r w:rsidRPr="00BF3E6C">
        <w:rPr>
          <w:sz w:val="26"/>
        </w:rPr>
        <w:t>Biểu diễn véctơ lực người ta dùng một mũi tên có:</w:t>
      </w:r>
    </w:p>
    <w:p w:rsidR="001855B2" w:rsidRPr="00BF3E6C" w:rsidRDefault="0068522C" w:rsidP="001950D3">
      <w:pPr>
        <w:ind w:firstLine="360"/>
        <w:jc w:val="both"/>
        <w:rPr>
          <w:sz w:val="26"/>
        </w:rPr>
      </w:pPr>
      <w:r w:rsidRPr="00BF3E6C">
        <w:rPr>
          <w:sz w:val="26"/>
        </w:rPr>
        <w:t>- Gốc là điểm mà lực tác dụng lên vật (gọi là điểm đặt).</w:t>
      </w:r>
    </w:p>
    <w:p w:rsidR="0068522C" w:rsidRPr="00BF3E6C" w:rsidRDefault="0068522C" w:rsidP="001950D3">
      <w:pPr>
        <w:ind w:firstLine="360"/>
        <w:jc w:val="both"/>
        <w:rPr>
          <w:sz w:val="26"/>
        </w:rPr>
      </w:pPr>
      <w:r w:rsidRPr="00BF3E6C">
        <w:rPr>
          <w:sz w:val="26"/>
        </w:rPr>
        <w:t>- Phương, chiều là phương chiều của lực.</w:t>
      </w:r>
    </w:p>
    <w:p w:rsidR="0068522C" w:rsidRPr="00BF3E6C" w:rsidRDefault="0068522C" w:rsidP="001950D3">
      <w:pPr>
        <w:ind w:firstLine="360"/>
        <w:jc w:val="both"/>
        <w:rPr>
          <w:sz w:val="26"/>
        </w:rPr>
      </w:pPr>
      <w:r w:rsidRPr="00BF3E6C">
        <w:rPr>
          <w:sz w:val="26"/>
        </w:rPr>
        <w:t>- Độ dài mũi tên biểu diễn độ lớn của lực theo tỉ xích cho trước.</w:t>
      </w:r>
    </w:p>
    <w:p w:rsidR="00402C31" w:rsidRPr="00BF3E6C" w:rsidRDefault="00402C31" w:rsidP="001950D3">
      <w:pPr>
        <w:jc w:val="both"/>
        <w:rPr>
          <w:b/>
          <w:i/>
          <w:sz w:val="26"/>
          <w:u w:val="single"/>
        </w:rPr>
      </w:pPr>
    </w:p>
    <w:p w:rsidR="0068522C" w:rsidRPr="00CF4F18" w:rsidRDefault="00544ADF" w:rsidP="001950D3">
      <w:pPr>
        <w:pStyle w:val="Heading2"/>
        <w:rPr>
          <w:rFonts w:ascii="Times New Roman" w:hAnsi="Times New Roman"/>
        </w:rPr>
      </w:pPr>
      <w:bookmarkStart w:id="19" w:name="_Toc332704433"/>
      <w:r w:rsidRPr="00CF4F18">
        <w:rPr>
          <w:rFonts w:ascii="Times New Roman" w:hAnsi="Times New Roman"/>
        </w:rPr>
        <w:t>5. Công và năng lượng:</w:t>
      </w:r>
      <w:bookmarkEnd w:id="19"/>
    </w:p>
    <w:p w:rsidR="00544ADF" w:rsidRPr="00582635" w:rsidRDefault="00544ADF" w:rsidP="001950D3">
      <w:pPr>
        <w:pStyle w:val="Heading3"/>
        <w:spacing w:before="0" w:after="0"/>
        <w:rPr>
          <w:rFonts w:ascii="Times New Roman" w:hAnsi="Times New Roman"/>
          <w:b w:val="0"/>
          <w:bCs w:val="0"/>
          <w:i/>
          <w:iCs/>
          <w:u w:val="single"/>
        </w:rPr>
      </w:pPr>
      <w:bookmarkStart w:id="20" w:name="_Toc332704434"/>
      <w:r w:rsidRPr="00582635">
        <w:rPr>
          <w:rFonts w:ascii="Times New Roman" w:hAnsi="Times New Roman"/>
          <w:b w:val="0"/>
          <w:bCs w:val="0"/>
          <w:i/>
          <w:iCs/>
          <w:u w:val="single"/>
        </w:rPr>
        <w:t>5.1</w:t>
      </w:r>
      <w:r w:rsidR="00255B0B" w:rsidRPr="00582635">
        <w:rPr>
          <w:rFonts w:ascii="Times New Roman" w:hAnsi="Times New Roman"/>
          <w:b w:val="0"/>
          <w:bCs w:val="0"/>
          <w:i/>
          <w:iCs/>
          <w:u w:val="single"/>
        </w:rPr>
        <w:t>.</w:t>
      </w:r>
      <w:r w:rsidRPr="00582635">
        <w:rPr>
          <w:rFonts w:ascii="Times New Roman" w:hAnsi="Times New Roman"/>
          <w:b w:val="0"/>
          <w:bCs w:val="0"/>
          <w:i/>
          <w:iCs/>
          <w:u w:val="single"/>
        </w:rPr>
        <w:t xml:space="preserve"> Công – công suất:</w:t>
      </w:r>
      <w:bookmarkEnd w:id="20"/>
    </w:p>
    <w:p w:rsidR="00544ADF" w:rsidRPr="00582635" w:rsidRDefault="00544ADF" w:rsidP="001950D3">
      <w:pPr>
        <w:pStyle w:val="Heading4"/>
        <w:spacing w:before="0" w:after="0"/>
        <w:rPr>
          <w:b w:val="0"/>
          <w:i/>
          <w:u w:val="single"/>
        </w:rPr>
      </w:pPr>
      <w:r w:rsidRPr="00582635">
        <w:rPr>
          <w:b w:val="0"/>
          <w:i/>
          <w:u w:val="single"/>
        </w:rPr>
        <w:t>5.1.1. Công cơ học:</w:t>
      </w:r>
    </w:p>
    <w:p w:rsidR="00E82EF8" w:rsidRPr="00BF3E6C" w:rsidRDefault="00544ADF" w:rsidP="001950D3">
      <w:pPr>
        <w:ind w:firstLine="360"/>
        <w:jc w:val="both"/>
        <w:rPr>
          <w:sz w:val="26"/>
        </w:rPr>
      </w:pPr>
      <w:r w:rsidRPr="00BF3E6C">
        <w:rPr>
          <w:sz w:val="26"/>
        </w:rPr>
        <w:t xml:space="preserve">- </w:t>
      </w:r>
      <w:r w:rsidR="00E82EF8" w:rsidRPr="00BF3E6C">
        <w:rPr>
          <w:sz w:val="26"/>
        </w:rPr>
        <w:t>Khi lực tác dụng cùng phương với phương chuyển động của vật: A = F.s</w:t>
      </w:r>
    </w:p>
    <w:p w:rsidR="002A7945" w:rsidRPr="00BF3E6C" w:rsidRDefault="00E82EF8" w:rsidP="001950D3">
      <w:pPr>
        <w:ind w:firstLine="360"/>
        <w:jc w:val="both"/>
        <w:rPr>
          <w:sz w:val="26"/>
        </w:rPr>
      </w:pPr>
      <w:r w:rsidRPr="00BF3E6C">
        <w:rPr>
          <w:sz w:val="26"/>
        </w:rPr>
        <w:t xml:space="preserve">- Khi lực tác dụng </w:t>
      </w:r>
      <w:r w:rsidR="002A7945" w:rsidRPr="00BF3E6C">
        <w:rPr>
          <w:sz w:val="26"/>
        </w:rPr>
        <w:t xml:space="preserve">có phương hợp </w:t>
      </w:r>
      <w:r w:rsidRPr="00BF3E6C">
        <w:rPr>
          <w:sz w:val="26"/>
        </w:rPr>
        <w:t>với phương chuyển động của vật</w:t>
      </w:r>
      <w:r w:rsidR="002A7945" w:rsidRPr="00BF3E6C">
        <w:rPr>
          <w:sz w:val="26"/>
        </w:rPr>
        <w:t xml:space="preserve"> một góc α</w:t>
      </w:r>
      <w:r w:rsidRPr="00BF3E6C">
        <w:rPr>
          <w:sz w:val="26"/>
        </w:rPr>
        <w:t>:</w:t>
      </w:r>
    </w:p>
    <w:p w:rsidR="00E82EF8" w:rsidRPr="00BF3E6C" w:rsidRDefault="00E82EF8" w:rsidP="001950D3">
      <w:pPr>
        <w:jc w:val="both"/>
        <w:rPr>
          <w:sz w:val="26"/>
        </w:rPr>
      </w:pPr>
      <w:r w:rsidRPr="00BF3E6C">
        <w:rPr>
          <w:sz w:val="26"/>
        </w:rPr>
        <w:t xml:space="preserve"> A = F.s</w:t>
      </w:r>
      <w:r w:rsidR="002A7945" w:rsidRPr="00BF3E6C">
        <w:rPr>
          <w:sz w:val="26"/>
        </w:rPr>
        <w:t>.cosα.</w:t>
      </w:r>
    </w:p>
    <w:p w:rsidR="002A7945" w:rsidRPr="00BF3E6C" w:rsidRDefault="002A7945" w:rsidP="001950D3">
      <w:pPr>
        <w:ind w:firstLine="360"/>
        <w:jc w:val="both"/>
        <w:rPr>
          <w:sz w:val="26"/>
        </w:rPr>
      </w:pPr>
      <w:r w:rsidRPr="00BF3E6C">
        <w:rPr>
          <w:sz w:val="26"/>
        </w:rPr>
        <w:t>- Khi lực tác dụng có phương vuông góc với phương chuyển động của vật: A = 0</w:t>
      </w:r>
    </w:p>
    <w:p w:rsidR="002A7945" w:rsidRPr="00582635" w:rsidRDefault="002A7945" w:rsidP="001950D3">
      <w:pPr>
        <w:pStyle w:val="Heading4"/>
        <w:spacing w:before="0" w:after="0"/>
        <w:rPr>
          <w:b w:val="0"/>
          <w:bCs w:val="0"/>
          <w:i/>
          <w:iCs/>
          <w:u w:val="single"/>
        </w:rPr>
      </w:pPr>
      <w:r w:rsidRPr="00582635">
        <w:rPr>
          <w:b w:val="0"/>
          <w:bCs w:val="0"/>
          <w:i/>
          <w:iCs/>
          <w:u w:val="single"/>
        </w:rPr>
        <w:t>5.1.2. Công suất:</w:t>
      </w:r>
    </w:p>
    <w:p w:rsidR="002A7945" w:rsidRPr="00BF3E6C" w:rsidRDefault="002A7945" w:rsidP="001950D3">
      <w:pPr>
        <w:jc w:val="both"/>
        <w:rPr>
          <w:sz w:val="26"/>
        </w:rPr>
      </w:pPr>
      <w:r w:rsidRPr="00BF3E6C">
        <w:rPr>
          <w:sz w:val="26"/>
        </w:rPr>
        <w:t>Công suất được xác định bằng công thực hiện trong một đơn vị thời gian:</w:t>
      </w:r>
    </w:p>
    <w:p w:rsidR="002A7945" w:rsidRPr="00BF3E6C" w:rsidRDefault="00927938" w:rsidP="001950D3">
      <w:pPr>
        <w:jc w:val="center"/>
        <w:rPr>
          <w:sz w:val="26"/>
        </w:rPr>
      </w:pPr>
      <w:r>
        <w:rPr>
          <w:noProof/>
          <w:sz w:val="26"/>
        </w:rPr>
        <mc:AlternateContent>
          <mc:Choice Requires="wps">
            <w:drawing>
              <wp:anchor distT="0" distB="0" distL="114300" distR="114300" simplePos="0" relativeHeight="251581952" behindDoc="0" locked="0" layoutInCell="1" allowOverlap="1">
                <wp:simplePos x="0" y="0"/>
                <wp:positionH relativeFrom="column">
                  <wp:posOffset>2085975</wp:posOffset>
                </wp:positionH>
                <wp:positionV relativeFrom="paragraph">
                  <wp:posOffset>34290</wp:posOffset>
                </wp:positionV>
                <wp:extent cx="1028700" cy="342900"/>
                <wp:effectExtent l="9525" t="5715" r="9525" b="13335"/>
                <wp:wrapNone/>
                <wp:docPr id="635"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26" style="position:absolute;margin-left:164.25pt;margin-top:2.7pt;width:81pt;height:27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QpA7eQIAAP4EAAAOAAAAZHJzL2Uyb0RvYy54bWysVF9v2yAQf5+074B4T/2nTppYdaoqTqZJ 3Vat2wcggGM0DAxInK7ad9+BkyxZX6ZpfsAHd9zd7+533N7tO4l23DqhVYWzqxQjrqhmQm0q/PXL ajTFyHmiGJFa8Qo/c4fv5m/f3Pam5LlutWTcInCiXNmbCrfemzJJHG15R9yVNlyBstG2Ix62dpMw S3rw3skkT9NJ0mvLjNWUOwen9aDE8+i/aTj1n5rGcY9khSE3H1cb13VYk/ktKTeWmFbQQxrkH7Lo iFAQ9OSqJp6grRWvXHWCWu1046+o7hLdNILyiAHQZOkfaJ5aYnjEAsVx5lQm9//c0o+7R4sEq/Dk eoyRIh006TOUjaiN5GhWhAr1xpVg+GQebcDozIOm3xxSetGCGb+3VvctJwzyyoJ9cnEhbBxcRev+ g2bgnmy9jsXaN7YLDqEMaB978nzqCd97ROEwS/PpTQqto6C7LvIZyCEEKY+3jXX+HdcdCkKFLSQf vZPdg/OD6dEkBFN6JaSEc1JKhfoKz8b5OF5wWgoWlBGk3awX0qIdCcyJ3yHuhVknPPBXiq7C05MR KUM1lorFKJ4IOciQtFTBOYCD3A7SwJOXWTpbTpfTYlTkk+WoSOt6dL9aFKPJKrsZ19f1YlFnP0Oe WVG2gjGuQqpHzmbF33HiMD0D206svYDkzpGv4vcaeXKZRmwIoDr+I7pIg9D5gUFrzZ6BBVYPQwiP Bgittj8w6mEAK+y+b4nlGMn3Cpg0y4oiTGzcFOObHDb2XLM+1xBFwVWFPUaDuPDDlG+NFZsWImWx x0rfA/saEYkRmDlkdeAsDFlEcHgQwhSf76PV72dr/gsAAP//AwBQSwMEFAAGAAgAAAAhAK/b2ibc AAAACAEAAA8AAABkcnMvZG93bnJldi54bWxMj8FOwzAQRO9I/IO1SNyoQ0lQG+JUAdFrJQoScHPj xY4ar6PYbcLfs5zg+DSj2bfVZva9OOMYu0AKbhcZCKQ2mI6sgrfX7c0KREyajO4DoYJvjLCpLy8q XZow0Que98kKHqFYagUupaGUMrYOvY6LMCBx9hVGrxPjaKUZ9cTjvpfLLLuXXnfEF5we8Mlhe9yf vILn4XPXFDbK5j25j2N4nLZuZ5W6vpqbBxAJ5/RXhl99VoeanQ7hRCaKXsHdclVwVUGRg+A8X2fM B+Z1DrKu5P8H6h8AAAD//wMAUEsBAi0AFAAGAAgAAAAhALaDOJL+AAAA4QEAABMAAAAAAAAAAAAA AAAAAAAAAFtDb250ZW50X1R5cGVzXS54bWxQSwECLQAUAAYACAAAACEAOP0h/9YAAACUAQAACwAA AAAAAAAAAAAAAAAvAQAAX3JlbHMvLnJlbHNQSwECLQAUAAYACAAAACEA0UKQO3kCAAD+BAAADgAA AAAAAAAAAAAAAAAuAgAAZHJzL2Uyb0RvYy54bWxQSwECLQAUAAYACAAAACEAr9vaJtwAAAAIAQAA DwAAAAAAAAAAAAAAAADTBAAAZHJzL2Rvd25yZXYueG1sUEsFBgAAAAAEAAQA8wAAANwFAAAAAA== " filled="f"/>
            </w:pict>
          </mc:Fallback>
        </mc:AlternateContent>
      </w:r>
      <w:r w:rsidR="002A7945" w:rsidRPr="00BF3E6C">
        <w:rPr>
          <w:position w:val="-24"/>
          <w:sz w:val="26"/>
        </w:rPr>
        <w:object w:dxaOrig="1240" w:dyaOrig="620">
          <v:shape id="_x0000_i1039" type="#_x0000_t75" style="width:62pt;height:31pt" o:ole="">
            <v:imagedata r:id="rId53" o:title=""/>
          </v:shape>
          <o:OLEObject Type="Embed" ProgID="Equation.DSMT4" ShapeID="_x0000_i1039" DrawAspect="Content" ObjectID="_1637045455" r:id="rId54"/>
        </w:object>
      </w:r>
      <w:r w:rsidR="002A7945" w:rsidRPr="00BF3E6C">
        <w:rPr>
          <w:sz w:val="26"/>
        </w:rPr>
        <w:t xml:space="preserve"> </w:t>
      </w:r>
      <w:r w:rsidR="002A7945" w:rsidRPr="00BF3E6C">
        <w:rPr>
          <w:sz w:val="26"/>
        </w:rPr>
        <w:tab/>
        <w:t>v vận tốc của vật.</w:t>
      </w:r>
    </w:p>
    <w:p w:rsidR="002A7945" w:rsidRPr="00582635" w:rsidRDefault="001662FF" w:rsidP="001950D3">
      <w:pPr>
        <w:pStyle w:val="Heading4"/>
        <w:spacing w:before="0" w:after="0"/>
        <w:rPr>
          <w:b w:val="0"/>
          <w:bCs w:val="0"/>
          <w:i/>
          <w:iCs/>
          <w:u w:val="single"/>
        </w:rPr>
      </w:pPr>
      <w:r w:rsidRPr="00582635">
        <w:rPr>
          <w:b w:val="0"/>
          <w:bCs w:val="0"/>
          <w:i/>
          <w:iCs/>
          <w:u w:val="single"/>
        </w:rPr>
        <w:t>5.1.3. Hiệu suất:</w:t>
      </w:r>
    </w:p>
    <w:p w:rsidR="001662FF" w:rsidRPr="00BF3E6C" w:rsidRDefault="00927938" w:rsidP="001950D3">
      <w:pPr>
        <w:jc w:val="center"/>
        <w:rPr>
          <w:sz w:val="26"/>
        </w:rPr>
      </w:pPr>
      <w:r>
        <w:rPr>
          <w:noProof/>
          <w:sz w:val="26"/>
        </w:rPr>
        <mc:AlternateContent>
          <mc:Choice Requires="wps">
            <w:drawing>
              <wp:anchor distT="0" distB="0" distL="114300" distR="114300" simplePos="0" relativeHeight="251582976" behindDoc="0" locked="0" layoutInCell="1" allowOverlap="1">
                <wp:simplePos x="0" y="0"/>
                <wp:positionH relativeFrom="column">
                  <wp:posOffset>2209800</wp:posOffset>
                </wp:positionH>
                <wp:positionV relativeFrom="paragraph">
                  <wp:posOffset>-6350</wp:posOffset>
                </wp:positionV>
                <wp:extent cx="2171700" cy="457200"/>
                <wp:effectExtent l="9525" t="12700" r="9525" b="6350"/>
                <wp:wrapNone/>
                <wp:docPr id="634"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26" style="position:absolute;margin-left:174pt;margin-top:-.5pt;width:171pt;height:36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pK4/eAIAAP4EAAAOAAAAZHJzL2Uyb0RvYy54bWysVNuO0zAQfUfiHyy/d5N001vUdLVqWoS0 wIqFD3Btp7FwbGO7TZcV/87YaUvLviBEHhI7M545Z+aM53eHVqI9t05oVeLsJsWIK6qZUNsSf/2y Hkwxcp4oRqRWvMTP3OG7xds3884UfKgbLRm3CIIoV3SmxI33pkgSRxveEnejDVdgrLVtiYet3SbM kg6itzIZpuk46bRlxmrKnYO/VW/Eixi/rjn1n+racY9kiQGbj28b35vwThZzUmwtMY2gRxjkH1C0 RChIeg5VEU/QzopXoVpBrXa69jdUt4mua0F55ABssvQPNk8NMTxygeI4cy6T+39h6cf9o0WClXh8 m2OkSAtN+gxlI2orOZqNQoU64wpwfDKPNnB05kHTbw4pvWzAjd9bq7uGEwa4suCfXB0IGwdH0ab7 oBmEJzuvY7EOtW1DQCgDOsSePJ97wg8eUfg5zCbZJIXWUbDlowk0PaYgxem0sc6/47pFYVFiC+Bj dLJ/cD6gIcXJJSRTei2kjH2XCnUlno2Go3jAaSlYMEaSdrtZSov2JCgnPse8V26t8KBfKdoST89O pAjVWCkWs3giZL8GJFKF4EAOsB1XvU5eZulsNV1N80E+HK8GeVpVg/v1Mh+M19lkVN1Wy2WV/Qw4 s7xoBGNcBagnzWb532niOD292s6qvaLkLpmv4/OaeXINI1YZWJ2+kV2UQeh8r6CNZs+gAqv7IYRL AxaNtj8w6mAAS+y+74jlGMn3CpQ0y/I8TGzcxMZjZC8tm0sLURRCldhj1C+Xvp/ynbFi20CmLPZY 6XtQXy2iMIIye1RHzcKQRQbHCyFM8eU+ev2+tha/AAAA//8DAFBLAwQUAAYACAAAACEAahXh9d0A AAAJAQAADwAAAGRycy9kb3ducmV2LnhtbEyPy07DMBBF90j8gzVI7FqnPEoJmVQB0W0lChKwc+Mh jhqPo9htwt8zrGA1r6s75xbryXfqRENsAyMs5hko4jrYlhuEt9fNbAUqJsPWdIEJ4ZsirMvzs8Lk Noz8QqddapSYcMwNgkupz7WOtSNv4jz0xHL7CoM3Scah0XYwo5j7Tl9l2VJ707J8cKanJ0f1YXf0 CM/957a6baKu3pP7OITHceO2DeLlxVQ9gEo0pT8x/OILOpTCtA9HtlF1CNc3K8mSEGYLqSJY3mfS 7BHuZKHLQv9PUP4AAAD//wMAUEsBAi0AFAAGAAgAAAAhALaDOJL+AAAA4QEAABMAAAAAAAAAAAAA AAAAAAAAAFtDb250ZW50X1R5cGVzXS54bWxQSwECLQAUAAYACAAAACEAOP0h/9YAAACUAQAACwAA AAAAAAAAAAAAAAAvAQAAX3JlbHMvLnJlbHNQSwECLQAUAAYACAAAACEAvKSuP3gCAAD+BAAADgAA AAAAAAAAAAAAAAAuAgAAZHJzL2Uyb0RvYy54bWxQSwECLQAUAAYACAAAACEAahXh9d0AAAAJAQAA DwAAAAAAAAAAAAAAAADSBAAAZHJzL2Rvd25yZXYueG1sUEsFBgAAAAAEAAQA8wAAANwFAAAAAA== " filled="f"/>
            </w:pict>
          </mc:Fallback>
        </mc:AlternateContent>
      </w:r>
      <w:r w:rsidR="001662FF" w:rsidRPr="00BF3E6C">
        <w:rPr>
          <w:position w:val="-32"/>
          <w:sz w:val="26"/>
        </w:rPr>
        <w:object w:dxaOrig="3180" w:dyaOrig="700">
          <v:shape id="_x0000_i1040" type="#_x0000_t75" style="width:159pt;height:35pt" o:ole="">
            <v:imagedata r:id="rId55" o:title=""/>
          </v:shape>
          <o:OLEObject Type="Embed" ProgID="Equation.DSMT4" ShapeID="_x0000_i1040" DrawAspect="Content" ObjectID="_1637045456" r:id="rId56"/>
        </w:object>
      </w:r>
    </w:p>
    <w:p w:rsidR="001662FF" w:rsidRPr="00582635" w:rsidRDefault="00255B0B" w:rsidP="001950D3">
      <w:pPr>
        <w:pStyle w:val="Heading3"/>
        <w:spacing w:before="0" w:after="0"/>
        <w:rPr>
          <w:rFonts w:ascii="Times New Roman" w:hAnsi="Times New Roman"/>
          <w:b w:val="0"/>
          <w:bCs w:val="0"/>
          <w:i/>
          <w:iCs/>
          <w:u w:val="single"/>
        </w:rPr>
      </w:pPr>
      <w:bookmarkStart w:id="21" w:name="_Toc332704435"/>
      <w:r w:rsidRPr="00582635">
        <w:rPr>
          <w:rFonts w:ascii="Times New Roman" w:hAnsi="Times New Roman"/>
          <w:b w:val="0"/>
          <w:bCs w:val="0"/>
          <w:i/>
          <w:iCs/>
          <w:u w:val="single"/>
        </w:rPr>
        <w:t>5.2. Năng lượng:</w:t>
      </w:r>
      <w:bookmarkEnd w:id="21"/>
    </w:p>
    <w:p w:rsidR="00544ADF" w:rsidRPr="00BF3E6C" w:rsidRDefault="00255B0B" w:rsidP="001950D3">
      <w:pPr>
        <w:ind w:firstLine="360"/>
        <w:jc w:val="both"/>
        <w:rPr>
          <w:sz w:val="26"/>
        </w:rPr>
      </w:pPr>
      <w:r w:rsidRPr="00BF3E6C">
        <w:rPr>
          <w:sz w:val="26"/>
        </w:rPr>
        <w:t xml:space="preserve">- Động năng: </w:t>
      </w:r>
      <w:r w:rsidR="0025389B" w:rsidRPr="00BF3E6C">
        <w:rPr>
          <w:position w:val="-24"/>
          <w:sz w:val="26"/>
        </w:rPr>
        <w:object w:dxaOrig="1180" w:dyaOrig="620">
          <v:shape id="_x0000_i1041" type="#_x0000_t75" style="width:59pt;height:31pt" o:ole="">
            <v:imagedata r:id="rId57" o:title=""/>
          </v:shape>
          <o:OLEObject Type="Embed" ProgID="Equation.DSMT4" ShapeID="_x0000_i1041" DrawAspect="Content" ObjectID="_1637045457" r:id="rId58"/>
        </w:object>
      </w:r>
    </w:p>
    <w:p w:rsidR="0025389B" w:rsidRPr="00BF3E6C" w:rsidRDefault="0025389B" w:rsidP="001950D3">
      <w:pPr>
        <w:ind w:firstLine="360"/>
        <w:jc w:val="both"/>
        <w:rPr>
          <w:sz w:val="26"/>
        </w:rPr>
      </w:pPr>
      <w:r w:rsidRPr="00BF3E6C">
        <w:rPr>
          <w:sz w:val="26"/>
        </w:rPr>
        <w:t>- Thế năng:</w:t>
      </w:r>
    </w:p>
    <w:p w:rsidR="0025389B" w:rsidRPr="00BF3E6C" w:rsidRDefault="0025389B" w:rsidP="001950D3">
      <w:pPr>
        <w:ind w:left="720" w:firstLine="720"/>
        <w:rPr>
          <w:i/>
          <w:sz w:val="26"/>
        </w:rPr>
      </w:pPr>
      <w:r w:rsidRPr="00BF3E6C">
        <w:rPr>
          <w:sz w:val="26"/>
        </w:rPr>
        <w:t xml:space="preserve">Hấp dẫn: </w:t>
      </w:r>
      <w:r w:rsidRPr="00BF3E6C">
        <w:rPr>
          <w:i/>
          <w:sz w:val="26"/>
        </w:rPr>
        <w:t>W</w:t>
      </w:r>
      <w:r w:rsidRPr="00BF3E6C">
        <w:rPr>
          <w:i/>
          <w:sz w:val="26"/>
          <w:vertAlign w:val="subscript"/>
        </w:rPr>
        <w:t>thd</w:t>
      </w:r>
      <w:r w:rsidRPr="00BF3E6C">
        <w:rPr>
          <w:i/>
          <w:sz w:val="26"/>
        </w:rPr>
        <w:t>= mgh</w:t>
      </w:r>
    </w:p>
    <w:p w:rsidR="0025389B" w:rsidRPr="00BF3E6C" w:rsidRDefault="005E6063" w:rsidP="001950D3">
      <w:pPr>
        <w:ind w:firstLine="720"/>
        <w:rPr>
          <w:sz w:val="26"/>
        </w:rPr>
      </w:pPr>
      <w:r w:rsidRPr="00BF3E6C">
        <w:rPr>
          <w:sz w:val="26"/>
        </w:rPr>
        <w:tab/>
      </w:r>
      <w:r w:rsidR="0025389B" w:rsidRPr="00BF3E6C">
        <w:rPr>
          <w:sz w:val="26"/>
        </w:rPr>
        <w:t>Đàn hồi: W</w:t>
      </w:r>
      <w:r w:rsidR="0025389B" w:rsidRPr="00BF3E6C">
        <w:rPr>
          <w:sz w:val="26"/>
          <w:vertAlign w:val="subscript"/>
        </w:rPr>
        <w:t>đh</w:t>
      </w:r>
      <w:r w:rsidR="000541B8" w:rsidRPr="00BF3E6C">
        <w:rPr>
          <w:sz w:val="26"/>
        </w:rPr>
        <w:t xml:space="preserve"> = </w:t>
      </w:r>
      <w:r w:rsidR="00CF606A" w:rsidRPr="00BF3E6C">
        <w:rPr>
          <w:position w:val="-24"/>
          <w:sz w:val="26"/>
        </w:rPr>
        <w:object w:dxaOrig="920" w:dyaOrig="620">
          <v:shape id="_x0000_i1042" type="#_x0000_t75" style="width:46pt;height:31pt" o:ole="">
            <v:imagedata r:id="rId59" o:title=""/>
          </v:shape>
          <o:OLEObject Type="Embed" ProgID="Equation.DSMT4" ShapeID="_x0000_i1042" DrawAspect="Content" ObjectID="_1637045458" r:id="rId60"/>
        </w:object>
      </w:r>
    </w:p>
    <w:p w:rsidR="00CF606A" w:rsidRPr="00BF3E6C" w:rsidRDefault="00CF606A" w:rsidP="001950D3">
      <w:pPr>
        <w:ind w:firstLine="360"/>
        <w:rPr>
          <w:sz w:val="26"/>
        </w:rPr>
      </w:pPr>
      <w:r w:rsidRPr="00BF3E6C">
        <w:rPr>
          <w:sz w:val="26"/>
        </w:rPr>
        <w:t>- Cơ năng: W = W</w:t>
      </w:r>
      <w:r w:rsidRPr="00BF3E6C">
        <w:rPr>
          <w:sz w:val="26"/>
          <w:vertAlign w:val="subscript"/>
        </w:rPr>
        <w:t xml:space="preserve">đ </w:t>
      </w:r>
      <w:r w:rsidRPr="00BF3E6C">
        <w:rPr>
          <w:sz w:val="26"/>
        </w:rPr>
        <w:t>+ W</w:t>
      </w:r>
      <w:r w:rsidRPr="00BF3E6C">
        <w:rPr>
          <w:sz w:val="26"/>
          <w:vertAlign w:val="subscript"/>
        </w:rPr>
        <w:t>t</w:t>
      </w: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402C31" w:rsidRPr="00582635" w:rsidRDefault="0086375D" w:rsidP="001950D3">
      <w:pPr>
        <w:pStyle w:val="Heading3"/>
        <w:spacing w:before="0" w:after="0"/>
        <w:rPr>
          <w:rFonts w:ascii="Times New Roman" w:hAnsi="Times New Roman"/>
          <w:b w:val="0"/>
          <w:bCs w:val="0"/>
          <w:i/>
          <w:iCs/>
          <w:u w:val="single"/>
        </w:rPr>
      </w:pPr>
      <w:bookmarkStart w:id="22" w:name="_Toc332704436"/>
      <w:r w:rsidRPr="00582635">
        <w:rPr>
          <w:rFonts w:ascii="Times New Roman" w:hAnsi="Times New Roman"/>
          <w:b w:val="0"/>
          <w:bCs w:val="0"/>
          <w:i/>
          <w:iCs/>
          <w:u w:val="single"/>
        </w:rPr>
        <w:t>5.3. Máy cơ đơn giản:</w:t>
      </w:r>
      <w:bookmarkEnd w:id="22"/>
    </w:p>
    <w:tbl>
      <w:tblPr>
        <w:tblW w:w="99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2"/>
        <w:gridCol w:w="2194"/>
        <w:gridCol w:w="2359"/>
        <w:gridCol w:w="2162"/>
        <w:gridCol w:w="2354"/>
      </w:tblGrid>
      <w:tr w:rsidR="00882F87" w:rsidRPr="00AA6EE3" w:rsidTr="00AA6EE3">
        <w:trPr>
          <w:jc w:val="center"/>
        </w:trPr>
        <w:tc>
          <w:tcPr>
            <w:tcW w:w="852" w:type="dxa"/>
            <w:shd w:val="clear" w:color="auto" w:fill="auto"/>
            <w:vAlign w:val="center"/>
          </w:tcPr>
          <w:p w:rsidR="0086375D" w:rsidRPr="00AA6EE3" w:rsidRDefault="0086375D" w:rsidP="00AA6EE3">
            <w:pPr>
              <w:jc w:val="center"/>
              <w:rPr>
                <w:b/>
                <w:sz w:val="26"/>
                <w:szCs w:val="22"/>
              </w:rPr>
            </w:pPr>
          </w:p>
        </w:tc>
        <w:tc>
          <w:tcPr>
            <w:tcW w:w="2194" w:type="dxa"/>
            <w:shd w:val="clear" w:color="auto" w:fill="auto"/>
            <w:vAlign w:val="center"/>
          </w:tcPr>
          <w:p w:rsidR="0086375D" w:rsidRPr="00AA6EE3" w:rsidRDefault="0086375D" w:rsidP="00AA6EE3">
            <w:pPr>
              <w:jc w:val="center"/>
              <w:rPr>
                <w:b/>
                <w:sz w:val="26"/>
                <w:szCs w:val="22"/>
              </w:rPr>
            </w:pPr>
            <w:r w:rsidRPr="00AA6EE3">
              <w:rPr>
                <w:b/>
                <w:sz w:val="26"/>
                <w:szCs w:val="22"/>
              </w:rPr>
              <w:t xml:space="preserve">RÒNG RỌC </w:t>
            </w:r>
            <w:r w:rsidRPr="00AA6EE3">
              <w:rPr>
                <w:b/>
                <w:sz w:val="26"/>
                <w:szCs w:val="22"/>
              </w:rPr>
              <w:lastRenderedPageBreak/>
              <w:t>CỐ ĐỊNH</w:t>
            </w:r>
          </w:p>
        </w:tc>
        <w:tc>
          <w:tcPr>
            <w:tcW w:w="2359" w:type="dxa"/>
            <w:shd w:val="clear" w:color="auto" w:fill="auto"/>
            <w:vAlign w:val="center"/>
          </w:tcPr>
          <w:p w:rsidR="0086375D" w:rsidRPr="00AA6EE3" w:rsidRDefault="0086375D" w:rsidP="00AA6EE3">
            <w:pPr>
              <w:jc w:val="center"/>
              <w:rPr>
                <w:b/>
                <w:sz w:val="26"/>
                <w:szCs w:val="22"/>
              </w:rPr>
            </w:pPr>
            <w:r w:rsidRPr="00AA6EE3">
              <w:rPr>
                <w:b/>
                <w:sz w:val="26"/>
                <w:szCs w:val="22"/>
              </w:rPr>
              <w:lastRenderedPageBreak/>
              <w:t>RÒNG RỌC ĐỘNG</w:t>
            </w:r>
          </w:p>
        </w:tc>
        <w:tc>
          <w:tcPr>
            <w:tcW w:w="2162" w:type="dxa"/>
            <w:shd w:val="clear" w:color="auto" w:fill="auto"/>
            <w:vAlign w:val="center"/>
          </w:tcPr>
          <w:p w:rsidR="0086375D" w:rsidRPr="00AA6EE3" w:rsidRDefault="0086375D" w:rsidP="00AA6EE3">
            <w:pPr>
              <w:jc w:val="center"/>
              <w:rPr>
                <w:b/>
                <w:sz w:val="26"/>
                <w:szCs w:val="22"/>
              </w:rPr>
            </w:pPr>
            <w:r w:rsidRPr="00AA6EE3">
              <w:rPr>
                <w:b/>
                <w:sz w:val="26"/>
                <w:szCs w:val="22"/>
              </w:rPr>
              <w:t>ĐÒN BẢY</w:t>
            </w:r>
          </w:p>
        </w:tc>
        <w:tc>
          <w:tcPr>
            <w:tcW w:w="2354" w:type="dxa"/>
            <w:shd w:val="clear" w:color="auto" w:fill="auto"/>
            <w:vAlign w:val="center"/>
          </w:tcPr>
          <w:p w:rsidR="0086375D" w:rsidRPr="00AA6EE3" w:rsidRDefault="0086375D" w:rsidP="00AA6EE3">
            <w:pPr>
              <w:jc w:val="center"/>
              <w:rPr>
                <w:b/>
                <w:sz w:val="26"/>
                <w:szCs w:val="22"/>
              </w:rPr>
            </w:pPr>
            <w:r w:rsidRPr="00AA6EE3">
              <w:rPr>
                <w:b/>
                <w:sz w:val="26"/>
                <w:szCs w:val="22"/>
              </w:rPr>
              <w:t>MẶT PHẲNG NGHIÊNG</w:t>
            </w:r>
          </w:p>
        </w:tc>
      </w:tr>
      <w:tr w:rsidR="00882F87" w:rsidRPr="00AA6EE3" w:rsidTr="00AA6EE3">
        <w:trPr>
          <w:cantSplit/>
          <w:trHeight w:val="1134"/>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lastRenderedPageBreak/>
              <w:t>CẤU TẠO</w:t>
            </w:r>
          </w:p>
        </w:tc>
        <w:tc>
          <w:tcPr>
            <w:tcW w:w="2194" w:type="dxa"/>
            <w:shd w:val="clear" w:color="auto" w:fill="auto"/>
          </w:tcPr>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1280" behindDoc="0" locked="0" layoutInCell="1" allowOverlap="1">
                      <wp:simplePos x="0" y="0"/>
                      <wp:positionH relativeFrom="column">
                        <wp:posOffset>626110</wp:posOffset>
                      </wp:positionH>
                      <wp:positionV relativeFrom="paragraph">
                        <wp:posOffset>64135</wp:posOffset>
                      </wp:positionV>
                      <wp:extent cx="108585" cy="114300"/>
                      <wp:effectExtent l="6985" t="6985" r="8255" b="12065"/>
                      <wp:wrapNone/>
                      <wp:docPr id="633" name="Line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8"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pt,5.05pt" to="57.85pt,14.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YcoEmQIAAHMFAAAOAAAAZHJzL2Uyb0RvYy54bWysVFFv2yAQfp+0/4B4d23HduJEdarWcbaH bqvUTnsmBsdoGCwgcapp/30HSdyme5mmJpLFwd3Hd/fdcX1z6ATaM224kgWOryKMmKwV5XJb4O9P 6yDHyFgiKRFKsgI/M4Nvlh8/XA/9gk1UqwRlGgGINIuhL3Brbb8IQ1O3rCPmSvVMwmGjdEcsmHob Uk0GQO9EOImiaTgoTXutamYM7K6Oh3jp8ZuG1fZb0xhmkSgwcLP+q/13477h8postpr0La9PNMh/ sOgIl3DpCLUilqCd5n9BdbzWyqjGXtWqC1XT8Jr5HCCbOHqTzWNLeuZzgeKYfiyTeT/Y+uv+QSNO CzxNEowk6UCkey4ZSvPcVWfozQKcSvmgXX71QT7296r+aZBUZUvklnmWT889BMYuIrwIcYbp4Y7N 8EVR8CE7q3ypDo3uUCN4/9kFOnAoBzp4bZ5HbdjBoho24yjP8gyjGo7iOE0ir11IFg7GBffa2E9M dcgtCiwgBw9K9vfGOlovLs5dqjUXwssvJBoKPM8mmQ8wSnDqDp2b0dtNKTTaE9dA/udzhJPXblrt JPVgLSO0Oq0t4eK4hsuFdHjM9+SREVgHC0u/D2n6fvk1j+ZVXuVpkE6mVZBGq1Vwuy7TYLqOZ9kq WZXlKv7tiMbpouWUMum4nns3Tv+tN05TdOy6sXvHooSX6L56QPaS6e06i2ZpkgezWZYEaVJFwV2+ LoPbMp5OZ9VdeVe9YVr57M37kB1L6VipnWX6saUDotzJn2TzSYzBgFmfzI66ISK28EjVVmOklf3B bet71/Waw7jQOp+6/0nrEf1YiLOGzhpVOOX2UirQ/KyvHwk3Bcd52ij6/KDPowKT7YNOr5B7Ol7b sH79Vi7/AAAA//8DAFBLAwQUAAYACAAAACEABVMlKN8AAAAIAQAADwAAAGRycy9kb3ducmV2Lnht bEyPwU7DMBBE75X6D9ZW4lJRO0UNIcSpAAkkJC6ESuXoxksSGq+t2GnD3+Oe4Dg7o5m3xXYyPTvh 4DtLEpKVAIZUW91RI2H38XydAfNBkVa9JZTwgx625XxWqFzbM73jqQoNiyXkcyWhDcHlnPu6RaP8 yjqk6H3ZwagQ5dBwPahzLDc9XwuRcqM6igutcvjUYn2sRiPhrRLVi/jOxvTxc3/cvC7djbVOyqvF 9HAPLOAU/sJwwY/oUEamgx1Je9ZLuMvSmIx3kQC7+MnmFthBwjpLgJcF//9A+QsAAP//AwBQSwEC LQAUAAYACAAAACEAtoM4kv4AAADhAQAAEwAAAAAAAAAAAAAAAAAAAAAAW0NvbnRlbnRfVHlwZXNd LnhtbFBLAQItABQABgAIAAAAIQA4/SH/1gAAAJQBAAALAAAAAAAAAAAAAAAAAC8BAABfcmVscy8u cmVsc1BLAQItABQABgAIAAAAIQBeYcoEmQIAAHMFAAAOAAAAAAAAAAAAAAAAAC4CAABkcnMvZTJv RG9jLnhtbFBLAQItABQABgAIAAAAIQAFUyUo3wAAAAgBAAAPAAAAAAAAAAAAAAAAAPMEAABkcnMv ZG93bnJldi54bWxQSwUGAAAAAAQABADzAAAA/wUAAAAA ">
                      <v:shadow color="#868686"/>
                    </v:line>
                  </w:pict>
                </mc:Fallback>
              </mc:AlternateContent>
            </w:r>
            <w:r>
              <w:rPr>
                <w:b/>
                <w:noProof/>
                <w:sz w:val="26"/>
                <w:szCs w:val="22"/>
              </w:rPr>
              <mc:AlternateContent>
                <mc:Choice Requires="wps">
                  <w:drawing>
                    <wp:anchor distT="0" distB="0" distL="114300" distR="114300" simplePos="0" relativeHeight="251680256" behindDoc="0" locked="0" layoutInCell="1" allowOverlap="1">
                      <wp:simplePos x="0" y="0"/>
                      <wp:positionH relativeFrom="column">
                        <wp:posOffset>530225</wp:posOffset>
                      </wp:positionH>
                      <wp:positionV relativeFrom="paragraph">
                        <wp:posOffset>62230</wp:posOffset>
                      </wp:positionV>
                      <wp:extent cx="108585" cy="114300"/>
                      <wp:effectExtent l="6350" t="5080" r="8890" b="13970"/>
                      <wp:wrapNone/>
                      <wp:docPr id="632" name="Lin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7" o:spid="_x0000_s1026" style="position:absolute;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5pt,4.9pt" to="50.3pt,13.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8lwmQIAAHMFAAAOAAAAZHJzL2Uyb0RvYy54bWysVFFv2jAQfp+0/2D5PU0CCQTUULUhbA/d htROezaxQ6w5dmQbApr233c2kJbuZZoKUuSz7z5/d9+db+8OrUB7pg1XMsfxTYQRk5WiXG5z/P15 FWQYGUskJUJJluMjM/hu8fHDbd/N2Ug1SlCmEYBIM++7HDfWdvMwNFXDWmJuVMckHNZKt8SCqbch 1aQH9FaEoyiahL3StNOqYsbA7vJ0iBcev65ZZb/VtWEWiRwDN+u/2n837hsubsl8q0nX8OpMg/wH i5ZwCZcOUEtiCdpp/hdUyyutjKrtTaXaUNU1r5jPAbKJozfZPDWkYz4XKI7phjKZ94Otvu7XGnGa 48l4hJEkLYj0yCVDSTZ11ek7MwenQq61y686yKfuUVU/DZKqaIjcMs/y+dhBYOwiwqsQZ5gO7tj0 XxQFH7KzypfqUOsW1YJ3n12gA4dyoIPX5jhoww4WVbAZR1mapRhVcBTHyTjy2oVk7mBccKeN/cRU i9wixwJy8KBk/2iso/Xi4tylWnEhvPxCoj7Hs3SU+gCjBKfu0LkZvd0UQqM9cQ3kfz5HOHntptVO Ug/WMELL89oSLk5ruFxIh8d8T54YgXWwsPT7kKbvl1+zaFZmZZYEyWhSBkm0XAb3qyIJJqt4mi7H y6JYxr8d0TiZN5xSJh3XS+/Gyb/1xnmKTl03dO9QlPAa3VcPyF4zvV+l0TQZZ8F0mo6DZFxGwUO2 KoL7Ip5MpuVD8VC+YVr67M37kB1K6VipnWX6qaE9otzJP05noxiDAbM+mp50Q0Rs4ZGqrMZIK/uD 28b3rus1h3GldTZx/7PWA/qpEBcNnTWocM7tpVSg+UVfPxJuCk7ztFH0uNaXUYHJ9kHnV8g9Ha9t WL9+Kxd/AAAA//8DAFBLAwQUAAYACAAAACEAMvG1790AAAAHAQAADwAAAGRycy9kb3ducmV2Lnht bEyPQUvDQBSE74L/YXmCF7G7trTGmJeigoLgxViox232mcRm3y7ZTRv/vduTHocZZr4p1pPtxYGG 0DlGuJkpEMS1Mx03CJuP5+sMRIiaje4dE8IPBViX52eFzo078jsdqtiIVMIh1whtjD6XMtQtWR1m zhMn78sNVsckh0aaQR9Tue3lXKmVtLrjtNBqT08t1ftqtAhvlape1Hc2rh4/t/vl65VfOOcRLy+m h3sQkab4F4YTfkKHMjHt3MgmiB4hWyxTEuEuHTjZaQzEDmF+m4EsC/mfv/wFAAD//wMAUEsBAi0A FAAGAAgAAAAhALaDOJL+AAAA4QEAABMAAAAAAAAAAAAAAAAAAAAAAFtDb250ZW50X1R5cGVzXS54 bWxQSwECLQAUAAYACAAAACEAOP0h/9YAAACUAQAACwAAAAAAAAAAAAAAAAAvAQAAX3JlbHMvLnJl bHNQSwECLQAUAAYACAAAACEApavJcJkCAABzBQAADgAAAAAAAAAAAAAAAAAuAgAAZHJzL2Uyb0Rv Yy54bWxQSwECLQAUAAYACAAAACEAMvG1790AAAAHAQAADwAAAAAAAAAAAAAAAADzBAAAZHJzL2Rv d25yZXYueG1sUEsFBgAAAAAEAAQA8wAAAP0FAAAAAA== ">
                      <v:shadow color="#868686"/>
                    </v:line>
                  </w:pict>
                </mc:Fallback>
              </mc:AlternateContent>
            </w:r>
            <w:r>
              <w:rPr>
                <w:b/>
                <w:noProof/>
                <w:sz w:val="26"/>
                <w:szCs w:val="22"/>
              </w:rPr>
              <mc:AlternateContent>
                <mc:Choice Requires="wps">
                  <w:drawing>
                    <wp:anchor distT="0" distB="0" distL="114300" distR="114300" simplePos="0" relativeHeight="251683328" behindDoc="0" locked="0" layoutInCell="1" allowOverlap="1">
                      <wp:simplePos x="0" y="0"/>
                      <wp:positionH relativeFrom="column">
                        <wp:posOffset>801370</wp:posOffset>
                      </wp:positionH>
                      <wp:positionV relativeFrom="paragraph">
                        <wp:posOffset>71755</wp:posOffset>
                      </wp:positionV>
                      <wp:extent cx="108585" cy="114300"/>
                      <wp:effectExtent l="10795" t="5080" r="13970" b="13970"/>
                      <wp:wrapNone/>
                      <wp:docPr id="631" name="Lin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0"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1pt,5.65pt" to="71.65pt,1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2GflmwIAAHMFAAAOAAAAZHJzL2Uyb0RvYy54bWysVN9vmzAQfp+0/8HyOwUSSAgqqVpCtodu q9ROe3awCdaMjWwnpJr2v+/sJLTpXqapIFn+cff5u/vufH1z6ATaM224kgWOryKMmKwV5XJb4O9P 6yDDyFgiKRFKsgI/M4Nvlh8/XA99ziaqVYIyjQBEmnzoC9xa2+dhaOqWdcRcqZ5JOGyU7oiFpd6G VJMB0DsRTqJoFg5K016rmhkDu6vjIV56/KZhtf3WNIZZJAoM3KwftR83bgyX1yTfatK3vD7RIP/B oiNcwqUj1IpYgnaa/wXV8Voroxp7VasuVE3Da+ZjgGji6E00jy3pmY8FkmP6MU3m/WDrr/sHjTgt 8GwaYyRJByLdc8lQsvDZGXqTg1EpH7SLrz7Ix/5e1T8Nkqpsidwyz/LpuQfH2OUzvHBxC9PDHZvh i6JgQ3ZW+VQdGt2hRvD+s3N04JAOdPDaPI/asINFNWzGUZZmKUY1HMVxMo08u5DkDsY599rYT0x1 yE0KLCAGD0r298Y6Wi8mzlyqNRfCyy8kGgq8SCepdzBKcOoOnZnR200pNNoTV0D+8zHCyWszrXaS erCWEVqd5pZwcZzD5UI6POZr8sgIVgcLU78PYfp6+bWIFlVWZUmQTGZVkESrVXC7LpNgto7n6Wq6 KstV/NsRjZO85ZQy6bieazdO/q02Tl10rLqxesekhJfoPntA9pLp7TqN5sk0C+bzdBok0yoK7rJ1 GdyW8Ww2r+7Ku+oN08pHb96H7JhKx0rtLNOPLR0Q5U7+abqYQD1TDr0+mR91Q0Rs4ZGqrcZIK/uD 29bXrqs1h3GhdTZz/0nrEf2YiLOGbjWqcIrtJVWg+Vlf3xKuC9y7ZPKNos8P+twq0Nne6fQKuafj 9Rrmr9/K5R8AAAD//wMAUEsDBBQABgAIAAAAIQCkl6oF3wAAAAkBAAAPAAAAZHJzL2Rvd25yZXYu eG1sTI9BS8NAEIXvgv9hGcGL2E0TDTVmU1RQELwYhfa4zY5JbHZ2yW7a+O+dnvT2HvPx5r1yPdtB HHAMvSMFy0UCAqlxpqdWwefH8/UKRIiajB4coYIfDLCuzs9KXRh3pHc81LEVHEKh0Aq6GH0hZWg6 tDosnEfi25cbrY5sx1aaUR853A4yTZJcWt0Tf+i0x6cOm309WQVvdVK/JN+rKX/cbva3r1c+c84r dXkxP9yDiDjHPxhO9bk6VNxp5yYyQQzs0zxllMUyA3ECbjIWOwXpXQayKuX/BdUvAAAA//8DAFBL AQItABQABgAIAAAAIQC2gziS/gAAAOEBAAATAAAAAAAAAAAAAAAAAAAAAABbQ29udGVudF9UeXBl c10ueG1sUEsBAi0AFAAGAAgAAAAhADj9If/WAAAAlAEAAAsAAAAAAAAAAAAAAAAALwEAAF9yZWxz Ly5yZWxzUEsBAi0AFAAGAAgAAAAhAM3YZ+WbAgAAcwUAAA4AAAAAAAAAAAAAAAAALgIAAGRycy9l Mm9Eb2MueG1sUEsBAi0AFAAGAAgAAAAhAKSXqgXfAAAACQEAAA8AAAAAAAAAAAAAAAAA9QQAAGRy cy9kb3ducmV2LnhtbFBLBQYAAAAABAAEAPMAAAABBgAAAAA= ">
                      <v:shadow color="#868686"/>
                    </v:line>
                  </w:pict>
                </mc:Fallback>
              </mc:AlternateContent>
            </w:r>
            <w:r>
              <w:rPr>
                <w:b/>
                <w:noProof/>
                <w:sz w:val="26"/>
                <w:szCs w:val="22"/>
              </w:rPr>
              <mc:AlternateContent>
                <mc:Choice Requires="wps">
                  <w:drawing>
                    <wp:anchor distT="0" distB="0" distL="114300" distR="114300" simplePos="0" relativeHeight="251682304" behindDoc="0" locked="0" layoutInCell="1" allowOverlap="1">
                      <wp:simplePos x="0" y="0"/>
                      <wp:positionH relativeFrom="column">
                        <wp:posOffset>711200</wp:posOffset>
                      </wp:positionH>
                      <wp:positionV relativeFrom="paragraph">
                        <wp:posOffset>71755</wp:posOffset>
                      </wp:positionV>
                      <wp:extent cx="108585" cy="114300"/>
                      <wp:effectExtent l="6350" t="5080" r="8890" b="13970"/>
                      <wp:wrapNone/>
                      <wp:docPr id="630" name="Lin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9" o:spid="_x0000_s1026" style="position:absolute;flip:x;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5.65pt" to="64.55pt,1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h8wOmQIAAHMFAAAOAAAAZHJzL2Uyb0RvYy54bWysVFFv2jAQfp+0/2D5PU0CCQTUULUhbA/d htROezaxQ6w5dmQbApr233c2kJbuZZoKUuSz7z5/d9+db+8OrUB7pg1XMsfxTYQRk5WiXG5z/P15 FWQYGUskJUJJluMjM/hu8fHDbd/N2Ug1SlCmEYBIM++7HDfWdvMwNFXDWmJuVMckHNZKt8SCqbch 1aQH9FaEoyiahL3StNOqYsbA7vJ0iBcev65ZZb/VtWEWiRwDN+u/2n837hsubsl8q0nX8OpMg/wH i5ZwCZcOUEtiCdpp/hdUyyutjKrtTaXaUNU1r5jPAbKJozfZPDWkYz4XKI7phjKZ94Otvu7XGnGa 48kY6iNJCyI9cslQks1cdfrOzMGpkGvt8qsO8ql7VNVPg6QqGiK3zLN8PnYQGLuI8CrEGaaDOzb9 F0XBh+ys8qU61LpFteDdZxfowKEc6OC1OQ7asINFFWzGUZZmKUYVHMVxMo68diGZOxgX3GljPzHV IrfIsYAcPCjZPxrraL24OHepVlwIL7+QqM/xLB2lPsAowak7dG5GbzeF0GhPXAP5n88RTl67abWT 1IM1jNDyvLaEi9MaLhfS4THfkydGYB0sLP0+pOn75dcsmpVZmSVBMpqUQRItl8H9qkiCySqepsvx siiW8W9HNE7mDaeUScf10rtx8m+9cZ6iU9cN3TsUJbxG99UDstdM71dpNE3GWTCdpuMgGZdR8JCt iuC+iCeTaflQPJRvmJY+e/M+ZIdSOlZqZ5l+amiPKHfyj9PZKMZgwKyPpifdEBFbeKQqqzHSyv7g tvG963rNYVxpnU3c/6z1gH4qxEVDZw0qnHN7KRVoftHXj4SbgtM8bRQ9rvVlVGCyfdD5FXJPx2sb 1q/fysUfAAAA//8DAFBLAwQUAAYACAAAACEA7xTWcN8AAAAJAQAADwAAAGRycy9kb3ducmV2Lnht bEyPUUvDMBSF34X9h3AHvohL2uLYatOxCQqCL1ZBH7Pm2tY1N6FJt/rvTZ/07R7u4ZzvFLvJ9OyM g+8sSUhWAhhSbXVHjYT3t8fbDTAfFGnVW0IJP+hhVy6uCpVre6FXPFehYTGEfK4ktCG4nHNft2iU X1mHFH9fdjAqRDk0XA/qEsNNz1Mh1tyojmJDqxw+tFifqtFIeKlE9SS+N+P68Plxunu+cZm1Tsrr 5bS/BxZwCn9mmPEjOpSR6WhH0p71USdp3BLmIwM2G9JtAuwoId1mwMuC/19Q/gIAAP//AwBQSwEC LQAUAAYACAAAACEAtoM4kv4AAADhAQAAEwAAAAAAAAAAAAAAAAAAAAAAW0NvbnRlbnRfVHlwZXNd LnhtbFBLAQItABQABgAIAAAAIQA4/SH/1gAAAJQBAAALAAAAAAAAAAAAAAAAAC8BAABfcmVscy8u cmVsc1BLAQItABQABgAIAAAAIQDOh8wOmQIAAHMFAAAOAAAAAAAAAAAAAAAAAC4CAABkcnMvZTJv RG9jLnhtbFBLAQItABQABgAIAAAAIQDvFNZw3wAAAAkBAAAPAAAAAAAAAAAAAAAAAPMEAABkcnMv ZG93bnJldi54bWxQSwUGAAAAAAQABADzAAAA/wUAAAAA ">
                      <v:shadow color="#868686"/>
                    </v:line>
                  </w:pict>
                </mc:Fallback>
              </mc:AlternateContent>
            </w:r>
            <w:r>
              <w:rPr>
                <w:b/>
                <w:noProof/>
                <w:sz w:val="26"/>
                <w:szCs w:val="22"/>
              </w:rPr>
              <mc:AlternateContent>
                <mc:Choice Requires="wps">
                  <w:drawing>
                    <wp:anchor distT="0" distB="0" distL="114300" distR="114300" simplePos="0" relativeHeight="251679232" behindDoc="0" locked="0" layoutInCell="1" allowOverlap="1">
                      <wp:simplePos x="0" y="0"/>
                      <wp:positionH relativeFrom="column">
                        <wp:posOffset>452120</wp:posOffset>
                      </wp:positionH>
                      <wp:positionV relativeFrom="paragraph">
                        <wp:posOffset>56515</wp:posOffset>
                      </wp:positionV>
                      <wp:extent cx="108585" cy="114300"/>
                      <wp:effectExtent l="13970" t="8890" r="10795" b="10160"/>
                      <wp:wrapNone/>
                      <wp:docPr id="629" name="Lin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6"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pt,4.45pt" to="44.15pt,1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H8fJmQIAAHMFAAAOAAAAZHJzL2Uyb0RvYy54bWysVFFv2yAQfp+0/4B4d20ntuNEdarWcbaH bqvUTnsmBsdoGCwgcapp/30HSdyme5mmJpLFwd3Hd/fdcX1z6ATaM224kgWOryKMmKwV5XJb4O9P 6yDHyFgiKRFKsgI/M4Nvlh8/XA/9gk1UqwRlGgGINIuhL3Brbb8IQ1O3rCPmSvVMwmGjdEcsmHob Uk0GQO9EOImiLByUpr1WNTMGdlfHQ7z0+E3DavutaQyzSBQYuFn/1f67cd9weU0WW036ltcnGuQ/ WHSES7h0hFoRS9BO87+gOl5rZVRjr2rVhappeM18DpBNHL3J5rElPfO5QHFMP5bJvB9s/XX/oBGn Bc4mc4wk6UCkey4ZSvLMVWfozQKcSvmgXX71QT7296r+aZBUZUvklnmWT889BMYuIrwIcYbp4Y7N 8EVR8CE7q3ypDo3uUCN4/9kFOnAoBzp4bZ5HbdjBoho24yhP8xSjGo7iOJlGXruQLByMC+61sZ+Y 6pBbFFhADh6U7O+NdbReXJy7VGsuhJdfSDQUeJ5OUh9glODUHTo3o7ebUmi0J66B/M/nCCev3bTa SerBWkZodVpbwsVxDZcL6fCY78kjI7AOFpZ+H9L0/fJrHs2rvMqTIJlkVZBEq1Vwuy6TIFvHs3Q1 XZXlKv7tiMbJouWUMum4nns3Tv6tN05TdOy6sXvHooSX6L56QPaS6e06jWbJNA9ms3QaJNMqCu7y dRnclnGWzaq78q56w7Ty2Zv3ITuW0rFSO8v0Y0sHRLmTf5rOJzEGA2Z9MjvqhojYwiNVW42RVvYH t63vXddrDuNC6zxz/5PWI/qxEGcNnTWqcMrtpVSg+VlfPxJuCo7ztFH0+UGfRwUm2wedXiH3dLy2 Yf36rVz+AQAA//8DAFBLAwQUAAYACAAAACEAfm5szN0AAAAGAQAADwAAAGRycy9kb3ducmV2Lnht bEyOUUvDMBSF3wX/Q7iCL+KSdViz2tuhgoLgi3UwH7MmtnXNTWjSrf5745M+Hs7hO1+5me3AjmYM vSOE5UIAM9Q43VOLsH1/upbAQlSk1eDIIHybAJvq/KxUhXYnejPHOrYsQSgUCqGL0Rech6YzVoWF 84ZS9+lGq2KKY8v1qE4JbgeeCZFzq3pKD53y5rEzzaGeLMJrLepn8SWn/OFjd7h5ufIr5zzi5cV8 fwcsmjn+jeFXP6lDlZz2biId2IBwu8zSEkGugaVayhWwPUKWr4FXJf+vX/0AAAD//wMAUEsBAi0A FAAGAAgAAAAhALaDOJL+AAAA4QEAABMAAAAAAAAAAAAAAAAAAAAAAFtDb250ZW50X1R5cGVzXS54 bWxQSwECLQAUAAYACAAAACEAOP0h/9YAAACUAQAACwAAAAAAAAAAAAAAAAAvAQAAX3JlbHMvLnJl bHNQSwECLQAUAAYACAAAACEAAh/HyZkCAABzBQAADgAAAAAAAAAAAAAAAAAuAgAAZHJzL2Uyb0Rv Yy54bWxQSwECLQAUAAYACAAAACEAfm5szN0AAAAGAQAADwAAAAAAAAAAAAAAAADzBAAAZHJzL2Rv d25yZXYueG1sUEsFBgAAAAAEAAQA8wAAAP0FAAAAAA== ">
                      <v:shadow color="#868686"/>
                    </v:line>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78208" behindDoc="0" locked="0" layoutInCell="1" allowOverlap="1">
                      <wp:simplePos x="0" y="0"/>
                      <wp:positionH relativeFrom="column">
                        <wp:posOffset>438785</wp:posOffset>
                      </wp:positionH>
                      <wp:positionV relativeFrom="paragraph">
                        <wp:posOffset>-635</wp:posOffset>
                      </wp:positionV>
                      <wp:extent cx="398145" cy="0"/>
                      <wp:effectExtent l="19685" t="18415" r="20320" b="19685"/>
                      <wp:wrapNone/>
                      <wp:docPr id="628" name="Line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5"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5pt,-.05pt" to="65.9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bSn6jQIAAGUFAAAOAAAAZHJzL2Uyb0RvYy54bWysVFFvmzAQfp+0/2D5nQIJJASVVC2QvXRb pXbas4NNsAY2sp2QaNp/39kJrOlepqkgWT7b9/m7++58e3fsWnRgSnMpMhzeBBgxUUnKxS7D3142 XoKRNkRQ0krBMnxiGt+tP364HfqUzWQjW8oUAhCh06HPcGNMn/q+rhrWEX0jeyZgs5aqIwZMtfOp IgOgd60/C4KFP0hFeyUrpjWsFudNvHb4dc0q87WuNTOozTBwM25Ubtza0V/fknSnSN/w6kKD/AeL jnABl05QBTEE7RX/C6rjlZJa1uamkp0v65pXzMUA0YTBm2ieG9IzFwskR/dTmvT7wVZfDk8KcZrh xQykEqQDkR65YChKYpudodcpHMrFk7LxVUfx3D/K6odGQuYNETvmWL6cenAMrYd/5WIN3cMd2+Gz pHCG7I10qTrWqrOQkAR0dIqcJkXY0aAKFuerJIxijKpxyyfp6NcrbT4x2SE7yXALpB0uOTxqY3mQ dDxirxFyw9vW6d0KNGR4lsTL2Hlo2XJqd+05rXbbvFXoQGzJuM9FBTuvjym5F9ShNYzQ8jI3hLfn OdzeCovHXBWeKYF1NDB16xCiq5Cfq2BVJmUSedFsUXpRUBTe/SaPvMUmXMbFvMjzIvxliYZR2nBK mbBcx2oNo3+rhkvfnOtsqtcpK/41uksfkL1mer+Jg2U0T7zlMp570bwMvIdkk3v3ebhYLMuH/KF8 w7R00ev3ITul0rKSe8PUc0MHRLnVfx6vZiEGA7p7tjzrhki7g2epMgojJc13bhpXrbbOLMaV1snC /hetJ/RzIkYNrTWpcIntT6pA81Ff1wS27s8dtJX09KTG5oBedk6Xd8c+Fq9tmL9+Hde/AQAA//8D AFBLAwQUAAYACAAAACEATx7ty9wAAAAGAQAADwAAAGRycy9kb3ducmV2LnhtbEyPwU7DMBBE70j9 B2uRuLVOgFolxKkqJAQcqETpoUc3XpIo8TqK3Tb9e7a9wGk1mtHsm3w5uk4ccQiNJw3pLAGBVHrb UKVh+/06XYAI0ZA1nSfUcMYAy2Jyk5vM+hN94XETK8ElFDKjoY6xz6QMZY3OhJnvkdj78YMzkeVQ STuYE5e7Tt4niZLONMQfatPjS41luzk4Dev5+PYxb325DtSo3ad6bLfqXeu723H1DCLiGP/CcMFn dCiYae8PZIPoNKinlJMapnwu9kPKS/ZXLYtc/scvfgEAAP//AwBQSwECLQAUAAYACAAAACEAtoM4 kv4AAADhAQAAEwAAAAAAAAAAAAAAAAAAAAAAW0NvbnRlbnRfVHlwZXNdLnhtbFBLAQItABQABgAI AAAAIQA4/SH/1gAAAJQBAAALAAAAAAAAAAAAAAAAAC8BAABfcmVscy8ucmVsc1BLAQItABQABgAI AAAAIQCsbSn6jQIAAGUFAAAOAAAAAAAAAAAAAAAAAC4CAABkcnMvZTJvRG9jLnhtbFBLAQItABQA BgAIAAAAIQBPHu3L3AAAAAYBAAAPAAAAAAAAAAAAAAAAAOcEAABkcnMvZG93bnJldi54bWxQSwUG AAAAAAQABADzAAAA8AUAAAAA " strokeweight="2.25pt">
                      <v:shadow color="#868686"/>
                    </v:line>
                  </w:pict>
                </mc:Fallback>
              </mc:AlternateContent>
            </w:r>
            <w:r>
              <w:rPr>
                <w:b/>
                <w:noProof/>
                <w:sz w:val="26"/>
                <w:szCs w:val="22"/>
              </w:rPr>
              <mc:AlternateContent>
                <mc:Choice Requires="wps">
                  <w:drawing>
                    <wp:anchor distT="0" distB="0" distL="114300" distR="114300" simplePos="0" relativeHeight="251677184" behindDoc="0" locked="0" layoutInCell="1" allowOverlap="1">
                      <wp:simplePos x="0" y="0"/>
                      <wp:positionH relativeFrom="column">
                        <wp:posOffset>604520</wp:posOffset>
                      </wp:positionH>
                      <wp:positionV relativeFrom="paragraph">
                        <wp:posOffset>3175</wp:posOffset>
                      </wp:positionV>
                      <wp:extent cx="36195" cy="228600"/>
                      <wp:effectExtent l="13970" t="12700" r="6985" b="6350"/>
                      <wp:wrapNone/>
                      <wp:docPr id="627" name="Rectangle 4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2286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4" o:spid="_x0000_s1026" style="position:absolute;margin-left:47.6pt;margin-top:.25pt;width:2.85pt;height:1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WYuv8AIAAEEGAAAOAAAAZHJzL2Uyb0RvYy54bWysVG1vmzAQ/j5p/8Hyd8pLCBBUUqWETJP2 Uq2b9tkBE6yBzWynpJv233c2CU26L9XUREI++3x+nrvn7vrm0LXogUrFBM+wf+VhRHkpKsZ3Gf72 deMkGClNeEVawWmGH6nCN8u3b66HPqWBaERbUYkgCFfp0Ge40bpPXVeVDe2IuhI95XBYC9kRDabc uZUkA0TvWjfwvMgdhKx6KUqqFOyux0O8tPHrmpb6c10rqlGbYcCm7Vfa79Z83eU1SXeS9A0rjzDI f6DoCOPw6BRqTTRBe8n+CdWxUgolan1Vis4Vdc1KajkAG997xua+IT21XCA5qp/SpF4vbPnp4U4i VmU4CmKMOOmgSF8gbYTvWorCJDQpGnqVgud9fycNSdV/EOUPhbjIG/CjKynF0FBSATDf+LsXF4yh 4CraDh9FBfHJXgubrUMtOxMQ8oAOtiiPU1HoQaMSNmeRv5hjVMJJECSRZ2vmkvR0t5dKv6OiQ2aR YQnYbWzy8EFpg4WkJxfzFBcb1ra27C1HQ4YX8wDCk3YH+i21tHeVaFll/CxbudvmrUQPxGjI/ixH yMO5W8c0KLllXYaTyYmkJi0Fr+yDmrB2XAOolpvg1Gp0RArWQcPS7gN7q5/fC29RJEUSOmEQFU7o rdfOapOHTrTx4/l6ts7ztf/HoPbDtGFVRbkBftKyH75MK8euGlU4qfmCoHpJHtxLGDb9wOqS0moz 9+JwljhxPJ854azwnNtkkzur3I+iuLjNb4tnlAqbJvU6rKacG1RiD2W7b6oBVczoZzZfBD4GA4ZE EI+FPFMHkkJ/Z7qxrWm0amJcZCaJzP+okCn6mIhTsY01levI7SlVII6TEGwjmd4Ze3ArqkfoI8Bg njZzFxaNkL8wGmCGZVj93BNJMWrfc+jFhR+GZuhZI5zHARjy/GR7fkJ4CaEyrKEb7DLX46Dc95Lt GnjJt2y5WEH/1sw2l+ntERXgNwbMKcvkOFPNIDy3rdfT5F/+BQAA//8DAFBLAwQUAAYACAAAACEA eM6AytwAAAAGAQAADwAAAGRycy9kb3ducmV2LnhtbEyOwU7DMBBE70j8g7VI3KhNUdI2ZFOhSBwq VVQUPsCJlyQQr6PYacPf457ocTSjNy/fzrYXJxp95xjhcaFAENfOdNwgfH68PqxB+KDZ6N4xIfyS h21xe5PrzLgzv9PpGBoRIewzjdCGMGRS+rolq/3CDcSx+3Kj1SHGsZFm1OcIt71cKpVKqzuOD60e qGyp/jlOFmGny++Va8t9Wh269XR4q9x+t0K8v5tfnkEEmsP/GC76UR2K6FS5iY0XPcImWcYlQgLi 0iq1AVEhPKUJyCKX1/rFHwAAAP//AwBQSwECLQAUAAYACAAAACEAtoM4kv4AAADhAQAAEwAAAAAA AAAAAAAAAAAAAAAAW0NvbnRlbnRfVHlwZXNdLnhtbFBLAQItABQABgAIAAAAIQA4/SH/1gAAAJQB AAALAAAAAAAAAAAAAAAAAC8BAABfcmVscy8ucmVsc1BLAQItABQABgAIAAAAIQCJWYuv8AIAAEEG AAAOAAAAAAAAAAAAAAAAAC4CAABkcnMvZTJvRG9jLnhtbFBLAQItABQABgAIAAAAIQB4zoDK3AAA AAYBAAAPAAAAAAAAAAAAAAAAAEoFAABkcnMvZG93bnJldi54bWxQSwUGAAAAAAQABADzAAAAUwYA AAAA " filled="f" fillcolor="black">
                      <v:shadow color="#868686"/>
                    </v:rect>
                  </w:pict>
                </mc:Fallback>
              </mc:AlternateContent>
            </w:r>
            <w:r>
              <w:rPr>
                <w:b/>
                <w:noProof/>
                <w:sz w:val="26"/>
                <w:szCs w:val="22"/>
              </w:rPr>
              <mc:AlternateContent>
                <mc:Choice Requires="wps">
                  <w:drawing>
                    <wp:anchor distT="0" distB="0" distL="114300" distR="114300" simplePos="0" relativeHeight="251670016" behindDoc="0" locked="0" layoutInCell="1" allowOverlap="1">
                      <wp:simplePos x="0" y="0"/>
                      <wp:positionH relativeFrom="column">
                        <wp:posOffset>494030</wp:posOffset>
                      </wp:positionH>
                      <wp:positionV relativeFrom="paragraph">
                        <wp:posOffset>123190</wp:posOffset>
                      </wp:positionV>
                      <wp:extent cx="253365" cy="228600"/>
                      <wp:effectExtent l="8255" t="8890" r="5080" b="10160"/>
                      <wp:wrapNone/>
                      <wp:docPr id="626" name="Oval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77" o:spid="_x0000_s1026" style="position:absolute;margin-left:38.9pt;margin-top:9.7pt;width:19.95pt;height:1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IqBE6QIAADMGAAAOAAAAZHJzL2Uyb0RvYy54bWysVF1v2jAUfZ+0/2D5Pc0HIYGooaIhTJO2 tVI37dkkDrHm2JltGrpp/33XDlDoXqqpIEW+9vX1Oed+XN/sO44eqdJMihyHVwFGVFSyZmKb429f 194MI22IqAmXgub4iWp8s3j/7nroMxrJVvKaKgRBhM6GPsetMX3m+7pqaUf0leypgMNGqo4YMNXW rxUZIHrH/SgIEn+Qqu6VrKjWsLsaD/HCxW8aWpm7ptHUIJ5jwGbcV7nvxn79xTXJtor0LasOMMh/ oOgIE/DoKdSKGIJ2iv0TqmOVklo25qqSnS+bhlXUcQA2YfCCzUNLeuq4gDi6P8mk3y5s9eXxXiFW 5ziJEowE6SBJd4+EozhNrTpDrzNweujvleWn+0+y+qGRkEVLxJYulZJDS0kNmELr719csIaGq2gz fJY1hCY7I51Q+0Z1NiBIgPYuH0+nfNC9QRVsRtPJJJliVMFRFM2SwOXLJ9nxcq+0+UBlh+wix5Rz 1murGMnI4ydtLB6SHb3stpBrxrnLOhdoyPF8GsELhG+hfCuj3F0tOautn2OstpuCKwSaAED3czxB i3M3JXeidnGtGuVhbQjj4xpwcGHjUVeVIziw9gaWbh9Iu4r5PQ/m5aycxV4cJaUXB6uVt1wXsZes w3S6mqyKYhX+sUDDOGtZXVNhsR6rN4xfVx2HPhrr7lS/F5z0a6j7lzCc4sDqktJyPQ3SeDLz0nQ6 8eJJGXi3s3XhLYswSdLytrgtX1AqnUz6bVidNLeo5M5Q9dDWA6qZrZrJdB6FGAwYC1E6JvisIJCS 5jszrWtGW6I2xoUys8T+D0Vxij4KcUy2tU7pOnB7lgqK41gIrn9sy4ytt5H1E7QPYLBP20kLi1aq XxgNMLVyrH/uiKIY8Y8CWnAexrEdc86Ip2kEhjo/2ZyfEFFBqBwbaAC3LMw4Gne9YtsWXgodWyGX 0LYNc/1kW3pEBfitAZPJMTlMUTv6zm3n9TzrF38BAAD//wMAUEsDBBQABgAIAAAAIQB+94y33wAA AAgBAAAPAAAAZHJzL2Rvd25yZXYueG1sTI/BTsMwEETvSP0Ha5G4UacoIZDGqRASKhJcCBVcnXib hMZr13bb9O9xT3DcmdHM23I16ZEd0fnBkIDFPAGG1Bo1UCdg8/ly+wDMB0lKjoZQwBk9rKrZVSkL ZU70gcc6dCyWkC+kgD4EW3Du2x619HNjkaK3NU7LEE/XceXkKZbrkd8lyT3XcqC40EuLzz22u/qg Bby+ne131qwna+tN+lO/793Xei/EzfX0tAQWcAp/YbjgR3SoIlNjDqQ8GwXkeSQPUX9MgV38RZ4D awRkWQq8Kvn/B6pfAAAA//8DAFBLAQItABQABgAIAAAAIQC2gziS/gAAAOEBAAATAAAAAAAAAAAA AAAAAAAAAABbQ29udGVudF9UeXBlc10ueG1sUEsBAi0AFAAGAAgAAAAhADj9If/WAAAAlAEAAAsA AAAAAAAAAAAAAAAALwEAAF9yZWxzLy5yZWxzUEsBAi0AFAAGAAgAAAAhAHcioETpAgAAMwYAAA4A AAAAAAAAAAAAAAAALgIAAGRycy9lMm9Eb2MueG1sUEsBAi0AFAAGAAgAAAAhAH73jLffAAAACAEA AA8AAAAAAAAAAAAAAAAAQwUAAGRycy9kb3ducmV2LnhtbFBLBQYAAAAABAAEAPMAAABPBgAAAAA= " filled="f" fillcolor="black">
                      <v:shadow color="#868686"/>
                    </v:oval>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76160" behindDoc="0" locked="0" layoutInCell="1" allowOverlap="1">
                      <wp:simplePos x="0" y="0"/>
                      <wp:positionH relativeFrom="column">
                        <wp:posOffset>204470</wp:posOffset>
                      </wp:positionH>
                      <wp:positionV relativeFrom="paragraph">
                        <wp:posOffset>62230</wp:posOffset>
                      </wp:positionV>
                      <wp:extent cx="0" cy="685800"/>
                      <wp:effectExtent l="61595" t="14605" r="52705" b="13970"/>
                      <wp:wrapNone/>
                      <wp:docPr id="625" name="Lin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3"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4.9pt" to="16.1pt,5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4x3VrAIAAJ4FAAAOAAAAZHJzL2Uyb0RvYy54bWysVF1v2yAUfZ+0/4B4d20nTuJYdabWdvbS bZXaac/E4BgNgwUkTjXtv++CE/djL9PURLK4cDmce+6B60+nTqAj04YrmeP4KsKIyVpRLvc5/v64 DVKMjCWSEqEky/ETM/jT5uOH66HP2Ey1SlCmEYBIkw19jltr+ywMTd2yjpgr1TMJi43SHbEQ6n1I NRkAvRPhLIqW4aA07bWqmTEwW46LeOPxm4bV9lvTGGaRyDFws/6r/XfnvuHmmmR7TfqW12ca5D9Y dIRLOHSCKokl6KD5X1Adr7UyqrFXtepC1TS8Zr4GqCaO3lTz0JKe+VpAHNNPMpn3g62/Hu814jTH y9kCI0k6aNIdlwwl6dypM/Qmg6RC3mtXX32SD/2dqn8aJFXRErlnnuXjUw8bY7cjfLXFBaaHM3bD F0Uhhxys8lKdGt05SBABnXxHnqaOsJNF9ThZw+wyXaSRb1ZIssu+Xhv7makOuUGOBZD2uOR4Z6zj QbJLijtGqi0XwvdbSDTkeL2Ait2KUYJTt+gDvd8VQqMjcY7xP1/UmzSHXBLTjnkURqOVtDpI6g9p GaGVpMh6ZazmoJVg2J3cMYqRYHBh3MhnW8IFZI+0hXRMmLfvWAtEJwtDPw/aeGv9WkfrKq3SJEhm yypIorIMbrZFEiy38WpRzsuiKOPfrsQ4yVpOKZOuyovN4+TfbHS+cKNBJ6NPcoav0b3uQPY105vt Ilol8zRYrRbzIJlXUXCbbovgpoiXy1V1W9xWb5hWvnrzPmQnKR0rdbBMP7R0QJQ748wX61mMIYBn YbYaO46I2EN7aqsx0sr+4Lb1NncGdRjmpUvSpfufXTKhj0JceuiiqQvn2p6lAqte+utvj7sw49Xb Kfp0r50t3EWCR8BvOj9Y7pV5Gfus52d18wcAAP//AwBQSwMEFAAGAAgAAAAhACduPbTaAAAABwEA AA8AAABkcnMvZG93bnJldi54bWxMj0FOwzAQRfdI3MEaJHbUaZBCCXEqRMUGFCFKD+DEQ2wRj6PY TdPbM7CB5dd/+vOm2i5+EDNO0QVSsF5lIJC6YBz1Cg4fzzcbEDFpMnoIhArOGGFbX15UujThRO84 71MveIRiqRXYlMZSythZ9DquwojE3WeYvE4cp16aSZ943A8yz7JCeu2IL1g94pPF7mt/9Ap2c5EP h5dmZ9tX1zWtOxdvjVPq+mp5fACRcEl/MPzoszrU7NSGI5koBgW3ec6kgnt+gOvf2DK2vtuArCv5 37/+BgAA//8DAFBLAQItABQABgAIAAAAIQC2gziS/gAAAOEBAAATAAAAAAAAAAAAAAAAAAAAAABb Q29udGVudF9UeXBlc10ueG1sUEsBAi0AFAAGAAgAAAAhADj9If/WAAAAlAEAAAsAAAAAAAAAAAAA AAAALwEAAF9yZWxzLy5yZWxzUEsBAi0AFAAGAAgAAAAhABHjHdWsAgAAngUAAA4AAAAAAAAAAAAA AAAALgIAAGRycy9lMm9Eb2MueG1sUEsBAi0AFAAGAAgAAAAhACduPbTaAAAABwEAAA8AAAAAAAAA AAAAAAAABgUAAGRycy9kb3ducmV2LnhtbFBLBQYAAAAABAAEAPMAAAANBgAAAAA= ">
                      <v:stroke dashstyle="dash" startarrow="block"/>
                      <v:shadow color="#868686"/>
                    </v:line>
                  </w:pict>
                </mc:Fallback>
              </mc:AlternateContent>
            </w:r>
            <w:r>
              <w:rPr>
                <w:b/>
                <w:noProof/>
                <w:sz w:val="26"/>
                <w:szCs w:val="22"/>
              </w:rPr>
              <mc:AlternateContent>
                <mc:Choice Requires="wps">
                  <w:drawing>
                    <wp:anchor distT="0" distB="0" distL="114300" distR="114300" simplePos="0" relativeHeight="251675136" behindDoc="0" locked="0" layoutInCell="1" allowOverlap="1">
                      <wp:simplePos x="0" y="0"/>
                      <wp:positionH relativeFrom="column">
                        <wp:posOffset>935355</wp:posOffset>
                      </wp:positionH>
                      <wp:positionV relativeFrom="paragraph">
                        <wp:posOffset>8890</wp:posOffset>
                      </wp:positionV>
                      <wp:extent cx="180975" cy="685800"/>
                      <wp:effectExtent l="11430" t="8890" r="55245" b="29210"/>
                      <wp:wrapNone/>
                      <wp:docPr id="624" name="Lin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685800"/>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5pt,.7pt" to="87.9pt,5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uNXtswIAAKMFAAAOAAAAZHJzL2Uyb0RvYy54bWysVN9v2yAQfp+0/wHx7vpHbMex6lSt7eyl 2yq1056JwTEaBgtInGja/z7Aidd0L9PURLLu4Di+++47bu+OPQMHIhUVvIDhTQAB4Y3AlO8K+O1l 42UQKI04RkxwUsATUfBu/fHD7TjkJBKdYJhIYJJwlY9DATuth9z3VdORHqkbMRBuNlshe6SNK3c+ lmg02XvmR0GQ+qOQeJCiIUqZ1WrahGuXv21Jo7+2rSIasAIabNp9pftu7ddf36J8J9HQ0eYMA/0H ih5Rbi6dU1VII7CX9K9UPW2kUKLVN43ofdG2tCGuBlNNGLyp5rlDA3G1GHLUMNOk3i9t8+XwJAHF BUyjGAKOetOkR8oJiLPIsjMOKjdBJX+Str7myJ+HR9H8UICLskN8RxzKl9NgDob2hH91xDpqMHds x88Cmxi018JRdWxlb1MaEsDRdeQ0d4QcNWjMYpgFq2UCQWO20izJAtcxH+WXw4NU+hMRPbBGAZlB 7pKjw6PSFgzKLyH2Li42lDHXdMbBWMBVEiXugBKMYrtpw5TcbUsmwQFZ2bifq8zsvA6zmSukuikO G2vSkxR7jt0lHUG4PtsaUWZsoB1VWlJDHiPQougJhoARM0HWmmAzbpEQp+GpFuMdtTHduiHI6evn KljVWZ3FXhyltRcHVeXdb8rYSzfhMqkWVVlW4S9bYhjnHcWYcFvlReth/G9aOk/dpNJZ7TOd/nV2 x7sBe430fpMEy3iRectlsvDiRR14D9mm9O7LME2X9UP5UL9BWrvq1fuAnam0qMReE/nc4RFgaoWz SFZRCI1j3oZoOXUcILYzLWm0hEAK/Z3qzmndqtTmuFJJltr/uXdz9omISw+tN3fhXNsfqoxUL/11 I2SnZpq/rcCnJ2llYafJvATu0PnVsk/Na99F/Xlb178BAAD//wMAUEsDBBQABgAIAAAAIQDm1RR/ 3AAAAAkBAAAPAAAAZHJzL2Rvd25yZXYueG1sTE9NT8JAFLyb+B82z8SbbIVCpXZLCIoXDwTU+9J9 to3dt013C8Vf7+tJbjOZyXxkq8E24oSdrx0peJxEIJAKZ2oqFXx+bB+eQPigyejGESq4oIdVfnuT 6dS4M+3xdAil4BDyqVZQhdCmUvqiQqv9xLVIrH27zurAtCul6fSZw20jp1G0kFbXxA2VbnFTYfFz 6K2C+f7l8uvjWbJ73b4t+n7jll/vTqn7u2H9DCLgEP7NMM7n6ZDzpqPryXjRMI+TGVtHAGLUkzlf OTKIljHIPJPXD/I/AAAA//8DAFBLAQItABQABgAIAAAAIQC2gziS/gAAAOEBAAATAAAAAAAAAAAA AAAAAAAAAABbQ29udGVudF9UeXBlc10ueG1sUEsBAi0AFAAGAAgAAAAhADj9If/WAAAAlAEAAAsA AAAAAAAAAAAAAAAALwEAAF9yZWxzLy5yZWxzUEsBAi0AFAAGAAgAAAAhAPy41e2zAgAAowUAAA4A AAAAAAAAAAAAAAAALgIAAGRycy9lMm9Eb2MueG1sUEsBAi0AFAAGAAgAAAAhAObVFH/cAAAACQEA AA8AAAAAAAAAAAAAAAAADQUAAGRycy9kb3ducmV2LnhtbFBLBQYAAAAABAAEAPMAAAAWBgAAAAA= ">
                      <v:stroke dashstyle="dash" endarrow="block"/>
                      <v:shadow color="#868686"/>
                    </v:line>
                  </w:pict>
                </mc:Fallback>
              </mc:AlternateContent>
            </w:r>
            <w:r>
              <w:rPr>
                <w:b/>
                <w:noProof/>
                <w:sz w:val="26"/>
                <w:szCs w:val="22"/>
              </w:rPr>
              <mc:AlternateContent>
                <mc:Choice Requires="wps">
                  <w:drawing>
                    <wp:anchor distT="0" distB="0" distL="114300" distR="114300" simplePos="0" relativeHeight="251673088" behindDoc="0" locked="0" layoutInCell="1" allowOverlap="1">
                      <wp:simplePos x="0" y="0"/>
                      <wp:positionH relativeFrom="column">
                        <wp:posOffset>494030</wp:posOffset>
                      </wp:positionH>
                      <wp:positionV relativeFrom="paragraph">
                        <wp:posOffset>62230</wp:posOffset>
                      </wp:positionV>
                      <wp:extent cx="0" cy="685800"/>
                      <wp:effectExtent l="8255" t="5080" r="10795" b="13970"/>
                      <wp:wrapNone/>
                      <wp:docPr id="623" name="Lin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0"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4.9pt" to="38.9pt,5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lTSyjQIAAGQFAAAOAAAAZHJzL2Uyb0RvYy54bWysVF1vmzAUfZ+0/2D5nQIJEIJKqhbIXrqt Ujvt2cEmWAMb2U5INO2/79pJWNO9TFNBsnz9cXzuOde+vTv0HdozpbkUOQ5vAoyYqCXlYpvjby9r L8VIGyIo6aRgOT4yje9WHz/cjkPGZrKVHWUKAYjQ2TjkuDVmyHxf1y3rib6RAxMw2UjVEwOh2vpU kRHQ+86fBUHij1LRQcmaaQ2j5WkSrxx+07DafG0azQzqcgzcjGuVaze29Ve3JNsqMrS8PtMg/8Gi J1zAoRNUSQxBO8X/gup5raSWjbmpZe/LpuE1czlANmHwJpvnlgzM5QLi6GGSSb8fbP1l/6QQpzlO ZnOMBOnBpEcuGIpSp8446AwWFeJJ2fzqg3geHmX9QyMhi5aILXMsX44DbAytnv7VFhvoAc7YjJ8l hTVkZ6ST6tCo3kKCCOjgHDlOjrCDQfVpsIbRJI3TwNHxSXbZNyhtPjHZI9vJcQekHS7ZP2pjeZDs ssQeI+Sad53zuxNozPEynsVug5Ydp3bSLtNquyk6hfbEVoz7XFIw83qZkjtBHVjLCK3OfUN4d+rD 4Z2weMwV4YkRRAcDXTcOGboC+bkMllVapZEXzZLKi4Ky9O7XReQl63ARl/OyKMrwlyUaRlnLKWXC cr0Uaxj9WzGcr82pzKZynUTxr9GdekD2mun9Og4W0Tz1Fot47kXzKvAe0nXh3Rdhkiyqh+KhesO0 ctnr9yE7SWlZyZ1h6rmlI6Lc2j+Pl7MQQwCXe7Y4+YZIt4VXqTYKIyXNd25aV6y2zCzGlddpYv+z 1xP6SYiLhzaaXDjn9kcq8Pzir7sDtuztQ6SzjaTHJ3W5G3CV3abzs2Pfitcx9F8/jqvfAAAA//8D AFBLAwQUAAYACAAAACEA4irJmdoAAAAHAQAADwAAAGRycy9kb3ducmV2LnhtbEyOwU7DMBBE70j8 g7VI3KhTBC0NcaqAxIEDQg18wDZ2k4h4nXrdNvD1LFzgtJqd0cwr1pMf1NFF7gMZmM8yUI6aYHtq Dby/PV3dgeKEZHEI5Ax8OoZ1eX5WYG7DiTbuWKdWSQlxjga6lMZca24655FnYXQk3i5Ej0lkbLWN eJJyP+jrLFtojz3JQoeje+xc81EfvIEHXMTJV8zV637/VU8vzzeeb425vJiqe1DJTekvDD/4gg6l MG3DgSyrwcByKeTJwEqO2L9yK7G5/HVZ6P/85TcAAAD//wMAUEsBAi0AFAAGAAgAAAAhALaDOJL+ AAAA4QEAABMAAAAAAAAAAAAAAAAAAAAAAFtDb250ZW50X1R5cGVzXS54bWxQSwECLQAUAAYACAAA ACEAOP0h/9YAAACUAQAACwAAAAAAAAAAAAAAAAAvAQAAX3JlbHMvLnJlbHNQSwECLQAUAAYACAAA ACEA1ZU0so0CAABkBQAADgAAAAAAAAAAAAAAAAAuAgAAZHJzL2Uyb0RvYy54bWxQSwECLQAUAAYA CAAAACEA4irJmdoAAAAHAQAADwAAAAAAAAAAAAAAAADnBAAAZHJzL2Rvd25yZXYueG1sUEsFBgAA AAAEAAQA8wAAAO4FAAAAAA== ">
                      <v:shadow color="#868686"/>
                    </v:line>
                  </w:pict>
                </mc:Fallback>
              </mc:AlternateContent>
            </w:r>
            <w:r>
              <w:rPr>
                <w:b/>
                <w:noProof/>
                <w:sz w:val="26"/>
                <w:szCs w:val="22"/>
              </w:rPr>
              <mc:AlternateContent>
                <mc:Choice Requires="wps">
                  <w:drawing>
                    <wp:anchor distT="0" distB="0" distL="114300" distR="114300" simplePos="0" relativeHeight="251671040" behindDoc="0" locked="0" layoutInCell="1" allowOverlap="1">
                      <wp:simplePos x="0" y="0"/>
                      <wp:positionH relativeFrom="column">
                        <wp:posOffset>747395</wp:posOffset>
                      </wp:positionH>
                      <wp:positionV relativeFrom="paragraph">
                        <wp:posOffset>62230</wp:posOffset>
                      </wp:positionV>
                      <wp:extent cx="180975" cy="685800"/>
                      <wp:effectExtent l="13970" t="5080" r="62230" b="33020"/>
                      <wp:wrapNone/>
                      <wp:docPr id="622" name="Lin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78"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85pt,4.9pt" to="73.1pt,5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49RtqAIAAIsFAAAOAAAAZHJzL2Uyb0RvYy54bWysVE2P2yAQvVfqf0Dcvf6Iv2Kts9p1nF62 7Uq7Vc/E4BgVgwUkTlT1vxdw4m62l6raRLIYmBnevHnD7d2xZ+BApKKClzC8CSAgvBGY8l0Jv71s vBwCpRHHiAlOSngiCt6tPn64HYeCRKITDBMJTBKuinEoYaf1UPi+ajrSI3UjBsLNYStkj7Qx5c7H Eo0me8/8KAhSfxQSD1I0RCmzu54O4crlb1vS6K9tq4gGrIQGm3Zf6b5b+/VXt6jYSTR0tDnDQP+B okeUm0vnVGukEdhL+leqnjZSKNHqm0b0vmhb2hBXg6kmDN5U89yhgbhaDDlqmGlS75e2+XJ4koDi EqZRBAFHvWnSI+UExFlu2RkHVRinij9JW19z5M/Do2h+KMBF1SG+Iw7ly2kwgaGN8K9CrKEGc8d2 /Cyw8UF7LRxVx1b2NqUhARxdR05zR8hRg8ZshnmwzBIIGnOU5kkeuI75qLgED1LpT0T0wC5KyAxy lxwdHpW2YFBxcbF3cbGhjLmmMw7GEi6TKHEBSjCK7aF1U3K3rZgEB2Rl436uMnPy2k2KPccuWUcQ rs9rjSgza6AdJVpSQxIj0N7WEwwBI2ZS7GqCx7i9kTitTpiNddRm6fYNEU5HP5fBss7rPPbiKK29 OFivvftNFXvpJsyS9WJdVevwly0ljIuOYky4reai6TD+N82cp2tS46zqmTb/Orvj14C9Rnq/SYIs XuReliULL17UgfeQbyrvvgrTNKsfqof6DdLaVa/eB+xMpUUl9prI5w6PAFMrkEWyjEJoDPMGRNnU WYDYzrSk0RICKfR3qjunaatGm+NKDXlq/+fezdknIi49tNbchXNtf6gykrz0142KnY5pzrYCn56k lYWdGjPxLuj8Otkn5bXtvP68oavfAAAA//8DAFBLAwQUAAYACAAAACEArs6VEt4AAAAJAQAADwAA AGRycy9kb3ducmV2LnhtbEyPzUrDQBSF94LvMFzBjdhJg6RtzKSIKF2Igokg7iaZayaYuRMy0za+ vbdudHn4Duen2M5uEAecQu9JwXKRgEBqvempU/BWP16vQYSoyejBEyr4xgDb8vys0LnxR3rFQxU7 wSEUcq3AxjjmUobWotNh4UckZp9+cjqynDppJn3kcDfINEky6XRP3GD1iPcW269q7xTU6e7javMi m+enusvek8ru6odZqcuL+e4WRMQ5/pnhNJ+nQ8mbGr8nE8TAerlasVXBhh+c+E2Wgmh+wRpkWcj/ D8ofAAAA//8DAFBLAQItABQABgAIAAAAIQC2gziS/gAAAOEBAAATAAAAAAAAAAAAAAAAAAAAAABb Q29udGVudF9UeXBlc10ueG1sUEsBAi0AFAAGAAgAAAAhADj9If/WAAAAlAEAAAsAAAAAAAAAAAAA AAAALwEAAF9yZWxzLy5yZWxzUEsBAi0AFAAGAAgAAAAhAEbj1G2oAgAAiwUAAA4AAAAAAAAAAAAA AAAALgIAAGRycy9lMm9Eb2MueG1sUEsBAi0AFAAGAAgAAAAhAK7OlRLeAAAACQEAAA8AAAAAAAAA AAAAAAAAAgUAAGRycy9kb3ducmV2LnhtbFBLBQYAAAAABAAEAPMAAAANBgAAAAA= ">
                      <v:stroke endarrow="block"/>
                      <v:shadow color="#868686"/>
                    </v:line>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7424" behindDoc="0" locked="0" layoutInCell="1" allowOverlap="1">
                      <wp:simplePos x="0" y="0"/>
                      <wp:positionH relativeFrom="column">
                        <wp:posOffset>965200</wp:posOffset>
                      </wp:positionH>
                      <wp:positionV relativeFrom="paragraph">
                        <wp:posOffset>3175</wp:posOffset>
                      </wp:positionV>
                      <wp:extent cx="361950" cy="342900"/>
                      <wp:effectExtent l="3175" t="3175" r="0" b="0"/>
                      <wp:wrapNone/>
                      <wp:docPr id="621"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jc w:val="center"/>
                                    <w:rPr>
                                      <w:i/>
                                      <w:vertAlign w:val="subscript"/>
                                    </w:rPr>
                                  </w:pPr>
                                  <w:r w:rsidRPr="00950504">
                                    <w:rPr>
                                      <w:i/>
                                    </w:rPr>
                                    <w:t>S</w:t>
                                  </w:r>
                                  <w:r w:rsidRPr="00950504">
                                    <w:rPr>
                                      <w:i/>
                                      <w:vertAlign w:val="subscript"/>
                                    </w:rPr>
                                    <w:t>2</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4" o:spid="_x0000_s1101" type="#_x0000_t202" style="position:absolute;left:0;text-align:left;margin-left:76pt;margin-top:.25pt;width:28.5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gGwn/AIAAJMGAAAOAAAAZHJzL2Uyb0RvYy54bWysVdtu2zAMfR+wfxD07voSxY6NukXixMOA 7gK0+wDFlmNhtuRJap1i2L+PkpM07fZQrMuDIJkUdchzyFxe7/sOPTCluRQ5Di8CjJioZM3FLsff 7kpvgZE2VNS0k4Ll+JFpfH31/t3lOGQskq3saqYQBBE6G4cct8YMme/rqmU91RdyYAKMjVQ9NXBU O79WdITofedHQRD7o1T1oGTFtIav68mIr1z8pmGV+dI0mhnU5RiwGbcqt27t6l9d0myn6NDy6gCD /gOKnnIBj55Cramh6F7xP0L1vFJSy8ZcVLL3ZdPwirkcIJsweJHNbUsH5nKB4ujhVCb9/8JWnx++ KsTrHMdRiJGgPZB0x/YGreQekZTYCo2DzsDxdgBXswcDMO2y1cONrL5rJGTRUrFjS6Xk2DJaA8LQ 3vTPrk5xtA2yHT/JGh6i90a6QPtG9bZ8UBAE0YGpxxM7FkwFH2dxmM7BUoFpRqI0cOz5NDteHpQ2 H5jskd3kWAH5Ljh9uNHGgqHZ0cW+JWTJu84JoBPPPoDj9IU5BU23aQZAYGs9LSTH7s80SDeLzYJ4 JIo3HgnWa29ZFsSLyzCZr2froliHvyyKkGQtr2sm7KNHpYXkdUweND9p5KQ1LTte23AWkla7bdEp 9ECt0t3PEQCWJzf/OQxXEsjlRUphRIJVlHplvEg8UpK5lybBwgvCdJXGAWhiXT5P6YYL9vaU0Jjj dB7NMaLdDoZJZdQksif8r0yTZj03MFY63ud4caoFzaw0N6J2nBvKu2l/VhWbyd+rsiznQUJmCy9J 5jOPzDaBt1qUhbcswjhONqtitXlB9MaJR7+9MI6eMyWe4T288QQZpHuUqes9225T45n9du8afTY7 9vRW1o/QjUpCt0BjwRiHjV2jBI4jTMUc6x/3VDGMuo8CmjoNCQGTcQcyTyI4qHPL9txCRdVKGLYG KHXbwkyj935QfNfCY9MYEXIJg6DhrkntxJiAQVb2AJPP5XeY0na0np+d19N/ydVvAAAA//8DAFBL AwQUAAYACAAAACEA8o/dCdsAAAAHAQAADwAAAGRycy9kb3ducmV2LnhtbEyPXUvDMBSG7wX/QziC dy5pWcXWpmOIghNkuPkDsiZry5qTkmT9+Pcer/Ty4T2873PKzWx7NhofOocSkpUAZrB2usNGwvfx 7eEJWIgKteodGgmLCbCpbm9KVWg34ZcZD7FhVIKhUBLaGIeC81C3xqqwcoNBys7OWxUJfcO1VxOV 256nQjxyqzqkhVYN5qU19eVwtRIEJrt88dv3/bQc168fmO/G5FPK+7t5+wwsmjn+HcOvPqlDRU4n d0UdWE+cpfRLlJABozgVOeGJcJ0Br0r+37/6AQAA//8DAFBLAQItABQABgAIAAAAIQC2gziS/gAA AOEBAAATAAAAAAAAAAAAAAAAAAAAAABbQ29udGVudF9UeXBlc10ueG1sUEsBAi0AFAAGAAgAAAAh ADj9If/WAAAAlAEAAAsAAAAAAAAAAAAAAAAALwEAAF9yZWxzLy5yZWxzUEsBAi0AFAAGAAgAAAAh ACyAbCf8AgAAkwYAAA4AAAAAAAAAAAAAAAAALgIAAGRycy9lMm9Eb2MueG1sUEsBAi0AFAAGAAgA AAAhAPKP3QnbAAAABwEAAA8AAAAAAAAAAAAAAAAAVgUAAGRycy9kb3ducmV2LnhtbFBLBQYAAAAA BAAEAPMAAABeBgAAAAA= " filled="f" fillcolor="black" stroked="f">
                      <v:textbox style="layout-flow:vertical;mso-layout-flow-alt:bottom-to-top">
                        <w:txbxContent>
                          <w:p w:rsidR="003D7609" w:rsidRPr="00950504" w:rsidRDefault="003D7609" w:rsidP="0086375D">
                            <w:pPr>
                              <w:jc w:val="center"/>
                              <w:rPr>
                                <w:i/>
                                <w:vertAlign w:val="subscript"/>
                              </w:rPr>
                            </w:pPr>
                            <w:r w:rsidRPr="00950504">
                              <w:rPr>
                                <w:i/>
                              </w:rPr>
                              <w:t>S</w:t>
                            </w:r>
                            <w:r w:rsidRPr="00950504">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686400" behindDoc="0" locked="0" layoutInCell="1" allowOverlap="1">
                      <wp:simplePos x="0" y="0"/>
                      <wp:positionH relativeFrom="column">
                        <wp:posOffset>-65405</wp:posOffset>
                      </wp:positionH>
                      <wp:positionV relativeFrom="paragraph">
                        <wp:posOffset>107950</wp:posOffset>
                      </wp:positionV>
                      <wp:extent cx="361950" cy="342900"/>
                      <wp:effectExtent l="1270" t="3175" r="0" b="0"/>
                      <wp:wrapNone/>
                      <wp:docPr id="620" name="Text Box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jc w:val="center"/>
                                    <w:rPr>
                                      <w:i/>
                                      <w:vertAlign w:val="subscript"/>
                                    </w:rPr>
                                  </w:pPr>
                                  <w:r w:rsidRPr="00950504">
                                    <w:rPr>
                                      <w:i/>
                                    </w:rPr>
                                    <w:t>S</w:t>
                                  </w:r>
                                  <w:r w:rsidRPr="00950504">
                                    <w:rPr>
                                      <w:i/>
                                      <w:vertAlign w:val="subscript"/>
                                    </w:rPr>
                                    <w:t>1</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3" o:spid="_x0000_s1102" type="#_x0000_t202" style="position:absolute;left:0;text-align:left;margin-left:-5.15pt;margin-top:8.5pt;width:28.5pt;height:2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mUF++wIAAJMGAAAOAAAAZHJzL2Uyb0RvYy54bWysVduOmzAQfa/Uf0C8s1ziQEBLVgmXqtL2 Iu32AxwwwSrY1HZCVlX/vWOT2277sOo2D5bNjMdnZs6c3N4d+s7aEyEpZ6nt33i2RVjFa8q2qf3t sXQWtiUVZjXuOCOp/USkfbd8/+52HBIS8JZ3NREWBGEyGYfUbpUaEteVVUt6LG/4QBgYGy56rOAo tm4t8AjR+84NPC90Ry7qQfCKSAlf88loL038piGV+tI0kiirS23ApswqzLrRq7u8xclW4KGl1REG /gcUPaYMHj2HyrHC1k7QP0L1tBJc8kbdVLx3edPQipgcIBvfe5HNQ4sHYnKB4sjhXCb5/8JWn/df hUXr1A4DqA/DPTTpkRyUteYHC8UzXaFxkAk4Pgzgqg5ggE6bbOVwz6vv0mI8azHbkpUQfGwJrgGh r2+6V1enOFIH2YyfeA0P4Z3iJtChEb0uHxTEguiA5OncHQ2mgo+z0I/nYKnANENB7JnuuTg5XR6E VB8I7y29SW0BzTfB8f5eKg0GJycX/RbjJe06Q4COPfsAjtMXYhg03cYJAIGt9tSQTHd/xl5cLIoF clAQFg7y8txZlRlywtKP5vksz7Lc/6VR+ChpaV0Tph89Mc1Hr+vkkfMTR85ck7yjtQ6nIUmx3WSd sPZYM938TAPAcnFzn8MwJYFcXqTkB8hbB7FThovIQSWaO3HkLRzPj9dx6KEY5eXzlO4pI29PyRpT O54Hc9vC3RbEpFJiItkF/yvTxElPFchKR/vUXpxrgRNNzYLVpucK027aX1VFZ/L3qqzKuReh2cKJ ovnMQbPCc9aLMnNWmR+GUbHO1sWLRheGPPLthTHtuWLiFd7jGxfIQN0TTc3s6XGbBk8dNgcz6DN0 mukNr59gGgWHaYHBAhmHjV6DCI4jqGJqyx87LIhtdR8ZDHXsIwQmZQ5oHmnNENeWzbUFs6rlILYK Wmq2mZqkdzcIum3hsUlGGF+BEDTUDKlWjAkYZKUPoHwmv6NKa2m9Phuvy3/J8jcAAAD//wMAUEsD BBQABgAIAAAAIQCo1nu13gAAAAgBAAAPAAAAZHJzL2Rvd25yZXYueG1sTI/dSgMxEIXvBd8hjOBd m0RL166bLUUUrFDE1gdIN3F3cTNZknR/3t7xSi+H83HmO8V2ch0bbIitRwVyKYBZrLxpsVbweXpZ PACLSaPRnUerYLYRtuX1VaFz40f8sMMx1YxKMOZaQZNSn3Meq8Y6HZe+t0jZlw9OJzpDzU3QI5W7 jt8JseZOt0gfGt3bp8ZW38eLUyBQ7jdz2L2+j/Np9fyGm/0gD0rd3ky7R2DJTukPhl99UoeSnM7+ giayTsFCintCKchoEwGrdQbsrCCTAnhZ8P8Dyh8AAAD//wMAUEsBAi0AFAAGAAgAAAAhALaDOJL+ AAAA4QEAABMAAAAAAAAAAAAAAAAAAAAAAFtDb250ZW50X1R5cGVzXS54bWxQSwECLQAUAAYACAAA ACEAOP0h/9YAAACUAQAACwAAAAAAAAAAAAAAAAAvAQAAX3JlbHMvLnJlbHNQSwECLQAUAAYACAAA ACEAA5lBfvsCAACTBgAADgAAAAAAAAAAAAAAAAAuAgAAZHJzL2Uyb0RvYy54bWxQSwECLQAUAAYA CAAAACEAqNZ7td4AAAAIAQAADwAAAAAAAAAAAAAAAABVBQAAZHJzL2Rvd25yZXYueG1sUEsFBgAA AAAEAAQA8wAAAGAGAAAAAA== " filled="f" fillcolor="black" stroked="f">
                      <v:textbox style="layout-flow:vertical;mso-layout-flow-alt:bottom-to-top">
                        <w:txbxContent>
                          <w:p w:rsidR="003D7609" w:rsidRPr="00950504" w:rsidRDefault="003D7609" w:rsidP="0086375D">
                            <w:pPr>
                              <w:jc w:val="center"/>
                              <w:rPr>
                                <w:i/>
                                <w:vertAlign w:val="subscript"/>
                              </w:rPr>
                            </w:pPr>
                            <w:r w:rsidRPr="00950504">
                              <w:rPr>
                                <w:i/>
                              </w:rPr>
                              <w:t>S</w:t>
                            </w:r>
                            <w:r w:rsidRPr="00950504">
                              <w:rPr>
                                <w:i/>
                                <w:vertAlign w:val="subscript"/>
                              </w:rPr>
                              <w:t>1</w:t>
                            </w:r>
                          </w:p>
                        </w:txbxContent>
                      </v:textbox>
                    </v:shape>
                  </w:pict>
                </mc:Fallback>
              </mc:AlternateContent>
            </w:r>
          </w:p>
          <w:p w:rsidR="0086375D" w:rsidRPr="00AA6EE3" w:rsidRDefault="0086375D" w:rsidP="00AA6EE3">
            <w:pPr>
              <w:jc w:val="both"/>
              <w:rPr>
                <w:b/>
                <w:sz w:val="26"/>
                <w:szCs w:val="22"/>
              </w:rPr>
            </w:pP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4352" behindDoc="0" locked="0" layoutInCell="1" allowOverlap="1">
                      <wp:simplePos x="0" y="0"/>
                      <wp:positionH relativeFrom="column">
                        <wp:posOffset>787400</wp:posOffset>
                      </wp:positionH>
                      <wp:positionV relativeFrom="paragraph">
                        <wp:posOffset>150495</wp:posOffset>
                      </wp:positionV>
                      <wp:extent cx="348615" cy="294640"/>
                      <wp:effectExtent l="0" t="0" r="0" b="2540"/>
                      <wp:wrapNone/>
                      <wp:docPr id="619"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Default="003D7609" w:rsidP="0086375D">
                                  <w:r w:rsidRPr="00A278BA">
                                    <w:rPr>
                                      <w:position w:val="-4"/>
                                    </w:rPr>
                                    <w:object w:dxaOrig="260" w:dyaOrig="320">
                                      <v:shape id="_x0000_i1233" type="#_x0000_t75" style="width:13pt;height:16pt" o:ole="">
                                        <v:imagedata r:id="rId61" o:title=""/>
                                      </v:shape>
                                      <o:OLEObject Type="Embed" ProgID="Equation.3" ShapeID="_x0000_i1233" DrawAspect="Content" ObjectID="_1637045603" r:id="rId6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91" o:spid="_x0000_s1103" type="#_x0000_t202" style="position:absolute;left:0;text-align:left;margin-left:62pt;margin-top:11.85pt;width:27.45pt;height:23.2pt;z-index:251684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mfnL9gIAAI4GAAAOAAAAZHJzL2Uyb0RvYy54bWysVW1vmzAQ/j5p/8HydwokDgFUUiUkTJO6 F6ndD3DABGtgI9sN6ab9951NkqbdPmzr8gHZvvPje+65u1zfHLoW7ZnSXIoMh1cBRkyUsuJil+Ev 94UXY6QNFRVtpWAZfmQa3yzevrke+pRNZCPbiikEIEKnQ5/hxpg+9X1dNqyj+kr2TICxlqqjBrZq 51eKDoDetf4kCCJ/kKrqlSyZ1nC6Ho144fDrmpXmU11rZlCbYYjNuK9y3639+otrmu4U7RteHsOg /xBFR7mAR89Qa2ooelD8F6iOl0pqWZurUna+rGteMscB2ITBCzZ3De2Z4wLJ0f05Tfr/wZYf958V 4lWGozDBSNAORLpnB4NW8oBIEtoMDb1OwfGuB1dzAAMo7djq/laWXzUSMm+o2LGlUnJoGK0gQnfT v7g64mgLsh0+yAoeog9GOqBDrTqbPkgIAnRQ6vGsjg2mhMMpiaNwhlEJpklCIuLU82l6utwrbd4x 2SG7yLAC8R043d9qAzTA9eRi3xKy4G3rCqAVzw7AcTxhroLG2zSFQGBpPW1ITt3vSZBs4k1MPDKJ Nh4J1mtvWeTEi4pwPltP13m+Dn/YKEKSNryqmLCPniotJH+m5LHmxxo515qWLa8snA1Jq902bxXa U1vp7melAyoXbv7zMJwZuLygFE5IsJokXhHFc48UZOYl8yD2gjBZJVFAErIunlO65YK9nhIaMpzM JqAwbXcwTEqjxiL7a5o07biBsdLyLsPxORc0taW5EZXT3FDejuuLrFgmv8/KspgFczKNvfl8NvXI dBN4q7jIvWUeRtF8s8pXmxdCb1zx6NcnxslzUYkX8R7feAoZ9D6Vqes9225j45nD9uAafTo79fRW Vo/QjUpCt0DLwRiHRSPVN4wGGIkZFjCzMWrfC+jnJCTQcci4DZnNJ7BRl5btpYWKEoAybEBNt8zN OHUfesV3DbxzmiBLmAEFd/1ph8UYExCyGxh6jtpxQNuperl3Xk9/I4ufAAAA//8DAFBLAwQUAAYA CAAAACEA+lch6N8AAAAJAQAADwAAAGRycy9kb3ducmV2LnhtbEyPwU7DMBBE70j9B2sr9UadpqhJ Q5wqQuJcaAGJmxNv45R4HcVuE/h63BMcRzOaeZPvJtOxKw6utSRgtYyAIdVWtdQIeDs+36fAnJek ZGcJBXyjg10xu8tlpuxIr3g9+IaFEnKZFKC97zPOXa3RSLe0PVLwTnYw0gc5NFwNcgzlpuNxFG24 kS2FBS17fNJYfx0uRsDHtjqfps2nLpP9fjy/8+NLWv4IsZhP5SMwj5P/C8MNP6BDEZgqeyHlWBd0 /BC+eAHxOgF2CyTpFlglIIlWwIuc/39Q/AIAAP//AwBQSwECLQAUAAYACAAAACEAtoM4kv4AAADh AQAAEwAAAAAAAAAAAAAAAAAAAAAAW0NvbnRlbnRfVHlwZXNdLnhtbFBLAQItABQABgAIAAAAIQA4 /SH/1gAAAJQBAAALAAAAAAAAAAAAAAAAAC8BAABfcmVscy8ucmVsc1BLAQItABQABgAIAAAAIQAj mfnL9gIAAI4GAAAOAAAAAAAAAAAAAAAAAC4CAABkcnMvZTJvRG9jLnhtbFBLAQItABQABgAIAAAA IQD6VyHo3wAAAAkBAAAPAAAAAAAAAAAAAAAAAFAFAABkcnMvZG93bnJldi54bWxQSwUGAAAAAAQA BADzAAAAXAYAAAAA " filled="f" fillcolor="black" stroked="f">
                      <v:textbox style="mso-fit-shape-to-text:t">
                        <w:txbxContent>
                          <w:p w:rsidR="003D7609" w:rsidRDefault="003D7609" w:rsidP="0086375D">
                            <w:r w:rsidRPr="00A278BA">
                              <w:rPr>
                                <w:position w:val="-4"/>
                              </w:rPr>
                              <w:object w:dxaOrig="260" w:dyaOrig="320">
                                <v:shape id="_x0000_i1233" type="#_x0000_t75" style="width:13pt;height:16pt" o:ole="">
                                  <v:imagedata r:id="rId61" o:title=""/>
                                </v:shape>
                                <o:OLEObject Type="Embed" ProgID="Equation.3" ShapeID="_x0000_i1233" DrawAspect="Content" ObjectID="_1637045603" r:id="rId63"/>
                              </w:object>
                            </w:r>
                          </w:p>
                        </w:txbxContent>
                      </v:textbox>
                    </v:shape>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72064" behindDoc="0" locked="0" layoutInCell="1" allowOverlap="1">
                      <wp:simplePos x="0" y="0"/>
                      <wp:positionH relativeFrom="column">
                        <wp:posOffset>373380</wp:posOffset>
                      </wp:positionH>
                      <wp:positionV relativeFrom="paragraph">
                        <wp:posOffset>50165</wp:posOffset>
                      </wp:positionV>
                      <wp:extent cx="253365" cy="114300"/>
                      <wp:effectExtent l="11430" t="12065" r="11430" b="6985"/>
                      <wp:wrapNone/>
                      <wp:docPr id="618" name="Rectangle 4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11430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9" o:spid="_x0000_s1026" style="position:absolute;margin-left:29.4pt;margin-top:3.95pt;width:19.95pt;height:9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a/YugIAAJgFAAAOAAAAZHJzL2Uyb0RvYy54bWysVMtu2zAQvBfoPxC8O3r7IUQOHMcuCvQR NC16pkVKIkqRKklbTov+e5eUrTrNJShqAwJXXA1nZ4d7fXNsBTowbbiSBY6uQoyYLBXlsi7wl8/b yRwjY4mkRCjJCvzIDL5Zvn513Xc5i1WjBGUaAYg0ed8VuLG2y4PAlA1riblSHZOwWSndEguhrgOq SQ/orQjiMJwGvdK006pkxsDbu2ETLz1+VbHSfqwqwywSBQZu1j+1f+7cM1hek7zWpGt4eaJB/oFF S7iEQ0eoO2IJ2mv+DKrlpVZGVfaqVG2gqoqXzNcA1UThX9U8NKRjvhYQx3SjTOb/wZYfDvcacVrg aQStkqSFJn0C2YisBUPpbOEk6juTQ+ZDd69dkaZ7p8pvBkm1biCPrbRWfcMIBWKRyw+efOACA5+i Xf9eUcAne6u8WsdKtw4QdEBH35THsSnsaFEJL+MsSaYZRiVsRVGahL5pAcnPH3fa2DdMtcgtCqyB vAcnh3fGOjIkP6d48kpwuuVC+EDXu7XQ6ECcP/zP84caL9OERH2BF1kMPIioweml1f6QJ2nmZWgt t+B5wdsCz8cjSe4E3EjqHWkJF8Ma2AvpqDLv5qEkiI4Wlv496OSd9nO1zcJZmswns1mWTNJkE05u 59v1ZLWOptPZ5nZ9u4l+OdZRmjecUiY3HtOcjR+lLzPW6QoOlh2tPxJ0rNQeanxoaI8od11JskUc YQjg7sWzoeoLKZFW9iu3jXe8s4DDeCLnfOr+p+aM6L67FwcHz2obMo4gFSh5Vs3701lysPZO0Uew J3BwR7txBotG6R8Y9TAaCmy+74lmGIm3Eiy+iNLUzRIfpNkshkBf7uwud4gsAarAFqzjl2s7zJ99 p3ndwEmRr1aqFVyLinvLuiszsALeLoDr7ys4jSo3Xy5jn/VnoC5/AwAA//8DAFBLAwQUAAYACAAA ACEA9Nn0+N4AAAAGAQAADwAAAGRycy9kb3ducmV2LnhtbEzOT0+DQBAF8LuJ32EzJt7sYmNbQIam afSCHioa/9ymMAKRnSXstsVv73rS4+RN3vtl68n06sij66wgXM8iUCyVrTtpEF6e769iUM6T1NRb YYRvdrDOz88ySmt7kic+lr5RoURcSgit90OqtataNuRmdmAJ2acdDflwjo2uRzqFctPreRQttaFO wkJLA29brr7Kg0FIPvht+1o87Irl5qY0xd2jf6cK8fJi2tyC8jz5v2f45Qc65MG0twepneoRFnGQ e4RVAirESbwCtUeYLxLQeab/8/MfAAAA//8DAFBLAQItABQABgAIAAAAIQC2gziS/gAAAOEBAAAT AAAAAAAAAAAAAAAAAAAAAABbQ29udGVudF9UeXBlc10ueG1sUEsBAi0AFAAGAAgAAAAhADj9If/W AAAAlAEAAAsAAAAAAAAAAAAAAAAALwEAAF9yZWxzLy5yZWxzUEsBAi0AFAAGAAgAAAAhAPPNr9i6 AgAAmAUAAA4AAAAAAAAAAAAAAAAALgIAAGRycy9lMm9Eb2MueG1sUEsBAi0AFAAGAAgAAAAhAPTZ 9PjeAAAABgEAAA8AAAAAAAAAAAAAAAAAFAUAAGRycy9kb3ducmV2LnhtbFBLBQYAAAAABAAEAPMA AAAfBgAAAAA= " fillcolor="black">
                      <v:shadow color="#868686"/>
                    </v:rect>
                  </w:pict>
                </mc:Fallback>
              </mc:AlternateContent>
            </w:r>
            <w:r>
              <w:rPr>
                <w:b/>
                <w:noProof/>
                <w:sz w:val="26"/>
                <w:szCs w:val="22"/>
              </w:rPr>
              <mc:AlternateContent>
                <mc:Choice Requires="wps">
                  <w:drawing>
                    <wp:anchor distT="0" distB="0" distL="114300" distR="114300" simplePos="0" relativeHeight="251674112" behindDoc="0" locked="0" layoutInCell="1" allowOverlap="1">
                      <wp:simplePos x="0" y="0"/>
                      <wp:positionH relativeFrom="column">
                        <wp:posOffset>498475</wp:posOffset>
                      </wp:positionH>
                      <wp:positionV relativeFrom="paragraph">
                        <wp:posOffset>163195</wp:posOffset>
                      </wp:positionV>
                      <wp:extent cx="0" cy="228600"/>
                      <wp:effectExtent l="60325" t="10795" r="53975" b="17780"/>
                      <wp:wrapNone/>
                      <wp:docPr id="617"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1"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5pt,12.85pt" to="39.25pt,3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T4UXoQIAAIYFAAAOAAAAZHJzL2Uyb0RvYy54bWysVE1v2zAMvQ/YfxB0d/0Rx3GCOkXrOLt0 W4F22Fmx5FiYLBmS8oVh/32UnLhLdxmGJoAhSuQT+fio27tjJ9CeacOVLHB8E2HEZK0ol9sCf3tZ BzlGxhJJiVCSFfjEDL5bfvxwe+gXLFGtEpRpBCDSLA59gVtr+0UYmrplHTE3qmcSDhulO2LB1NuQ anIA9E6ESRRl4UFp2mtVM2NgdzUc4qXHbxpW269NY5hFosCQm/Vf7b8b9w2Xt2Sx1aRveX1Og/xH Fh3hEi4doVbEErTT/C+ojtdaGdXYm1p1oWoaXjNfA1QTR2+qeW5Jz3wtQI7pR5rM+8HWX/ZPGnFa 4CyeYSRJB0165JKhNI8dO4feLMCplE/a1Vcf5XP/qOofBklVtkRumc/y5dRDoI8Ir0KcYXq4Y3P4 rCj4kJ1VnqpjozsHCSSgo+/IaewIO1pUD5s17CZJnkW+WSFZXOJ6bewnpjrkFgUWkLTHJftHYyFz cL24uGukWnMhfL+FRIcCz6fJ1AcYJTh1h87N6O2mFBrtiVOM/zkaAOzKTaudpB6sZYRW57UlXMAa Wc+G1Rz4EQy72zpGMRIMhsStBkQh3Y3My3TIGayjhaXfBw68hH7Oo3mVV3kapElWBWm0WgX36zIN snU8m64mq7Jcxb9cKXG6aDmlTLpqLnKO03+Ty3mwBiGOgh5pC6/RPSWQ7HWm9+tpNEsneTCbTSdB Oqmi4CFfl8F9GWfZrHooH6o3mVa+evM+yY5UuqzUzjL93NIDotwJZDKdJzEGA8Y/mQ2dRURsoSW1 1RhpZb9z23o5OyE6jCs15Jn7n3s3og9EXHrorLEL59peqQIVXfrrp8QNxjBiG0VPT9rJwg0MDLsP Oj9M7jX50/Zer8/n8jcAAAD//wMAUEsDBBQABgAIAAAAIQBvBV7G3QAAAAcBAAAPAAAAZHJzL2Rv d25yZXYueG1sTI7BSsNAFEX3gv8wPMGN2EkDTdqYlyKidCEWTITibpI8M8HMm5CZtvHvHd3o8nIv 5558O5tBnGhyvWWE5SICQdzYtucO4a16ul2DcF5xqwbLhPBFDrbF5UWustae+ZVOpe9EgLDLFIL2 fsykdI0mo9zCjsSh+7CTUT7EqZPtpM4BbgYZR1Eijeo5PGg10oOm5rM8GoQq3r3fbPayfnmuuuQQ lXpXPc6I11fz/R0IT7P/G8OPflCHIjjV9sitEwNCul6FJUK8SkGE/jfXCMkyBVnk8r9/8Q0AAP// AwBQSwECLQAUAAYACAAAACEAtoM4kv4AAADhAQAAEwAAAAAAAAAAAAAAAAAAAAAAW0NvbnRlbnRf VHlwZXNdLnhtbFBLAQItABQABgAIAAAAIQA4/SH/1gAAAJQBAAALAAAAAAAAAAAAAAAAAC8BAABf cmVscy8ucmVsc1BLAQItABQABgAIAAAAIQB5T4UXoQIAAIYFAAAOAAAAAAAAAAAAAAAAAC4CAABk cnMvZTJvRG9jLnhtbFBLAQItABQABgAIAAAAIQBvBV7G3QAAAAcBAAAPAAAAAAAAAAAAAAAAAPsE AABkcnMvZG93bnJldi54bWxQSwUGAAAAAAQABADzAAAABQYAAAAA ">
                      <v:stroke endarrow="block"/>
                      <v:shadow color="#868686"/>
                    </v:line>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5376" behindDoc="0" locked="0" layoutInCell="1" allowOverlap="1">
                      <wp:simplePos x="0" y="0"/>
                      <wp:positionH relativeFrom="column">
                        <wp:posOffset>388620</wp:posOffset>
                      </wp:positionH>
                      <wp:positionV relativeFrom="paragraph">
                        <wp:posOffset>74930</wp:posOffset>
                      </wp:positionV>
                      <wp:extent cx="490220" cy="339090"/>
                      <wp:effectExtent l="0" t="0" r="0" b="0"/>
                      <wp:wrapNone/>
                      <wp:docPr id="616" name="Text Box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33909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Default="003D7609" w:rsidP="0086375D">
                                  <w:r w:rsidRPr="00A278BA">
                                    <w:rPr>
                                      <w:position w:val="-4"/>
                                    </w:rPr>
                                    <w:object w:dxaOrig="240" w:dyaOrig="320">
                                      <v:shape id="_x0000_i1234" type="#_x0000_t75" style="width:24.15pt;height:19.5pt" o:ole="">
                                        <v:imagedata r:id="rId64" o:title=""/>
                                      </v:shape>
                                      <o:OLEObject Type="Embed" ProgID="Equation.3" ShapeID="_x0000_i1234" DrawAspect="Content" ObjectID="_1637045604" r:id="rId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92" o:spid="_x0000_s1104" type="#_x0000_t202" style="position:absolute;left:0;text-align:left;margin-left:30.6pt;margin-top:5.9pt;width:38.6pt;height:26.7pt;z-index:251685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ok/U9wIAAI4GAAAOAAAAZHJzL2Uyb0RvYy54bWysVdtu2zAMfR+wfxD07voSxYmNOkXixMOA 7gK0+wDFlmNhtmRIap1u2L+PknNrt4diXR4MSaSODnlI5vpm37XokSnNpchweBVgxEQpKy52Gf52 X3hzjLShoqKtFCzDT0zjm8X7d9dDn7JINrKtmEIAInQ69BlujOlT39dlwzqqr2TPBBhrqTpqYKt2 fqXoAOhd60dBEPuDVFWvZMm0htP1aMQLh1/XrDRf6lozg9oMAzfjvsp9t/brL65pulO0b3h5oEH/ gUVHuYBHT1Braih6UPwPqI6XSmpZm6tSdr6sa14yFwNEEwYvorlraM9cLJAc3Z/SpP8fbPn58atC vMpwHMYYCdqBSPdsb9BK7hFJIpuhodcpON714Gr2YAClXbS6v5Xld42EzBsqdmyplBwaRitgGNqb /sXVEUdbkO3wSVbwEH0w0gHta9XZ9EFCEKCDUk8ndSyZEg5JEkQRWEowTSZJkDj1fJoeL/dKmw9M dsguMqxAfAdOH2+1sWRoenSxbwlZ8LZ1BdCKZwfgOJ4wV0HjbZoCEVhaT0vJqfsTaGzmmznxSBRv PBKs196yyIkXF+Fsup6s83wd/rIsQpI2vKqYsI8eKy0kr1PyUPNjjZxqTcuWVxbOUtJqt81bhR6p rXT3cwKA5ezmP6fhUgKxvAgpjEiwihKviOczjxRk6iWzYO4FYbJK4oAkZF08D+mWC/b2kNCQ4WQa TTGi7Q6GSWnUWGRn/q8Mk6YdNzBWWt5leH7KBU1taW5E5TQ3lLfj+iIrNpK/Z2VZTIMZmcy92Ww6 8chkE3ireZF7yzyM49lmla82L4TeuOLRb0+Mk+eiEi/4Ht44U4bSPZap6z3bbmPjmf127xp9Eh97 eiurJ+hGJaFboLFgjMOikeoHRgOMxAwLmNkYtR8F9HMSEmInqNuQ6cy2orq0bC8tVJQAlGEDarpl bsap+9ArvmvgneMEWcIMKLjrTzssRk4QkN3A0HOhHQa0naqXe+d1/htZ/AYAAP//AwBQSwMEFAAG AAgAAAAhADLLN8fdAAAACAEAAA8AAABkcnMvZG93bnJldi54bWxMj8FOwzAQRO9I/IO1SNyokwAh hDhVhMS50AISNyfeximxHcVuE/r13Z7KceeNZmeK5Wx6dsDRd84KiBcRMLSNU51tBXxu3u4yYD5I q2TvLAr4Qw/L8vqqkLlyk/3Awzq0jEKsz6UAHcKQc+4bjUb6hRvQEtu60chA59hyNcqJwk3PkyhK uZGdpQ9aDviqsfld742A7+d6t53TH109rVbT7otv3rPqKMTtzVy9AAs4h4sZzvWpOpTUqXZ7qzzr BaRxQk7SY1pw5vfZA7CawGMCvCz4/wHlCQAA//8DAFBLAQItABQABgAIAAAAIQC2gziS/gAAAOEB AAATAAAAAAAAAAAAAAAAAAAAAABbQ29udGVudF9UeXBlc10ueG1sUEsBAi0AFAAGAAgAAAAhADj9 If/WAAAAlAEAAAsAAAAAAAAAAAAAAAAALwEAAF9yZWxzLy5yZWxzUEsBAi0AFAAGAAgAAAAhAFKi T9T3AgAAjgYAAA4AAAAAAAAAAAAAAAAALgIAAGRycy9lMm9Eb2MueG1sUEsBAi0AFAAGAAgAAAAh ADLLN8fdAAAACAEAAA8AAAAAAAAAAAAAAAAAUQUAAGRycy9kb3ducmV2LnhtbFBLBQYAAAAABAAE APMAAABbBgAAAAA= " filled="f" fillcolor="black" stroked="f">
                      <v:textbox style="mso-fit-shape-to-text:t">
                        <w:txbxContent>
                          <w:p w:rsidR="003D7609" w:rsidRDefault="003D7609" w:rsidP="0086375D">
                            <w:r w:rsidRPr="00A278BA">
                              <w:rPr>
                                <w:position w:val="-4"/>
                              </w:rPr>
                              <w:object w:dxaOrig="240" w:dyaOrig="320">
                                <v:shape id="_x0000_i1234" type="#_x0000_t75" style="width:24.15pt;height:19.5pt" o:ole="">
                                  <v:imagedata r:id="rId64" o:title=""/>
                                </v:shape>
                                <o:OLEObject Type="Embed" ProgID="Equation.3" ShapeID="_x0000_i1234" DrawAspect="Content" ObjectID="_1637045604" r:id="rId66"/>
                              </w:object>
                            </w:r>
                          </w:p>
                        </w:txbxContent>
                      </v:textbox>
                    </v:shape>
                  </w:pict>
                </mc:Fallback>
              </mc:AlternateContent>
            </w:r>
          </w:p>
          <w:p w:rsidR="0086375D" w:rsidRPr="00AA6EE3" w:rsidRDefault="0086375D" w:rsidP="00AA6EE3">
            <w:pPr>
              <w:jc w:val="both"/>
              <w:rPr>
                <w:b/>
                <w:sz w:val="26"/>
                <w:szCs w:val="22"/>
              </w:rPr>
            </w:pPr>
          </w:p>
          <w:p w:rsidR="0086375D" w:rsidRPr="00AA6EE3" w:rsidRDefault="0086375D" w:rsidP="00AA6EE3">
            <w:pPr>
              <w:jc w:val="both"/>
              <w:rPr>
                <w:b/>
                <w:sz w:val="26"/>
                <w:szCs w:val="22"/>
              </w:rPr>
            </w:pPr>
          </w:p>
          <w:p w:rsidR="0086375D" w:rsidRPr="00AA6EE3" w:rsidRDefault="0086375D" w:rsidP="00AA6EE3">
            <w:pPr>
              <w:jc w:val="both"/>
              <w:rPr>
                <w:b/>
                <w:sz w:val="26"/>
                <w:szCs w:val="22"/>
              </w:rPr>
            </w:pPr>
          </w:p>
        </w:tc>
        <w:tc>
          <w:tcPr>
            <w:tcW w:w="2359" w:type="dxa"/>
            <w:shd w:val="clear" w:color="auto" w:fill="auto"/>
          </w:tcPr>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722240" behindDoc="0" locked="0" layoutInCell="1" allowOverlap="1">
                      <wp:simplePos x="0" y="0"/>
                      <wp:positionH relativeFrom="column">
                        <wp:posOffset>1435100</wp:posOffset>
                      </wp:positionH>
                      <wp:positionV relativeFrom="paragraph">
                        <wp:posOffset>993775</wp:posOffset>
                      </wp:positionV>
                      <wp:extent cx="398145" cy="342900"/>
                      <wp:effectExtent l="0" t="3175" r="0" b="0"/>
                      <wp:wrapNone/>
                      <wp:docPr id="615"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rPr>
                                      <w:i/>
                                      <w:vertAlign w:val="subscript"/>
                                    </w:rPr>
                                  </w:pPr>
                                  <w:r w:rsidRPr="00950504">
                                    <w:rPr>
                                      <w:i/>
                                    </w:rPr>
                                    <w:t>h</w:t>
                                  </w:r>
                                  <w:r w:rsidRPr="00950504">
                                    <w:rPr>
                                      <w:i/>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8" o:spid="_x0000_s1105" type="#_x0000_t202" style="position:absolute;left:0;text-align:left;margin-left:113pt;margin-top:78.25pt;width:31.35pt;height:27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HNL/AIAAJAGAAAOAAAAZHJzL2Uyb0RvYy54bWysVdtu2zAMfR+wfxD07voSJb6g7pA48TCg uwDtPkCx5ViYLXmSWqcb9u+j5CRNuz0U6/JgSCJFHfIcMpfv9n2H7pnSXIochxcBRkxUsuZil+Ov t6WXYKQNFTXtpGA5fmAav7t6++ZyHDIWyVZ2NVMIggidjUOOW2OGzPd11bKe6gs5MAHGRqqeGtiq nV8rOkL0vvOjIFj4o1T1oGTFtIbT9WTEVy5+07DKfG4azQzqcgzYjPsq993ar391SbOdokPLqwMM +g8oesoFPHoKtaaGojvF/wjV80pJLRtzUcnel03DK+ZygGzC4Fk2Ny0dmMsFiqOHU5n0/wtbfbr/ ohCvc7wI5xgJ2gNJt2xv0Eru0TxKbIXGQWfgeDOAq9mDAZh22erhWlbfNBKyaKnYsaVScmwZrQFh aG/6Z1enONoG2Y4fZQ0P0TsjXaB9o3pbPigIgujA1MOJHQumgsNZmoQEMFZgmpEoDRx7Ps2Olwel zXsme2QXOVZAvgtO76+1sWBodnSxbwlZ8q5zAujEkwNwnE6YU9B0m2YABJbW00Jy7P5Mg3STbBLi kWix8UiwXnvLsiDeogzj+Xq2Lop1+MuiCEnW8rpmwj56VFpIXsbkQfOTRk5a07LjtQ1nIWm12xad QvfUKt39HAFgeXTzn8JwJYFcnqUURiRYRalXLpLYIyWZe2kcJF4Qpqt0EZCUrMunKV1zwV6fEhpz nM4jYJh2OxgmlVGTyB7xvzBNmvXcwFjpeJ/j5FQLmllpbkTtODeUd9P6rCo2k79XZVnOg5jMEi+O 5zOPzDaBt0rKwlsW4WIRb1bFavOM6I0Tj359YRw9Z0o8w3t44xEySPcoU9d7tt2mxjP77d41+iw+ 9vRW1g/QjUpCt0DLwRiHRSvVD4xGGIk51t/vqGIYdR8EdHQaEmJnqNuQeRzBRp1btucWKioIlWMD fLplYaa5ezcovmvhpWmGCLmEKdBw16F2XEyoICW7gbHnkjuMaDtXz/fO6/GP5Oo3AAAA//8DAFBL AwQUAAYACAAAACEAH0vTwuEAAAALAQAADwAAAGRycy9kb3ducmV2LnhtbEyPzU7DMBCE70i8g7VI XCrqNFJCCHGqgvg5Uyohbk68TSLidYjdNPTp2Z7gtqMZzX5TrGfbiwlH3zlSsFpGIJBqZzpqFOze n28yED5oMrp3hAp+0MO6vLwodG7ckd5w2oZGcAn5XCtoQxhyKX3dotV+6QYk9vZutDqwHBtpRn3k ctvLOIpSaXVH/KHVAz62WH9tD1bBC31XT/S6CA+nze6zuvvYT4tRKnV9NW/uQQScw18YzviMDiUz Ve5AxoteQRynvCWwkaQJCE7EWXYLouJjFSUgy0L+31D+AgAA//8DAFBLAQItABQABgAIAAAAIQC2 gziS/gAAAOEBAAATAAAAAAAAAAAAAAAAAAAAAABbQ29udGVudF9UeXBlc10ueG1sUEsBAi0AFAAG AAgAAAAhADj9If/WAAAAlAEAAAsAAAAAAAAAAAAAAAAALwEAAF9yZWxzLy5yZWxzUEsBAi0AFAAG AAgAAAAhAD8oc0v8AgAAkAYAAA4AAAAAAAAAAAAAAAAALgIAAGRycy9lMm9Eb2MueG1sUEsBAi0A FAAGAAgAAAAhAB9L08LhAAAACwEAAA8AAAAAAAAAAAAAAAAAVgUAAGRycy9kb3ducmV2LnhtbFBL BQYAAAAABAAEAPMAAABkBgAAAAA= " filled="f" fillcolor="black" stroked="f">
                      <v:textbox>
                        <w:txbxContent>
                          <w:p w:rsidR="003D7609" w:rsidRPr="00950504" w:rsidRDefault="003D7609" w:rsidP="0086375D">
                            <w:pPr>
                              <w:rPr>
                                <w:i/>
                                <w:vertAlign w:val="subscript"/>
                              </w:rPr>
                            </w:pPr>
                            <w:r w:rsidRPr="00950504">
                              <w:rPr>
                                <w:i/>
                              </w:rPr>
                              <w:t>h</w:t>
                            </w:r>
                            <w:r w:rsidRPr="00950504">
                              <w:rPr>
                                <w:i/>
                                <w:vertAlign w:val="subscript"/>
                              </w:rPr>
                              <w:t>1</w:t>
                            </w:r>
                          </w:p>
                        </w:txbxContent>
                      </v:textbox>
                    </v:shape>
                  </w:pict>
                </mc:Fallback>
              </mc:AlternateContent>
            </w:r>
            <w:r>
              <w:rPr>
                <w:b/>
                <w:noProof/>
                <w:sz w:val="26"/>
                <w:szCs w:val="22"/>
              </w:rPr>
              <mc:AlternateContent>
                <mc:Choice Requires="wps">
                  <w:drawing>
                    <wp:anchor distT="0" distB="0" distL="114300" distR="114300" simplePos="0" relativeHeight="251702784" behindDoc="0" locked="0" layoutInCell="1" allowOverlap="1">
                      <wp:simplePos x="0" y="0"/>
                      <wp:positionH relativeFrom="column">
                        <wp:posOffset>342900</wp:posOffset>
                      </wp:positionH>
                      <wp:positionV relativeFrom="paragraph">
                        <wp:posOffset>83185</wp:posOffset>
                      </wp:positionV>
                      <wp:extent cx="108585" cy="114300"/>
                      <wp:effectExtent l="9525" t="6985" r="5715" b="12065"/>
                      <wp:wrapNone/>
                      <wp:docPr id="614" name="Lin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9" o:spid="_x0000_s1026" style="position:absolute;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55pt" to="35.55pt,1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Ocb4mQIAAHMFAAAOAAAAZHJzL2Uyb0RvYy54bWysVFFv2jAQfp+0/2D5PU0CCQTUULUhbA/d htROezaxQ6w5dmQbApr233c2kJbuZZoKUuSz7z5/d9+db+8OrUB7pg1XMsfxTYQRk5WiXG5z/P15 FWQYGUskJUJJluMjM/hu8fHDbd/N2Ug1SlCmEYBIM++7HDfWdvMwNFXDWmJuVMckHNZKt8SCqbch 1aQH9FaEoyiahL3StNOqYsbA7vJ0iBcev65ZZb/VtWEWiRwDN+u/2n837hsubsl8q0nX8OpMg/wH i5ZwCZcOUEtiCdpp/hdUyyutjKrtTaXaUNU1r5jPAbKJozfZPDWkYz4XKI7phjKZ94Otvu7XGnGa 40mcYCRJCyI9cslQGs1cdfrOzMGpkGvt8qsO8ql7VNVPg6QqGiK3zLN8PnYQGLuI8CrEGaaDOzb9 F0XBh+ys8qU61LpFteDdZxfowKEc6OC1OQ7asINFFWzGUZZmKUYVHMVxMo68diGZOxgX3GljPzHV IrfIsYAcPCjZPxrraL24OHepVlwIL7+QqM/xLB2lPsAowak7dG5GbzeF0GhPXAP5n88RTl67abWT 1IM1jNDyvLaEi9MaLhfS4THfkydGYB0sLP0+pOn75dcsmpVZmSVBMpqUQRItl8H9qkiCySqepsvx siiW8W9HNE7mDaeUScf10rtx8m+9cZ6iU9cN3TsUJbxG99UDstdM71dpNE3GWTCdpuMgGZdR8JCt iuC+iCeTaflQPJRvmJY+e/M+ZIdSOlZqZ5l+amiPKHfyj9PZKMZgwKyPpifdEBFbeKQqqzHSyv7g tvG963rNYVxpnU3c/6z1gH4qxEVDZw0qnHN7KRVoftHXj4SbgtM8bRQ9rvVlVGCyfdD5FXJPx2sb 1q/fysUfAAAA//8DAFBLAwQUAAYACAAAACEAvNozit0AAAAHAQAADwAAAGRycy9kb3ducmV2Lnht bEyPQUvEMBCF74L/IYzgRdyk1l2X2nRRQUHYi1XQY7YZ27rNJDTpbv33jic9PWbe8OZ75WZ2gzjg GHtPGrKFAoHUeNtTq+Ht9fFyDSImQ9YMnlDDN0bYVKcnpSmsP9ILHurUCg6hWBgNXUqhkDI2HToT Fz4gsffpR2cSj2Mr7WiOHO4GeaXUSjrTE3/oTMCHDpt9PTkN21rVT+prPa3uP973y+eLkHsftD4/ m+9uQSSc098x/OIzOlTMtPMT2SgGDctrrpJ4n2cg2L/JWHcaclZZlfI/f/UDAAD//wMAUEsBAi0A FAAGAAgAAAAhALaDOJL+AAAA4QEAABMAAAAAAAAAAAAAAAAAAAAAAFtDb250ZW50X1R5cGVzXS54 bWxQSwECLQAUAAYACAAAACEAOP0h/9YAAACUAQAACwAAAAAAAAAAAAAAAAAvAQAAX3JlbHMvLnJl bHNQSwECLQAUAAYACAAAACEA2znG+JkCAABzBQAADgAAAAAAAAAAAAAAAAAuAgAAZHJzL2Uyb0Rv Yy54bWxQSwECLQAUAAYACAAAACEAvNozit0AAAAHAQAADwAAAAAAAAAAAAAAAADzBAAAZHJzL2Rv d25yZXYueG1sUEsFBgAAAAAEAAQA8wAAAP0FAAAAAA== ">
                      <v:shadow color="#868686"/>
                    </v:line>
                  </w:pict>
                </mc:Fallback>
              </mc:AlternateContent>
            </w:r>
            <w:r>
              <w:rPr>
                <w:b/>
                <w:noProof/>
                <w:sz w:val="26"/>
                <w:szCs w:val="22"/>
              </w:rPr>
              <mc:AlternateContent>
                <mc:Choice Requires="wps">
                  <w:drawing>
                    <wp:anchor distT="0" distB="0" distL="114300" distR="114300" simplePos="0" relativeHeight="251703808" behindDoc="0" locked="0" layoutInCell="1" allowOverlap="1">
                      <wp:simplePos x="0" y="0"/>
                      <wp:positionH relativeFrom="column">
                        <wp:posOffset>432435</wp:posOffset>
                      </wp:positionH>
                      <wp:positionV relativeFrom="paragraph">
                        <wp:posOffset>83185</wp:posOffset>
                      </wp:positionV>
                      <wp:extent cx="108585" cy="114300"/>
                      <wp:effectExtent l="13335" t="6985" r="11430" b="12065"/>
                      <wp:wrapNone/>
                      <wp:docPr id="613"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0" o:spid="_x0000_s1026" style="position:absolute;flip:x;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5pt,6.55pt" to="42.6pt,1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X3bDmgIAAHMFAAAOAAAAZHJzL2Uyb0RvYy54bWysVFFv2yAQfp+0/4B4d20nduJYdarWcbaH bqvUTnsmBsdoGCwgcapp/30HSdyme5mmJpLFwd3Hd/fdcX1z6ATaM224kgWOryKMmKwV5XJb4O9P 6yDDyFgiKRFKsgI/M4Nvlh8/XA99ziaqVYIyjQBEmnzoC9xa2+dhaOqWdcRcqZ5JOGyU7ogFU29D qskA6J0IJ1E0Cwelaa9VzYyB3dXxEC89ftOw2n5rGsMsEgUGbtZ/tf9u3DdcXpN8q0nf8vpEg/wH i45wCZeOUCtiCdpp/hdUx2utjGrsVa26UDUNr5nPAbKJozfZPLakZz4XKI7pxzKZ94Otv+4fNOK0 wLN4ipEkHYh0zyVDaeyrM/QmB6dSPmiXX32Qj/29qn8aJFXZErllnuXTcw+BsatneBHiDNPDHZvh i6LgQ3ZW+VIdGt2hRvD+swt04FAOdPDaPI/asINFNWzGUZZmKUY1HMVxMo08u5DkDsYF99rYT0x1 yC0KLCAHD0r298Y6Wi8uzl2qNRfCyy8kGgq8SCepDzBKcOoOnZvR200pNNoT10D+53OEk9duWu0k 9WAtI7Q6rS3h4riGy4V0eMz35JERWAcLS78Pafp++bWIFlVWZUmQTGZVkESrVXC7LpNgto7n6Wq6 KstV/NsRjZO85ZQy6bieezdO/q03TlN07Lqxe8eihJfovnpA9pLp7TqN5sk0C+bzdBok0yoK7rJ1 GdyW8Ww2r+7Ku+oN08pnb96H7FhKx0rtLNOPLR0Q5U7+abqYxBgMmPXJ/KgbImILj1RtNUZa2R/c tr53Xa85jAuts5n7n7Qe0Y+FOGvorFGFU24vpQLNz/r6kXBT4N4lk28UfX7Q51GByfZBp1fIPR2v bVi/fiuXfwAAAP//AwBQSwMEFAAGAAgAAAAhAKNjgjndAAAABwEAAA8AAABkcnMvZG93bnJldi54 bWxMjkFLxDAQhe+C/yGM4EV2k27ZUmrTRQUFwYtVcI/ZZmzrNpPSpLv13zue9PSY9x5vvnK3uEGc cAq9Jw3JWoFAarztqdXw/va4ykGEaMiawRNq+MYAu+ryojSF9Wd6xVMdW8EjFAqjoYtxLKQMTYfO hLUfkTj79JMzkc+plXYyZx53g9wolUlneuIPnRnxocPmWM9Ow0ut6if1lc/Z/f7juH2+GVPvR62v r5a7WxARl/hXhl98RoeKmQ5+JhvEoCHLE26yn7Jynm83IA4a0iQBWZXyP3/1AwAA//8DAFBLAQIt ABQABgAIAAAAIQC2gziS/gAAAOEBAAATAAAAAAAAAAAAAAAAAAAAAABbQ29udGVudF9UeXBlc10u eG1sUEsBAi0AFAAGAAgAAAAhADj9If/WAAAAlAEAAAsAAAAAAAAAAAAAAAAALwEAAF9yZWxzLy5y ZWxzUEsBAi0AFAAGAAgAAAAhACNfdsOaAgAAcwUAAA4AAAAAAAAAAAAAAAAALgIAAGRycy9lMm9E b2MueG1sUEsBAi0AFAAGAAgAAAAhAKNjgjndAAAABwEAAA8AAAAAAAAAAAAAAAAA9AQAAGRycy9k b3ducmV2LnhtbFBLBQYAAAAABAAEAPMAAAD+BQAAAAA= ">
                      <v:shadow color="#868686"/>
                    </v:line>
                  </w:pict>
                </mc:Fallback>
              </mc:AlternateContent>
            </w:r>
            <w:r>
              <w:rPr>
                <w:b/>
                <w:noProof/>
                <w:sz w:val="26"/>
                <w:szCs w:val="22"/>
              </w:rPr>
              <mc:AlternateContent>
                <mc:Choice Requires="wps">
                  <w:drawing>
                    <wp:anchor distT="0" distB="0" distL="114300" distR="114300" simplePos="0" relativeHeight="251704832" behindDoc="0" locked="0" layoutInCell="1" allowOverlap="1">
                      <wp:simplePos x="0" y="0"/>
                      <wp:positionH relativeFrom="column">
                        <wp:posOffset>540385</wp:posOffset>
                      </wp:positionH>
                      <wp:positionV relativeFrom="paragraph">
                        <wp:posOffset>81280</wp:posOffset>
                      </wp:positionV>
                      <wp:extent cx="108585" cy="114300"/>
                      <wp:effectExtent l="6985" t="5080" r="8255" b="13970"/>
                      <wp:wrapNone/>
                      <wp:docPr id="612" name="Lin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1" o:spid="_x0000_s1026" style="position:absolute;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5pt,6.4pt" to="51.1pt,1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UYaGmwIAAHMFAAAOAAAAZHJzL2Uyb0RvYy54bWysVFFv2jAQfp+0/2D5PU0CCQTUMLUhbA/d Vqmd9mxih1hz7Mg2BDTtv+/sQDq6l2kqSJbPvvvy3X13vv1wbAU6MG24kjmObyKMmKwU5XKX42/P myDDyFgiKRFKshyfmMEfVu/f3fbdkk1UowRlGgGINMu+y3FjbbcMQ1M1rCXmRnVMwmWtdEssmHoX Uk16QG9FOImiWdgrTTutKmYMnK6HS7zy+HXNKvu1rg2zSOQYuFm/ar9u3Rqubslyp0nX8OpMg/wH i5ZwCR8dodbEErTX/C+olldaGVXbm0q1oaprXjGfA2QTR6+yeWpIx3wuUBzTjWUybwdbfTk8asRp jmfxBCNJWhDpgUuG0jh21ek7swSnQj5ql191lE/dg6p+GCRV0RC5Y57l86mDQB8RXoU4w3TwjW3/ WVHwIXurfKmOtW5RLXj3yQU6cCgHOnptTqM27GhRBYdxlKVZilEFV3GcTCOvXUiWDsYFd9rYj0y1 yG1yLCAHD0oOD8ZCIuB6cXHuUm24EF5+IVGf40U6SX2AUYJTd+ncjN5tC6HRgbgG8j9XFQC7ctNq L6kHaxih5XlvCRfDHvyFdHjM9+TACKyjha0/hzR9v/xcRIsyK7MkSCazMkii9Tq42xRJMNvE83Q9 XRfFOv7liMbJsuGUMum4Xno3Tv6tN85TNHTd2L1jUcJrdJ8wkL1merdJo3kyzYL5PJ0GybSMgvts UwR3RTybzcv74r58xbT02Zu3ITuW0rFSe8v0U0N7RLmTf5ouJjEGA2Z9Mh90Q0Ts4JGqrMZIK/ud 28b3rus1h3GldTZz/7PWI/pQiIuGzhpVOOf2UirQ/KKvHwk3BcM8bRU9PWrXRm46YLJ90PkVck/H n7b3enkrV78BAAD//wMAUEsDBBQABgAIAAAAIQDmbE9W3gAAAAgBAAAPAAAAZHJzL2Rvd25yZXYu eG1sTI9BS8NAEIXvgv9hGcGL2N2mtISYTVFBQfBiFPS4zY5JbHZ2yW7a+O+dnuxx3nu8+V65nd0g DjjG3pOG5UKBQGq87anV8PH+dJuDiMmQNYMn1PCLEbbV5UVpCuuP9IaHOrWCSygWRkOXUiikjE2H zsSFD0jsffvRmcTn2Eo7miOXu0FmSm2kMz3xh84EfOyw2deT0/Baq/pZ/eTT5uHrc79+uQkr74PW 11fz/R2IhHP6D8MJn9GhYqadn8hGMWjI10tOsp7xgpOvsgzETsNK5SCrUp4PqP4AAAD//wMAUEsB Ai0AFAAGAAgAAAAhALaDOJL+AAAA4QEAABMAAAAAAAAAAAAAAAAAAAAAAFtDb250ZW50X1R5cGVz XS54bWxQSwECLQAUAAYACAAAACEAOP0h/9YAAACUAQAACwAAAAAAAAAAAAAAAAAvAQAAX3JlbHMv LnJlbHNQSwECLQAUAAYACAAAACEAGlGGhpsCAABzBQAADgAAAAAAAAAAAAAAAAAuAgAAZHJzL2Uy b0RvYy54bWxQSwECLQAUAAYACAAAACEA5mxPVt4AAAAIAQAADwAAAAAAAAAAAAAAAAD1BAAAZHJz L2Rvd25yZXYueG1sUEsFBgAAAAAEAAQA8wAAAAAGAAAAAA== ">
                      <v:shadow color="#868686"/>
                    </v:line>
                  </w:pict>
                </mc:Fallback>
              </mc:AlternateContent>
            </w:r>
            <w:r>
              <w:rPr>
                <w:b/>
                <w:noProof/>
                <w:sz w:val="26"/>
                <w:szCs w:val="22"/>
              </w:rPr>
              <mc:AlternateContent>
                <mc:Choice Requires="wps">
                  <w:drawing>
                    <wp:anchor distT="0" distB="0" distL="114300" distR="114300" simplePos="0" relativeHeight="251705856" behindDoc="0" locked="0" layoutInCell="1" allowOverlap="1">
                      <wp:simplePos x="0" y="0"/>
                      <wp:positionH relativeFrom="column">
                        <wp:posOffset>641985</wp:posOffset>
                      </wp:positionH>
                      <wp:positionV relativeFrom="paragraph">
                        <wp:posOffset>73660</wp:posOffset>
                      </wp:positionV>
                      <wp:extent cx="108585" cy="114300"/>
                      <wp:effectExtent l="13335" t="6985" r="11430" b="12065"/>
                      <wp:wrapNone/>
                      <wp:docPr id="611"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2" o:spid="_x0000_s1026" style="position:absolute;flip:x;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5.8pt" to="59.1pt,1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Q5ZImgIAAHMFAAAOAAAAZHJzL2Uyb0RvYy54bWysVN9v2jAQfp+0/8Hye5oEEgiooWpD2B66 Damd9mxih1hz7Mg2BDTtf9/ZQFq6l2lqIln+cff5u/vufHt3aAXaM224kjmObyKMmKwU5XKb4+/P qyDDyFgiKRFKshwfmcF3i48fbvtuzkaqUYIyjQBEmnnf5bixtpuHoaka1hJzozom4bBWuiUWlnob Uk16QG9FOIqiSdgrTTutKmYM7C5Ph3jh8euaVfZbXRtmkcgxcLN+1H7cuDFc3JL5VpOu4dWZBvkP Fi3hEi4doJbEErTT/C+olldaGVXbm0q1oaprXjEfA0QTR2+ieWpIx3wskBzTDWky7wdbfd2vNeI0 x5M4xkiSFkR65JKhNB657PSdmYNRIdfaxVcd5FP3qKqfBklVNERumWf5fOzAMXYe4ZWLW5gO7tj0 XxQFG7KzyqfqUOsW1YJ3n52jA4d0oIPX5jhoww4WVbAZR1mapRhVcBTHyTjy2oVk7mCcc6eN/cRU i9wkxwJi8KBk/2iso/Vi4sylWnEhvPxCoj7Hs3SUegejBKfu0JkZvd0UQqM9cQXkPx8jnLw202on qQdrGKHleW4JF6c5XC6kw2O+Jk+MYHWwMPX7EKavl1+zaFZmZZYEyWhSBkm0XAb3qyIJJqt4mi7H y6JYxr8d0TiZN5xSJh3XS+3Gyb/VxrmLTlU3VO+QlPAa3WcPyF4zvV+l0TQZZ8F0mo6DZFxGwUO2 KoL7Ip5MpuVD8VC+YVr66M37kB1S6VipnWX6qaE9otzJP05nI6hnyqHXR9OTboiILTxSldUYaWV/ cNv42nW15jCutM4m7j9rPaCfEnHR0K0GFc6xvaQKNL/o61vCdcGpnzaKHtf60irQ2d7p/Aq5p+P1 Guav38rFHwAAAP//AwBQSwMEFAAGAAgAAAAhAIFzf57eAAAACQEAAA8AAABkcnMvZG93bnJldi54 bWxMj8FKxDAQhu+C7xBG8CK7SSqWWpsuKigIXqzCesw2Y1u3mYQm3a1vb/akt/mZj3++qTaLHdkB pzA4UiDXAhhS68xAnYKP96dVASxETUaPjlDBDwbY1OdnlS6NO9IbHprYsVRCodQK+hh9yXloe7Q6 rJ1HSrsvN1kdU5w6biZ9TOV25JkQObd6oHSh1x4fe2z3zWwVvDaieRbfxZw/fG73Ny9X/to5r9Tl xXJ/ByziEv9gOOkndaiT087NZAIbUxZSJjQNMgd2AmSRAdspyG5z4HXF/39Q/wIAAP//AwBQSwEC LQAUAAYACAAAACEAtoM4kv4AAADhAQAAEwAAAAAAAAAAAAAAAAAAAAAAW0NvbnRlbnRfVHlwZXNd LnhtbFBLAQItABQABgAIAAAAIQA4/SH/1gAAAJQBAAALAAAAAAAAAAAAAAAAAC8BAABfcmVscy8u cmVsc1BLAQItABQABgAIAAAAIQBRQ5ZImgIAAHMFAAAOAAAAAAAAAAAAAAAAAC4CAABkcnMvZTJv RG9jLnhtbFBLAQItABQABgAIAAAAIQCBc3+e3gAAAAkBAAAPAAAAAAAAAAAAAAAAAPQEAABkcnMv ZG93bnJldi54bWxQSwUGAAAAAAQABADzAAAA/wUAAAAA ">
                      <v:shadow color="#868686"/>
                    </v:line>
                  </w:pict>
                </mc:Fallback>
              </mc:AlternateContent>
            </w:r>
            <w:r>
              <w:rPr>
                <w:b/>
                <w:noProof/>
                <w:sz w:val="26"/>
                <w:szCs w:val="22"/>
              </w:rPr>
              <mc:AlternateContent>
                <mc:Choice Requires="wps">
                  <w:drawing>
                    <wp:anchor distT="0" distB="0" distL="114300" distR="114300" simplePos="0" relativeHeight="251706880" behindDoc="0" locked="0" layoutInCell="1" allowOverlap="1">
                      <wp:simplePos x="0" y="0"/>
                      <wp:positionH relativeFrom="column">
                        <wp:posOffset>721360</wp:posOffset>
                      </wp:positionH>
                      <wp:positionV relativeFrom="paragraph">
                        <wp:posOffset>90805</wp:posOffset>
                      </wp:positionV>
                      <wp:extent cx="108585" cy="114300"/>
                      <wp:effectExtent l="6985" t="5080" r="8255" b="13970"/>
                      <wp:wrapNone/>
                      <wp:docPr id="610" name="Lin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3"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pt,7.15pt" to="65.35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TWYNmQIAAHMFAAAOAAAAZHJzL2Uyb0RvYy54bWysVFFv2jAQfp+0/2D5PU0CCQTUULUhbA/d htROezaxQ6w5dmQbApr233c2kJbuZZoKUuSz7z5/d9+db+8OrUB7pg1XMsfxTYQRk5WiXG5z/P15 FWQYGUskJUJJluMjM/hu8fHDbd/N2Ug1SlCmEYBIM++7HDfWdvMwNFXDWmJuVMckHNZKt8SCqbch 1aQH9FaEoyiahL3StNOqYsbA7vJ0iBcev65ZZb/VtWEWiRwDN+u/2n837hsubsl8q0nX8OpMg/wH i5ZwCZcOUEtiCdpp/hdUyyutjKrtTaXaUNU1r5jPAbKJozfZPDWkYz4XKI7phjKZ94Otvu7XGnGa 40kM9ZGkBZEeuWQojceuOn1n5uBUyLV2+VUH+dQ9quqnQVIVDZFb5lk+HzsIjF1EeBXiDNPBHZv+ i6LgQ3ZW+VIdat2iWvDuswt04FAOdPDaHAdt2MGiCjbjKEuzFKMKjuI4GUdeu5DMHYwL7rSxn5hq kVvkWEAOHpTsH411tF5cnLtUKy6El19I1Od4lo5SH2CU4NQdOjejt5tCaLQnroH8z+cIJ6/dtNpJ 6sEaRmh5XlvCxWkNlwvp8JjvyRMjsA4Wln4f0vT98msWzcqszJIgGU3KIImWy+B+VSTBZBVP0+V4 WRTL+LcjGifzhlPKpON66d04+bfeOE/RqeuG7h2KEl6j++oB2Wum96s0mibjLJhO03GQjMsoeMhW RXBfxJPJtHwoHso3TEufvXkfskMpHSu1s0w/NbRHlDv5x+lsFGMwYNZH05NuiIgtPFKV1RhpZX9w 2/jedb3mMK60zibuf9Z6QD8V4qKhswYVzrm9lAo0v+jrR8JNwWmeNooe1/oyKjDZPuj8Crmn47UN 69dv5eIPAAAA//8DAFBLAwQUAAYACAAAACEAv2X/v94AAAAJAQAADwAAAGRycy9kb3ducmV2Lnht bEyPwUrEMBCG74LvEEbwIm6yG61LbbqooCB4sQp6zLZjW7eZhCbdrW/v7Elv8zMf/3xTbGY3iD2O sfdkYLlQIJBq3/TUGnh/e7xcg4jJUmMHT2jgByNsytOTwuaNP9Ar7qvUCi6hmFsDXUohlzLWHTob Fz4g8e7Lj84mjmMrm9EeuNwNcqVUJp3tiS90NuBDh/WumpyBl0pVT+p7PWX3nx+76+eLoL0Pxpyf zXe3IBLO6Q+Goz6rQ8lOWz9RE8XAeakzRnm40iCOgFY3ILYG9EqDLAv5/4PyFwAA//8DAFBLAQIt ABQABgAIAAAAIQC2gziS/gAAAOEBAAATAAAAAAAAAAAAAAAAAAAAAABbQ29udGVudF9UeXBlc10u eG1sUEsBAi0AFAAGAAgAAAAhADj9If/WAAAAlAEAAAsAAAAAAAAAAAAAAAAALwEAAF9yZWxzLy5y ZWxzUEsBAi0AFAAGAAgAAAAhAGhNZg2ZAgAAcwUAAA4AAAAAAAAAAAAAAAAALgIAAGRycy9lMm9E b2MueG1sUEsBAi0AFAAGAAgAAAAhAL9l/7/eAAAACQEAAA8AAAAAAAAAAAAAAAAA8wQAAGRycy9k b3ducmV2LnhtbFBLBQYAAAAABAAEAPMAAAD+BQAAAAA= ">
                      <v:shadow color="#868686"/>
                    </v:line>
                  </w:pict>
                </mc:Fallback>
              </mc:AlternateContent>
            </w:r>
            <w:r>
              <w:rPr>
                <w:b/>
                <w:noProof/>
                <w:sz w:val="26"/>
                <w:szCs w:val="22"/>
              </w:rPr>
              <mc:AlternateContent>
                <mc:Choice Requires="wps">
                  <w:drawing>
                    <wp:anchor distT="0" distB="0" distL="114300" distR="114300" simplePos="0" relativeHeight="251701760" behindDoc="0" locked="0" layoutInCell="1" allowOverlap="1">
                      <wp:simplePos x="0" y="0"/>
                      <wp:positionH relativeFrom="column">
                        <wp:posOffset>709930</wp:posOffset>
                      </wp:positionH>
                      <wp:positionV relativeFrom="paragraph">
                        <wp:posOffset>528955</wp:posOffset>
                      </wp:positionV>
                      <wp:extent cx="361950" cy="342900"/>
                      <wp:effectExtent l="0" t="0" r="4445" b="4445"/>
                      <wp:wrapNone/>
                      <wp:docPr id="609" name="Text Box 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jc w:val="center"/>
                                    <w:rPr>
                                      <w:i/>
                                      <w:vertAlign w:val="subscript"/>
                                    </w:rPr>
                                  </w:pPr>
                                  <w:r w:rsidRPr="00950504">
                                    <w:rPr>
                                      <w:i/>
                                    </w:rPr>
                                    <w:t>S</w:t>
                                  </w:r>
                                  <w:r w:rsidRPr="00950504">
                                    <w:rPr>
                                      <w:i/>
                                      <w:vertAlign w:val="subscript"/>
                                    </w:rPr>
                                    <w:t>2</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8" o:spid="_x0000_s1106" type="#_x0000_t202" style="position:absolute;left:0;text-align:left;margin-left:55.9pt;margin-top:41.65pt;width:28.5pt;height:2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tTNK+gIAAJMGAAAOAAAAZHJzL2Uyb0RvYy54bWysVdtu2zAMfR+wfxD07voS+Yq6Q+LEw4Du AnT7AMWWY2G25ElqnWLYv4+S2zTt9jBsy4MgmRR1yHPIXL45jgO6Y0pzKUocXgQYMdHIlotDib98 rr0MI22oaOkgBSvxPdP4zdXrV5fzVLBI9nJomUIQROhinkrcGzMVvq+bno1UX8iJCTB2Uo3UwFEd /FbRGaKPgx8FQeLPUrWTkg3TGr5uFyO+cvG7jjXmY9dpZtBQYsBm3Krcurerf3VJi4OiU8+bBxj0 L1CMlAt49BRqSw1Ft4r/EmrkjZJaduaikaMvu443zOUA2YTBi2xuejoxlwsUR0+nMun/F7b5cPdJ Id6WOAlyjAQdgaTP7GjQRh5RHGS2QvOkC3C8mcDVHMEATLts9XQtm68aCVn1VBzYWik594y2gDC0 N/2zq0scbYPs5/eyhYforZEu0LFToy0fFARBdGDq/sSOBdPAx1US5jFYGjCtSJQHjj2fFo+XJ6XN WyZHZDclVkC+C07vrrWxYGjx6GLfErLmw+AEMIhnH8Bx+cKcgpbbtAAgsLWeFpJj93se5LtslxGP RMnOI8F2663rinhJHabxdrWtqm34w6IISdHztmXCPvqotJD8GZMPml80ctKalgNvbTgLSavDvhoU uqNW6e7nCADLk5v/HIYrCeTyIqUwIsEmyr06yVKP1CT28jTIvCDMN3kSkJxs6+cpXXPB/j0lNJc4 j6MYIzocYJg0Ri0ie8L/h2nSYuQGxsrAxxJnp1rQwkpzJ1rHuaF8WPZnVbGZ/L4q6zoOUrLKvDSN Vx5Z7QJvk9WVt67CJEl3m2qze0H0zolH/3thHD1nSjzD+/DGE2SQ7qNMXe/Zdlsazxz3R9foq1NP 72V7D92oJHQLNBaMcdjYNUrhOMNULLH+dksVw2h4J6Cp85AQMBl3IHEawUGdW/bnFiqaXsKwNUCp 21ZmGb23k+KHHh5bxoiQaxgEHXdNaifGAgyysgeYfC6/hyltR+v52Xk9/Zdc/QQAAP//AwBQSwME FAAGAAgAAAAhANQVovvfAAAACgEAAA8AAABkcnMvZG93bnJldi54bWxMj81OwzAQhO9IvIO1SNyo Y4JKmsapKgQSRaoQLQ/gxm4SEa8j283P27M9wW1ndzT7TbGZbMcG40PrUIJYJMAMVk63WEv4Pr49 ZMBCVKhV59BImE2ATXl7U6hcuxG/zHCINaMQDLmS0MTY55yHqjFWhYXrDdLt7LxVkaSvufZqpHDb 8cckWXKrWqQPjerNS2Oqn8PFSkhQ7Faz375/jvPx6fUDV7tB7KW8v5u2a2DRTPHPDFd8QoeSmE7u gjqwjrQQhB4lZGkK7GpYZrQ40ZA+p8DLgv+vUP4CAAD//wMAUEsBAi0AFAAGAAgAAAAhALaDOJL+ AAAA4QEAABMAAAAAAAAAAAAAAAAAAAAAAFtDb250ZW50X1R5cGVzXS54bWxQSwECLQAUAAYACAAA ACEAOP0h/9YAAACUAQAACwAAAAAAAAAAAAAAAAAvAQAAX3JlbHMvLnJlbHNQSwECLQAUAAYACAAA ACEABbUzSvoCAACTBgAADgAAAAAAAAAAAAAAAAAuAgAAZHJzL2Uyb0RvYy54bWxQSwECLQAUAAYA CAAAACEA1BWi+98AAAAKAQAADwAAAAAAAAAAAAAAAABUBQAAZHJzL2Rvd25yZXYueG1sUEsFBgAA AAAEAAQA8wAAAGAGAAAAAA== " filled="f" fillcolor="black" stroked="f">
                      <v:textbox style="layout-flow:vertical;mso-layout-flow-alt:bottom-to-top">
                        <w:txbxContent>
                          <w:p w:rsidR="003D7609" w:rsidRPr="00950504" w:rsidRDefault="003D7609" w:rsidP="0086375D">
                            <w:pPr>
                              <w:jc w:val="center"/>
                              <w:rPr>
                                <w:i/>
                                <w:vertAlign w:val="subscript"/>
                              </w:rPr>
                            </w:pPr>
                            <w:r w:rsidRPr="00950504">
                              <w:rPr>
                                <w:i/>
                              </w:rPr>
                              <w:t>S</w:t>
                            </w:r>
                            <w:r w:rsidRPr="00950504">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700736" behindDoc="0" locked="0" layoutInCell="1" allowOverlap="1">
                      <wp:simplePos x="0" y="0"/>
                      <wp:positionH relativeFrom="column">
                        <wp:posOffset>60325</wp:posOffset>
                      </wp:positionH>
                      <wp:positionV relativeFrom="paragraph">
                        <wp:posOffset>1100455</wp:posOffset>
                      </wp:positionV>
                      <wp:extent cx="361950" cy="342900"/>
                      <wp:effectExtent l="3175" t="0" r="0" b="4445"/>
                      <wp:wrapNone/>
                      <wp:docPr id="608"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jc w:val="center"/>
                                    <w:rPr>
                                      <w:i/>
                                      <w:vertAlign w:val="subscript"/>
                                    </w:rPr>
                                  </w:pPr>
                                  <w:r w:rsidRPr="00950504">
                                    <w:rPr>
                                      <w:i/>
                                    </w:rPr>
                                    <w:t>S</w:t>
                                  </w:r>
                                  <w:r w:rsidRPr="00950504">
                                    <w:rPr>
                                      <w:i/>
                                      <w:vertAlign w:val="subscript"/>
                                    </w:rPr>
                                    <w:t>1</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7" o:spid="_x0000_s1107" type="#_x0000_t202" style="position:absolute;left:0;text-align:left;margin-left:4.75pt;margin-top:86.65pt;width:28.5pt;height:2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FEUs+gIAAJMGAAAOAAAAZHJzL2Uyb0RvYy54bWysVduOmzAQfa/Uf0C8s1xiIKAlq4RAVWl7 kXb7AQ6YYBVsajshq6r/3rHJbbd9WHWbB8tmxuMzc85Mbu8OfWftiZCUs8z2bzzbIqziNWXbzP72 WDpz25IKsxp3nJHMfiLSvlu8f3c7DikJeMu7mggLgjCZjkNmt0oNqevKqiU9ljd8IAyMDRc9VnAU W7cWeITofecGnhe5Ixf1IHhFpISv68loL0z8piGV+tI0kiiry2zApswqzLrRq7u4xelW4KGl1REG /gcUPaYMHj2HWmOFrZ2gf4TqaSW45I26qXjv8qahFTE5QDa+9yKbhxYPxOQCxZHDuUzy/4WtPu+/ CovWmR15QBXDPZD0SA7KWvGDFXqxrtA4yBQcHwZwVQcwANMmWznc8+q7tBjPW8y2ZCkEH1uCa0Do 65vu1dUpjtRBNuMnXsNDeKe4CXRoRK/LBwWxIDow9XRmR4Op4OMs8pMQLBWYZihIPMOei9PT5UFI 9YHw3tKbzBZAvgmO9/dSaTA4PbnotxgvadcZAXTs2QdwnL4Qo6DpNk4BCGy1p4Zk2P2ZeEkxL+bI QUFUOMhbr51lmSMnKv04XM/Web72f2kUPkpbWteE6UdPSvPR65g8an7SyFlrkne01uE0JCm2m7wT 1h5rpZufIQAsFzf3OQxTEsjlRUp+gLxVkDhlNI8dVKLQSWJv7nh+skoiDyVoXT5P6Z4y8vaUrDGz kzAIbQt3WxgmlRKTyC74X5kmTnuqYKx0tM/s+bkWONXSLFhtOFeYdtP+qio6k79XZVlCM6DZ3Inj cOagWeE5q3mZO8vcj6K4WOWr4gXRhRGPfHthDD1XSrzCe3zjAhmke5Kp6T3dblPjqcPmYBp9lpx6 esPrJ+hGwaFboLFgjMNGr0EMxxGmYmbLHzssiG11Hxk0deIjBCZlDiiMAziIa8vm2oJZ1XIYtgoo NdtcTaN3Nwi6beGxaYwwvoRB0FDTpHpiTMAgK32AyWfyO05pPVqvz8br8l+y+A0AAP//AwBQSwME FAAGAAgAAAAhAEMbflzeAAAACAEAAA8AAABkcnMvZG93bnJldi54bWxMj81OwzAQhO9IvIO1SNyo 8wMpSeNUFQKJIiFE2wdwY5NExOvIdvPz9iwnOO7MaPabcjubno3a+c6igHgVAdNYW9VhI+B0fLl7 BOaDRCV7i1rAoj1sq+urUhbKTvipx0NoGJWgL6SANoSh4NzXrTbSr+ygkbwv64wMdLqGKycnKjc9 T6Io40Z2SB9aOeinVtffh4sREGG8zxe3e/2YluP98xvm+zF+F+L2Zt5tgAU9h78w/OITOlTEdLYX VJ71AvIHCpK8TlNg5GcZCWcBSbJOgVcl/z+g+gEAAP//AwBQSwECLQAUAAYACAAAACEAtoM4kv4A AADhAQAAEwAAAAAAAAAAAAAAAAAAAAAAW0NvbnRlbnRfVHlwZXNdLnhtbFBLAQItABQABgAIAAAA IQA4/SH/1gAAAJQBAAALAAAAAAAAAAAAAAAAAC8BAABfcmVscy8ucmVsc1BLAQItABQABgAIAAAA IQD1FEUs+gIAAJMGAAAOAAAAAAAAAAAAAAAAAC4CAABkcnMvZTJvRG9jLnhtbFBLAQItABQABgAI AAAAIQBDG35c3gAAAAgBAAAPAAAAAAAAAAAAAAAAAFQFAABkcnMvZG93bnJldi54bWxQSwUGAAAA AAQABADzAAAAXwYAAAAA " filled="f" fillcolor="black" stroked="f">
                      <v:textbox style="layout-flow:vertical;mso-layout-flow-alt:bottom-to-top">
                        <w:txbxContent>
                          <w:p w:rsidR="003D7609" w:rsidRPr="00950504" w:rsidRDefault="003D7609" w:rsidP="0086375D">
                            <w:pPr>
                              <w:jc w:val="center"/>
                              <w:rPr>
                                <w:i/>
                                <w:vertAlign w:val="subscript"/>
                              </w:rPr>
                            </w:pPr>
                            <w:r w:rsidRPr="00950504">
                              <w:rPr>
                                <w:i/>
                              </w:rPr>
                              <w:t>S</w:t>
                            </w:r>
                            <w:r w:rsidRPr="00950504">
                              <w:rPr>
                                <w:i/>
                                <w:vertAlign w:val="subscript"/>
                              </w:rPr>
                              <w:t>1</w:t>
                            </w:r>
                          </w:p>
                        </w:txbxContent>
                      </v:textbox>
                    </v:shape>
                  </w:pict>
                </mc:Fallback>
              </mc:AlternateContent>
            </w:r>
            <w:r>
              <w:rPr>
                <w:noProof/>
                <w:sz w:val="26"/>
              </w:rPr>
              <mc:AlternateContent>
                <mc:Choice Requires="wps">
                  <w:drawing>
                    <wp:anchor distT="0" distB="0" distL="114300" distR="114300" simplePos="0" relativeHeight="251699712" behindDoc="0" locked="0" layoutInCell="1" allowOverlap="1">
                      <wp:simplePos x="0" y="0"/>
                      <wp:positionH relativeFrom="column">
                        <wp:posOffset>548005</wp:posOffset>
                      </wp:positionH>
                      <wp:positionV relativeFrom="paragraph">
                        <wp:posOffset>1496695</wp:posOffset>
                      </wp:positionV>
                      <wp:extent cx="490220" cy="407670"/>
                      <wp:effectExtent l="0" t="1270" r="0" b="635"/>
                      <wp:wrapSquare wrapText="bothSides"/>
                      <wp:docPr id="607"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829CC" w:rsidRDefault="003D7609" w:rsidP="0086375D">
                                  <w:r w:rsidRPr="00A278BA">
                                    <w:rPr>
                                      <w:position w:val="-4"/>
                                    </w:rPr>
                                    <w:object w:dxaOrig="240" w:dyaOrig="320">
                                      <v:shape id="_x0000_i1235" type="#_x0000_t75" style="width:24.15pt;height:19.5pt" o:ole="">
                                        <v:imagedata r:id="rId64" o:title=""/>
                                      </v:shape>
                                      <o:OLEObject Type="Embed" ProgID="Equation.3" ShapeID="_x0000_i1235" DrawAspect="Content" ObjectID="_1637045605" r:id="rId6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6" o:spid="_x0000_s1108" type="#_x0000_t202" style="position:absolute;left:0;text-align:left;margin-left:43.15pt;margin-top:117.85pt;width:38.6pt;height:32.1pt;z-index:251699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HpGcuQIAAMIFAAAOAAAAZHJzL2Uyb0RvYy54bWysVNtunDAQfa/Uf7D8TjDUyy4obJUsS1Up vUhJP8ALZrEKNrKdZdOq/96x2VuSl6otD8j2jM+cmTme6/f7vkM7ro1QMsfRFcGIy0rVQm5z/O2h DBYYGctkzToleY6fuMHvl2/fXI9DxmPVqq7mGgGINNk45Li1dsjC0FQt75m5UgOXYGyU7pmFrd6G tWYjoPddGBOShKPS9aBVxY2B02Iy4qXHbxpe2S9NY7hFXY6Bm/V/7f8b9w+X1yzbaja0ojrQYH/B omdCQtATVMEsQ49avILqRaWVUY29qlQfqqYRFfc5QDYReZHNfcsG7nOB4pjhVCbz/2Crz7uvGok6 xwmZYyRZD0164HuLbtUezUjiKjQOJgPH+wFc7R4M0GmfrRnuVPXdIKlWLZNbfqO1GlvOamAYuZvh xdUJxziQzfhJ1RCIPVrlgfaN7l35oCAI0KFTT6fuODIVHNKUxDFYKjBRMk/mvnshy46XB23sB656 5BY51tB8D852d8Y6Miw7urhYUpWi67wAOvnsABynEwgNV53NkfD9/JmSdL1YL2hA42QdUFIUwU25 okFSRvNZ8a5YrYrol4sb0awVdc2lC3PUVkT/rHcHlU+qOKnLqE7UDs5RMnq7WXUa7Rhou/SfLzlY zm7hcxq+CJDLi5SimJLbOA3KZDEPaElnQToni4BE6W2aEJrSonye0p2Q/N9TQmOO01k8m7R0Jv0i N+K/17mxrBcWpkcn+hwvTk4scwpcy9q31jLRTeuLUjj651JAu4+N9np1Ep3EavebvX8c1GvNiXmj 6idQsFagMBAjjD5YtEr/wGiEMZJjCXMOo+6jhDeQRhRuIus3dDZ38tWXls2lhckKgHJsMZqWKztN qsdBi20LcaZXJ9UNvJtGeE2fOR1eGwwKn9phqLlJdLn3XufRu/wNAAD//wMAUEsDBBQABgAIAAAA IQChrUhY4gAAAAoBAAAPAAAAZHJzL2Rvd25yZXYueG1sTI/BTsMwDIbvSLxDZCQuaEvXamUtTScE ggvTEBsHjmlj2kLjVEnWlT092QmOtj/9/v5iPemejWhdZ0jAYh4BQ6qN6qgR8L5/mq2AOS9Jyd4Q CvhBB+vy8qKQuTJHesNx5xsWQsjlUkDr/ZBz7uoWtXRzMyCF26exWvow2oYrK48hXPc8jqKUa9lR +NDKAR9arL93By3g9Go3Jo43z4vqI+lG/3jztX3ZCnF9Nd3fAfM4+T8YzvpBHcrgVJkDKcd6Aas0 CaSAOFneAjsDabIEVoVNlmXAy4L/r1D+AgAA//8DAFBLAQItABQABgAIAAAAIQC2gziS/gAAAOEB AAATAAAAAAAAAAAAAAAAAAAAAABbQ29udGVudF9UeXBlc10ueG1sUEsBAi0AFAAGAAgAAAAhADj9 If/WAAAAlAEAAAsAAAAAAAAAAAAAAAAALwEAAF9yZWxzLy5yZWxzUEsBAi0AFAAGAAgAAAAhAOse kZy5AgAAwgUAAA4AAAAAAAAAAAAAAAAALgIAAGRycy9lMm9Eb2MueG1sUEsBAi0AFAAGAAgAAAAh AKGtSFjiAAAACgEAAA8AAAAAAAAAAAAAAAAAEwUAAGRycy9kb3ducmV2LnhtbFBLBQYAAAAABAAE APMAAAAiBgAAAAA= " filled="f" stroked="f">
                      <v:textbox>
                        <w:txbxContent>
                          <w:p w:rsidR="003D7609" w:rsidRPr="003829CC" w:rsidRDefault="003D7609" w:rsidP="0086375D">
                            <w:r w:rsidRPr="00A278BA">
                              <w:rPr>
                                <w:position w:val="-4"/>
                              </w:rPr>
                              <w:object w:dxaOrig="240" w:dyaOrig="320">
                                <v:shape id="_x0000_i1235" type="#_x0000_t75" style="width:24.15pt;height:19.5pt" o:ole="">
                                  <v:imagedata r:id="rId64" o:title=""/>
                                </v:shape>
                                <o:OLEObject Type="Embed" ProgID="Equation.3" ShapeID="_x0000_i1235" DrawAspect="Content" ObjectID="_1637045605" r:id="rId68"/>
                              </w:object>
                            </w:r>
                          </w:p>
                        </w:txbxContent>
                      </v:textbox>
                      <w10:wrap type="square"/>
                    </v:shape>
                  </w:pict>
                </mc:Fallback>
              </mc:AlternateContent>
            </w:r>
            <w:r>
              <w:rPr>
                <w:noProof/>
                <w:sz w:val="26"/>
              </w:rPr>
              <mc:AlternateContent>
                <mc:Choice Requires="wps">
                  <w:drawing>
                    <wp:anchor distT="0" distB="0" distL="114300" distR="114300" simplePos="0" relativeHeight="251698688" behindDoc="0" locked="0" layoutInCell="1" allowOverlap="1">
                      <wp:simplePos x="0" y="0"/>
                      <wp:positionH relativeFrom="column">
                        <wp:posOffset>727710</wp:posOffset>
                      </wp:positionH>
                      <wp:positionV relativeFrom="paragraph">
                        <wp:posOffset>302260</wp:posOffset>
                      </wp:positionV>
                      <wp:extent cx="348615" cy="294640"/>
                      <wp:effectExtent l="3810" t="0" r="0" b="3175"/>
                      <wp:wrapSquare wrapText="bothSides"/>
                      <wp:docPr id="606"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2578BD" w:rsidRDefault="003D7609" w:rsidP="0086375D">
                                  <w:r w:rsidRPr="00A278BA">
                                    <w:rPr>
                                      <w:position w:val="-4"/>
                                    </w:rPr>
                                    <w:object w:dxaOrig="260" w:dyaOrig="320">
                                      <v:shape id="_x0000_i1236" type="#_x0000_t75" style="width:13pt;height:16pt" o:ole="">
                                        <v:imagedata r:id="rId69" o:title=""/>
                                      </v:shape>
                                      <o:OLEObject Type="Embed" ProgID="Equation.3" ShapeID="_x0000_i1236" DrawAspect="Content" ObjectID="_1637045606" r:id="rId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05" o:spid="_x0000_s1109" type="#_x0000_t202" style="position:absolute;left:0;text-align:left;margin-left:57.3pt;margin-top:23.8pt;width:27.45pt;height:23.2pt;z-index:251698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6GGxuQIAAMIFAAAOAAAAZHJzL2Uyb0RvYy54bWysVNtunDAQfa/Uf7D8TrjEsAsKGyXLUlVK L1LSD/CCWayCjWxn2bTqv3ds9pq8VG15QLZnfGbOzPHc3O76Dm2Z0lyKHIdXAUZMVLLmYpPjb0+l N8dIGypq2knBcvzCNL5dvH93Mw4Zi2Qru5opBCBCZ+OQ49aYIfN9XbWsp/pKDkyAsZGqpwa2auPX io6A3nd+FASJP0pVD0pWTGs4LSYjXjj8pmGV+dI0mhnU5RhyM+6v3H9t//7ihmYbRYeWV/s06F9k 0VMuIOgRqqCGomfF30D1vFJSy8ZcVbL3ZdPwijkOwCYMXrF5bOnAHBcojh6OZdL/D7b6vP2qEK9z nAQJRoL20KQntjPoXu5QHMS2QuOgM3B8HMDV7MAAnXZs9fAgq+8aCblsqdiwO6Xk2DJaQ4ahvemf XZ1wtAVZj59kDYHos5EOaNeo3pYPCoIAHTr1cuyOTaaCw2syT8IYowpMUUoS4rrn0+xweVDafGCy R3aRYwXNd+B0+6CNTYZmBxcbS8iSd50TQCcuDsBxOoHQcNXabBKunz/TIF3NV3PikShZeSQoCu+u XBIvKcNZXFwXy2UR/rJxQ5K1vK6ZsGEO2grJn/Vur/JJFUd1adnx2sLZlLTarJedQlsK2i7d50oO lpObf5mGKwJweUUpjEhwH6VemcxnHilJ7KWzYO4FYXqfJgFJSVFeUnrggv07JTTmOI2jeNLSKelX 3AL3veVGs54bmB4d73M8PzrRzCpwJWrXWkN5N63PSmHTP5UC2n1otNOrlegkVrNb79zjIE7NVsxr Wb+AgpUEhYFMYfTBopXqB0YjjJEcC5hzGHUfBbyBNCSgUmTchsSzCDbq3LI+t1BRAVCODUbTcmmm SfU8KL5pIc7h1d3Buym50/Qpp/1rg0HhqO2Hmp1E53vndRq9i98AAAD//wMAUEsDBBQABgAIAAAA IQAgOBl93AAAAAkBAAAPAAAAZHJzL2Rvd25yZXYueG1sTI/BTsMwDIbvSLxDZCRuLOnUlbU0ndCA M2zwAFlj2tLGqZpsKzw93glO1i9/+v253MxuECecQudJQ7JQIJBqbztqNHy8v9ytQYRoyJrBE2r4 xgCb6vqqNIX1Z9rhaR8bwSUUCqOhjXEspAx1i86EhR+RePfpJ2cix6mRdjJnLneDXCqVSWc64gut GXHbYt3vj07DWrnXvs+Xb8GlP8mq3T755/FL69ub+fEBRMQ5/sFw0Wd1qNjp4I9kgxg4J2nGqIb0 nucFyPIViIOGPFUgq1L+/6D6BQAA//8DAFBLAQItABQABgAIAAAAIQC2gziS/gAAAOEBAAATAAAA AAAAAAAAAAAAAAAAAABbQ29udGVudF9UeXBlc10ueG1sUEsBAi0AFAAGAAgAAAAhADj9If/WAAAA lAEAAAsAAAAAAAAAAAAAAAAALwEAAF9yZWxzLy5yZWxzUEsBAi0AFAAGAAgAAAAhAFzoYbG5AgAA wgUAAA4AAAAAAAAAAAAAAAAALgIAAGRycy9lMm9Eb2MueG1sUEsBAi0AFAAGAAgAAAAhACA4GX3c AAAACQEAAA8AAAAAAAAAAAAAAAAAEwUAAGRycy9kb3ducmV2LnhtbFBLBQYAAAAABAAEAPMAAAAc BgAAAAA= " filled="f" stroked="f">
                      <v:textbox style="mso-fit-shape-to-text:t">
                        <w:txbxContent>
                          <w:p w:rsidR="003D7609" w:rsidRPr="002578BD" w:rsidRDefault="003D7609" w:rsidP="0086375D">
                            <w:r w:rsidRPr="00A278BA">
                              <w:rPr>
                                <w:position w:val="-4"/>
                              </w:rPr>
                              <w:object w:dxaOrig="260" w:dyaOrig="320">
                                <v:shape id="_x0000_i1236" type="#_x0000_t75" style="width:13pt;height:16pt" o:ole="">
                                  <v:imagedata r:id="rId69" o:title=""/>
                                </v:shape>
                                <o:OLEObject Type="Embed" ProgID="Equation.3" ShapeID="_x0000_i1236" DrawAspect="Content" ObjectID="_1637045606" r:id="rId71"/>
                              </w:object>
                            </w:r>
                          </w:p>
                        </w:txbxContent>
                      </v:textbox>
                      <w10:wrap type="square"/>
                    </v:shape>
                  </w:pict>
                </mc:Fallback>
              </mc:AlternateContent>
            </w:r>
            <w:r>
              <w:rPr>
                <w:b/>
                <w:noProof/>
                <w:sz w:val="26"/>
                <w:szCs w:val="22"/>
              </w:rPr>
              <mc:AlternateContent>
                <mc:Choice Requires="wps">
                  <w:drawing>
                    <wp:anchor distT="0" distB="0" distL="114300" distR="114300" simplePos="0" relativeHeight="251697664" behindDoc="0" locked="0" layoutInCell="1" allowOverlap="1">
                      <wp:simplePos x="0" y="0"/>
                      <wp:positionH relativeFrom="column">
                        <wp:posOffset>367030</wp:posOffset>
                      </wp:positionH>
                      <wp:positionV relativeFrom="paragraph">
                        <wp:posOffset>929005</wp:posOffset>
                      </wp:positionV>
                      <wp:extent cx="0" cy="685800"/>
                      <wp:effectExtent l="52705" t="14605" r="61595" b="13970"/>
                      <wp:wrapNone/>
                      <wp:docPr id="605"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4"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pt,73.15pt" to="28.9pt,12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nSqtrgIAAJ4FAAAOAAAAZHJzL2Uyb0RvYy54bWysVN9vmzAQfp+0/8HyOwUSIASVVC2QvXRb pXbas4NNsAY2sp1fmva/72wS1nQv09REQj777vzdd9/59u7Yd2jPlOZS5Di8CTBiopaUi22Ov72s vRQjbYigpJOC5fjENL5bffxwexgyNpOt7ChTCJIInR2GHLfGDJnv67plPdE3cmACDhupemLAVFuf KnKA7H3nz4Ig8Q9S0UHJmmkNu+V4iFcuf9Ow2nxtGs0M6nIM2Iz7Kvfd2K+/uiXZVpGh5fUZBvkP FD3hAi6dUpXEELRT/K9UPa+V1LIxN7Xsfdk0vGauBqgmDN5U89ySgblagBw9TDTp90tbf9k/KcRp jpMgxkiQHpr0yAVDcRBZdg6DzsCpEE/K1lcfxfPwKOsfGglZtERsmUP5chogMLQR/lWINfQAd2wO nyUFH7Iz0lF1bFRvUwIJ6Og6cpo6wo4G1eNmDbtJGqeBa5ZPskvcoLT5xGSP7CLHHYB2ecn+URuL g2QXF3uNkGveda7fnUCHHC/jWewCtOw4tYfWTavtpugU2hOrGPdzRcHJazebuSS6Hf0orEYpKbkT 1F3SMkIrQZFxzBjFgauOYXtzzyhGHYOBsSvnbQjvwHuE3QmLhDn5jrWAdTSwdPvAjZPWz2WwrNIq jbxollReFJSld78uIi9Zh4u4nJdFUYa/bIlhlLWcUiZslReZh9G/yeg8cKNAJ6FPdPrX2R3vAPYa 6f06DhbRPPUWi3juRfMq8B7SdeHdF2GSLKqH4qF6g7Ry1ev3ATtRaVHJnWHquaUHRLkVzjxezkIM BjwLs8XYcUS6LbSnNgojJc13bloncytQm+NKJWli/2eVTNlHIi49tNbUhXNtf6gCqV7666bHDsw4 ehtJT0/KysIOEjwCLuj8YNlX5rXtvP48q6vfAAAA//8DAFBLAwQUAAYACAAAACEACSnUE90AAAAJ AQAADwAAAGRycy9kb3ducmV2LnhtbEyPTU7DMBCF90jcwRokdtQhbUOVxqkQFRtQhCg9gBMPsYU9 jmI3TW+PYQPL96M331S72Vk24RiMJwH3iwwYUueVoV7A8eP5bgMsRElKWk8o4IIBdvX1VSVL5c/0 jtMh9iyNUCilAB3jUHIeOo1OhoUfkFL26UcnY5Jjz9Uoz2ncWZ5nWcGdNJQuaDngk8bu63ByAvZT kdvjS7PX7avpmtZcirfGCHF7Mz9ugUWc418ZfvATOtSJqfUnUoFZAeuHRB6TvyqWwFLh12gF5OvV Enhd8f8f1N8AAAD//wMAUEsBAi0AFAAGAAgAAAAhALaDOJL+AAAA4QEAABMAAAAAAAAAAAAAAAAA AAAAAFtDb250ZW50X1R5cGVzXS54bWxQSwECLQAUAAYACAAAACEAOP0h/9YAAACUAQAACwAAAAAA AAAAAAAAAAAvAQAAX3JlbHMvLnJlbHNQSwECLQAUAAYACAAAACEAWp0qra4CAACeBQAADgAAAAAA AAAAAAAAAAAuAgAAZHJzL2Uyb0RvYy54bWxQSwECLQAUAAYACAAAACEACSnUE90AAAAJAQAADwAA AAAAAAAAAAAAAAAIBQAAZHJzL2Rvd25yZXYueG1sUEsFBgAAAAAEAAQA8wAAABIGAAAAAA== ">
                      <v:stroke dashstyle="dash" startarrow="block"/>
                      <v:shadow color="#868686"/>
                    </v:line>
                  </w:pict>
                </mc:Fallback>
              </mc:AlternateContent>
            </w:r>
            <w:r>
              <w:rPr>
                <w:b/>
                <w:noProof/>
                <w:sz w:val="26"/>
                <w:szCs w:val="22"/>
              </w:rPr>
              <mc:AlternateContent>
                <mc:Choice Requires="wps">
                  <w:drawing>
                    <wp:anchor distT="0" distB="0" distL="114300" distR="114300" simplePos="0" relativeHeight="251696640" behindDoc="0" locked="0" layoutInCell="1" allowOverlap="1">
                      <wp:simplePos x="0" y="0"/>
                      <wp:positionH relativeFrom="column">
                        <wp:posOffset>1020445</wp:posOffset>
                      </wp:positionH>
                      <wp:positionV relativeFrom="paragraph">
                        <wp:posOffset>452755</wp:posOffset>
                      </wp:positionV>
                      <wp:extent cx="0" cy="457200"/>
                      <wp:effectExtent l="58420" t="14605" r="55880" b="13970"/>
                      <wp:wrapNone/>
                      <wp:docPr id="604" name="Lin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3"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5pt,35.65pt" to="80.35pt,7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KnJVrQIAAJ4FAAAOAAAAZHJzL2Uyb0RvYy54bWysVE1v2zAMvQ/YfxB0d20nzpdRp2htZ5du K9AOOyuWHAuTJUNS4gTD/vsoOXGX7jIMTQCDlKinR/JRt3fHVqAD04YrmeH4JsKIyUpRLncZ/vay CZYYGUskJUJJluETM/hu/fHDbd+lbKIaJSjTCECkSfsuw421XRqGpmpYS8yN6piEzVrpllhw9S6k mvSA3opwEkXzsFeadlpVzBhYLYZNvPb4dc0q+7WuDbNIZBi4Wf/V/rt133B9S9KdJl3DqzMN8h8s WsIlXDpCFcQStNf8L6iWV1oZVdubSrWhqmteMZ8DZBNHb7J5bkjHfC5QHNONZTLvB1t9OTxpxGmG 51GCkSQtNOmRS4Zm0dRVp+9MCkG5fNIuv+oon7tHVf0wSKq8IXLHPMuXUwcHY3civDriHNPBHdv+ s6IQQ/ZW+VIda906SCgCOvqOnMaOsKNF1bBYwWoyW0CzPThJL+c6bewnplrkjAwLIO1xyeHRWMeD pJcQd41UGy6E77eQqM/wajaZ+QNGCU7dpgszerfNhUYH4hTjf+d7r8IcckFMM8RRsFwUSbXaS+qt hhFaSoqsr4zVHGolGHY3t4xiJBgMjLN8tCVcQDTYQFtIB8W8fIdcwDtaMP061MZL6+cqWpXLcpkE yWReBklUFMH9Jk+C+SZezIppkedF/MulGCdpwyll0mV5kXmc/JuMzgM3CHQU+ljO8BrdJwBkr5ne b2bRIpkug8ViNg2SaRkFD8tNHtzn8Xy+KB/yh/IN09Jnb96H7FhKx0rtLdPPDe0R5U4409lqEmNw 4FmYLIaOIyJ20J7Kaoy0st+5bbzMnUAdxpVKlnP3P6tkRB8Kcemh88YunHN7LRX0/NJfPz1uYIbR 2yp6etJOFm6Q4BHwh84Plntl/vR91Ouzuv4NAAD//wMAUEsDBBQABgAIAAAAIQBFigOU3QAAAAoB AAAPAAAAZHJzL2Rvd25yZXYueG1sTI/BTsMwEETvSPyDtUjcqNMGpSiNUyEqLqAIUfoBTryNLex1 FLtp+ve4XOC2szuafVNtZ2fZhGMwngQsFxkwpM4rQ72Aw9frwxOwECUpaT2hgAsG2Na3N5UslT/T J0772LMUQqGUAnSMQ8l56DQ6GRZ+QEq3ox+djEmOPVejPKdwZ/kqywrupKH0QcsBXzR23/uTE7Cb ipU9vDU73b6brmnNpfhojBD3d/PzBljEOf6Z4Yqf0KFOTK0/kQrMJl1k62QVsF7mwK6G30Wbhsc8 B15X/H+F+gcAAP//AwBQSwECLQAUAAYACAAAACEAtoM4kv4AAADhAQAAEwAAAAAAAAAAAAAAAAAA AAAAW0NvbnRlbnRfVHlwZXNdLnhtbFBLAQItABQABgAIAAAAIQA4/SH/1gAAAJQBAAALAAAAAAAA AAAAAAAAAC8BAABfcmVscy8ucmVsc1BLAQItABQABgAIAAAAIQDvKnJVrQIAAJ4FAAAOAAAAAAAA AAAAAAAAAC4CAABkcnMvZTJvRG9jLnhtbFBLAQItABQABgAIAAAAIQBFigOU3QAAAAoBAAAPAAAA AAAAAAAAAAAAAAcFAABkcnMvZG93bnJldi54bWxQSwUGAAAAAAQABADzAAAAEQYAAAAA ">
                      <v:stroke dashstyle="dash" startarrow="block"/>
                      <v:shadow color="#868686"/>
                    </v:line>
                  </w:pict>
                </mc:Fallback>
              </mc:AlternateContent>
            </w:r>
            <w:r>
              <w:rPr>
                <w:b/>
                <w:noProof/>
                <w:sz w:val="26"/>
                <w:szCs w:val="22"/>
              </w:rPr>
              <mc:AlternateContent>
                <mc:Choice Requires="wps">
                  <w:drawing>
                    <wp:anchor distT="0" distB="0" distL="114300" distR="114300" simplePos="0" relativeHeight="251695616" behindDoc="0" locked="0" layoutInCell="1" allowOverlap="1">
                      <wp:simplePos x="0" y="0"/>
                      <wp:positionH relativeFrom="column">
                        <wp:posOffset>667385</wp:posOffset>
                      </wp:positionH>
                      <wp:positionV relativeFrom="paragraph">
                        <wp:posOffset>1384300</wp:posOffset>
                      </wp:positionV>
                      <wp:extent cx="0" cy="228600"/>
                      <wp:effectExtent l="57785" t="12700" r="56515" b="15875"/>
                      <wp:wrapNone/>
                      <wp:docPr id="603" name="Lin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2"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109pt" to="52.55pt,1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St3AogIAAIYFAAAOAAAAZHJzL2Uyb0RvYy54bWysVE1v2zAMvQ/YfxB0d/0Rx0mMOkXrOLt0 W4F22Fmx5FiYLBmS8oVh/32UnHhNdxmGJoAhSiT1+Pio27tjJ9CeacOVLHB8E2HEZK0ol9sCf3tZ B3OMjCWSEqEkK/CJGXy3/Pjh9tDnLFGtEpRpBEmkyQ99gVtr+zwMTd2yjpgb1TMJh43SHbFg6m1I NTlA9k6ESRRl4UFp2mtVM2NgdzUc4qXP3zSstl+bxjCLRIEBm/Vf7b8b9w2XtyTfatK3vD7DIP+B oiNcwqVjqhWxBO00/ytVx2utjGrsTa26UDUNr5mvAaqJozfVPLekZ74WIMf0I03m/dLWX/ZPGnFa 4CyaYCRJB0165JKhaZQ4dg69ycGplE/a1Vcf5XP/qOofBklVtkRumUf5cuohMHYR4VWIM0wPd2wO nxUFH7KzylN1bHTnUgIJ6Og7cho7wo4W1cNmDbtJMs8i36yQ5Je4Xhv7iakOuUWBBYD2ecn+0ViH g+QXF3eNVGsuhO+3kOhQ4MU0mfoAowSn7tC5Gb3dlEKjPXGK8T9fFJy8dtNqJ6lP1jJCq/PaEi5g jaxnw2oO/AiG3W0doxgJBkPiVgM8Id2NzMt0wAzW0cLS7wMHXkI/F9GimlfzNEiTrArSaLUK7tdl GmTreDZdTVZluYp/uVLiNG85pUy6ai5yjtN/k8t5sAYhjoIeaQuvs3t+Aew10vv1NJqlk3kwm00n QTqpouBhvi6D+zLOsln1UD5Ub5BWvnrzPmBHKh0qtbNMP7f0gCh3AplMF0mMwYDxT2ZDZxERW2hJ bTVGWtnv3LZezk6ILseVGuaZ+597N2YfiLj00FljF861/aEKJHnpr58SNxjDiG0UPT1pJws3MDDs Puj8MLnX5LXtvf48n8vfAAAA//8DAFBLAwQUAAYACAAAACEAncwR8N8AAAALAQAADwAAAGRycy9k b3ducmV2LnhtbEyPQUvDQBCF74L/YRnBi9jdBFtqzKaIKD2IBRNBvG2SMRvMzobsto3/3qkXPb43 H2/eyzezG8QBp9B70pAsFAikxrc9dRreqqfrNYgQDbVm8IQavjHApjg/y03W+iO94qGMneAQCpnR YGMcMylDY9GZsPAjEt8+/eRMZDl1sp3MkcPdIFOlVtKZnviDNSM+WGy+yr3TUKXbj6vbnaxfnqtu 9a5Ku60eZ60vL+b7OxAR5/gHw6k+V4eCO9V+T20QA2u1TBjVkCZrHnUifp2aneWNAlnk8v+G4gcA AP//AwBQSwECLQAUAAYACAAAACEAtoM4kv4AAADhAQAAEwAAAAAAAAAAAAAAAAAAAAAAW0NvbnRl bnRfVHlwZXNdLnhtbFBLAQItABQABgAIAAAAIQA4/SH/1gAAAJQBAAALAAAAAAAAAAAAAAAAAC8B AABfcmVscy8ucmVsc1BLAQItABQABgAIAAAAIQCeSt3AogIAAIYFAAAOAAAAAAAAAAAAAAAAAC4C AABkcnMvZTJvRG9jLnhtbFBLAQItABQABgAIAAAAIQCdzBHw3wAAAAsBAAAPAAAAAAAAAAAAAAAA APwEAABkcnMvZG93bnJldi54bWxQSwUGAAAAAAQABADzAAAACAYAAAAA ">
                      <v:stroke endarrow="block"/>
                      <v:shadow color="#868686"/>
                    </v:line>
                  </w:pict>
                </mc:Fallback>
              </mc:AlternateContent>
            </w:r>
            <w:r>
              <w:rPr>
                <w:b/>
                <w:noProof/>
                <w:sz w:val="26"/>
                <w:szCs w:val="22"/>
              </w:rPr>
              <mc:AlternateContent>
                <mc:Choice Requires="wps">
                  <w:drawing>
                    <wp:anchor distT="0" distB="0" distL="114300" distR="114300" simplePos="0" relativeHeight="251694592" behindDoc="0" locked="0" layoutInCell="1" allowOverlap="1">
                      <wp:simplePos x="0" y="0"/>
                      <wp:positionH relativeFrom="column">
                        <wp:posOffset>330200</wp:posOffset>
                      </wp:positionH>
                      <wp:positionV relativeFrom="paragraph">
                        <wp:posOffset>193675</wp:posOffset>
                      </wp:positionV>
                      <wp:extent cx="434340" cy="0"/>
                      <wp:effectExtent l="15875" t="22225" r="16510" b="15875"/>
                      <wp:wrapNone/>
                      <wp:docPr id="602" name="Lin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1"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pt,15.25pt" to="60.2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EoqYjQIAAGUFAAAOAAAAZHJzL2Uyb0RvYy54bWysVFFv2yAQfp+0/4B4d20ntpNadarWcfbS bZHaac8EcIxmgwUkTjTtv+8gibt0L9NUW0IcHB/f3XfH3f2ha9GeayOULHB8E2HEJVVMyG2Bv72s gjlGxhLJSKskL/CRG3y/+PjhbuhzPlGNahnXCECkyYe+wI21fR6Ghja8I+ZG9VzCZq10RyyYehsy TQZA79pwEkVZOCjNeq0oNwZWl6dNvPD4dc2p/VrXhlvUFhi4WT9qP27cGC7uSL7VpG8EPdMg/8Gi I0LCpSPUkliCdlr8BdUJqpVRtb2hqgtVXQvKfQwQTRy9iea5IT33sUByTD+mybwfLP2yX2skWIGz aIKRJB2I9CQkR2kUu+wMvcnBqZRr7eKjB/ncPyn6wyCpyobILfcsX449HPQnwqsjzjA93LEZPisG PmRnlU/Vodadg4QkoINX5Dgqwg8WUVhMpvCDbvSyFZL8cq7Xxn7iqkNuUuAWSHtcsn8yFpiD68XF XSPVSrSt17uVaCjwZJ7OUn/CqFYwt+v8jN5uylajPXEl4z+XB0C7ctNqJ5lHazhh1XluiWhPc/Bv pcPjvgpPlMA6WJj6dQjRV8jP2+i2mlfzJEgmWRUk0XIZPKzKJMhW8SxdTpdluYx/OaJxkjeCMS4d 10u1xsm/VcO5b051NtbrmJXwGt0HDGSvmT6s0miWTOfBbJZOg2RaRcHjfFUGD2WcZbPqsXys3jCt fPTmfciOqXSs1M5y/dywATHh9J+mt5MYgwHdPZmddEOk3cKzRK3GSCv7XdjGV6urM4dxpfU8c/9Z 6xH9lIiLhs4aVTjH9poq0Pyir28CV/enDtoodlxrV0auH6CX/aHzu+Meiz9t7/X6Oi5+AwAA//8D AFBLAwQUAAYACAAAACEAnnVTRN0AAAAIAQAADwAAAGRycy9kb3ducmV2LnhtbEyPzU7DMBCE70h9 B2uRuFGb0EQoZFNVSAg4UKk/B45uvCRR4nUUu214e1xxoMfZWc18Uywn24sTjb51jPAwVyCIK2da rhH2u9f7JxA+aDa6d0wIP+RhWc5uCp0bd+YNnbahFjGEfa4RmhCGXEpfNWS1n7uBOHrfbrQ6RDnW 0oz6HMNtLxOlMml1y7Gh0QO9NFR126NFWKfT20fauWrtuc2+PrNFt8/eEe9up9UziEBT+H+GC35E hzIyHdyRjRc9QprEKQHhUaUgLn6iFiAOfwdZFvJ6QPkLAAD//wMAUEsBAi0AFAAGAAgAAAAhALaD OJL+AAAA4QEAABMAAAAAAAAAAAAAAAAAAAAAAFtDb250ZW50X1R5cGVzXS54bWxQSwECLQAUAAYA CAAAACEAOP0h/9YAAACUAQAACwAAAAAAAAAAAAAAAAAvAQAAX3JlbHMvLnJlbHNQSwECLQAUAAYA CAAAACEASBKKmI0CAABlBQAADgAAAAAAAAAAAAAAAAAuAgAAZHJzL2Uyb0RvYy54bWxQSwECLQAU AAYACAAAACEAnnVTRN0AAAAIAQAADwAAAAAAAAAAAAAAAADnBAAAZHJzL2Rvd25yZXYueG1sUEsF BgAAAAAEAAQA8wAAAPEFAAAAAA== " strokeweight="2.25pt">
                      <v:shadow color="#868686"/>
                    </v:line>
                  </w:pict>
                </mc:Fallback>
              </mc:AlternateContent>
            </w:r>
            <w:r>
              <w:rPr>
                <w:b/>
                <w:noProof/>
                <w:sz w:val="26"/>
                <w:szCs w:val="22"/>
              </w:rPr>
              <mc:AlternateContent>
                <mc:Choice Requires="wps">
                  <w:drawing>
                    <wp:anchor distT="0" distB="0" distL="114300" distR="114300" simplePos="0" relativeHeight="251692544" behindDoc="0" locked="0" layoutInCell="1" allowOverlap="1">
                      <wp:simplePos x="0" y="0"/>
                      <wp:positionH relativeFrom="column">
                        <wp:posOffset>528955</wp:posOffset>
                      </wp:positionH>
                      <wp:positionV relativeFrom="paragraph">
                        <wp:posOffset>195580</wp:posOffset>
                      </wp:positionV>
                      <wp:extent cx="0" cy="800100"/>
                      <wp:effectExtent l="5080" t="5080" r="13970" b="13970"/>
                      <wp:wrapNone/>
                      <wp:docPr id="601" name="Lin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9"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65pt,15.4pt" to="41.65pt,78.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pbwZjAIAAGQFAAAOAAAAZHJzL2Uyb0RvYy54bWysVF1vmzAUfZ+0/2DxToGEEIJKqhbIXrqt Ujvt2cEmWDM2sp2QaNp/37VJWNO9TFMTCfnrHp97zr2+vTt2HB2o0kyK3ItuQg9RUUvCxC73vr1s /NRD2mBBMJeC5t6Jau9u/fHD7dBndCZbyQlVCECEzoY+91pj+iwIdN3SDusb2VMBm41UHTYwVbuA KDwAeseDWRgmwSAV6ZWsqdawWo6b3trhNw2tzdem0dQgnnvAzbivct+t/QbrW5ztFO5bVp9p4P9g 0WEm4NIJqsQGo71if0F1rFZSy8bc1LILZNOwmrocIJsofJPNc4t76nIBcXQ/yaTfD7b+cnhSiJHc S8LIQwJ3YNIjExTFq5VVZ+h1BocK8aRsfvVRPPePsv6hkZBFi8WOOpYvpx4CIxsRXIXYie7hju3w WRI4g/dGOqmOjeosJIiAjs6R0+QIPRpUj4s1rKYhiOPMCnB2ieuVNp+o7JAd5B4H0g4XHx61sTxw djlirxFywzh3fnOBhtxbLWYLF6AlZ8Ru2mNa7bYFV+iAbcW4n0sKdl4fU3IviANrKSbVeWww4+MY LufC4lFXhCMjmB0NDN06ZOgK5OcqXFVplcZ+PEsqPw7L0r/fFLGfbKLlopyXRVFGvyzRKM5aRggV luulWKP434rh3DZjmU3lOokSXKM79YDsNdP7zSJcxvPUXy4Xcz+eV6H/kG4K/76IkmRZPRQP1Rum lctevw/ZSUrLSu4NVc8tGRBh1v75YjWDAiYMmnu2HH1DmO/gVaqN8pCS5jszrStWW2YW48rrNLH/ s9cT+ijExUM7m1w45/ZHKvD84q/rAVv2YwNtJTk9qUtvQCu7oPOzY9+K13MYv34c178BAAD//wMA UEsDBBQABgAIAAAAIQA9N8z22wAAAAgBAAAPAAAAZHJzL2Rvd25yZXYueG1sTI/BTsMwEETvSPyD tUjcqAOhURTiVAGJAweECHyAG5skIl6nXrc1fD0LF3oczWjmTb1JbhYHG2jyqOB6lYGw2Hsz4aDg /e3xqgRBUaPRs0er4MsSbJrzs1pXxh/x1R66OAguQaq0gjHGpZKS+tE6TSu/WGTvwwenI8swSBP0 kcvdLG+yrJBOT8gLo17sw2j7z27vFNzrIiTXErUvu913l56fbh2tlbq8SO0diGhT/A/DLz6jQ8NM W79HQ2JWUOY5JxXkGT9g/09vObcuSpBNLU8PND8AAAD//wMAUEsBAi0AFAAGAAgAAAAhALaDOJL+ AAAA4QEAABMAAAAAAAAAAAAAAAAAAAAAAFtDb250ZW50X1R5cGVzXS54bWxQSwECLQAUAAYACAAA ACEAOP0h/9YAAACUAQAACwAAAAAAAAAAAAAAAAAvAQAAX3JlbHMvLnJlbHNQSwECLQAUAAYACAAA ACEAi6W8GYwCAABkBQAADgAAAAAAAAAAAAAAAAAuAgAAZHJzL2Uyb0RvYy54bWxQSwECLQAUAAYA CAAAACEAPTfM9tsAAAAIAQAADwAAAAAAAAAAAAAAAADmBAAAZHJzL2Rvd25yZXYueG1sUEsFBgAA AAAEAAQA8wAAAO4FAAAAAA== ">
                      <v:shadow color="#868686"/>
                    </v:line>
                  </w:pict>
                </mc:Fallback>
              </mc:AlternateContent>
            </w:r>
            <w:r>
              <w:rPr>
                <w:b/>
                <w:noProof/>
                <w:sz w:val="26"/>
                <w:szCs w:val="22"/>
              </w:rPr>
              <mc:AlternateContent>
                <mc:Choice Requires="wps">
                  <w:drawing>
                    <wp:anchor distT="0" distB="0" distL="114300" distR="114300" simplePos="0" relativeHeight="251693568" behindDoc="0" locked="0" layoutInCell="1" allowOverlap="1">
                      <wp:simplePos x="0" y="0"/>
                      <wp:positionH relativeFrom="column">
                        <wp:posOffset>787400</wp:posOffset>
                      </wp:positionH>
                      <wp:positionV relativeFrom="paragraph">
                        <wp:posOffset>441325</wp:posOffset>
                      </wp:positionV>
                      <wp:extent cx="0" cy="571500"/>
                      <wp:effectExtent l="53975" t="22225" r="60325" b="6350"/>
                      <wp:wrapNone/>
                      <wp:docPr id="600" name="Lin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0"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pt,34.75pt" to="62pt,7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JrdUoQIAAIYFAAAOAAAAZHJzL2Uyb0RvYy54bWysVE1v2zAMvQ/YfxB0d20ndj6MOkXrOLt0 W4F22Fmx5FiYLBmSEicY9t9HyYnXdJdhaAIYokRSj4+Pur07tgIdmDZcyRzHNxFGTFaKcrnL8beX TbDAyFgiKRFKshyfmMF3q48fbvsuYxPVKEGZRpBEmqzvctxY22VhaKqGtcTcqI5JOKyVbokFU+9C qkkP2VsRTqJoFvZK006rihkDu+vhEK98/rpmlf1a14ZZJHIM2Kz/av/dum+4uiXZTpOu4dUZBvkP FC3hEi4dU62JJWiv+V+pWl5pZVRtbyrVhqquecV8DVBNHL2p5rkhHfO1ADmmG2ky75e2+nJ40ojT HM8i4EeSFpr0yCVDKdjATt+ZDJwK+aRdfdVRPnePqvphkFRFQ+SOeZQvpw4CYxcRXoU4w3Rwx7b/ rCj4kL1VnqpjrVuXEkhAR9+R09gRdrSoGjYr2E3n8RlOSLJLXKeN/cRUi9wixwJA+7zk8Gisw0Gy i4u7RqoNF8L3W0jU53iZTlIfYJTg1B06N6N320JodCBOMf7ni4KT125a7SX1yRpGaCkpsp4Bqzlw Ihh2N7SMYiQYDIZbeW9LuADvAZ6Q7kbmZTpgButoYen3gQMvoZ/LaFkuykUSJJNZGSTReh3cb4ok mG3iebqerotiHf9ypcRJ1nBKmXTVXOQcJ/8ml/NgDUIcBT3SFl5n9/wC2Guk95s0mifTRTCfp9Mg mZZR8LDYFMF9Ec9m8/KheCjfIC199eZ9wI5UOlRqb5l+bmiPKHcCmabLSYzBgPGfzIfOIiJ20J7K aoy0st+5bbycnRBdjis1LGbuf1bDmH0g4tJDZ41dONf2hyqQ5KW/fkrcYAwjtlX09KSdLNzAwLD7 oPPD5F6T17b3+vN8rn4DAAD//wMAUEsDBBQABgAIAAAAIQBRQ1+a3QAAAAoBAAAPAAAAZHJzL2Rv d25yZXYueG1sTE89T8MwEN2R+h+sq8RGnUa0SkOcqkJioTBQumRz4iMJxOcodpvAr+fKUrZ7H3r3 XradbCfOOPjWkYLlIgKBVDnTUq3g+P50l4DwQZPRnSNU8I0etvnsJtOpcSO94fkQasEh5FOtoAmh T6X0VYNW+4XrkVj7cIPVgeFQSzPokcNtJ+MoWkurW+IPje7xscHq63CyCpLnMt6Mr/sipuRnrD5d 8XLcF0rdzqfdA4iAU7ia4VKfq0POnUp3IuNFxzi+5y1BwXqzAnEx/BElHytmZJ7J/xPyXwAAAP// AwBQSwECLQAUAAYACAAAACEAtoM4kv4AAADhAQAAEwAAAAAAAAAAAAAAAAAAAAAAW0NvbnRlbnRf VHlwZXNdLnhtbFBLAQItABQABgAIAAAAIQA4/SH/1gAAAJQBAAALAAAAAAAAAAAAAAAAAC8BAABf cmVscy8ucmVsc1BLAQItABQABgAIAAAAIQBTJrdUoQIAAIYFAAAOAAAAAAAAAAAAAAAAAC4CAABk cnMvZTJvRG9jLnhtbFBLAQItABQABgAIAAAAIQBRQ1+a3QAAAAoBAAAPAAAAAAAAAAAAAAAAAPsE AABkcnMvZG93bnJldi54bWxQSwUGAAAAAAQABADzAAAABQYAAAAA ">
                      <v:stroke startarrow="block"/>
                      <v:shadow color="#868686"/>
                    </v:line>
                  </w:pict>
                </mc:Fallback>
              </mc:AlternateContent>
            </w:r>
            <w:r>
              <w:rPr>
                <w:b/>
                <w:noProof/>
                <w:sz w:val="26"/>
                <w:szCs w:val="22"/>
              </w:rPr>
              <mc:AlternateContent>
                <mc:Choice Requires="wps">
                  <w:drawing>
                    <wp:anchor distT="0" distB="0" distL="114300" distR="114300" simplePos="0" relativeHeight="251690496" behindDoc="0" locked="0" layoutInCell="1" allowOverlap="1">
                      <wp:simplePos x="0" y="0"/>
                      <wp:positionH relativeFrom="column">
                        <wp:posOffset>531495</wp:posOffset>
                      </wp:positionH>
                      <wp:positionV relativeFrom="paragraph">
                        <wp:posOffset>1283335</wp:posOffset>
                      </wp:positionV>
                      <wp:extent cx="253365" cy="114300"/>
                      <wp:effectExtent l="7620" t="6985" r="5715" b="12065"/>
                      <wp:wrapNone/>
                      <wp:docPr id="599" name="Rectangle 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11430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7" o:spid="_x0000_s1026" style="position:absolute;margin-left:41.85pt;margin-top:101.05pt;width:19.95pt;height:9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uk97ugIAAJgFAAAOAAAAZHJzL2Uyb0RvYy54bWysVMtu2zAQvBfoPxC8O3r7IUQOHMcuCvQR NC16pkVKIkqRKklbTov+e5eUrTrNJShqAwJXXA1nZ4d7fXNsBTowbbiSBY6uQoyYLBXlsi7wl8/b yRwjY4mkRCjJCvzIDL5Zvn513Xc5i1WjBGUaAYg0ed8VuLG2y4PAlA1riblSHZOwWSndEguhrgOq SQ/orQjiMJwGvdK006pkxsDbu2ETLz1+VbHSfqwqwywSBQZu1j+1f+7cM1hek7zWpGt4eaJB/oFF S7iEQ0eoO2IJ2mv+DKrlpVZGVfaqVG2gqoqXzNcA1UThX9U8NKRjvhYQx3SjTOb/wZYfDvcacVrg bLHASJIWmvQJZCOyFgyli5mTqO9MDpkP3b12RZrunSq/GSTVuoE8ttJa9Q0jFIhFLj948oELDHyK dv17RQGf7K3yah0r3TpA0AEdfVMex6awo0UlvIyzJJlmGJWwFUVpEvqmBSQ/f9xpY98w1SK3KLAG 8h6cHN4Z68iQ/JziySvB6ZYL4QNd79ZCowNx/vA/zx9qvEwTEvUFXmQx8CCiBqeXVvtDnqSZl6G1 3ILnBW8LPB+PJLkTcCOpd6QlXAxrYC+ko8q8m4eSIDpaWPr3oJN32s/VNgtnaTKfzGZZMkmTTTi5 nW/Xk9U6mk5nm9v17Sb65VhHad5wSpnceExzNn6UvsxYpys4WHa0/kjQsVJ7qPGhoT2i3HUlyRZx hCGAuxfPhqovpERa2a/cNt7xzgIO44mc86n7n5ozovvuXhwcPKttyDiCVKDkWTXvT2fJwdo7RR/B nsDBHe3GGSwapX9g1MNoKLD5vieaYSTeSrD4IkpTN0t8kGazGAJ9ubO73CGyBKgCW7COX67tMH/2 neZ1AydFvlqpVnAtKu4t667MwAp4uwCuv6/gNKrcfLmMfdafgbr8DQAA//8DAFBLAwQUAAYACAAA ACEANBgtpeAAAAAKAQAADwAAAGRycy9kb3ducmV2LnhtbEyPwU7DMAyG70i8Q2QkbixphsooTadp gkvhMMo04JY1pq1onKrJtvL2ZCc42v70+/vz5WR7dsTRd44UJDMBDKl2pqNGwfbt6WYBzAdNRveO UMEPelgWlxe5zow70Sseq9CwGEI+0wraEIaMc1+3aLWfuQEp3r7caHWI49hwM+pTDLc9l0Kk3OqO 4odWD7husf6uDlbB/Se+r3fl86ZMV7eVLR9fwoeulbq+mlYPwAJO4Q+Gs35UhyI67d2BjGe9gsX8 LpIKpJAJsDMg5ymwfdxIkQAvcv6/QvELAAD//wMAUEsBAi0AFAAGAAgAAAAhALaDOJL+AAAA4QEA ABMAAAAAAAAAAAAAAAAAAAAAAFtDb250ZW50X1R5cGVzXS54bWxQSwECLQAUAAYACAAAACEAOP0h /9YAAACUAQAACwAAAAAAAAAAAAAAAAAvAQAAX3JlbHMvLnJlbHNQSwECLQAUAAYACAAAACEA4rpP e7oCAACYBQAADgAAAAAAAAAAAAAAAAAuAgAAZHJzL2Uyb0RvYy54bWxQSwECLQAUAAYACAAAACEA NBgtpeAAAAAKAQAADwAAAAAAAAAAAAAAAAAUBQAAZHJzL2Rvd25yZXYueG1sUEsFBgAAAAAEAAQA 8wAAACEGAAAAAA== " fillcolor="black">
                      <v:shadow color="#868686"/>
                    </v:rect>
                  </w:pict>
                </mc:Fallback>
              </mc:AlternateContent>
            </w:r>
            <w:r>
              <w:rPr>
                <w:b/>
                <w:noProof/>
                <w:sz w:val="26"/>
                <w:szCs w:val="22"/>
              </w:rPr>
              <mc:AlternateContent>
                <mc:Choice Requires="wps">
                  <w:drawing>
                    <wp:anchor distT="0" distB="0" distL="114300" distR="114300" simplePos="0" relativeHeight="251691520" behindDoc="0" locked="0" layoutInCell="1" allowOverlap="1">
                      <wp:simplePos x="0" y="0"/>
                      <wp:positionH relativeFrom="column">
                        <wp:posOffset>655955</wp:posOffset>
                      </wp:positionH>
                      <wp:positionV relativeFrom="paragraph">
                        <wp:posOffset>1203325</wp:posOffset>
                      </wp:positionV>
                      <wp:extent cx="0" cy="114300"/>
                      <wp:effectExtent l="8255" t="12700" r="10795" b="6350"/>
                      <wp:wrapNone/>
                      <wp:docPr id="598" name="Lin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8"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5pt,94.75pt" to="51.65pt,10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FzI9iwIAAGQFAAAOAAAAZHJzL2Uyb0RvYy54bWysVN9v2yAQfp+0/wHx7tpOnF9Wnaq1nb10 W6V22jMBHKPZYAGJE03733fgxGu6l2mqLSEOuI/v7rvj9u7YNujAtRFKZji+iTDikiom5C7D3142 wRIjY4lkpFGSZ/jEDb5bf/xw23cpn6haNYxrBCDSpH2X4draLg1DQ2veEnOjOi5hs1K6JRZMvQuZ Jj2gt004iaJ52CvNOq0oNwZWi2ETrz1+VXFqv1aV4RY1GQZu1o/aj1s3hutbku406WpBzzTIf7Bo iZBw6QhVEEvQXou/oFpBtTKqsjdUtaGqKkG5jwGiiaM30TzXpOM+FkiO6cY0mfeDpV8OTxoJluHZ CqSSpAWRHoXkKAEbstN3JoVDuXzSLj56lM/do6I/DJIqr4nccc/y5dSBY+w8wisXZ5gO7tj2nxWD M2RvlU/VsdKtg4QkoKNX5DQqwo8W0WGRwmocJ9PIixWS9OLXaWM/cdUiN8lwA6Q9Ljk8Gut4kPRy xF0j1UY0jde7kajP8Go2mXkHoxrB3KY7ZvRumzcaHYirGP/5oGDn9TGt9pJ5sJoTVp7nlohmmMPl jXR43BfhwAiso4WpX4cIfYH8XEWrclkukyCZzMsgiYoiuN/kSTDfxItZMS3yvIh/OaJxktaCMS4d 10uxxsm/FcO5bYYyG8t1TEp4je6zB2Svmd5vZtEimS6DxWI2DZJpGQUPy00e3OfxfL4oH/KH8g3T 0kdv3ofsmErHSu0t18816xETTv7pbDWJMRjQ3JPFoBsizQ5eJWo1RlrZ78LWvlhdmTmMK62Xc/ef tR7Rh0RcNHTWqMI5tj+pAs0v+voecGU/NNBWsdOTvvQGtLJ3Oj877q14bcP89eO4/g0AAP//AwBQ SwMEFAAGAAgAAAAhANDkFq/eAAAACwEAAA8AAABkcnMvZG93bnJldi54bWxMj8FOwzAQRO9I/IO1 SNyoTUtKCXGqgMSBA6oIfMA2NklEvE5jtzV8PVsucNvZHc2+KdbJDeJgp9B70nA9UyAsNd701Gp4 f3u6WoEIEcng4Mlq+LIB1uX5WYG58Ud6tYc6toJDKOSooYtxzKUMTWcdhpkfLfHtw08OI8uplWbC I4e7Qc6VWkqHPfGHDkf72Nnms947DQ+4nJKrQqg2u913nV6eb1zItL68SNU9iGhT/DPDCZ/RoWSm rd+TCWJgrRYLtvKwustAnBy/m62GubrNQJaF/N+h/AEAAP//AwBQSwECLQAUAAYACAAAACEAtoM4 kv4AAADhAQAAEwAAAAAAAAAAAAAAAAAAAAAAW0NvbnRlbnRfVHlwZXNdLnhtbFBLAQItABQABgAI AAAAIQA4/SH/1gAAAJQBAAALAAAAAAAAAAAAAAAAAC8BAABfcmVscy8ucmVsc1BLAQItABQABgAI AAAAIQBFFzI9iwIAAGQFAAAOAAAAAAAAAAAAAAAAAC4CAABkcnMvZTJvRG9jLnhtbFBLAQItABQA BgAIAAAAIQDQ5Bav3gAAAAsBAAAPAAAAAAAAAAAAAAAAAOUEAABkcnMvZG93bnJldi54bWxQSwUG AAAAAAQABADzAAAA8AUAAAAA ">
                      <v:shadow color="#868686"/>
                    </v:line>
                  </w:pict>
                </mc:Fallback>
              </mc:AlternateContent>
            </w:r>
            <w:r>
              <w:rPr>
                <w:b/>
                <w:noProof/>
                <w:sz w:val="26"/>
                <w:szCs w:val="22"/>
              </w:rPr>
              <mc:AlternateContent>
                <mc:Choice Requires="wps">
                  <w:drawing>
                    <wp:anchor distT="0" distB="0" distL="114300" distR="114300" simplePos="0" relativeHeight="251689472" behindDoc="0" locked="0" layoutInCell="1" allowOverlap="1">
                      <wp:simplePos x="0" y="0"/>
                      <wp:positionH relativeFrom="column">
                        <wp:posOffset>640715</wp:posOffset>
                      </wp:positionH>
                      <wp:positionV relativeFrom="paragraph">
                        <wp:posOffset>984250</wp:posOffset>
                      </wp:positionV>
                      <wp:extent cx="36195" cy="228600"/>
                      <wp:effectExtent l="12065" t="12700" r="8890" b="6350"/>
                      <wp:wrapNone/>
                      <wp:docPr id="597" name="Rectangle 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2286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6" o:spid="_x0000_s1026" style="position:absolute;margin-left:50.45pt;margin-top:77.5pt;width:2.85pt;height:1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1lOj8QIAAEEGAAAOAAAAZHJzL2Uyb0RvYy54bWysVNtu2zAMfR+wfxD07voSx06MOkXqOMOA XYp1w54VW46FyZInKXW6Yf8+Sk7SpHsphiaAIUoUdQ55yOubfcfRA1WaSZHj8CrAiIpK1kxsc/zt 69qbYaQNETXhUtAcP1KNbxZv31wPfUYj2UpeU4UgiNDZ0Oe4NabPfF9XLe2IvpI9FXDYSNURA6ba +rUiA0TvuB8FQeIPUtW9khXVGnZX4yFeuPhNQyvzuWk0NYjnGLAZ91Xuu7Fff3FNsq0ifcuqAwzy Hyg6wgQ8egq1IoagnWL/hOpYpaSWjbmqZOfLpmEVdRyATRg8Y3Pfkp46LpAc3Z/SpF8vbPXp4U4h Vud4Ok8xEqSDIn2BtBGx5RTF88SmaOh1Bp73/Z2yJHX/QVY/NBKyaMGPLpWSQ0tJDcBC6+9fXLCG hqtoM3yUNcQnOyNdtvaN6mxAyAPau6I8nopC9wZVsDlJwvkUowpOomiWBK5mPsmOd3ulzTsqO2QX OVaA3cUmDx+0sVhIdnSxTwm5Zpy7snOBhhzPpxGEJ3wL+q2Mcne15Ky2fo6t2m4KrtADsRpyP8cR 8nDu1jEDSuasy/Hs5EQym5ZS1O5BQxgf1wCKCxucOo2OSMHaG1i6fWDv9PN7HszLWTmLvThKSi8O VitvuS5iL1mH6XQ1WRXFKvxjUYdx1rK6psICP2o5jF+mlUNXjSo8qfmCoH5JHvxLGC79wOqS0nI9 DdJ4MvPSdDrx4kkZeLezdeEtizBJ0vK2uC2fUSpdmvTrsDrl3KKSOyjbfVsPqGZWP5PpPAoxGDAk onQs5Jk6kJLmOzOta02rVRvjIjOzxP4PCjlFHxNxLLa1TuU6cHtKFYjjKATXSLZ3xh7cyPoR+ggw 2Kft3IVFK9UvjAaYYTnWP3dEUYz4ewG9OA/j2A49Z8TTNAJDnZ9szk+IqCBUjg10g1sWZhyUu16x bQsvhY6tkEvo34a55rK9PaIC/NaAOeWYHGaqHYTntvN6mvyLvwAAAP//AwBQSwMEFAAGAAgAAAAh ABlHDareAAAACwEAAA8AAABkcnMvZG93bnJldi54bWxMj8FOwzAQRO9I/IO1SNyoXaSmbYhToUgc KlVUFD5gE5s4EK+j2GnD37M9wW1G+zQ7U+xm34uzHWMXSMNyoUBYaoLpqNXw8f7ysAERE5LBPpDV 8GMj7MrbmwJzEy70Zs+n1AoOoZijBpfSkEsZG2c9xkUYLPHtM4weE9uxlWbEC4f7Xj4qlUmPHfEH h4OtnG2+T5PXsMfqax1cdcjqY7eZjq91OOzXWt/fzc9PIJKd0x8M1/pcHUruVIeJTBQ9e6W2jLJY rXjUlVBZBqJmsV0qkGUh/28ofwEAAP//AwBQSwECLQAUAAYACAAAACEAtoM4kv4AAADhAQAAEwAA AAAAAAAAAAAAAAAAAAAAW0NvbnRlbnRfVHlwZXNdLnhtbFBLAQItABQABgAIAAAAIQA4/SH/1gAA AJQBAAALAAAAAAAAAAAAAAAAAC8BAABfcmVscy8ucmVsc1BLAQItABQABgAIAAAAIQAO1lOj8QIA AEEGAAAOAAAAAAAAAAAAAAAAAC4CAABkcnMvZTJvRG9jLnhtbFBLAQItABQABgAIAAAAIQAZRw2q 3gAAAAsBAAAPAAAAAAAAAAAAAAAAAEsFAABkcnMvZG93bnJldi54bWxQSwUGAAAAAAQABADzAAAA VgYAAAAA " filled="f" fillcolor="black">
                      <v:shadow color="#868686"/>
                    </v:rect>
                  </w:pict>
                </mc:Fallback>
              </mc:AlternateContent>
            </w:r>
            <w:r>
              <w:rPr>
                <w:b/>
                <w:noProof/>
                <w:sz w:val="26"/>
                <w:szCs w:val="22"/>
              </w:rPr>
              <mc:AlternateContent>
                <mc:Choice Requires="wps">
                  <w:drawing>
                    <wp:anchor distT="0" distB="0" distL="114300" distR="114300" simplePos="0" relativeHeight="251688448" behindDoc="0" locked="0" layoutInCell="1" allowOverlap="1">
                      <wp:simplePos x="0" y="0"/>
                      <wp:positionH relativeFrom="column">
                        <wp:posOffset>530225</wp:posOffset>
                      </wp:positionH>
                      <wp:positionV relativeFrom="paragraph">
                        <wp:posOffset>869950</wp:posOffset>
                      </wp:positionV>
                      <wp:extent cx="253365" cy="228600"/>
                      <wp:effectExtent l="6350" t="12700" r="6985" b="6350"/>
                      <wp:wrapNone/>
                      <wp:docPr id="596" name="Oval 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5" o:spid="_x0000_s1026" style="position:absolute;margin-left:41.75pt;margin-top:68.5pt;width:19.95pt;height:1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AlJ6QIAADMGAAAOAAAAZHJzL2Uyb0RvYy54bWysVF1v2jAUfZ+0/2D5Pc0HSYCooaIhTJO2 tVI37dkkDrHm2JltGrpp/33XDlDoXqqpIEW+9vX1Oed+XN/sO44eqdJMihyHVwFGVFSyZmKb429f 194MI22IqAmXgub4iWp8s3j/7nroMxrJVvKaKgRBhM6GPsetMX3m+7pqaUf0leypgMNGqo4YMNXW rxUZIHrH/SgIUn+Qqu6VrKjWsLsaD/HCxW8aWpm7ptHUIJ5jwGbcV7nvxn79xTXJtor0LasOMMh/ oOgIE/DoKdSKGIJ2iv0TqmOVklo25qqSnS+bhlXUcQA2YfCCzUNLeuq4gDi6P8mk3y5s9eXxXiFW 5ziZpxgJ0kGS7h4JR/E8seoMvc7A6aG/V5af7j/J6odGQhYtEVu6VEoOLSU1YAqtv39xwRoarqLN 8FnWEJrsjHRC7RvV2YAgAdq7fDyd8kH3BlWwGSWTSZpgVMFRFM3SwOXLJ9nxcq+0+UBlh+wix5Rz 1murGMnI4ydtLB6SHb3stpBrxrnLOhdoyPE8ieAFwrdQvpVR7q6WnNXWzzFW203BFQJNAKD7OZ6g xbmbkjtRu7hWjfKwNoTxcQ04uLDxqKvKERxYewNLtw+kXcX8ngfzclbOYi+O0tKLg9XKW66L2EvX 4TRZTVZFsQr/WKBhnLWsrqmwWI/VG8avq45DH411d6rfC076NdT9SxhOcWB1SWm5ToJpPJl502ky 8eJJGXi3s3XhLYswTaflbXFbvqBUOpn027A6aW5RyZ2h6qGtB1QzWzWTZB6FGAwYC9F0TPBZQSAl zXdmWteMtkRtjAtlZqn9H4riFH0U4phsa53SdeD2LBUUx7EQXP/YlhlbbyPrJ2gfwGCftpMWFq1U vzAaYGrlWP/cEUUx4h8FtOA8jGM75pwRJ9MIDHV+sjk/IaKCUDk20ABuWZhxNO56xbYtvBQ6tkIu oW0b5vrJtvSICvBbAyaTY3KYonb0ndvO63nWL/4CAAD//wMAUEsDBBQABgAIAAAAIQA2oUyQ4AAA AAoBAAAPAAAAZHJzL2Rvd25yZXYueG1sTI9BT8MwDIXvSPyHyEjcWMq6sak0nRASGhJcKNN2TRvT Fhona7Kt+/d4J7jZfk/P38tXo+3FEYfQOVJwP0lAINXOdNQo2Hy+3C1BhKjJ6N4RKjhjgFVxfZXr zLgTfeCxjI3gEAqZVtDG6DMpQ92i1WHiPBJrX26wOvI6NNIM+sThtpfTJHmQVnfEH1rt8bnF+qc8 WAWvb2e/m1fr0ftyM/su3/fDdr1X6vZmfHoEEXGMf2a44DM6FMxUuQOZIHoFy3TOTr6nC+50MUzT GYiKh0WagCxy+b9C8QsAAP//AwBQSwECLQAUAAYACAAAACEAtoM4kv4AAADhAQAAEwAAAAAAAAAA AAAAAAAAAAAAW0NvbnRlbnRfVHlwZXNdLnhtbFBLAQItABQABgAIAAAAIQA4/SH/1gAAAJQBAAAL AAAAAAAAAAAAAAAAAC8BAABfcmVscy8ucmVsc1BLAQItABQABgAIAAAAIQCF/AlJ6QIAADMGAAAO AAAAAAAAAAAAAAAAAC4CAABkcnMvZTJvRG9jLnhtbFBLAQItABQABgAIAAAAIQA2oUyQ4AAAAAoB AAAPAAAAAAAAAAAAAAAAAEMFAABkcnMvZG93bnJldi54bWxQSwUGAAAAAAQABADzAAAAUAYAAAAA " filled="f" fillcolor="black">
                      <v:shadow color="#868686"/>
                    </v:oval>
                  </w:pict>
                </mc:Fallback>
              </mc:AlternateContent>
            </w:r>
          </w:p>
        </w:tc>
        <w:tc>
          <w:tcPr>
            <w:tcW w:w="2162" w:type="dxa"/>
            <w:shd w:val="clear" w:color="auto" w:fill="auto"/>
          </w:tcPr>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724288" behindDoc="0" locked="0" layoutInCell="1" allowOverlap="1">
                      <wp:simplePos x="0" y="0"/>
                      <wp:positionH relativeFrom="column">
                        <wp:posOffset>675005</wp:posOffset>
                      </wp:positionH>
                      <wp:positionV relativeFrom="paragraph">
                        <wp:posOffset>136525</wp:posOffset>
                      </wp:positionV>
                      <wp:extent cx="361950" cy="342900"/>
                      <wp:effectExtent l="0" t="3175" r="1270" b="0"/>
                      <wp:wrapNone/>
                      <wp:docPr id="595"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874D0C" w:rsidRDefault="003D7609" w:rsidP="0086375D">
                                  <w:pPr>
                                    <w:jc w:val="center"/>
                                    <w:rPr>
                                      <w:i/>
                                      <w:vertAlign w:val="subscript"/>
                                    </w:rPr>
                                  </w:pPr>
                                  <w:r>
                                    <w:rPr>
                                      <w:i/>
                                    </w:rPr>
                                    <w:t>l</w:t>
                                  </w:r>
                                  <w:r>
                                    <w:rPr>
                                      <w:i/>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 o:spid="_x0000_s1110" type="#_x0000_t202" style="position:absolute;left:0;text-align:left;margin-left:53.15pt;margin-top:10.75pt;width:28.5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Dd6Y/AIAAJAGAAAOAAAAZHJzL2Uyb0RvYy54bWysVdtu2zAMfR+wfxD07voSOYmNukPixMOA 7gK0+wDFlmNhtuRJSpxu2L+PktMk7fZQrMuDIYkUdchzyFy/O3Qt2jOluRQZDq8CjJgoZcXFNsNf 7wtvjpE2VFS0lYJl+IFp/O7m7ZvroU9ZJBvZVkwhCCJ0OvQZbozpU9/XZcM6qq9kzwQYa6k6amCr tn6l6ADRu9aPgmDqD1JVvZIl0xpOV6MR37j4dc1K87muNTOozTBgM+6r3Hdjv/7NNU23ivYNL48w 6D+g6CgX8Ogp1IoainaK/xGq46WSWtbmqpSdL+ual8zlANmEwbNs7hraM5cLFEf3pzLp/xe2/LT/ ohCvMhwnMUaCdkDSPTsYtJQHFE9chYZep+B414OrOYABmHbZ6v5Wlt80EjJvqNiyhVJyaBitAGFo a+tfXLWc6FTbIJvho6zgIboz0gU61Kqz5YOCIIgOTD2c2LFgSjicTMMkBksJpgmJksBh82n6eLlX 2rxnskN2kWEF5LvgdH+rjQVD00cX+5aQBW9bJ4BWPDkAx/GEOQWNt2kKQGBpPS0kx+7PJEjW8/Wc eCSarj0SrFbeosiJNy3CWbyarPJ8Ff6yKEKSNryqmLCPPiotJC9j8qj5USMnrWnZ8sqGs5C02m7y VqE9tUp3P0cAWM5u/lMYriSQy7OUwogEyyjxiul85pGCxF4yC+ZeECbLZBqQhKyKpyndcsFenxIa MpzEEaiQtlsYJqVRo8jO+F+YJk07bmCstLzL8PxUC5paaa5F5Tg3lLfj+qIqNpO/V2VRxMGMTObe bBZPPDJZB95yXuTeIg+n09l6mS/Xz4heO/Ho1xfG0XOhxAu8xzfOkEG6jzJ1vWfbbWw8c9gcXKOT yArD9uJGVg/QjUpCt0BjwRiHRSPVD4wGGIkZ1t93VDGM2g8COjoJCbEz1G1IPItgoy4tm0sLFSWE yrABPt0yN+Pc3fWKbxt4aZwhQi5gCtTcdegZFaRkNzD2XHLHEW3n6uXeeZ3/SG5+AwAA//8DAFBL AwQUAAYACAAAACEADUD6IN8AAAAJAQAADwAAAGRycy9kb3ducmV2LnhtbEyPTU/DMAyG70j8h8hI XCaWblMLlKbTQHycGZMQt7Tx2orGKUnWFX493gmOr/3o9eNiPdlejOhD50jBYp6AQKqd6ahRsHt7 uroBEaImo3tHqOAbA6zL87NC58Yd6RXHbWwEl1DItYI2xiGXMtQtWh3mbkDi3d55qyNH30jj9ZHL bS+XSZJJqzviC60e8KHF+nN7sAqe6at6pJdZvP/Z7D6q2/f9OPNSqcuLaXMHIuIU/2A46bM6lOxU uQOZIHrOSbZiVMFykYI4AdmKB5WC6zQFWRby/wflLwAAAP//AwBQSwECLQAUAAYACAAAACEAtoM4 kv4AAADhAQAAEwAAAAAAAAAAAAAAAAAAAAAAW0NvbnRlbnRfVHlwZXNdLnhtbFBLAQItABQABgAI AAAAIQA4/SH/1gAAAJQBAAALAAAAAAAAAAAAAAAAAC8BAABfcmVscy8ucmVsc1BLAQItABQABgAI AAAAIQC3Dd6Y/AIAAJAGAAAOAAAAAAAAAAAAAAAAAC4CAABkcnMvZTJvRG9jLnhtbFBLAQItABQA BgAIAAAAIQANQPog3wAAAAkBAAAPAAAAAAAAAAAAAAAAAFYFAABkcnMvZG93bnJldi54bWxQSwUG AAAAAAQABADzAAAAYgYAAAAA " filled="f" fillcolor="black" stroked="f">
                      <v:textbox>
                        <w:txbxContent>
                          <w:p w:rsidR="003D7609" w:rsidRPr="00874D0C" w:rsidRDefault="003D7609" w:rsidP="0086375D">
                            <w:pPr>
                              <w:jc w:val="center"/>
                              <w:rPr>
                                <w:i/>
                                <w:vertAlign w:val="subscript"/>
                              </w:rPr>
                            </w:pPr>
                            <w:r>
                              <w:rPr>
                                <w:i/>
                              </w:rPr>
                              <w:t>l</w:t>
                            </w:r>
                            <w:r>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723264" behindDoc="0" locked="0" layoutInCell="1" allowOverlap="1">
                      <wp:simplePos x="0" y="0"/>
                      <wp:positionH relativeFrom="column">
                        <wp:posOffset>141605</wp:posOffset>
                      </wp:positionH>
                      <wp:positionV relativeFrom="paragraph">
                        <wp:posOffset>136525</wp:posOffset>
                      </wp:positionV>
                      <wp:extent cx="361950" cy="342900"/>
                      <wp:effectExtent l="0" t="3175" r="1270" b="0"/>
                      <wp:wrapNone/>
                      <wp:docPr id="594"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874D0C" w:rsidRDefault="003D7609" w:rsidP="0086375D">
                                  <w:pPr>
                                    <w:jc w:val="center"/>
                                    <w:rPr>
                                      <w:i/>
                                      <w:vertAlign w:val="subscript"/>
                                    </w:rPr>
                                  </w:pPr>
                                  <w:r w:rsidRPr="00874D0C">
                                    <w:rPr>
                                      <w:i/>
                                    </w:rPr>
                                    <w:t>l</w:t>
                                  </w:r>
                                  <w:r w:rsidRPr="00874D0C">
                                    <w:rPr>
                                      <w:i/>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111" type="#_x0000_t202" style="position:absolute;left:0;text-align:left;margin-left:11.15pt;margin-top:10.75pt;width:28.5pt;height:27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vdm/AIAAJAGAAAOAAAAZHJzL2Uyb0RvYy54bWysVdtu2zAMfR+wfxD07voSOYmNukPixMOA 7gK0+wDFlmNhtuRJSpxu2L+PkpM07fZQrMuDIYnU0SF5yFy/O3Qt2jOluRQZDq8CjJgoZcXFNsNf 7wtvjpE2VFS0lYJl+IFp/O7m7ZvroU9ZJBvZVkwhABE6HfoMN8b0qe/rsmEd1VeyZwKMtVQdNbBV W79SdAD0rvWjIJj6g1RVr2TJtIbT1WjENw6/rllpPte1Zga1GQZuxn2V+27s17+5pulW0b7h5ZEG /QcWHeUCHj1DraihaKf4H1AdL5XUsjZXpex8Wde8ZC4GiCYMnkVz19CeuVggObo/p0n/P9jy0/6L QrzKcJwQjATtoEj37GDQUh5QHCU2Q0OvU3C868HVHMAAlXbR6v5Wlt80EjJvqNiyhVJyaBitgGFo b/oXV0ccbUE2w0dZwUN0Z6QDOtSqs+mDhCBAh0o9nKtjyZRwOJmGSQyWEkwTEiWBq55P09PlXmnz nskO2UWGFRTfgdP9rTaWDE1PLvYtIQvetk4ArXhyAI7jCXMKGm/TFIjA0npaSq66P5MgWc/Xc+KR aLr2SLBaeYsiJ960CGfxarLK81X4y7IISdrwqmLCPnpSWkheVsmj5keNnLWmZcsrC2cpabXd5K1C e2qV7n6uAGB5dPOf0nApgViehRRGJFhGiVdM5zOPFCT2klkw94IwWSbTgCRkVTwN6ZYL9vqQ0JDh JI5ijGi7hWFSGjWK7JH/C8OkaccNjJWWdxmen3NBUyvNtahczQ3l7bi+yIqN5O9ZWRRxMCOTuTeb xROPTNaBt5wXubfIw+l0tl7my/WzQq+dePTrE+PKc6HEC77HNx4pg3RPMnW9Z9ttbDxz2Bxco5PJ qac3snqAblQSugUaC8Y4LBqpfmA0wEjMsP6+o4ph1H4Q0NFJSIidoW5D4lkEG3Vp2VxaqCgBKsMG 6umWuRnn7q5XfNvAS+MMEXIBU6DmrkPtuBhZQUh2A2PPBXcc0XauXu6d1+Mfyc1vAAAA//8DAFBL AwQUAAYACAAAACEApAmDh9wAAAAHAQAADwAAAGRycy9kb3ducmV2LnhtbEyOzU7DMBCE70i8g7VI XKrWaVCAhjhVQfycKZUqbk68TSLidbDdNPD0LCc4jUYzmvmK9WR7MaIPnSMFy0UCAql2pqNGwe7t aX4LIkRNRveOUMEXBliX52eFzo070SuO29gIHqGQawVtjEMuZahbtDos3IDE2cF5qyNb30jj9YnH bS/TJLmWVnfED60e8KHF+mN7tAqe6bN6pJdZvP/e7N6r1f4wzrxU6vJi2tyBiDjFvzL84jM6lMxU uSOZIHoFaXrFTdZlBoLzmxX7ijXLQJaF/M9f/gAAAP//AwBQSwECLQAUAAYACAAAACEAtoM4kv4A AADhAQAAEwAAAAAAAAAAAAAAAAAAAAAAW0NvbnRlbnRfVHlwZXNdLnhtbFBLAQItABQABgAIAAAA IQA4/SH/1gAAAJQBAAALAAAAAAAAAAAAAAAAAC8BAABfcmVscy8ucmVsc1BLAQItABQABgAIAAAA IQB/Zvdm/AIAAJAGAAAOAAAAAAAAAAAAAAAAAC4CAABkcnMvZTJvRG9jLnhtbFBLAQItABQABgAI AAAAIQCkCYOH3AAAAAcBAAAPAAAAAAAAAAAAAAAAAFYFAABkcnMvZG93bnJldi54bWxQSwUGAAAA AAQABADzAAAAXwYAAAAA " filled="f" fillcolor="black" stroked="f">
                      <v:textbox>
                        <w:txbxContent>
                          <w:p w:rsidR="003D7609" w:rsidRPr="00874D0C" w:rsidRDefault="003D7609" w:rsidP="0086375D">
                            <w:pPr>
                              <w:jc w:val="center"/>
                              <w:rPr>
                                <w:i/>
                                <w:vertAlign w:val="subscript"/>
                              </w:rPr>
                            </w:pPr>
                            <w:r w:rsidRPr="00874D0C">
                              <w:rPr>
                                <w:i/>
                              </w:rPr>
                              <w:t>l</w:t>
                            </w:r>
                            <w:r w:rsidRPr="00874D0C">
                              <w:rPr>
                                <w:i/>
                                <w:vertAlign w:val="subscript"/>
                              </w:rPr>
                              <w:t>1</w:t>
                            </w:r>
                          </w:p>
                        </w:txbxContent>
                      </v:textbox>
                    </v:shape>
                  </w:pict>
                </mc:Fallback>
              </mc:AlternateContent>
            </w:r>
            <w:r>
              <w:rPr>
                <w:b/>
                <w:noProof/>
                <w:sz w:val="26"/>
                <w:szCs w:val="22"/>
              </w:rPr>
              <mc:AlternateContent>
                <mc:Choice Requires="wps">
                  <w:drawing>
                    <wp:anchor distT="0" distB="0" distL="114300" distR="114300" simplePos="0" relativeHeight="251721216" behindDoc="0" locked="0" layoutInCell="1" allowOverlap="1">
                      <wp:simplePos x="0" y="0"/>
                      <wp:positionH relativeFrom="column">
                        <wp:posOffset>1109345</wp:posOffset>
                      </wp:positionH>
                      <wp:positionV relativeFrom="paragraph">
                        <wp:posOffset>755650</wp:posOffset>
                      </wp:positionV>
                      <wp:extent cx="325755" cy="342900"/>
                      <wp:effectExtent l="4445" t="3175" r="3175" b="0"/>
                      <wp:wrapNone/>
                      <wp:docPr id="593"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rPr>
                                      <w:i/>
                                      <w:vertAlign w:val="subscript"/>
                                    </w:rPr>
                                  </w:pPr>
                                  <w:r w:rsidRPr="00950504">
                                    <w:rPr>
                                      <w:i/>
                                    </w:rPr>
                                    <w:t>h</w:t>
                                  </w:r>
                                  <w:r w:rsidRPr="00950504">
                                    <w:rPr>
                                      <w:i/>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7" o:spid="_x0000_s1112" type="#_x0000_t202" style="position:absolute;left:0;text-align:left;margin-left:87.35pt;margin-top:59.5pt;width:25.65pt;height:27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8iKr/AIAAJAGAAAOAAAAZHJzL2Uyb0RvYy54bWysVdtu2zAMfR+wfxD07voSOY6NukPixMOA 7gK0+wDFlmNhtuRJap1u2L+PkpM07fZQrMuDIYkUdchzyFy+2/cdumdKcylyHF4EGDFRyZqLXY6/ 3pbeAiNtqKhpJwXL8QPT+N3V2zeX45CxSLayq5lCEETobBxy3BozZL6vq5b1VF/IgQkwNlL11MBW 7fxa0RGi950fBcHcH6WqByUrpjWcricjvnLxm4ZV5nPTaGZQl2PAZtxXue/Wfv2rS5rtFB1aXh1g 0H9A0VMu4NFTqDU1FN0p/keonldKatmYi0r2vmwaXjGXA2QTBs+yuWnpwFwuUBw9nMqk/1/Y6tP9 F4V4neM4nWEkaA8k3bK9QSu5R3GU2AqNg87A8WYAV7MHAzDtstXDtay+aSRk0VKxY0ul5NgyWgPC 0N70z65OcbQNsh0/yhoeondGukD7RvW2fFAQBNGBqYcTOxZMBYezKE7iGKMKTDMSpYFjz6fZ8fKg tHnPZI/sIscKyHfB6f21NhYMzY4u9i0hS951TgCdeHIAjtMJcwqabtMMgMDSelpIjt2faZBuFpsF 8Ug033gkWK+9ZVkQb16GSbyerYtiHf6yKEKStbyumbCPHpUWkpcxedD8pJGT1rTseG3DWUha7bZF p9A9tUp3P0cAWB7d/KcwXEkgl2cphREJVlHqlfNF4pGSxF6aBAsvCNNVOg9IStbl05SuuWCvTwmN OU7jCBim3Q6GSWXUJLJH/C9Mk2Y9NzBWOt7neHGqBc2sNDeidpwbyrtpfVYVm8nfq7Is4yAhs4WX JPHMI7NN4K0WZeEti3A+TzarYrV5RvTGiUe/vjCOnjMlnuE9vPEIGaR7lKnrPdtuU+OZ/XbvGp2Q Y09vZf0A3agkdAu0HIxxWLRS/cBohJGYY/39jiqGUfdBQEenISF2hroNiZMINurcsj23UFFBqBwb 4NMtCzPN3btB8V0LL00zRMglTIGGuw6142JCBSnZDYw9l9xhRNu5er53Xo9/JFe/AQAA//8DAFBL AwQUAAYACAAAACEAxYlpvt0AAAALAQAADwAAAGRycy9kb3ducmV2LnhtbExPy07DMBC8I/EP1iJx qajTgFoa4lQFQTlTKiFuTrxNIuJ1sN009OvZnuA2oxnNI1+NthMD+tA6UjCbJiCQKmdaqhXs3l9u 7kGEqMnozhEq+MEAq+LyIteZcUd6w2Eba8EhFDKtoImxz6QMVYNWh6nrkVjbO291ZOprabw+crjt ZJokc2l1S9zQ6B6fGqy+tgerYEPf5TO9TuLjab37LJcf+2HipVLXV+P6AUTEMf6Z4Tyfp0PBm0p3 IBNEx3xxt2Arg9mST7EjTecMyrN0m4Ascvn/Q/ELAAD//wMAUEsBAi0AFAAGAAgAAAAhALaDOJL+ AAAA4QEAABMAAAAAAAAAAAAAAAAAAAAAAFtDb250ZW50X1R5cGVzXS54bWxQSwECLQAUAAYACAAA ACEAOP0h/9YAAACUAQAACwAAAAAAAAAAAAAAAAAvAQAAX3JlbHMvLnJlbHNQSwECLQAUAAYACAAA ACEAzPIiq/wCAACQBgAADgAAAAAAAAAAAAAAAAAuAgAAZHJzL2Uyb0RvYy54bWxQSwECLQAUAAYA CAAAACEAxYlpvt0AAAALAQAADwAAAAAAAAAAAAAAAABWBQAAZHJzL2Rvd25yZXYueG1sUEsFBgAA AAAEAAQA8wAAAGAGAAAAAA== " filled="f" fillcolor="black" stroked="f">
                      <v:textbox>
                        <w:txbxContent>
                          <w:p w:rsidR="003D7609" w:rsidRPr="00950504" w:rsidRDefault="003D7609" w:rsidP="0086375D">
                            <w:pPr>
                              <w:rPr>
                                <w:i/>
                                <w:vertAlign w:val="subscript"/>
                              </w:rPr>
                            </w:pPr>
                            <w:r w:rsidRPr="00950504">
                              <w:rPr>
                                <w:i/>
                              </w:rPr>
                              <w:t>h</w:t>
                            </w:r>
                            <w:r w:rsidRPr="00950504">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720192" behindDoc="0" locked="0" layoutInCell="1" allowOverlap="1">
                      <wp:simplePos x="0" y="0"/>
                      <wp:positionH relativeFrom="column">
                        <wp:posOffset>1119505</wp:posOffset>
                      </wp:positionH>
                      <wp:positionV relativeFrom="paragraph">
                        <wp:posOffset>353695</wp:posOffset>
                      </wp:positionV>
                      <wp:extent cx="348615" cy="294640"/>
                      <wp:effectExtent l="0" t="1270" r="0" b="0"/>
                      <wp:wrapSquare wrapText="bothSides"/>
                      <wp:docPr id="592"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2578BD" w:rsidRDefault="003D7609" w:rsidP="0086375D">
                                  <w:r w:rsidRPr="00A278BA">
                                    <w:rPr>
                                      <w:position w:val="-4"/>
                                    </w:rPr>
                                    <w:object w:dxaOrig="260" w:dyaOrig="320">
                                      <v:shape id="_x0000_i1237" type="#_x0000_t75" style="width:13pt;height:16pt" o:ole="">
                                        <v:imagedata r:id="rId69" o:title=""/>
                                      </v:shape>
                                      <o:OLEObject Type="Embed" ProgID="Equation.3" ShapeID="_x0000_i1237" DrawAspect="Content" ObjectID="_1637045607" r:id="rId7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6" o:spid="_x0000_s1113" type="#_x0000_t202" style="position:absolute;left:0;text-align:left;margin-left:88.15pt;margin-top:27.85pt;width:27.45pt;height:23.2pt;z-index:251720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WQD3uQIAAMIFAAAOAAAAZHJzL2Uyb0RvYy54bWysVNtu3CAQfa/Uf0C8O74Ee9dWvFGyXleV 0ouU9ANYG69RbbCArDet+u8d8F6Tl6otDwiY4cztzNzc7voObZnSXIoch1cBRkxUsuZik+NvT6U3 x0gbKmraScFy/MI0vl28f3czDhmLZCu7mikEIEJn45Dj1pgh831dtayn+koOTICwkaqnBq5q49eK joDed34UBIk/SlUPSlZMa3gtJiFeOPymYZX50jSaGdTlGHwzblduX9vdX9zQbKPo0PJq7wb9Cy96 ygUYPUIV1FD0rPgbqJ5XSmrZmKtK9r5sGl4xFwNEEwavonls6cBcLJAcPRzTpP8fbPV5+1UhXuc4 TiOMBO2hSE9sZ9C93KE4SmyGxkFnoPg4gKrZgQAq7aLVw4Osvmsk5LKlYsPulJJjy2gNHob2p3/2 dcLRFmQ9fpI1GKLPRjqgXaN6mz5ICAJ0qNTLsTrWmQoer8k8CWOMKhBFKUmIq55Ps8PnQWnzgcke 2UOOFRTfgdPtgzbWGZodVKwtIUvedY4Anbh4AMXpBUzDVyuzTrh6/kyDdDVfzYlHomTlkaAovLty SbykDGdxcV0sl0X4y9oNSdbyumbCmjlwKyR/Vrs9yydWHNmlZcdrC2dd0mqzXnYKbSlwu3TLpRwk JzX/0g2XBIjlVUhhRIL7KPXKZD7zSEliL50Fcy8I0/s0CUhKivIypAcu2L+HhMYcp3EUT1w6Of0q tsCtt7HRrOcGpkfH+xzPj0o0swxcidqV1lDeTeezVFj3T6mAch8K7fhqKTqR1ezWO9ccJD70wVrW L8BgJYFhQFMYfXBopfqB0QhjJMcC5hxG3UcBPZCGBFiKjLuQeBbBRZ1L1ucSKioAyrHBaDouzTSp ngfFNy3YOXTdHfRNyR2nbYNNPu27DQaFC20/1OwkOr87rdPoXfwGAAD//wMAUEsDBBQABgAIAAAA IQACF3T83QAAAAoBAAAPAAAAZHJzL2Rvd25yZXYueG1sTI/LTsMwEEX3SPyDNUjsqB2X9BHiVKjA mlL4ADd245B4HMVuG/h6hhUsr+7RnTPlZvI9O9sxtgEVZDMBzGIdTIuNgo/3l7sVsJg0Gt0HtAq+ bIRNdX1V6sKEC77Z8z41jEYwFlqBS2koOI+1s17HWRgsUncMo9eJ4thwM+oLjfueSyEW3OsW6YLT g906W3f7k1ewEv6169ZyF/39d5a77VN4Hj6Vur2ZHh+AJTulPxh+9UkdKnI6hBOayHrKy8WcUAV5 vgRGgJxnEtiBGiEz4FXJ/79Q/QAAAP//AwBQSwECLQAUAAYACAAAACEAtoM4kv4AAADhAQAAEwAA AAAAAAAAAAAAAAAAAAAAW0NvbnRlbnRfVHlwZXNdLnhtbFBLAQItABQABgAIAAAAIQA4/SH/1gAA AJQBAAALAAAAAAAAAAAAAAAAAC8BAABfcmVscy8ucmVsc1BLAQItABQABgAIAAAAIQDeWQD3uQIA AMIFAAAOAAAAAAAAAAAAAAAAAC4CAABkcnMvZTJvRG9jLnhtbFBLAQItABQABgAIAAAAIQACF3T8 3QAAAAoBAAAPAAAAAAAAAAAAAAAAABMFAABkcnMvZG93bnJldi54bWxQSwUGAAAAAAQABADzAAAA HQYAAAAA " filled="f" stroked="f">
                      <v:textbox style="mso-fit-shape-to-text:t">
                        <w:txbxContent>
                          <w:p w:rsidR="003D7609" w:rsidRPr="002578BD" w:rsidRDefault="003D7609" w:rsidP="0086375D">
                            <w:r w:rsidRPr="00A278BA">
                              <w:rPr>
                                <w:position w:val="-4"/>
                              </w:rPr>
                              <w:object w:dxaOrig="260" w:dyaOrig="320">
                                <v:shape id="_x0000_i1237" type="#_x0000_t75" style="width:13pt;height:16pt" o:ole="">
                                  <v:imagedata r:id="rId69" o:title=""/>
                                </v:shape>
                                <o:OLEObject Type="Embed" ProgID="Equation.3" ShapeID="_x0000_i1237" DrawAspect="Content" ObjectID="_1637045607" r:id="rId73"/>
                              </w:object>
                            </w:r>
                          </w:p>
                        </w:txbxContent>
                      </v:textbox>
                      <w10:wrap type="square"/>
                    </v:shape>
                  </w:pict>
                </mc:Fallback>
              </mc:AlternateContent>
            </w:r>
            <w:r>
              <w:rPr>
                <w:b/>
                <w:noProof/>
                <w:sz w:val="26"/>
                <w:szCs w:val="22"/>
              </w:rPr>
              <mc:AlternateContent>
                <mc:Choice Requires="wps">
                  <w:drawing>
                    <wp:anchor distT="0" distB="0" distL="114300" distR="114300" simplePos="0" relativeHeight="251719168" behindDoc="0" locked="0" layoutInCell="1" allowOverlap="1">
                      <wp:simplePos x="0" y="0"/>
                      <wp:positionH relativeFrom="column">
                        <wp:posOffset>17780</wp:posOffset>
                      </wp:positionH>
                      <wp:positionV relativeFrom="paragraph">
                        <wp:posOffset>1359535</wp:posOffset>
                      </wp:positionV>
                      <wp:extent cx="490220" cy="407670"/>
                      <wp:effectExtent l="0" t="0" r="0" b="4445"/>
                      <wp:wrapSquare wrapText="bothSides"/>
                      <wp:docPr id="591"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829CC" w:rsidRDefault="003D7609" w:rsidP="0086375D">
                                  <w:r w:rsidRPr="00A278BA">
                                    <w:rPr>
                                      <w:position w:val="-4"/>
                                    </w:rPr>
                                    <w:object w:dxaOrig="240" w:dyaOrig="320">
                                      <v:shape id="_x0000_i1238" type="#_x0000_t75" style="width:24.15pt;height:19.5pt" o:ole="">
                                        <v:imagedata r:id="rId64" o:title=""/>
                                      </v:shape>
                                      <o:OLEObject Type="Embed" ProgID="Equation.3" ShapeID="_x0000_i1238" DrawAspect="Content" ObjectID="_1637045608" r:id="rId7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5" o:spid="_x0000_s1114" type="#_x0000_t202" style="position:absolute;left:0;text-align:left;margin-left:1.4pt;margin-top:107.05pt;width:38.6pt;height:32.1pt;z-index:251719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VRKkugIAAMIFAAAOAAAAZHJzL2Uyb0RvYy54bWysVNtunDAQfa/Uf7D8TrjUyy4obJQsS1Up vUhJP8ALZrEKNrKdhbTKv3ds9pq8VG15QLbHPjNn5sxc34xdi3ZMaS5FhsOrACMmSllxsc3w98fC W2CkDRUVbaVgGX5mGt8s37+7HvqURbKRbcUUAhCh06HPcGNMn/q+LhvWUX0leybAWEvVUQNbtfUr RQdA71o/CoLYH6SqeiVLpjWc5pMRLx1+XbPSfK1rzQxqMwyxGfdX7r+xf395TdOton3Dy30Y9C+i 6CgX4PQIlVND0ZPib6A6XiqpZW2uStn5sq55yRwHYBMGr9g8NLRnjgskR/fHNOn/B1t+2X1TiFcZ niUhRoJ2UKRHNhp0J0c0i2Y2Q0OvU7j40MNVM4IBKu3Y6v5elj80EnLVULFlt0rJoWG0gghD+9I/ ezrhaAuyGT7LChzRJyMd0FirzqYPEoIAHSr1fKyODaaEQ5IEUQSWEkwkmMdzVz2fpofHvdLmI5Md sosMKyi+A6e7e21sMDQ9XLG+hCx42zoBtOLiAC5OJ+AanlqbDcLV81cSJOvFekE8EsVrjwR57t0W K+LFRTif5R/y1SoPX6zfkKQNryomrJuDtkLyZ7Xbq3xSxVFdWra8snA2JK22m1Wr0I6Ctgv3uZSD 5XTNvwzDJQG4vKIURiS4ixKviBdzjxRk5iXzYOEFYXKXxAFJSF5cUrrngv07JTRkOLEac3ROQb/i FrjvLTeadtzA9Gh5l+HF8RJNrQLXonKlNZS30/osFTb8Uyqg3IdCO71aiU5iNeNmdM1B4kMfbGT1 DApWEhQGYoTRB4tGqp8YDTBGMixgzmHUfhLQA0lIiJ06bkNmcytfdW7ZnFuoKAEowwajabky06R6 6hXfNuBn6johb6Fvau40bRtsimnfbTAoHLX9ULOT6Hzvbp1G7/I3AAAA//8DAFBLAwQUAAYACAAA ACEAaWun+eAAAAAIAQAADwAAAGRycy9kb3ducmV2LnhtbEyPQU/DMAyF70j8h8hIXBBL2yGoStMJ geDCNMS2A8e0MW2hcaok6wq/HnOCk2W/p+fvlavZDmJCH3pHCtJFAgKpcaanVsF+93iZgwhRk9GD I1TwhQFW1elJqQvjjvSK0za2gkMoFFpBF+NYSBmaDq0OCzcisfbuvNWRV99K4/WRw+0gsyS5llb3 xB86PeJ9h83n9mAVfL/4tcuy9VNavy37KT5cfGyeN0qdn813tyAizvHPDL/4jA4VM9XuQCaIQUHG 4JFHepWCYD1PuFrNh5t8CbIq5f8C1Q8AAAD//wMAUEsBAi0AFAAGAAgAAAAhALaDOJL+AAAA4QEA ABMAAAAAAAAAAAAAAAAAAAAAAFtDb250ZW50X1R5cGVzXS54bWxQSwECLQAUAAYACAAAACEAOP0h /9YAAACUAQAACwAAAAAAAAAAAAAAAAAvAQAAX3JlbHMvLnJlbHNQSwECLQAUAAYACAAAACEAJlUS pLoCAADCBQAADgAAAAAAAAAAAAAAAAAuAgAAZHJzL2Uyb0RvYy54bWxQSwECLQAUAAYACAAAACEA aWun+eAAAAAIAQAADwAAAAAAAAAAAAAAAAAUBQAAZHJzL2Rvd25yZXYueG1sUEsFBgAAAAAEAAQA 8wAAACEGAAAAAA== " filled="f" stroked="f">
                      <v:textbox>
                        <w:txbxContent>
                          <w:p w:rsidR="003D7609" w:rsidRPr="003829CC" w:rsidRDefault="003D7609" w:rsidP="0086375D">
                            <w:r w:rsidRPr="00A278BA">
                              <w:rPr>
                                <w:position w:val="-4"/>
                              </w:rPr>
                              <w:object w:dxaOrig="240" w:dyaOrig="320">
                                <v:shape id="_x0000_i1238" type="#_x0000_t75" style="width:24.15pt;height:19.5pt" o:ole="">
                                  <v:imagedata r:id="rId64" o:title=""/>
                                </v:shape>
                                <o:OLEObject Type="Embed" ProgID="Equation.3" ShapeID="_x0000_i1238" DrawAspect="Content" ObjectID="_1637045608" r:id="rId75"/>
                              </w:object>
                            </w:r>
                          </w:p>
                        </w:txbxContent>
                      </v:textbox>
                      <w10:wrap type="square"/>
                    </v:shape>
                  </w:pict>
                </mc:Fallback>
              </mc:AlternateContent>
            </w:r>
            <w:r>
              <w:rPr>
                <w:b/>
                <w:noProof/>
                <w:sz w:val="26"/>
                <w:szCs w:val="22"/>
              </w:rPr>
              <mc:AlternateContent>
                <mc:Choice Requires="wps">
                  <w:drawing>
                    <wp:anchor distT="0" distB="0" distL="114300" distR="114300" simplePos="0" relativeHeight="251718144" behindDoc="0" locked="0" layoutInCell="1" allowOverlap="1">
                      <wp:simplePos x="0" y="0"/>
                      <wp:positionH relativeFrom="column">
                        <wp:posOffset>494030</wp:posOffset>
                      </wp:positionH>
                      <wp:positionV relativeFrom="paragraph">
                        <wp:posOffset>412750</wp:posOffset>
                      </wp:positionV>
                      <wp:extent cx="651510" cy="0"/>
                      <wp:effectExtent l="17780" t="60325" r="16510" b="53975"/>
                      <wp:wrapNone/>
                      <wp:docPr id="590"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32.5pt" to="90.2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wMVHpAIAAKgFAAAOAAAAZHJzL2Uyb0RvYy54bWysVE1v2zAMvQ/YfxB0d20ndj6MOkXrOLt0 W4B22Fmx5FiYLBmSEicY9t9HKYnbdJdiaAIYokRSj4+Pur07tALtmTZcyRzHNxFGTFaKcrnN8Y/n VTDDyFgiKRFKshwfmcF3i8+fbvsuYyPVKEGZRpBEmqzvctxY22VhaKqGtcTcqI5JOKyVbokFU29D qkkP2VsRjqJoEvZK006rihkDu8vTIV74/HXNKvu9rg2zSOQYsFn/1f67cd9wcUuyrSZdw6szDPIf KFrCJVw6pFoSS9BO839StbzSyqja3lSqDVVd84r5GqCaOHpTzVNDOuZrAXJMN9BkPi5t9W2/1ojT HKdz4EeSFpr0yCVD6Shx7PSdycCpkGvt6qsO8ql7VNUvg6QqGiK3zKN8PnYQGLuI8CrEGaaDOzb9 V0XBh+ys8lQdat26lEACOviOHIeOsINFFWxO0jiNAVd1OQpJdonrtLFfmGqRW+RYAGifl+wfjXU4 SHZxcddIteJC+H4Lifocz9NR6gOMEpy6Q+dm9HZTCI32xCnG/3xRcPLaTaudpD5ZwwgtJUXWM2A1 B04Ew+6GllGMBIPBcCvvbQkX7/WGAoR0mJgX8qkqsA4Wln4fWPIi+z2P5uWsnCVBMpqUQRItl8H9 qkiCySqepsvxsiiW8R9XbJxkDaeUSVfvRfBx8j5BnUfvJNVB8gOx4XV23wEAe430fpVG02Q8C6bT dBwk4zIKHmarIrgv4slkWj4UD+UbpKWv3nwM2IFKh0rtLNNPDe0R5U5C43Q+ijEY8ECMpqfeIyK2 0MDKaoy0sj+5bbzgnVRdjiu9zCbuf9bLkP1ExKWHzhq6cK7thSro+aW/fo7c6JyGcKPoca2drt1I wXPgg85Pl3tvXtve6+WBXfwFAAD//wMAUEsDBBQABgAIAAAAIQB6ekoP3AAAAAgBAAAPAAAAZHJz L2Rvd25yZXYueG1sTI/BTsMwEETvSPyDtUjcqA0tbRriVAgJiSMNFag3N9naEfE6irdt+HtccSjH 2VnNvClWo+/EEYfYBtJwP1EgkOrQtGQ1bD5e7zIQkQ01pguEGn4wwqq8vipM3oQTrfFYsRUphGJu NDjmPpcy1g69iZPQIyVvHwZvOMnBymYwpxTuO/mg1Fx601JqcKbHF4f1d3XwGuznm9rQutrydjbl bEr2yy3ftb69GZ+fQDCOfHmGM35ChzIx7cKBmig6DYtFImcN88c06exnagZi93eQZSH/Dyh/AQAA //8DAFBLAQItABQABgAIAAAAIQC2gziS/gAAAOEBAAATAAAAAAAAAAAAAAAAAAAAAABbQ29udGVu dF9UeXBlc10ueG1sUEsBAi0AFAAGAAgAAAAhADj9If/WAAAAlAEAAAsAAAAAAAAAAAAAAAAALwEA AF9yZWxzLy5yZWxzUEsBAi0AFAAGAAgAAAAhAK7AxUekAgAAqAUAAA4AAAAAAAAAAAAAAAAALgIA AGRycy9lMm9Eb2MueG1sUEsBAi0AFAAGAAgAAAAhAHp6Sg/cAAAACAEAAA8AAAAAAAAAAAAAAAAA /gQAAGRycy9kb3ducmV2LnhtbFBLBQYAAAAABAAEAPMAAAAHBgAAAAA= ">
                      <v:stroke startarrow="block" endarrow="block"/>
                      <v:shadow color="#868686"/>
                    </v:line>
                  </w:pict>
                </mc:Fallback>
              </mc:AlternateContent>
            </w:r>
            <w:r>
              <w:rPr>
                <w:b/>
                <w:noProof/>
                <w:sz w:val="26"/>
                <w:szCs w:val="22"/>
              </w:rPr>
              <mc:AlternateContent>
                <mc:Choice Requires="wps">
                  <w:drawing>
                    <wp:anchor distT="0" distB="0" distL="114300" distR="114300" simplePos="0" relativeHeight="251717120" behindDoc="0" locked="0" layoutInCell="1" allowOverlap="1">
                      <wp:simplePos x="0" y="0"/>
                      <wp:positionH relativeFrom="column">
                        <wp:posOffset>95885</wp:posOffset>
                      </wp:positionH>
                      <wp:positionV relativeFrom="paragraph">
                        <wp:posOffset>412750</wp:posOffset>
                      </wp:positionV>
                      <wp:extent cx="398145" cy="0"/>
                      <wp:effectExtent l="19685" t="60325" r="20320" b="53975"/>
                      <wp:wrapNone/>
                      <wp:docPr id="589"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3"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5pt,32.5pt" to="38.9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rHIpQIAAKgFAAAOAAAAZHJzL2Uyb0RvYy54bWysVFFv2yAQfp+0/4B4d20nduJYdarWcfbS bZXaac/E4BgNgwUkTjXtv+8gidt0L9XURLI4uDu+++47rm8OnUB7pg1XssDxVYQRk7WiXG4L/ONp HWQYGUskJUJJVuBnZvDN8vOn66HP2US1SlCmESSRJh/6ArfW9nkYmrplHTFXqmcSDhulO2LB1NuQ ajJA9k6EkyiahYPStNeqZsbA7up4iJc+f9Ow2n5vGsMsEgUGbNZ/tf9u3DdcXpN8q0nf8voEg/wH io5wCZeOqVbEErTT/J9UHa+1MqqxV7XqQtU0vGa+Bqgmjt5U89iSnvlagBzTjzSZj0tbf9s/aMRp gdNsgZEkHTTpnkuG0snUsTP0JgenUj5oV199kI/9vap/GSRV2RK5ZR7l03MPgbGLCC9CnGF6uGMz fFUUfMjOKk/VodGdSwkkoIPvyPPYEXawqIbN6SKLkxSj+nwUkvwc12tjvzDVIbcosADQPi/Z3xvr cJD87OKukWrNhfD9FhINBV6kk9QHGCU4dYfOzejtphQa7YlTjP/5ouDktZtWO0l9spYRWkmKrGfA ag6cCIbdDR2jGAkGg+FW3tsSLt7rDQUI6TAxL+RjVWAdLCz9PrDkRfZ7ES2qrMqSIJnMqiCJVqvg dl0mwWwdz9PVdFWWq/iPKzZO8pZTyqSr9yz4OHmfoE6jd5TqKPmR2PAyu+8AgL1EertOo3kyzYL5 PJ0GybSKgrtsXQa3ZTybzau78q56g7Ty1ZuPATtS6VCpnWX6saUDotxJaJouJjEGAx6IyfzYe0TE FhpYW42RVvYnt60XvJOqy3Ghl2zm/ie9jNmPRJx76KyxC6faXqiCnp/76+fIjc5xCDeKPj9op2s3 UvAc+KDT0+Xem9e293p5YJd/AQAA//8DAFBLAwQUAAYACAAAACEAxDZM9NoAAAAHAQAADwAAAGRy cy9kb3ducmV2LnhtbEyPzU7DMBCE70h9B2srcaNOW/pDiFNVSEgcaahAvbnxYkfE6yh22/D2LOJQ jqMZzXxTbAbfijP2sQmkYDrJQCDVwTRkFezfnu/WIGLSZHQbCBV8Y4RNObopdG7ChXZ4rpIVXEIx 1wpcSl0uZawdeh0noUNi7zP0XieWvZWm1xcu962cZdlSet0QLzjd4ZPD+qs6eQX2/SXb0646pMP9 PK3nZD/cw6tSt+Nh+wgi4ZCuYfjFZ3QomekYTmSiaFkvppxUsFzwJfZXK35y/NOyLOR//vIHAAD/ /wMAUEsBAi0AFAAGAAgAAAAhALaDOJL+AAAA4QEAABMAAAAAAAAAAAAAAAAAAAAAAFtDb250ZW50 X1R5cGVzXS54bWxQSwECLQAUAAYACAAAACEAOP0h/9YAAACUAQAACwAAAAAAAAAAAAAAAAAvAQAA X3JlbHMvLnJlbHNQSwECLQAUAAYACAAAACEAhn6xyKUCAACoBQAADgAAAAAAAAAAAAAAAAAuAgAA ZHJzL2Uyb0RvYy54bWxQSwECLQAUAAYACAAAACEAxDZM9NoAAAAHAQAADwAAAAAAAAAAAAAAAAD/ BAAAZHJzL2Rvd25yZXYueG1sUEsFBgAAAAAEAAQA8wAAAAYGAAAAAA== ">
                      <v:stroke startarrow="block" endarrow="block"/>
                      <v:shadow color="#868686"/>
                    </v:line>
                  </w:pict>
                </mc:Fallback>
              </mc:AlternateContent>
            </w:r>
            <w:r>
              <w:rPr>
                <w:b/>
                <w:noProof/>
                <w:sz w:val="26"/>
                <w:szCs w:val="22"/>
              </w:rPr>
              <mc:AlternateContent>
                <mc:Choice Requires="wps">
                  <w:drawing>
                    <wp:anchor distT="0" distB="0" distL="114300" distR="114300" simplePos="0" relativeHeight="251715072" behindDoc="0" locked="0" layoutInCell="1" allowOverlap="1">
                      <wp:simplePos x="0" y="0"/>
                      <wp:positionH relativeFrom="column">
                        <wp:posOffset>100330</wp:posOffset>
                      </wp:positionH>
                      <wp:positionV relativeFrom="paragraph">
                        <wp:posOffset>1300480</wp:posOffset>
                      </wp:positionV>
                      <wp:extent cx="0" cy="228600"/>
                      <wp:effectExtent l="52705" t="5080" r="61595" b="23495"/>
                      <wp:wrapNone/>
                      <wp:docPr id="588"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1"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pt,102.4pt" to="7.9pt,12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FLdZoQIAAIYFAAAOAAAAZHJzL2Uyb0RvYy54bWysVE1v2zAMvQ/YfxB8d/0RO3GMOkXrOLt0 W4F22Fmx5FiYLBmSEicY9t9HyYm7dJdhaAIYokQ+kY+Pur07dhwdqNJMisKLbkIPUVFLwsSu8L69 bPzMQ9pgQTCXghbeiWrvbvXxw+3Q5zSWreSEKgQgQudDX3itMX0eBLpuaYf1jeypgMNGqg4bMNUu IAoPgN7xIA7DeTBIRXola6o17K7HQ2/l8JuG1uZr02hqEC88yM24r3Lfrf0Gq1uc7xTuW1af08D/ kUWHmYBLJ6g1NhjtFfsLqmO1klo25qaWXSCbhtXU1QDVROGbap5b3FNXC5Cj+4km/X6w9ZfDk0KM FF6aQasE7qBJj0xQlMaRZWfodQ5OpXhStr76KJ77R1n/0EjIssViR12WL6ceAl1EcBViDd3DHdvh syTgg/dGOqqOjeosJJCAjq4jp6kj9GhQPW7WsBvH2Tx0zQpwfonrlTafqOyQXRQeh6QdLj48agOZ g+vFxV4j5IZx7vrNBRoKb5nGqQvQkjNiD62bVrttyRU6YKsY97M0ANiVm5J7QRxYSzGpzmuDGYc1 Mo4Noxjww6lnb+so8RCnMCR2NSJyYW+kTqZjzmAdDSzdPnDgJPRzGS6rrMoSP4nnlZ+E67V/vykT f76JFul6ti7LdfTLlhIlecsIocJWc5FzlPybXM6DNQpxEvREW3CN7iiBZK8zvd+k4SKZZf5ikc78 ZFaF/kO2Kf37MprPF9VD+VC9ybRy1ev3SXai0mYl94aq55YMiDArkFm6BEmDAeMfL8bOIsx30JLa KA8pab4z0zo5WyFajCs1ZHP7P/duQh+JuPTQWlMXzrW9UgUquvTXTYkdjHHEtpKcnpSVhR0YGHYX dH6Y7Gvyp+28Xp/P1W8AAAD//wMAUEsDBBQABgAIAAAAIQCjGMZS3gAAAAkBAAAPAAAAZHJzL2Rv d25yZXYueG1sTI9BS8NAEIXvgv9hGcGL2F1DLW3MpogoPYgFE6F42yRjNpidDdltG/+9k5Pe5r15 vPkm206uFyccQ+dJw91CgUCqfdNRq+GjfLldgwjRUGN6T6jhBwNs88uLzKSNP9M7norYCi6hkBoN NsYhlTLUFp0JCz8g8e7Lj85ElmMrm9Gcudz1MlFqJZ3piC9YM+CTxfq7ODoNZbL7vNnsZfX2Wrar gyrsrnyetL6+mh4fQESc4l8YZnxGh5yZKn+kJoie9T2TRw2JWvIwB2ajYmOp1iDzTP7/IP8FAAD/ /wMAUEsBAi0AFAAGAAgAAAAhALaDOJL+AAAA4QEAABMAAAAAAAAAAAAAAAAAAAAAAFtDb250ZW50 X1R5cGVzXS54bWxQSwECLQAUAAYACAAAACEAOP0h/9YAAACUAQAACwAAAAAAAAAAAAAAAAAvAQAA X3JlbHMvLnJlbHNQSwECLQAUAAYACAAAACEAThS3WaECAACGBQAADgAAAAAAAAAAAAAAAAAuAgAA ZHJzL2Uyb0RvYy54bWxQSwECLQAUAAYACAAAACEAoxjGUt4AAAAJAQAADwAAAAAAAAAAAAAAAAD7 BAAAZHJzL2Rvd25yZXYueG1sUEsFBgAAAAAEAAQA8wAAAAYGAAAAAA== ">
                      <v:stroke endarrow="block"/>
                      <v:shadow color="#868686"/>
                    </v:line>
                  </w:pict>
                </mc:Fallback>
              </mc:AlternateContent>
            </w:r>
            <w:r>
              <w:rPr>
                <w:b/>
                <w:noProof/>
                <w:sz w:val="26"/>
                <w:szCs w:val="22"/>
              </w:rPr>
              <mc:AlternateContent>
                <mc:Choice Requires="wps">
                  <w:drawing>
                    <wp:anchor distT="0" distB="0" distL="114300" distR="114300" simplePos="0" relativeHeight="251716096" behindDoc="0" locked="0" layoutInCell="1" allowOverlap="1">
                      <wp:simplePos x="0" y="0"/>
                      <wp:positionH relativeFrom="column">
                        <wp:posOffset>1172210</wp:posOffset>
                      </wp:positionH>
                      <wp:positionV relativeFrom="paragraph">
                        <wp:posOffset>488950</wp:posOffset>
                      </wp:positionV>
                      <wp:extent cx="0" cy="228600"/>
                      <wp:effectExtent l="57785" t="22225" r="56515" b="6350"/>
                      <wp:wrapNone/>
                      <wp:docPr id="587" name="Lin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2"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3pt,38.5pt" to="92.3pt,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Kc3vowIAAIYFAAAOAAAAZHJzL2Uyb0RvYy54bWysVN9v2yAQfp+0/wHx7vpHbMex6lSt7eyl 2yq1056JwTEaBgtInGja/z7Aidd0L9PURLI4uDu+++47bu+OPQMHIhUVvIDhTQAB4Y3AlO8K+O1l 42UQKI04RkxwUsATUfBu/fHD7TjkJBKdYJhIYJJwlY9DATuth9z3VdORHqkbMRBuDlshe6SNKXc+ lmg02XvmR0GQ+qOQeJCiIUqZ3Wo6hGuXv21Jo7+2rSIasAIabNp9pftu7ddf36J8J9HQ0eYMA/0H ih5Rbi6dU1VII7CX9K9UPW2kUKLVN43ofdG2tCGuBlNNGLyp5rlDA3G1GHLUMNOk3i9t8+XwJAHF BUyyJQQc9aZJj5QTkESRZWccVG6cSv4kbX3NkT8Pj6L5oQAXZYf4jjiUL6fBBIY2wr8KsYYazB3b 8bPAxgfttXBUHVvZ25SGBHB0HTnNHSFHDZppszG7UZSlgWuWj/JL3CCV/kRED+yigMyAdnnR4VFp iwPlFxd7DRcbypjrN+NgLOAqiRIXoASj2B5aNyV325JJcEBWMe7nijInr92k2HPsknUE4ZpjoB0D WlLDCSPQ3tATDAEjZjDsynlrRJnxnuAxbm8kTqYTZmMdtVm6fcOBk9DPVbCqszqLvThKay8Oqsq7 35Sxl27CZVItqrKswl+2lDDOO4ox4baai5zD+N/kch6sSYizoGfa/Ovsjl8D9hrp/SYJlvEi85bL ZOHFizrwHrJN6d2XYZou64fyoX6DtHbVq/cBO1NpUYm9JvK5wyPA1ApkkayiEBrDjH+0nDoLENuZ 9jRaQiCF/k515+RshWhzXKkhS+3/rIY5+0TEpYfWmrtwru0PVUaSl/66KbGDMY3YVuDTk7SysANj ht0FnR8m+5q8tp3Xn+dz/RsAAP//AwBQSwMEFAAGAAgAAAAhACqw53jfAAAACgEAAA8AAABkcnMv ZG93bnJldi54bWxMjzFPwzAQhfdK/AfrKrG1TgNqQ4hTISQWCgOlSzYnPpLQ+BzFbhP49VxZYLt3 9/Tue9l2sp044+BbRwpWywgEUuVMS7WCw/vTIgHhgyajO0eo4As9bPOrWaZT40Z6w/M+1IJDyKda QRNCn0rpqwat9kvXI/Htww1WB5ZDLc2gRw63nYyjaC2tbok/NLrHxwar4/5kFSTPZXw3vu6KmJLv sfp0xcthVyh1PZ8e7kEEnMKfGS74jA45M5XuRMaLjnVyu2args2GO10Mv4uSh9VNBDLP5P8K+Q8A AAD//wMAUEsBAi0AFAAGAAgAAAAhALaDOJL+AAAA4QEAABMAAAAAAAAAAAAAAAAAAAAAAFtDb250 ZW50X1R5cGVzXS54bWxQSwECLQAUAAYACAAAACEAOP0h/9YAAACUAQAACwAAAAAAAAAAAAAAAAAv AQAAX3JlbHMvLnJlbHNQSwECLQAUAAYACAAAACEAFynN76MCAACGBQAADgAAAAAAAAAAAAAAAAAu AgAAZHJzL2Uyb0RvYy54bWxQSwECLQAUAAYACAAAACEAKrDneN8AAAAKAQAADwAAAAAAAAAAAAAA AAD9BAAAZHJzL2Rvd25yZXYueG1sUEsFBgAAAAAEAAQA8wAAAAkGAAAAAA== ">
                      <v:stroke startarrow="block"/>
                      <v:shadow color="#868686"/>
                    </v:line>
                  </w:pict>
                </mc:Fallback>
              </mc:AlternateContent>
            </w:r>
            <w:r>
              <w:rPr>
                <w:b/>
                <w:noProof/>
                <w:sz w:val="26"/>
                <w:szCs w:val="22"/>
              </w:rPr>
              <mc:AlternateContent>
                <mc:Choice Requires="wps">
                  <w:drawing>
                    <wp:anchor distT="0" distB="0" distL="114300" distR="114300" simplePos="0" relativeHeight="251714048" behindDoc="0" locked="0" layoutInCell="1" allowOverlap="1">
                      <wp:simplePos x="0" y="0"/>
                      <wp:positionH relativeFrom="column">
                        <wp:posOffset>1164590</wp:posOffset>
                      </wp:positionH>
                      <wp:positionV relativeFrom="paragraph">
                        <wp:posOffset>708025</wp:posOffset>
                      </wp:positionV>
                      <wp:extent cx="0" cy="457200"/>
                      <wp:effectExtent l="12065" t="12700" r="6985" b="6350"/>
                      <wp:wrapNone/>
                      <wp:docPr id="586"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0"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7pt,55.75pt" to="91.7pt,9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RHS5lwIAAHwFAAAOAAAAZHJzL2Uyb0RvYy54bWysVFFvmzAQfp+0/2D5nQIJJASVVC2QvXRb pXbas4NNsAY2sp2QaNp/39kkrOlepqmJhO7s83ff3X327d2xa9GBKc2lyHB4E2DERCUpF7sMf3vZ eAlG2hBBSSsFy/CJaXy3/vjhduhTNpONbClTCECEToc+w40xfer7umpYR/SN7JmAzVqqjhhw1c6n igyA3rX+LAgW/iAV7ZWsmNawWoybeO3w65pV5mtda2ZQm2HgZtxXue/Wfv31LUl3ivQNr840yH+w 6AgXkHSCKoghaK/4X1Adr5TUsjY3lex8Wde8Yq4GqCYM3lTz3JCeuVqgObqf2qTfD7b6cnhSiNMM x8kCI0E6GNIjFwzFM9edodcpBOXiSdn6qqN47h9l9UMjIfOGiB1zLF9OPRwMbT/9qyPW0T3k2A6f JYUYsjfStepYq85CQhPQ0U3kNE2EHQ2qxsUKVqN4CcN24CS9nOuVNp+Y7JA1MtwCaYdLDo/aWB4k vYTYNEJueNu6ebcCDRlexbPYHdCy5dRu2jCtdtu8VehArGLc75z3KswiF0Q3YxwFa5SSkntBXZKG EVqebUN4O9pAqhU2D3PiHJmCdzRgunWo3Ann5ypYlUmZRF40W5ReFBSFd7/JI2+xCZdxMS/yvAh/ 2QLCKG04pUzYGi4iDqN/E8n5Oo3ym2Q8Ncu/RnddBbLXTO83cbCM5om3XMZzL5qXgfeQbHLvPg8X i2X5kD+Ub5iWrnr9PmSnVlpWcm+Yem7ogCi3spjHq1mIwYFLP1uO80Sk3cFrVRmFkZLmOzeNE7GV n8W40kCysP+zBib0sRGXGVpvmsK5tj+tgplf5uvuhr0O9oHS6VbS05O63Bm44u7Q+Tmyb8hrH+zX j+b6NwAAAP//AwBQSwMEFAAGAAgAAAAhAHGoh7zdAAAACwEAAA8AAABkcnMvZG93bnJldi54bWxM j0FPwkAQhe8m/ofNmHiTbREIqd0SQjTxIlFAz0t3aCu7s013KfXfO3DR23szL2++yReDs6LHLjSe FKSjBARS6U1DlYLd9uVhDiJETUZbT6jgBwMsitubXGfGn+kD+02sBJdQyLSCOsY2kzKUNTodRr5F 4t3Bd05Htl0lTafPXO6sHCfJTDrdEF+odYurGsvj5uQUfH269dvqtV8n7h2b56X9PkzarVL3d8Py CUTEIf6F4YLP6FAw096fyARh2c8fJxxlkaZTEJfEdbK/iinIIpf/fyh+AQAA//8DAFBLAQItABQA BgAIAAAAIQC2gziS/gAAAOEBAAATAAAAAAAAAAAAAAAAAAAAAABbQ29udGVudF9UeXBlc10ueG1s UEsBAi0AFAAGAAgAAAAhADj9If/WAAAAlAEAAAsAAAAAAAAAAAAAAAAALwEAAF9yZWxzLy5yZWxz UEsBAi0AFAAGAAgAAAAhAMhEdLmXAgAAfAUAAA4AAAAAAAAAAAAAAAAALgIAAGRycy9lMm9Eb2Mu eG1sUEsBAi0AFAAGAAgAAAAhAHGoh7zdAAAACwEAAA8AAAAAAAAAAAAAAAAA8QQAAGRycy9kb3du cmV2LnhtbFBLBQYAAAAABAAEAPMAAAD7BQAAAAA= ">
                      <v:stroke dashstyle="dash"/>
                      <v:shadow color="#868686"/>
                    </v:line>
                  </w:pict>
                </mc:Fallback>
              </mc:AlternateContent>
            </w:r>
            <w:r>
              <w:rPr>
                <w:b/>
                <w:noProof/>
                <w:sz w:val="26"/>
                <w:szCs w:val="22"/>
              </w:rPr>
              <mc:AlternateContent>
                <mc:Choice Requires="wps">
                  <w:drawing>
                    <wp:anchor distT="0" distB="0" distL="114300" distR="114300" simplePos="0" relativeHeight="251713024" behindDoc="0" locked="0" layoutInCell="1" allowOverlap="1">
                      <wp:simplePos x="0" y="0"/>
                      <wp:positionH relativeFrom="column">
                        <wp:posOffset>93980</wp:posOffset>
                      </wp:positionH>
                      <wp:positionV relativeFrom="paragraph">
                        <wp:posOffset>1012825</wp:posOffset>
                      </wp:positionV>
                      <wp:extent cx="1085850" cy="114300"/>
                      <wp:effectExtent l="8255" t="12700" r="10795" b="6350"/>
                      <wp:wrapNone/>
                      <wp:docPr id="585"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1143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9"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pt,79.75pt" to="92.9pt,8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bOYJnQIAAIIFAAAOAAAAZHJzL2Uyb0RvYy54bWysVFFvmzAQfp+0/2D5nQIJJASVVC2QvXRb pXbas4NNsAY2sp2QaNp/39kkrOlepqmJhM723efv7r7z7d2xa9GBKc2lyHB4E2DERCUpF7sMf3vZ eAlG2hBBSSsFy/CJaXy3/vjhduhTNpONbClTCECEToc+w40xfer7umpYR/SN7JmAw1qqjhhYqp1P FRkAvWv9WRAs/EEq2itZMa1htxgP8drh1zWrzNe61sygNsPAzbivct+t/frrW5LuFOkbXp1pkP9g 0REu4NIJqiCGoL3if0F1vFJSy9rcVLLzZV3zirkcIJsweJPNc0N65nKB4uh+KpN+P9jqy+FJIU4z HCcxRoJ00KRHLhiKw5WtztDrFJxy8aRsftVRPPePsvqhkZB5Q8SOOZYvpx4CQxvhX4XYhe7hju3w WVLwIXsjXamOteosJBQBHV1HTlNH2NGgCjbDIAFe0LgKzsIwmgeuZT5JL9G90uYTkx2yRoZboO7Q yeFRG8uGpBcXe5mQG962ruutQEOGV/EsdgFatpzaQ+um1W6btwodiNWN+7nU4OS1m0UuiG5GPwrW KCgl94K6SxpGaHm2DeHtaAOpVth7mJPoyBRWRwOm24f8nXx+roJVmZRJ5EWzRelFQVF495s88hab cBkX8yLPi/CXTSCM0oZTyoTN4SLlMPo3qZyHahThJOapWP41uqsqkL1mer+Jg2U0T7zlMp570bwM vIdkk3v3ebhYLMuH/KF8w7R02ev3ITuV0rKSe8PUc0MHRLmVxTxezUIMCxj92XLsJyLtDt6syiiM lDTfuWmclK0ILcaVBpKF/Z81MKGPhbj00K6mLpxz+1Mq6Pmlv25C7FCM47WV9PSkLpMDg+6Czo+S fUler8F+/XSufwMAAP//AwBQSwMEFAAGAAgAAAAhAIT1vh7fAAAACgEAAA8AAABkcnMvZG93bnJl di54bWxMj0FvwjAMhe+T+A+RJ+020k10sK4pQmiTdhlisO0cGtOWJU7VhNL9+5kTnOxnPz1/zueD s6LHLjSeFDyMExBIpTcNVQq+tm/3MxAhajLaekIFfxhgXoxucp0Zf6JP7DexEhxCIdMK6hjbTMpQ 1uh0GPsWiXd73zkdWXaVNJ0+cbiz8jFJnqTTDfGFWre4rLH83Rydgp9vt/pYvverxK2xeV3Yw37S bpW6ux0WLyAiDvFihjM+o0PBTDt/JBOEZT1h8sg1fU5BnA2zlCc7bqbTFGSRy+sXin8AAAD//wMA UEsBAi0AFAAGAAgAAAAhALaDOJL+AAAA4QEAABMAAAAAAAAAAAAAAAAAAAAAAFtDb250ZW50X1R5 cGVzXS54bWxQSwECLQAUAAYACAAAACEAOP0h/9YAAACUAQAACwAAAAAAAAAAAAAAAAAvAQAAX3Jl bHMvLnJlbHNQSwECLQAUAAYACAAAACEAhGzmCZ0CAACCBQAADgAAAAAAAAAAAAAAAAAuAgAAZHJz L2Uyb0RvYy54bWxQSwECLQAUAAYACAAAACEAhPW+Ht8AAAAKAQAADwAAAAAAAAAAAAAAAAD3BAAA ZHJzL2Rvd25yZXYueG1sUEsFBgAAAAAEAAQA8wAAAAMGAAAAAA== ">
                      <v:stroke dashstyle="dash"/>
                      <v:shadow color="#868686"/>
                    </v:line>
                  </w:pict>
                </mc:Fallback>
              </mc:AlternateContent>
            </w:r>
            <w:r>
              <w:rPr>
                <w:b/>
                <w:noProof/>
                <w:sz w:val="26"/>
                <w:szCs w:val="22"/>
              </w:rPr>
              <mc:AlternateContent>
                <mc:Choice Requires="wps">
                  <w:drawing>
                    <wp:anchor distT="0" distB="0" distL="114300" distR="114300" simplePos="0" relativeHeight="251707904" behindDoc="0" locked="0" layoutInCell="1" allowOverlap="1">
                      <wp:simplePos x="0" y="0"/>
                      <wp:positionH relativeFrom="column">
                        <wp:posOffset>115570</wp:posOffset>
                      </wp:positionH>
                      <wp:positionV relativeFrom="paragraph">
                        <wp:posOffset>719455</wp:posOffset>
                      </wp:positionV>
                      <wp:extent cx="1049655" cy="571500"/>
                      <wp:effectExtent l="20320" t="14605" r="15875" b="23495"/>
                      <wp:wrapNone/>
                      <wp:docPr id="583" name="Lin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9655" cy="5715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4" o:spid="_x0000_s1026" style="position:absolute;flip: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56.65pt" to="91.75pt,10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4B74mgIAAHUFAAAOAAAAZHJzL2Uyb0RvYy54bWysVFFvmzAQfp+0/2D5nQIJBBKVVC0he+m2 Su22ZwebYM3YyHZCqmn/fWcnoU33Mk1NJOSz7z5/d9+dr28OnUB7pg1XssDxVYQRk7WiXG4L/O1p HeQYGUskJUJJVuBnZvDN8uOH66FfsIlqlaBMIwCRZjH0BW6t7RdhaOqWdcRcqZ5JOGyU7ogFU29D qskA6J0IJ1E0Cwelaa9VzYyB3dXxEC89ftOw2n5tGsMsEgUGbtZ/tf9u3DdcXpPFVpO+5fWJBvkP Fh3hEi4doVbEErTT/C+ojtdaGdXYq1p1oWoaXjOfA2QTR2+yeWxJz3wuUBzTj2Uy7wdbf9k/aMRp gdN8ipEkHYh0zyVDaZy46gy9WYBTKR+0y68+yMf+XtU/DZKqbIncMs/y6bmHwNhFhBchzjA93LEZ PisKPmRnlS/VodEdagTvv7tABw7lQAevzfOoDTtYVMNmHCXzWZpiVMNZmsVp5MULycLhuOheG/uJ qQ65RYEFJOFRyf7eWMfrxcW5S7XmQnj9hURDgSd5mqU+wijBqTt1fkZvN6XQaE9cC/mfzxJOXrtp tZPUo7WM0Oq0toSL4xpuF9LhMd+VR0pgHSws/T4k6jvm1zyaV3mVJ0EymVVBEq1Wwe26TILZOs7S 1XRVlqv4tyMaJ4uWU8qk43ru3jj5t+44zdGx78b+HasSXqL78gHZS6a36zTKkmkeZFk6DZJpFQV3 +boMbst4Nsuqu/KuesO08tmb9yE7ltKxUjvL9GNLB0S503+azicxBgOmfZIddUNEbOGZqq3GSCv7 g9vWd6/rNodxoXU+c/+T1iP6sRBnDZ01qnDK7aVUoPlZXz8Ubg6OE7VR9PlBn4cFZtsHnd4h93i8 tmH9+rVc/gEAAP//AwBQSwMEFAAGAAgAAAAhAKVIM7TfAAAACgEAAA8AAABkcnMvZG93bnJldi54 bWxMj81OwzAQhO9IvIO1SNyo86OiEOJUCAFCSBxauHBz420SiNfBdtvQp2dzgtNqdkcz31aryQ7i gD70jhSkiwQEUuNMT62C97fHqwJEiJqMHhyhgh8MsKrPzypdGnekNR42sRUcQqHUCroYx1LK0HRo dVi4EYlvO+etjix9K43XRw63g8yS5Fpa3RM3dHrE+w6br83eziXp8vP1ZLCJD/L55sN/P+1OL0pd Xkx3tyAiTvHPDDM+o0PNTFu3JxPEwLrI2MkzzXMQs6HIlyC2CrKEN7Ku5P8X6l8AAAD//wMAUEsB Ai0AFAAGAAgAAAAhALaDOJL+AAAA4QEAABMAAAAAAAAAAAAAAAAAAAAAAFtDb250ZW50X1R5cGVz XS54bWxQSwECLQAUAAYACAAAACEAOP0h/9YAAACUAQAACwAAAAAAAAAAAAAAAAAvAQAAX3JlbHMv LnJlbHNQSwECLQAUAAYACAAAACEAxuAe+JoCAAB1BQAADgAAAAAAAAAAAAAAAAAuAgAAZHJzL2Uy b0RvYy54bWxQSwECLQAUAAYACAAAACEApUgztN8AAAAKAQAADwAAAAAAAAAAAAAAAAD0BAAAZHJz L2Rvd25yZXYueG1sUEsFBgAAAAAEAAQA8wAAAAAGAAAAAA== " strokeweight="2.25pt">
                      <v:shadow color="#868686"/>
                    </v:line>
                  </w:pict>
                </mc:Fallback>
              </mc:AlternateContent>
            </w:r>
            <w:r>
              <w:rPr>
                <w:b/>
                <w:noProof/>
                <w:sz w:val="26"/>
                <w:szCs w:val="22"/>
              </w:rPr>
              <mc:AlternateContent>
                <mc:Choice Requires="wps">
                  <w:drawing>
                    <wp:anchor distT="0" distB="0" distL="114300" distR="114300" simplePos="0" relativeHeight="251712000" behindDoc="0" locked="0" layoutInCell="1" allowOverlap="1">
                      <wp:simplePos x="0" y="0"/>
                      <wp:positionH relativeFrom="column">
                        <wp:posOffset>105410</wp:posOffset>
                      </wp:positionH>
                      <wp:positionV relativeFrom="paragraph">
                        <wp:posOffset>1069975</wp:posOffset>
                      </wp:positionV>
                      <wp:extent cx="0" cy="228600"/>
                      <wp:effectExtent l="10160" t="12700" r="8890" b="6350"/>
                      <wp:wrapNone/>
                      <wp:docPr id="582"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8"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pt,84.25pt" to="8.3pt,10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Dsb+mAIAAHwFAAAOAAAAZHJzL2Uyb0RvYy54bWysVN9vmzAQfp+0/8HinfIjQAgqqVoge+m2 Su20ZwebYA1sZDsh0bT/fWeTsKZ7maYmEjrbd5+/u/vOt3fHvkMHKhUTPHeCG99BlNeCML7LnW8v Gzd1kNKYE9wJTnPnRJVzt/744XYcMhqKVnSESgQgXGXjkDut1kPmeapuaY/VjRgoh8NGyB5rWMqd RyQeAb3vvND3E28UkgxS1FQp2C2nQ2dt8ZuG1vpr0yiqUZc7wE3br7Tfrfl661uc7SQeWlafaeD/ YNFjxuHSGarEGqO9ZH9B9ayWQolG39Si90TTsJraHCCbwH+TzXOLB2pzgeKoYS6Tej/Y+svhSSJG cidOQwdx3EOTHhmnKA5SU51xUBk4FfxJmvzqI38eHkX9QyEuihbzHbUsX04DBAYmwrsKMQs1wB3b 8bMg4IP3WthSHRvZG0goAjrajpzmjtCjRvW0WcNuGKaJb5vl4ewSN0ilP1HRI2PkTgekLS4+PCpt eODs4mKu4WLDus72u+NozJ1VHMY2QImOEXNo3JTcbYtOogM2irE/mxScvHYzyCVW7eRHwJqkJMWe E3tJSzGpzrbGrJtsINVxcw+14pyYwuqowbT7kLkVzs+Vv6rSKo3cKEwqN/LL0r3fFJGbbIJlXC7K oiiDXyaBIMpaRgjlJoeLiIPo30RyHqdJfrOM52J51+i2qkD2mun9JvaX0SJ1l8t44UaLyncf0k3h 3hdBkiyrh+KhesO0stmr9yE7l9KwEntN5XNLRkSYkcUiXoWBAwsY+nA59RPhbgevVa2lg6TQ35lu rYiN/AzGlQbSxPzPGpjRp0JcemhWcxfOuf0pFfT80l87G2YcpsHaCnJ6kpeZgRG3QefnyLwhr9dg v340178BAAD//wMAUEsDBBQABgAIAAAAIQCaCt+A3QAAAAkBAAAPAAAAZHJzL2Rvd25yZXYueG1s TI9BT8MwDIXvSPyHyEjcWMK0VVNpOk0TSFyYYAPOXuO1hcSpmqwr/570BCfr2U/P3yvWo7NioD60 njXczxQI4sqblmsN74enuxWIEJENWs+k4YcCrMvrqwJz4y/8RsM+1iKFcMhRQxNjl0sZqoYchpnv iNPt5HuHMcm+lqbHSwp3Vs6VyqTDltOHBjvaNlR9789Ow+eH271sn4edcq/UPm7s12nRHbS+vRk3 DyAijfHPDBN+QocyMR39mU0QNuksS85prpYgJsO0OGqYq8USZFnI/w3KXwAAAP//AwBQSwECLQAU AAYACAAAACEAtoM4kv4AAADhAQAAEwAAAAAAAAAAAAAAAAAAAAAAW0NvbnRlbnRfVHlwZXNdLnht bFBLAQItABQABgAIAAAAIQA4/SH/1gAAAJQBAAALAAAAAAAAAAAAAAAAAC8BAABfcmVscy8ucmVs c1BLAQItABQABgAIAAAAIQBUDsb+mAIAAHwFAAAOAAAAAAAAAAAAAAAAAC4CAABkcnMvZTJvRG9j LnhtbFBLAQItABQABgAIAAAAIQCaCt+A3QAAAAkBAAAPAAAAAAAAAAAAAAAAAPIEAABkcnMvZG93 bnJldi54bWxQSwUGAAAAAAQABADzAAAA/AUAAAAA ">
                      <v:stroke dashstyle="dash"/>
                      <v:shadow color="#868686"/>
                    </v:line>
                  </w:pict>
                </mc:Fallback>
              </mc:AlternateContent>
            </w:r>
            <w:r>
              <w:rPr>
                <w:b/>
                <w:noProof/>
                <w:sz w:val="26"/>
                <w:szCs w:val="22"/>
              </w:rPr>
              <mc:AlternateContent>
                <mc:Choice Requires="wps">
                  <w:drawing>
                    <wp:anchor distT="0" distB="0" distL="114300" distR="114300" simplePos="0" relativeHeight="251710976" behindDoc="0" locked="0" layoutInCell="1" allowOverlap="1">
                      <wp:simplePos x="0" y="0"/>
                      <wp:positionH relativeFrom="column">
                        <wp:posOffset>103505</wp:posOffset>
                      </wp:positionH>
                      <wp:positionV relativeFrom="paragraph">
                        <wp:posOffset>1050925</wp:posOffset>
                      </wp:positionV>
                      <wp:extent cx="1085850" cy="114300"/>
                      <wp:effectExtent l="8255" t="12700" r="10795" b="6350"/>
                      <wp:wrapNone/>
                      <wp:docPr id="581" name="Lin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7"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pt,82.75pt" to="93.65pt,9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YXv2kgIAAGoFAAAOAAAAZHJzL2Uyb0RvYy54bWysVF1vmzAUfZ+0/2D5nQIJJASVVC2QvXRb pXbas4NNsAY2sp2QaNp/37VJWNO9TFMTCfnrHp97z7m+vTt2LTowpbkUGQ5vAoyYqCTlYpfhby8b L8FIGyIoaaVgGT4xje/WHz/cDn3KZrKRLWUKAYjQ6dBnuDGmT31fVw3riL6RPROwWUvVEQNTtfOp IgOgd60/C4KFP0hFeyUrpjWsFuMmXjv8umaV+VrXmhnUZhi4GfdV7ru1X399S9KdIn3DqzMN8h8s OsIFXDpBFcQQtFf8L6iOV0pqWZubSna+rGteMZcDZBMGb7J5bkjPXC5QHN1PZdLvB1t9OTwpxGmG 4yTESJAORHrkgqE4XNrqDL1O4VAunpTNrzqK5/5RVj80EjJviNgxx/Ll1ENgaCP8qxA70T3csR0+ SwpnyN5IV6pjrToLCUVAR6fIaVKEHQ2qYDEMkjiJQbgK9sIwmgdOMp+kl+heafOJyQ7ZQYZboO7Q yeFRG8uGpJcj9jIhN7xtneqtQEOGV/EsdgFatpzaTXtMq902bxU6EOsb93Opwc7rY0ruBXVgDSO0 PI8N4e04hstbYfGYs+LICGZHA0O3Dnk6m/xcBasyKZPIi2aL0ouCovDuN3nkLTbhMi7mRZ4X4S9L NIzShlPKhOV6sWwY/Zslzs0zmm0y7VQU/xrdVQ/IXjO938TBMpon3nIZz71oXgbeQ7LJvfs8XCyW 5UP+UL5hWrrs9fuQnUppWcm9Yeq5oQOi3Mo/j1czsDHl0OKz5agbIu0O3qbKKIyUNN+5aZxlrdks xpXWycL+z1pP6GMhLhra2aTCObc/pQLNL/q6TrDmH9toK+npSV06BBraBZ0fH/tivJ7D+PUTuf4N AAD//wMAUEsDBBQABgAIAAAAIQB+uGG53AAAAAoBAAAPAAAAZHJzL2Rvd25yZXYueG1sTI/BTsMw DIbvSLxDZCRuLIXRMpWmU0HiwAEhCg/gNaataJIuzrbA05Oe4GT/9q/fn6ttNJM4kufRWQXXqwwE 2c7p0fYKPt6frjYgOKDVODlLCr6JYVufn1VYaneyb3RsQy9SiOUSFQwhzKWU3A1kkFduJpt2n84b DEn6XmqPpxRuJnmTZYU0ONp0YcCZHgfqvtqDUfCAhY+mYW5e9/ufNr483xrOlbq8iM09iEAx/Jlh wU/oUCemnTtYzWJKulgn51LzHMRi2NylyW5p1jnIupL/X6h/AQAA//8DAFBLAQItABQABgAIAAAA IQC2gziS/gAAAOEBAAATAAAAAAAAAAAAAAAAAAAAAABbQ29udGVudF9UeXBlc10ueG1sUEsBAi0A FAAGAAgAAAAhADj9If/WAAAAlAEAAAsAAAAAAAAAAAAAAAAALwEAAF9yZWxzLy5yZWxzUEsBAi0A FAAGAAgAAAAhAFVhe/aSAgAAagUAAA4AAAAAAAAAAAAAAAAALgIAAGRycy9lMm9Eb2MueG1sUEsB Ai0AFAAGAAgAAAAhAH64YbncAAAACgEAAA8AAAAAAAAAAAAAAAAA7AQAAGRycy9kb3ducmV2Lnht bFBLBQYAAAAABAAEAPMAAAD1BQAAAAA= ">
                      <v:shadow color="#868686"/>
                    </v:line>
                  </w:pict>
                </mc:Fallback>
              </mc:AlternateContent>
            </w:r>
            <w:r>
              <w:rPr>
                <w:b/>
                <w:noProof/>
                <w:sz w:val="26"/>
                <w:szCs w:val="22"/>
              </w:rPr>
              <mc:AlternateContent>
                <mc:Choice Requires="wps">
                  <w:drawing>
                    <wp:anchor distT="0" distB="0" distL="114300" distR="114300" simplePos="0" relativeHeight="251708928" behindDoc="0" locked="0" layoutInCell="1" allowOverlap="1">
                      <wp:simplePos x="0" y="0"/>
                      <wp:positionH relativeFrom="column">
                        <wp:posOffset>423545</wp:posOffset>
                      </wp:positionH>
                      <wp:positionV relativeFrom="paragraph">
                        <wp:posOffset>1050925</wp:posOffset>
                      </wp:positionV>
                      <wp:extent cx="149225" cy="201930"/>
                      <wp:effectExtent l="13970" t="22225" r="17780" b="13970"/>
                      <wp:wrapNone/>
                      <wp:docPr id="580" name="AutoShape 5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201930"/>
                              </a:xfrm>
                              <a:prstGeom prst="flowChartExtra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7" coordsize="21600,21600" o:spt="127" path="m10800,l21600,21600,,21600xe">
                      <v:stroke joinstyle="miter"/>
                      <v:path gradientshapeok="t" o:connecttype="custom" o:connectlocs="10800,0;5400,10800;10800,21600;16200,10800" textboxrect="5400,10800,16200,21600"/>
                    </v:shapetype>
                    <v:shape id="AutoShape 515" o:spid="_x0000_s1026" type="#_x0000_t127" style="position:absolute;margin-left:33.35pt;margin-top:82.75pt;width:11.75pt;height:15.9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Os7mwAIAAKQFAAAOAAAAZHJzL2Uyb0RvYy54bWysVF1v0zAUfUfiP1h+79KkST+ipVPXtQhp wKSBeHZtJ7Fw7GC7TQfiv3PttKFjLxOilSLf2Dn33HOP7/XNsZHowI0VWhU4vhpjxBXVTKiqwF8+ b0dzjKwjihGpFS/wE7f4Zvn2zXXX5jzRtZaMGwQgyuZdW+DauTaPIktr3hB7pVuuYLPUpiEOQlNF zJAO0BsZJePxNOq0Ya3RlFsLb+/6TbwM+GXJqftUlpY7JAsM3Fx4mvDc+We0vCZ5ZUhbC3qiQf6B RUOEgqQD1B1xBO2NeAHVCGq01aW7orqJdFkKykMNUE08/quax5q0PNQC4th2kMn+P1j68fBgkGAF zuagjyINNGm1dzrkRlmceYm61uZw8rF9ML5I295r+s0ipdc1URVfGaO7mhMGxGJ/Pnr2gQ8sfIp2 3QfNAJ8AflDrWJrGA4IO6Bia8jQ0hR8dovAyThdJkmFEYQs0WkxC0yKSnz9ujXXvuG6QXxS4lLoD WsZtjs4Q6kIicri3zhMj+fl4KERLwbZCyhCYareWBh2I90r4hVqg3stjUqGuwIvMcyKyAtdTZ0KS Z8fs69Aa4cD/UjQFng8pSe7F3CgW3OmIkP0a2EvlqfLg7L4kiI4OluE9aBZc93O1zcazdDIfzWbZ ZJRONuPR7Xy7Hq3W8XQ629yubzfxL886TvNaMMbVJmDa8yWI09eZ7HQde/sO12Ag6FnpPdT4WLMO MeE7NMkWSYwhgHuYzPqqL6RERruvwtXBgd4OHuOZnPOp/5+aM6CH7l4kjl7U1p84glSg5Fm14FVv z97mO82ewKrAwaf2ow0WtTY/MOpgTBTYft8TwzGS7xXYfRGnqZ8rIUizWQKBudzZXe4QRQGqwA6s E5Zr18+ifWtEVUOmOFSrtL+CpQiW9denZwW8fQCjIFRwGlt+1lzG4dSf4br8DQAA//8DAFBLAwQU AAYACAAAACEAWb8IeNwAAAAJAQAADwAAAGRycy9kb3ducmV2LnhtbEyPy07DQAxF90j8w8hI7OiE ok6akEmFKrHoktBKXbqJ8xDziDLTNPw9ZgVLXx9dHxe7xRox0xQG7zQ8rxIQ5GrfDK7TcPx8f9qC CBFdg8Y70vBNAXbl/V2BeeNv7oPmKnaCS1zIUUMf45hLGeqeLIaVH8nxrvWTxcjj1MlmwhuXWyPX SaKkxcHxhR5H2vdUf1VXq+FgqJrNOQ2Hk8qqdt+q44JK68eH5e0VRKQl/sHwq8/qULLTxV9dE4TR oFTKJOdqswHBQJasQVw4yNIXkGUh/39Q/gAAAP//AwBQSwECLQAUAAYACAAAACEAtoM4kv4AAADh AQAAEwAAAAAAAAAAAAAAAAAAAAAAW0NvbnRlbnRfVHlwZXNdLnhtbFBLAQItABQABgAIAAAAIQA4 /SH/1gAAAJQBAAALAAAAAAAAAAAAAAAAAC8BAABfcmVscy8ucmVsc1BLAQItABQABgAIAAAAIQCz Os7mwAIAAKQFAAAOAAAAAAAAAAAAAAAAAC4CAABkcnMvZTJvRG9jLnhtbFBLAQItABQABgAIAAAA IQBZvwh43AAAAAkBAAAPAAAAAAAAAAAAAAAAABoFAABkcnMvZG93bnJldi54bWxQSwUGAAAAAAQA BADzAAAAIwYAAAAA " fillcolor="black">
                      <v:shadow color="#868686"/>
                    </v:shape>
                  </w:pict>
                </mc:Fallback>
              </mc:AlternateContent>
            </w:r>
            <w:r>
              <w:rPr>
                <w:b/>
                <w:noProof/>
                <w:sz w:val="26"/>
                <w:szCs w:val="22"/>
              </w:rPr>
              <mc:AlternateContent>
                <mc:Choice Requires="wps">
                  <w:drawing>
                    <wp:anchor distT="0" distB="0" distL="114300" distR="114300" simplePos="0" relativeHeight="251709952" behindDoc="0" locked="0" layoutInCell="1" allowOverlap="1">
                      <wp:simplePos x="0" y="0"/>
                      <wp:positionH relativeFrom="column">
                        <wp:posOffset>494030</wp:posOffset>
                      </wp:positionH>
                      <wp:positionV relativeFrom="paragraph">
                        <wp:posOffset>184150</wp:posOffset>
                      </wp:positionV>
                      <wp:extent cx="0" cy="1485900"/>
                      <wp:effectExtent l="8255" t="12700" r="10795" b="6350"/>
                      <wp:wrapNone/>
                      <wp:docPr id="579" name="Lin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6"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14.5pt" to="38.9pt,1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TUmEmQIAAH0FAAAOAAAAZHJzL2Uyb0RvYy54bWysVFFvmzAQfp+0/2D5nQIJJASVVC2QvXRb pXbas4NNsAY2sp2QaNp/39kkrOlepqmJhM723efv7r7z7d2xa9GBKc2lyHB4E2DERCUpF7sMf3vZ eAlG2hBBSSsFy/CJaXy3/vjhduhTNpONbClTCECEToc+w40xfer7umpYR/SN7JmAw1qqjhhYqp1P FRkAvWv9WRAs/EEq2itZMa1htxgP8drh1zWrzNe61sygNsPAzbivct+t/frrW5LuFOkbXp1pkP9g 0REu4NIJqiCGoL3if0F1vFJSy9rcVLLzZV3zirkcIJsweJPNc0N65nKB4uh+KpN+P9jqy+FJIU4z HC9XGAnSQZMeuWAoDhe2OkOvU3DKxZOy+VVH8dw/yuqHRkLmDRE75li+nHoIDG2EfxViF7qHO7bD Z0nBh+yNdKU61qqzkFAEdHQdOU0dYUeDqnGzgt0wSuJV4Lrlk/QS2CttPjHZIWtkuAXWDpgcHrWx REh6cbH3CLnhbesa3go0ZHgVz2IXoGXLqT20blrttnmr0IFYybifywpOXrtZ5ILoZvSjYI1aUnIv qLukYYSWZ9sQ3o42kGqFvYc5dY5MYXU0YLp9SN0p5+cqWJVJmUReNFuUXhQUhXe/ySNvsQmXcTEv 8rwIf9kEwihtOKVM2BwuKg6jf1PJeZ5G/U06norlX6O7qgLZa6b3mzhYRvPEWy7juRfNy8B7SDa5 d5+Hi8WyfMgfyjdMS5e9fh+yUyktK7k3TD03dECUW1nM49UsxLCAqZ8tx34i0u7guaqMwkhJ852b xqnY6s9iXGkgWdj/WQMT+liISw/taurCObc/pYKeX/rrhsPOwzhZW0lPT+oyNDDjLuj8HtlH5PUa 7Nev5vo3AAAA//8DAFBLAwQUAAYACAAAACEA5np/h9wAAAAIAQAADwAAAGRycy9kb3ducmV2Lnht bEyPwU7DMBBE70j8g7WVuFG7BbWQxqmqCiQuVNBCz268TQL2OordNPw9Cxc4Ps1q9k2+HLwTPXax CaRhMlYgkMpgG6o0vO0er+9AxGTIGhcINXxhhGVxeZGbzIYzvWK/TZXgEoqZ0VCn1GZSxrJGb+I4 tEicHUPnTWLsKmk7c+Zy7+RUqZn0piH+UJsW1zWWn9uT17B/95vn9VO/Uf4Fm4eV+zjetjutr0bD agEi4ZD+juFHn9WhYKdDOJGNwmmYz9k8aZje8yTOf/nAPLtRIItc/h9QfAMAAP//AwBQSwECLQAU AAYACAAAACEAtoM4kv4AAADhAQAAEwAAAAAAAAAAAAAAAAAAAAAAW0NvbnRlbnRfVHlwZXNdLnht bFBLAQItABQABgAIAAAAIQA4/SH/1gAAAJQBAAALAAAAAAAAAAAAAAAAAC8BAABfcmVscy8ucmVs c1BLAQItABQABgAIAAAAIQDiTUmEmQIAAH0FAAAOAAAAAAAAAAAAAAAAAC4CAABkcnMvZTJvRG9j LnhtbFBLAQItABQABgAIAAAAIQDmen+H3AAAAAgBAAAPAAAAAAAAAAAAAAAAAPMEAABkcnMvZG93 bnJldi54bWxQSwUGAAAAAAQABADzAAAA/AUAAAAA ">
                      <v:stroke dashstyle="dash"/>
                      <v:shadow color="#868686"/>
                    </v:line>
                  </w:pict>
                </mc:Fallback>
              </mc:AlternateContent>
            </w:r>
          </w:p>
        </w:tc>
        <w:tc>
          <w:tcPr>
            <w:tcW w:w="2354" w:type="dxa"/>
            <w:shd w:val="clear" w:color="auto" w:fill="auto"/>
          </w:tcPr>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737600" behindDoc="0" locked="0" layoutInCell="1" allowOverlap="1">
                      <wp:simplePos x="0" y="0"/>
                      <wp:positionH relativeFrom="column">
                        <wp:posOffset>1193800</wp:posOffset>
                      </wp:positionH>
                      <wp:positionV relativeFrom="paragraph">
                        <wp:posOffset>643255</wp:posOffset>
                      </wp:positionV>
                      <wp:extent cx="325755" cy="342900"/>
                      <wp:effectExtent l="3175" t="0" r="4445" b="4445"/>
                      <wp:wrapNone/>
                      <wp:docPr id="578"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rPr>
                                      <w:i/>
                                      <w:vertAlign w:val="subscript"/>
                                    </w:rPr>
                                  </w:pPr>
                                  <w:r w:rsidRPr="00950504">
                                    <w:rPr>
                                      <w:i/>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3" o:spid="_x0000_s1115" type="#_x0000_t202" style="position:absolute;left:0;text-align:left;margin-left:94pt;margin-top:50.65pt;width:25.65pt;height:27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utCc/AIAAJAGAAAOAAAAZHJzL2Uyb0RvYy54bWysVdtu2zAMfR+wfxD07voSOY6NukPixMOA 7gK0+wDFlmNhtuRJap1u2L+PkpM07fZQrMuDIYkUdchzyFy+2/cdumdKcylyHF4EGDFRyZqLXY6/ 3pbeAiNtqKhpJwXL8QPT+N3V2zeX45CxSLayq5lCEETobBxy3BozZL6vq5b1VF/IgQkwNlL11MBW 7fxa0RGi950fBcHcH6WqByUrpjWcricjvnLxm4ZV5nPTaGZQl2PAZtxXue/Wfv2rS5rtFB1aXh1g 0H9A0VMu4NFTqDU1FN0p/keonldKatmYi0r2vmwaXjGXA2QTBs+yuWnpwFwuUBw9nMqk/1/Y6tP9 F4V4neM4AaoE7YGkW7Y3aCX3KCYzW6Fx0Bk43gzgavZgAKZdtnq4ltU3jYQsWip2bKmUHFtGa0AY 2pv+2dUpjrZBtuNHWcND9M5IF2jfqN6WDwqCIDow9XBix4Kp4HAWxUkcY1SBaUaiNHDs+TQ7Xh6U Nu+Z7JFd5FgB+S44vb/WxoKh2dHFviVkybvOCaATTw7AcTphTkHTbZoBEFhaTwvJsfszDdLNYrMg HonmG48E67W3LAvizcswidezdVGsw18WRUiyltc1E/bRo9JC8jImD5qfNHLSmpYdr204C0mr3bbo FLqnVunu5wgAy6Ob/xSGKwnk8iylMCLBKkq9cr5IPFKS2EuTYOEFYbpK5wFJybp8mtI1F+z1KaEx x2kcAcO028EwqYyaRPaI/4Vp0qznBsZKx/scL061oJmV5kbUjnNDeTetz6piM/l7VZZlHCRktvCS JJ55ZLYJvNWiLLxlEc7nyWZVrDbPiN448ejXF8bRc6bEM7yHNx4hg3SPMnW9Z9ttajyz3+5do5Pk 2NNbWT9ANyoJ3QItB2McFq1UPzAaYSTmWH+/o4ph1H0Q0NFpSIidoW5D4iSCjTq3bM8tVFQQKscG +HTLwkxz925QfNfCS9MMEXIJU6DhrkPtuJhQQUp2A2PPJXcY0Xaunu+d1+MfydVvAAAA//8DAFBL AwQUAAYACAAAACEA2SsMHd8AAAALAQAADwAAAGRycy9kb3ducmV2LnhtbExPy07DMBC8I/EP1iJx qajTRkVpiFMVxOPcUglxc+JtEhGvg+2mga9nOcFtZmc0O1NsJtuLEX3oHClYzBMQSLUzHTUKDq9P NxmIEDUZ3TtCBV8YYFNeXhQ6N+5MOxz3sREcQiHXCtoYh1zKULdodZi7AYm1o/NWR6a+kcbrM4fb Xi6T5FZa3RF/aPWADy3WH/uTVfBMn9Ujvczi/ff28F6t347jzEulrq+m7R2IiFP8M8Nvfa4OJXeq 3IlMED3zLOMtkUGySEGwY5muGVR8Wa1SkGUh/28ofwAAAP//AwBQSwECLQAUAAYACAAAACEAtoM4 kv4AAADhAQAAEwAAAAAAAAAAAAAAAAAAAAAAW0NvbnRlbnRfVHlwZXNdLnhtbFBLAQItABQABgAI AAAAIQA4/SH/1gAAAJQBAAALAAAAAAAAAAAAAAAAAC8BAABfcmVscy8ucmVsc1BLAQItABQABgAI AAAAIQC5utCc/AIAAJAGAAAOAAAAAAAAAAAAAAAAAC4CAABkcnMvZTJvRG9jLnhtbFBLAQItABQA BgAIAAAAIQDZKwwd3wAAAAsBAAAPAAAAAAAAAAAAAAAAAFYFAABkcnMvZG93bnJldi54bWxQSwUG AAAAAAQABADzAAAAYgYAAAAA " filled="f" fillcolor="black" stroked="f">
                      <v:textbox>
                        <w:txbxContent>
                          <w:p w:rsidR="003D7609" w:rsidRPr="00950504" w:rsidRDefault="003D7609" w:rsidP="0086375D">
                            <w:pPr>
                              <w:rPr>
                                <w:i/>
                                <w:vertAlign w:val="subscript"/>
                              </w:rPr>
                            </w:pPr>
                            <w:r w:rsidRPr="00950504">
                              <w:rPr>
                                <w:i/>
                              </w:rPr>
                              <w:t>h</w:t>
                            </w:r>
                          </w:p>
                        </w:txbxContent>
                      </v:textbox>
                    </v:shape>
                  </w:pict>
                </mc:Fallback>
              </mc:AlternateContent>
            </w:r>
            <w:r>
              <w:rPr>
                <w:b/>
                <w:noProof/>
                <w:sz w:val="26"/>
                <w:szCs w:val="22"/>
              </w:rPr>
              <mc:AlternateContent>
                <mc:Choice Requires="wps">
                  <w:drawing>
                    <wp:anchor distT="0" distB="0" distL="114300" distR="114300" simplePos="0" relativeHeight="251736576" behindDoc="0" locked="0" layoutInCell="1" allowOverlap="1">
                      <wp:simplePos x="0" y="0"/>
                      <wp:positionH relativeFrom="column">
                        <wp:posOffset>275590</wp:posOffset>
                      </wp:positionH>
                      <wp:positionV relativeFrom="paragraph">
                        <wp:posOffset>528955</wp:posOffset>
                      </wp:positionV>
                      <wp:extent cx="361950" cy="342900"/>
                      <wp:effectExtent l="0" t="0" r="635" b="4445"/>
                      <wp:wrapNone/>
                      <wp:docPr id="577" name="Text Box 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874D0C" w:rsidRDefault="003D7609" w:rsidP="0086375D">
                                  <w:pPr>
                                    <w:jc w:val="center"/>
                                    <w:rPr>
                                      <w:i/>
                                      <w:vertAlign w:val="subscript"/>
                                    </w:rPr>
                                  </w:pPr>
                                  <w:r w:rsidRPr="00874D0C">
                                    <w:rPr>
                                      <w:i/>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 o:spid="_x0000_s1116" type="#_x0000_t202" style="position:absolute;left:0;text-align:left;margin-left:21.7pt;margin-top:41.65pt;width:28.5pt;height:27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sKmA+wIAAJAGAAAOAAAAZHJzL2Uyb0RvYy54bWysVdtu2zAMfR+wfxD07voSOb6g7pA48TCg uwDbPkCx5ViYLXmSWqcb9u+j5CZNuz0U6/JgSCJ1dEgeMpdvDkOPbpnSXIoChxcBRkzUsuFiX+Cv XyovxUgbKhraS8EKfMc0fnP1+tXlNOYskp3sG6YQgAidT2OBO2PG3Pd13bGB6gs5MgHGVqqBGtiq vd8oOgH60PtRECz9SapmVLJmWsPpZjbiK4fftqw2H9tWM4P6AgM3477KfXf2619d0nyv6Njx+p4G /QcWA+UCHj1Bbaih6EbxP6AGXiupZWsuajn4sm15zVwMEE0YPInmc0dH5mKB5OjxlCb9/2DrD7ef FOJNgeMkwUjQAYr0hR0MWssDiklkMzSNOgfHzyO4mgMYoNIuWj1ey/qbRkKWHRV7tlJKTh2jDTAM 7U3/7OqMoy3IbnovG3iI3hjpgA6tGmz6ICEI0KFSd6fqWDI1HC6WYRaDpQbTgkRZ4Krn0/x4eVTa vGVyQHZRYAXFd+D09lobS4bmRxf7lpAV73sngF48OgDH+YQ5Bc23aQ5EYGk9LSVX3Z9ZkG3TbUo8 Ei23Hgk2G29VlcRbVmESbxabstyEvyyLkOQdbxom7KNHpYXkeZW81/yskZPWtOx5Y+EsJa32u7JX 6JZapbufKwBYHtz8xzRcSiCWJyGFEQnWUeZVyzTxSEViL0uC1AvCbJ0tA5KRTfU4pGsu2MtDQlOB sziKMaL9HoZJbdQssgf+zwyT5gM3MFZ6PhQ4PeWC5laaW9G4mhvK+3l9lhUbyd+zsqriICGL1EuS eOGRxTbw1mlVeqsyXC6T7bpcb58UeuvEo1+eGFeeMyWe8b1/44EySPcoU9d7tt3mxjOH3cE1OkmP Pb2TzR10o5LQLdBYMMZh0Un1A6MJRmKB9fcbqhhG/TsBHZ2FhNgZ6jYkTiLYqHPL7txCRQ1QBTZQ T7cszTx3b0bF9x28NM8QIVcwBVruOtSOi5kVhGQ3MPZccPcj2s7V873zevgjufoNAAD//wMAUEsD BBQABgAIAAAAIQCYRGot3wAAAAkBAAAPAAAAZHJzL2Rvd25yZXYueG1sTI/NTsMwEITvSLyDtUhc KuqAKyghTlUQP2dKJcTNibdJRLwOtpsGnp7tCW67O6PZb4rV5HoxYoidJw2X8wwEUu1tR42G7dvT xRJETIas6T2hhm+MsCpPTwqTW3+gVxw3qREcQjE3GtqUhlzKWLfoTJz7AYm1nQ/OJF5DI20wBw53 vbzKsmvpTEf8oTUDPrRYf272TsMzfVWP9DJL9z/r7Ud1+74bZ0FqfX42re9AJJzSnxmO+IwOJTNV fk82il7DQi3YqWGpFIijnmV8qHhQNwpkWcj/DcpfAAAA//8DAFBLAQItABQABgAIAAAAIQC2gziS /gAAAOEBAAATAAAAAAAAAAAAAAAAAAAAAABbQ29udGVudF9UeXBlc10ueG1sUEsBAi0AFAAGAAgA AAAhADj9If/WAAAAlAEAAAsAAAAAAAAAAAAAAAAALwEAAF9yZWxzLy5yZWxzUEsBAi0AFAAGAAgA AAAhAGGwqYD7AgAAkAYAAA4AAAAAAAAAAAAAAAAALgIAAGRycy9lMm9Eb2MueG1sUEsBAi0AFAAG AAgAAAAhAJhEai3fAAAACQEAAA8AAAAAAAAAAAAAAAAAVQUAAGRycy9kb3ducmV2LnhtbFBLBQYA AAAABAAEAPMAAABhBgAAAAA= " filled="f" fillcolor="black" stroked="f">
                      <v:textbox>
                        <w:txbxContent>
                          <w:p w:rsidR="003D7609" w:rsidRPr="00874D0C" w:rsidRDefault="003D7609" w:rsidP="0086375D">
                            <w:pPr>
                              <w:jc w:val="center"/>
                              <w:rPr>
                                <w:i/>
                                <w:vertAlign w:val="subscript"/>
                              </w:rPr>
                            </w:pPr>
                            <w:r w:rsidRPr="00874D0C">
                              <w:rPr>
                                <w:i/>
                              </w:rPr>
                              <w:t>l</w:t>
                            </w:r>
                          </w:p>
                        </w:txbxContent>
                      </v:textbox>
                    </v:shape>
                  </w:pict>
                </mc:Fallback>
              </mc:AlternateContent>
            </w:r>
            <w:r>
              <w:rPr>
                <w:b/>
                <w:noProof/>
                <w:sz w:val="26"/>
                <w:szCs w:val="22"/>
              </w:rPr>
              <mc:AlternateContent>
                <mc:Choice Requires="wps">
                  <w:drawing>
                    <wp:anchor distT="0" distB="0" distL="114300" distR="114300" simplePos="0" relativeHeight="251735552" behindDoc="0" locked="0" layoutInCell="1" allowOverlap="1">
                      <wp:simplePos x="0" y="0"/>
                      <wp:positionH relativeFrom="column">
                        <wp:posOffset>460375</wp:posOffset>
                      </wp:positionH>
                      <wp:positionV relativeFrom="paragraph">
                        <wp:posOffset>746125</wp:posOffset>
                      </wp:positionV>
                      <wp:extent cx="348615" cy="294640"/>
                      <wp:effectExtent l="3175" t="3175" r="635" b="0"/>
                      <wp:wrapSquare wrapText="bothSides"/>
                      <wp:docPr id="576" name="Text Box 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2578BD" w:rsidRDefault="003D7609" w:rsidP="0086375D">
                                  <w:r w:rsidRPr="00A278BA">
                                    <w:rPr>
                                      <w:position w:val="-4"/>
                                    </w:rPr>
                                    <w:object w:dxaOrig="260" w:dyaOrig="320">
                                      <v:shape id="_x0000_i1239" type="#_x0000_t75" style="width:13pt;height:16pt" o:ole="">
                                        <v:imagedata r:id="rId69" o:title=""/>
                                      </v:shape>
                                      <o:OLEObject Type="Embed" ProgID="Equation.3" ShapeID="_x0000_i1239" DrawAspect="Content" ObjectID="_1637045609" r:id="rId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1" o:spid="_x0000_s1117" type="#_x0000_t202" style="position:absolute;left:0;text-align:left;margin-left:36.25pt;margin-top:58.75pt;width:27.45pt;height:23.2pt;z-index:251735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Q8kZugIAAMIFAAAOAAAAZHJzL2Uyb0RvYy54bWysVNtunDAQfa/Uf7D8TrjEsIDCRsmyVJXS i5T0A7xgFqtgI9tZNq3y7x2b7GaTqFLVlgdke8Zn5swcz8XlfujRjinNpShweBZgxEQtGy62Bf52 V3kpRtpQ0dBeClbgB6bx5fL9u4tpzFkkO9k3TCEAETqfxgJ3xoy57+u6YwPVZ3JkAoytVAM1sFVb v1F0AvSh96MgSPxJqmZUsmZaw2k5G/HS4bctq82XttXMoL7AkJtxf+X+G/v3lxc03yo6drx+SoP+ RRYD5QKCHqFKaii6V/wN1MBrJbVszVktB1+2La+Z4wBswuAVm9uOjsxxgeLo8Vgm/f9g68+7rwrx psDxIsFI0AGadMf2Bl3LPYpJaCs0jToHx9sRXM0eDNBpx1aPN7L+rpGQq46KLbtSSk4dow1k6G76 J1dnHG1BNtMn2UAgem+kA9q3arDlg4IgQIdOPRy7Y5Op4fCcpEkYY1SDKcpIQlz3fJofLo9Kmw9M DsguCqyg+Q6c7m60ARrgenCxsYSseN87AfTixQE4zicQGq5am03C9fNnFmTrdJ0Sj0TJ2iNBWXpX 1Yp4SRUu4vK8XK3K8NHGDUne8aZhwoY5aCskf9a7J5XPqjiqS8ueNxbOpqTVdrPqFdpR0HblPtss SP7EzX+ZhjMDl1eUwogE11HmVUm68EhFYi9bBKkXhNl1lgQkI2X1ktINF+zfKaGpwFkcxbOWfsst cN9bbjQfuIHp0fOhwOnRieZWgWvRuNYayvt5fVIKm/5zKaBih0Y7vVqJzmI1+83ePQ6SHd7BRjYP oGAlQWEgUxh9sOik+oHRBGOkwALmHEb9RwFvIAsJqBQZtyHxIoKNOrVsTi1U1ABUYIPRvFyZeVLd j4pvO4hzeHVX8G4q7jRtH9icExCyGxgUjtrTULOT6HTvvJ5H7/IXAAAA//8DAFBLAwQUAAYACAAA ACEAGG4r4t0AAAAKAQAADwAAAGRycy9kb3ducmV2LnhtbEyPwU7DMBBE70j8g7VI3KiT0DZtiFOh AmdK4QPceIlD4nUUu23g69me4Da7M5p9W24m14sTjqH1pCCdJSCQam9aahR8vL/crUCEqMno3hMq +MYAm+r6qtSF8Wd6w9M+NoJLKBRagY1xKKQMtUWnw8wPSOx9+tHpyOPYSDPqM5e7XmZJspROt8QX rB5wa7Hu9kenYJW4165bZ7vg5j/pwm6f/PPwpdTtzfT4ACLiFP/CcMFndKiY6eCPZILoFeTZgpO8 T3MWl0CWz0EcWCzv1yCrUv5/ofoFAAD//wMAUEsBAi0AFAAGAAgAAAAhALaDOJL+AAAA4QEAABMA AAAAAAAAAAAAAAAAAAAAAFtDb250ZW50X1R5cGVzXS54bWxQSwECLQAUAAYACAAAACEAOP0h/9YA AACUAQAACwAAAAAAAAAAAAAAAAAvAQAAX3JlbHMvLnJlbHNQSwECLQAUAAYACAAAACEA1UPJGboC AADCBQAADgAAAAAAAAAAAAAAAAAuAgAAZHJzL2Uyb0RvYy54bWxQSwECLQAUAAYACAAAACEAGG4r 4t0AAAAKAQAADwAAAAAAAAAAAAAAAAAUBQAAZHJzL2Rvd25yZXYueG1sUEsFBgAAAAAEAAQA8wAA AB4GAAAAAA== " filled="f" stroked="f">
                      <v:textbox style="mso-fit-shape-to-text:t">
                        <w:txbxContent>
                          <w:p w:rsidR="003D7609" w:rsidRPr="002578BD" w:rsidRDefault="003D7609" w:rsidP="0086375D">
                            <w:r w:rsidRPr="00A278BA">
                              <w:rPr>
                                <w:position w:val="-4"/>
                              </w:rPr>
                              <w:object w:dxaOrig="260" w:dyaOrig="320">
                                <v:shape id="_x0000_i1239" type="#_x0000_t75" style="width:13pt;height:16pt" o:ole="">
                                  <v:imagedata r:id="rId69" o:title=""/>
                                </v:shape>
                                <o:OLEObject Type="Embed" ProgID="Equation.3" ShapeID="_x0000_i1239" DrawAspect="Content" ObjectID="_1637045609" r:id="rId77"/>
                              </w:object>
                            </w:r>
                          </w:p>
                        </w:txbxContent>
                      </v:textbox>
                      <w10:wrap type="square"/>
                    </v:shape>
                  </w:pict>
                </mc:Fallback>
              </mc:AlternateContent>
            </w:r>
            <w:r>
              <w:rPr>
                <w:b/>
                <w:noProof/>
                <w:sz w:val="26"/>
                <w:szCs w:val="22"/>
              </w:rPr>
              <mc:AlternateContent>
                <mc:Choice Requires="wps">
                  <w:drawing>
                    <wp:anchor distT="0" distB="0" distL="114300" distR="114300" simplePos="0" relativeHeight="251734528" behindDoc="0" locked="0" layoutInCell="1" allowOverlap="1">
                      <wp:simplePos x="0" y="0"/>
                      <wp:positionH relativeFrom="column">
                        <wp:posOffset>178435</wp:posOffset>
                      </wp:positionH>
                      <wp:positionV relativeFrom="paragraph">
                        <wp:posOffset>1214755</wp:posOffset>
                      </wp:positionV>
                      <wp:extent cx="490220" cy="407670"/>
                      <wp:effectExtent l="0" t="0" r="0" b="0"/>
                      <wp:wrapSquare wrapText="bothSides"/>
                      <wp:docPr id="543" name="Text Box 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829CC" w:rsidRDefault="003D7609" w:rsidP="0086375D">
                                  <w:r w:rsidRPr="00A278BA">
                                    <w:rPr>
                                      <w:position w:val="-4"/>
                                    </w:rPr>
                                    <w:object w:dxaOrig="240" w:dyaOrig="320">
                                      <v:shape id="_x0000_i1240" type="#_x0000_t75" style="width:24.15pt;height:19.5pt" o:ole="">
                                        <v:imagedata r:id="rId64" o:title=""/>
                                      </v:shape>
                                      <o:OLEObject Type="Embed" ProgID="Equation.3" ShapeID="_x0000_i1240" DrawAspect="Content" ObjectID="_1637045610" r:id="rId7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0" o:spid="_x0000_s1118" type="#_x0000_t202" style="position:absolute;left:0;text-align:left;margin-left:14.05pt;margin-top:95.65pt;width:38.6pt;height:32.1pt;z-index:251734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Lvz7ugIAAMIFAAAOAAAAZHJzL2Uyb0RvYy54bWysVNtunDAQfa/Uf7D8TrjE7C4obJQsS1Up vUhJP8ALZrEKNrKdhbTqv3ds9pq8VG15QMYznDkzc2ZubseuRTumNJciw+FVgBETpay42Gb421Ph LTDShoqKtlKwDL8wjW+X79/dDH3KItnItmIKAYjQ6dBnuDGmT31flw3rqL6SPRNgrKXqqIFPtfUr RQdA71o/CoKZP0hV9UqWTGu4zScjXjr8umal+VLXmhnUZhi4GfdW7r2xb395Q9Oton3Dyz0N+hcs OsoFBD1C5dRQ9Kz4G6iOl0pqWZurUna+rGteMpcDZBMGr7J5bGjPXC5QHN0fy6T/H2z5efdVIV5l OCbXGAnaQZOe2GjQvRxRTFyFhl6n4PjYg6sZwQCddtnq/kGW3zUSctVQsWV3SsmhYbQChqGtrX/2 q+2JTrUF2QyfZAWB6LORDmisVWfLBwVBgA6dejl2x5Ip4ZIkQRSBpQQTCeazuePm0/Twc6+0+cBk h+whwwqa78Dp7kEbS4amBxcbS8iCt60TQCsuLsBxuoHQ8Ku1WRKunz+TIFkv1gvikWi29kiQ595d sSLerAjncX6dr1Z5+MvGDUna8KpiwoY5aCskf9a7vconVRzVpWXLKwtnKWm13axahXYUtF24x5Uc LCc3/5KGKwLk8iqlMCLBfZR4xWwx90hBYi+ZBwsvCJP7ZBaQhOTFZUoPXLB/TwkNGU7iKJ60dCL9 KrfAPW9zo2nHDWyPlncZXhydaGoVuBaVa62hvJ3OZ6Ww9E+lgHYfGu30aiU6idWMm3EajuMcbGT1 AgpWEhQGYoTVB4dGqh8YDbBGMixgz2HUfhQwA0lIYIKQcR8knlv5qnPL5txCRQlAGTYYTceVmTbV c6/4toE409QJeQdzU3OnaTtTE6f9tMGicKntl5rdROffzuu0epe/AQAA//8DAFBLAwQUAAYACAAA ACEAKKb2OeAAAAAKAQAADwAAAGRycy9kb3ducmV2LnhtbEyPQU/DMAyF70j8h8hIXBBL26lolKYT AsGFaYjBgWPamLbQOFWSdYVfj3eCm+339Py9cj3bQUzoQ+9IQbpIQCA1zvTUKnh7fbhcgQhRk9GD I1TwjQHW1elJqQvjDvSC0y62gkMoFFpBF+NYSBmaDq0OCzcisfbhvNWRV99K4/WBw+0gsyS5klb3 xB86PeJdh83Xbm8V/Dz7jcuyzWNavy/7Kd5ffG6ftkqdn823NyAizvHPDEd8RoeKmWq3JxPEoCBb pezk+3W6BHE0JDkPNSt5noOsSvm/QvULAAD//wMAUEsBAi0AFAAGAAgAAAAhALaDOJL+AAAA4QEA ABMAAAAAAAAAAAAAAAAAAAAAAFtDb250ZW50X1R5cGVzXS54bWxQSwECLQAUAAYACAAAACEAOP0h /9YAAACUAQAACwAAAAAAAAAAAAAAAAAvAQAAX3JlbHMvLnJlbHNQSwECLQAUAAYACAAAACEATS78 +7oCAADCBQAADgAAAAAAAAAAAAAAAAAuAgAAZHJzL2Uyb0RvYy54bWxQSwECLQAUAAYACAAAACEA KKb2OeAAAAAKAQAADwAAAAAAAAAAAAAAAAAUBQAAZHJzL2Rvd25yZXYueG1sUEsFBgAAAAAEAAQA 8wAAACEGAAAAAA== " filled="f" stroked="f">
                      <v:textbox>
                        <w:txbxContent>
                          <w:p w:rsidR="003D7609" w:rsidRPr="003829CC" w:rsidRDefault="003D7609" w:rsidP="0086375D">
                            <w:r w:rsidRPr="00A278BA">
                              <w:rPr>
                                <w:position w:val="-4"/>
                              </w:rPr>
                              <w:object w:dxaOrig="240" w:dyaOrig="320">
                                <v:shape id="_x0000_i1240" type="#_x0000_t75" style="width:24.15pt;height:19.5pt" o:ole="">
                                  <v:imagedata r:id="rId64" o:title=""/>
                                </v:shape>
                                <o:OLEObject Type="Embed" ProgID="Equation.3" ShapeID="_x0000_i1240" DrawAspect="Content" ObjectID="_1637045610" r:id="rId79"/>
                              </w:object>
                            </w:r>
                          </w:p>
                        </w:txbxContent>
                      </v:textbox>
                      <w10:wrap type="square"/>
                    </v:shape>
                  </w:pict>
                </mc:Fallback>
              </mc:AlternateContent>
            </w:r>
            <w:r>
              <w:rPr>
                <w:b/>
                <w:noProof/>
                <w:sz w:val="26"/>
                <w:szCs w:val="22"/>
              </w:rPr>
              <mc:AlternateContent>
                <mc:Choice Requires="wps">
                  <w:drawing>
                    <wp:anchor distT="0" distB="0" distL="114300" distR="114300" simplePos="0" relativeHeight="251733504" behindDoc="0" locked="0" layoutInCell="1" allowOverlap="1">
                      <wp:simplePos x="0" y="0"/>
                      <wp:positionH relativeFrom="column">
                        <wp:posOffset>341630</wp:posOffset>
                      </wp:positionH>
                      <wp:positionV relativeFrom="paragraph">
                        <wp:posOffset>889000</wp:posOffset>
                      </wp:positionV>
                      <wp:extent cx="217170" cy="114300"/>
                      <wp:effectExtent l="8255" t="60325" r="41275" b="6350"/>
                      <wp:wrapNone/>
                      <wp:docPr id="542" name="Lin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 cy="1143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9" o:spid="_x0000_s1026" style="position:absolute;flip:x;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pt,70pt" to="44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lENssAIAAJUFAAAOAAAAZHJzL2Uyb0RvYy54bWysVE1v2zAMvQ/YfxB0d/0RO06COkXrONuh 2wq0w86KJcfCZMmQlDjBsP8+SkndprsMQxPAECXyiXx81PXNoRNoz7ThShY4voowYrJWlMttgb8/ rYMZRsYSSYlQkhX4yAy+WX78cD30C5aoVgnKNAIQaRZDX+DW2n4RhqZuWUfMleqZhMNG6Y5YMPU2 pJoMgN6JMImiaTgoTXutamYM7K5Oh3jp8ZuG1fZb0xhmkSgw5Gb9V/vvxn3D5TVZbDXpW16f0yD/ kUVHuIRLR6gVsQTtNP8LquO1VkY19qpWXaiahtfM1wDVxNGbah5b0jNfC5Bj+pEm836w9df9g0ac FjhLE4wk6aBJ91wylE3mjp2hNwtwKuWDdvXVB/nY36v6p0FSlS2RW+azfDr2EBi7iPAixBmmhzs2 wxdFwYfsrPJUHRrdoUbw/rMLdOBABzr43hzH3rCDRTVsJnEe59DBGo7iOJ1EvnchWTgYF9xrYz8x 1SG3KLCAGjwo2d8b69J6cXHuUq25EL79QqKhwPMsyXyAUYJTd+jcjN5uSqHRnjgB+Z+vEU5eu2m1 k9SDtYzQSlJkPSFWc6BIMOxu6BjFSDCYE7fy3pZwAd6n9IR0NzKv2lPOYB0sLP0+EOEV9WsezatZ NUuDNJlWQRqtVsHtukyD6TrOs9VkVZar+LcrJU4XLaeUSVfNs7rj9N/Uc56zky5HfY+0hZfonl9I 9jLT23UW5elkFuR5NgnSSRUFd7N1GdyW8XSaV3flXfUm08pXb94n2ZFKl5XaWaYfWzogyp1AJtk8 iTEY8Bok+amziIgttKe2GiOt7A9uW69up0aHcaGG2dT9z2oY0U9EPPfQWWMXzrW9UAWSfO6vHxo3 J6eJ2yh6fNBOFm5+YPZ90Pmdco/La9t7vbymyz8AAAD//wMAUEsDBBQABgAIAAAAIQABeOSD3QAA AAkBAAAPAAAAZHJzL2Rvd25yZXYueG1sTI9PT8MwDMXvSHyHyEjcWDpgVSlNJ0ACjtPCn3PWeE1F 41RNthY+PeY0Trafn55/rtaz78URx9gFUrBcZCCQmmA7ahW8vz1fFSBiMmRNHwgVfGOEdX1+VpnS hom2eNSpFRxCsTQKXEpDKWVsHHoTF2FA4t0+jN4kHsdW2tFMHO57eZ1lufSmI77gzIBPDpsvffAK cj2/fv68+OX2zj3mca83H5PeKHV5MT/cg0g4p5MZ/vAZHWpm2oUD2Sh6BasbJk+s32b8ExuKguuO hRU3sq7k/w/qXwAAAP//AwBQSwECLQAUAAYACAAAACEAtoM4kv4AAADhAQAAEwAAAAAAAAAAAAAA AAAAAAAAW0NvbnRlbnRfVHlwZXNdLnhtbFBLAQItABQABgAIAAAAIQA4/SH/1gAAAJQBAAALAAAA AAAAAAAAAAAAAC8BAABfcmVscy8ucmVsc1BLAQItABQABgAIAAAAIQCRlENssAIAAJUFAAAOAAAA AAAAAAAAAAAAAC4CAABkcnMvZTJvRG9jLnhtbFBLAQItABQABgAIAAAAIQABeOSD3QAAAAkBAAAP AAAAAAAAAAAAAAAAAAoFAABkcnMvZG93bnJldi54bWxQSwUGAAAAAAQABADzAAAAFAYAAAAA ">
                      <v:stroke startarrow="block"/>
                      <v:shadow color="#868686"/>
                    </v:line>
                  </w:pict>
                </mc:Fallback>
              </mc:AlternateContent>
            </w:r>
            <w:r>
              <w:rPr>
                <w:b/>
                <w:noProof/>
                <w:sz w:val="26"/>
                <w:szCs w:val="22"/>
              </w:rPr>
              <mc:AlternateContent>
                <mc:Choice Requires="wps">
                  <w:drawing>
                    <wp:anchor distT="0" distB="0" distL="114300" distR="114300" simplePos="0" relativeHeight="251732480" behindDoc="0" locked="0" layoutInCell="1" allowOverlap="1">
                      <wp:simplePos x="0" y="0"/>
                      <wp:positionH relativeFrom="column">
                        <wp:posOffset>322580</wp:posOffset>
                      </wp:positionH>
                      <wp:positionV relativeFrom="paragraph">
                        <wp:posOffset>1041400</wp:posOffset>
                      </wp:positionV>
                      <wp:extent cx="0" cy="342900"/>
                      <wp:effectExtent l="55880" t="12700" r="58420" b="15875"/>
                      <wp:wrapNone/>
                      <wp:docPr id="541" name="Line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8"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pt,82pt" to="25.4pt,1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LZEHogIAAIYFAAAOAAAAZHJzL2Uyb0RvYy54bWysVF1vmzAUfZ+0/2D5nQIJ5AOVVC0he+m2 Su20ZwebYM3YyHZComn/fdcmYU33Mk1NJOSP6+Nzzz3Xt3fHVqAD04YrmeP4JsKIyUpRLnc5/vay CRYYGUskJUJJluMTM/hu9fHDbd9lbKIaJSjTCECkyfoux421XRaGpmpYS8yN6piEzVrplliY6l1I NekBvRXhJIpmYa807bSqmDGwuh428crj1zWr7Ne6NswikWPgZv1X++/WfcPVLcl2mnQNr840yH+w aAmXcOkItSaWoL3mf0G1vNLKqNreVKoNVV3zivkcIJs4epPNc0M65nMBcUw3ymTeD7b6cnjSiNMc p0mMkSQtFOmRS4bS6cKp03cmg6BCPmmXX3WUz92jqn4YJFXRELljnuXLqYODsTsRXh1xE9PBHdv+ s6IQQ/ZWeamOtW4dJIiAjr4ip7Ei7GhRNSxWsDpNJsvIFysk2eVcp439xFSL3CDHAkh7XHJ4NNbx INklxF0j1YYL4estJOpzvEwnqT9glODUbbowo3fbQmh0IM4x/ueTgp3XYVrtJfVgDSO0PI8t4QLG yHo1rOagj2DY3dYyipFg0CRuNNAT0t3IvE0HzjA7Whj6ddDAW+jnMlqWi3KRBMlkVgZJtF4H95si CWabeJ6up+uiWMe/XCpxkjWcUiZdNhc7x8m/2eXcWIMRR0OPsoXX6F5fIHvN9H6TRvNkugjm83Qa JNMyCh4WmyK4L+LZbF4+FA/lG6alz968D9lRSsdK7S3Tzw3tEeXOINN0OQGLUw7tP5kPlUVE7KAk ldUYaWW/c9t4OzsjOowrNyxm7n+u3Yg+CHGpoZuNVTjn9kcqsOSlvr5LXGMMLbZV9PSknS1cw0Cz +0Pnh8m9Jq/nPurP87n6DQAA//8DAFBLAwQUAAYACAAAACEANBaVk98AAAAJAQAADwAAAGRycy9k b3ducmV2LnhtbEyPQUvDQBCF74L/YRnBi9jdBg1tzKaIKD2IBROheNskYzaYnQ3ZbRv/vaMXPc6b x3vfyzezG8QRp9B70rBcKBBIjW976jS8VU/XKxAhGmrN4Ak1fGGATXF+lpus9Sd6xWMZO8EhFDKj wcY4ZlKGxqIzYeFHJP59+MmZyOfUyXYyJw53g0yUSqUzPXGDNSM+WGw+y4PTUCXb96v1TtYvz1WX 7lVpt9XjrPXlxXx/ByLiHP/M8IPP6FAwU+0P1AYxaLhVTB5ZT294Ext+hVpDslwpkEUu/y8ovgEA AP//AwBQSwECLQAUAAYACAAAACEAtoM4kv4AAADhAQAAEwAAAAAAAAAAAAAAAAAAAAAAW0NvbnRl bnRfVHlwZXNdLnhtbFBLAQItABQABgAIAAAAIQA4/SH/1gAAAJQBAAALAAAAAAAAAAAAAAAAAC8B AABfcmVscy8ucmVsc1BLAQItABQABgAIAAAAIQDzLZEHogIAAIYFAAAOAAAAAAAAAAAAAAAAAC4C AABkcnMvZTJvRG9jLnhtbFBLAQItABQABgAIAAAAIQA0FpWT3wAAAAkBAAAPAAAAAAAAAAAAAAAA APwEAABkcnMvZG93bnJldi54bWxQSwUGAAAAAAQABADzAAAACAYAAAAA ">
                      <v:stroke endarrow="block"/>
                      <v:shadow color="#868686"/>
                    </v:line>
                  </w:pict>
                </mc:Fallback>
              </mc:AlternateContent>
            </w:r>
            <w:r>
              <w:rPr>
                <w:b/>
                <w:noProof/>
                <w:sz w:val="26"/>
                <w:szCs w:val="22"/>
              </w:rPr>
              <mc:AlternateContent>
                <mc:Choice Requires="wps">
                  <w:drawing>
                    <wp:anchor distT="0" distB="0" distL="114300" distR="114300" simplePos="0" relativeHeight="251731456" behindDoc="0" locked="0" layoutInCell="1" allowOverlap="1">
                      <wp:simplePos x="0" y="0"/>
                      <wp:positionH relativeFrom="column">
                        <wp:posOffset>1250315</wp:posOffset>
                      </wp:positionH>
                      <wp:positionV relativeFrom="paragraph">
                        <wp:posOffset>460375</wp:posOffset>
                      </wp:positionV>
                      <wp:extent cx="0" cy="685800"/>
                      <wp:effectExtent l="59690" t="22225" r="54610" b="15875"/>
                      <wp:wrapNone/>
                      <wp:docPr id="540" name="Lin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7"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5pt,36.25pt" to="98.45pt,9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A9BVpAIAAKgFAAAOAAAAZHJzL2Uyb0RvYy54bWysVFFv2yAQfp+0/4B4d20nduJYdarWcfbS bZXaac/E4BgNgwUkTjXtv+8gidt0L9XURLI4uDvuvu87rm8OnUB7pg1XssDxVYQRk7WiXG4L/ONp HWQYGUskJUJJVuBnZvDN8vOn66HP2US1SlCmESSRJh/6ArfW9nkYmrplHTFXqmcSDhulO2LB1NuQ ajJA9k6EkyiahYPStNeqZsbA7up4iJc+f9Ow2n5vGsMsEgWG2qz/av/duG+4vCb5VpO+5fWpDPIf VXSES7h0TLUilqCd5v+k6nitlVGNvapVF6qm4TXzPUA3cfSmm8eW9Mz3AuCYfoTJfFza+tv+QSNO C5wmgI8kHZB0zyVD6XTu0Bl6k4NTKR+0668+yMf+XtW/DJKqbIncMl/l03MPgbGLCC9CnGF6uGMz fFUUfMjOKg/VodGdSwkgoINn5HlkhB0sqo+bNezOsjSLPFkhyc9xvTb2C1MdcosCCyja5yX7e2Nd HSQ/u7hrpFpzITzfQqKhwIt0kvoAowSn7tC5Gb3dlEKjPXGK8T/fFJy8dtNqJ6lP1jJCK0mR9QhY zQETwbC7oWMUI8FgMNzKe1vCxXu9oQEhXU3MC/nYFVgHC0u/Dyh5kf1eRIsqq7IkSCazKkii1Sq4 XZdJMFvH83Q1XZXlKv7jmo2TvOWUMun6PQs+Tt4nqNPoHaU6Sn4ENrzM7hmAYi8rvV2n0TyZZsF8 nk6DZFpFwV22LoPbMp7N5tVdeVe9qbTy3ZuPKXaE0lWldpbpx5YOiHInoWm6mMQYDHggJvMj94iI LRBYW42RVvYnt60XvJOqy3Ghl2zm/ie9jNmPQJw5dNbIwqm3F6iA8zO/fo7c6ByHcKPo84N2unYj Bc+BDzo9Xe69eW17r5cHdvkXAAD//wMAUEsDBBQABgAIAAAAIQD4Z76P3QAAAAoBAAAPAAAAZHJz L2Rvd25yZXYueG1sTI9BT8MwDIXvSPyHyEjcWMLGRluaTggJiSMrE2i3rDFpReNUTbaVf4/HBW5+ 9tPz98r15HtxxDF2gTTczhQIpCbYjpyG7dvzTQYiJkPW9IFQwzdGWFeXF6UpbDjRBo91coJDKBZG Q5vSUEgZmxa9ibMwIPHtM4zeJJajk3Y0Jw73vZwrtZLedMQfWjPgU4vNV33wGtz7i9rSpt6l3d0i ZQtyH23+qvX11fT4ACLhlP7McMZndKiYaR8OZKPoWeernK0a7udLEGfD72LPQ6aWIKtS/q9Q/QAA AP//AwBQSwECLQAUAAYACAAAACEAtoM4kv4AAADhAQAAEwAAAAAAAAAAAAAAAAAAAAAAW0NvbnRl bnRfVHlwZXNdLnhtbFBLAQItABQABgAIAAAAIQA4/SH/1gAAAJQBAAALAAAAAAAAAAAAAAAAAC8B AABfcmVscy8ucmVsc1BLAQItABQABgAIAAAAIQA0A9BVpAIAAKgFAAAOAAAAAAAAAAAAAAAAAC4C AABkcnMvZTJvRG9jLnhtbFBLAQItABQABgAIAAAAIQD4Z76P3QAAAAoBAAAPAAAAAAAAAAAAAAAA AP4EAABkcnMvZG93bnJldi54bWxQSwUGAAAAAAQABADzAAAACAYAAAAA ">
                      <v:stroke startarrow="block" endarrow="block"/>
                      <v:shadow color="#868686"/>
                    </v:line>
                  </w:pict>
                </mc:Fallback>
              </mc:AlternateContent>
            </w:r>
            <w:r>
              <w:rPr>
                <w:b/>
                <w:noProof/>
                <w:sz w:val="26"/>
                <w:szCs w:val="22"/>
              </w:rPr>
              <mc:AlternateContent>
                <mc:Choice Requires="wps">
                  <w:drawing>
                    <wp:anchor distT="0" distB="0" distL="114300" distR="114300" simplePos="0" relativeHeight="251730432" behindDoc="0" locked="0" layoutInCell="1" allowOverlap="1">
                      <wp:simplePos x="0" y="0"/>
                      <wp:positionH relativeFrom="column">
                        <wp:posOffset>149225</wp:posOffset>
                      </wp:positionH>
                      <wp:positionV relativeFrom="paragraph">
                        <wp:posOffset>488950</wp:posOffset>
                      </wp:positionV>
                      <wp:extent cx="832485" cy="457200"/>
                      <wp:effectExtent l="44450" t="60325" r="37465" b="53975"/>
                      <wp:wrapNone/>
                      <wp:docPr id="539" name="Lin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32485" cy="4572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6" o:spid="_x0000_s1026" style="position:absolute;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5pt,38.5pt" to="77.3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gDj7rwIAALcFAAAOAAAAZHJzL2Uyb0RvYy54bWysVFFvmzAQfp+0/2D5nQIBEhKVVC0he+m2 Su22ZwebYM3YyHZComn/fWcnpUv3Uk1NJOSz7z7ffd+dr28OnUB7pg1XssDxVYQRk7WiXG4L/O1p HeQYGUskJUJJVuAjM/hm+fHD9dAv2ES1SlCmEYBIsxj6ArfW9oswNHXLOmKuVM8kHDZKd8SCqbch 1WQA9E6EkyiahoPStNeqZsbA7up0iJcev2lYbb82jWEWiQJDbtZ/tf9u3DdcXpPFVpO+5fU5DfIf WXSES7h0hFoRS9BO83+gOl5rZVRjr2rVhappeM18DVBNHL2q5rElPfO1ADmmH2ky7wdbf9k/aMRp gbNkjpEkHYh0zyVDWTJ17Ay9WYBTKR+0q68+yMf+XtU/DZKqbIncMp/l07GHwNhFhBchzjA93LEZ PisKPmRnlafq0OgONYL3312gAwc60MFrcxy1YQeLatjMk0maZxjVcJRmM9De30UWDsYF99rYT0x1 yC0KLKAGD0r298a6tF5cnLtUay6El19INBR4nk0yH2CU4NQdOjejt5tSaLQnroH873zvhZtWO0k9 WMsIrSRF1hNiNQeKBMPuho5RjASDOXEr720JF2/1hgKEdDkx39enqsA6WFj6faDK99yveTSv8ipP g3QyrYI0Wq2C23WZBtN1PMtWyaosV/FvV2ycLlpOKZOu3uf+j9O39dd5Ek+dO07ASGx4ie4VgGQv M71dZ9EsTfJgNsuSIE2qKLjL12VwW8bT6ay6K++qV5lWvnrzPsmOVLqs1M4y/djSAVHuWijJ5pMY gwHvxWR20h4RsQUBa6sx0sr+4Lb1/e/61WFc9Es+df9zv4zoJyKeNXTWqMK5theqQPNnff1YuUk6 zeRG0eODdn3tJgxeBx90fsnc8/O37b1e3tvlHwAAAP//AwBQSwMEFAAGAAgAAAAhADtQCPPfAAAA CQEAAA8AAABkcnMvZG93bnJldi54bWxMj81OwzAQhO9IvIO1SFxQ67Q0CQlxKsTPjYpSeAA33iYR 8TqK3SZ9e7YnuO1oRrPfFOvJduKEg28dKVjMIxBIlTMt1Qq+v95mDyB80GR05wgVnNHDury+KnRu 3EifeNqFWnAJ+VwraELocyl91aDVfu56JPYObrA6sBxqaQY9crnt5DKKEml1S/yh0T0+N1j97I5W QXa+w49su3g5xGnSJq/vYWPHjVK3N9PTI4iAU/gLwwWf0aFkpr07kvGiU7C8jzmpIE150sWPVwmI PR+rLAJZFvL/gvIXAAD//wMAUEsBAi0AFAAGAAgAAAAhALaDOJL+AAAA4QEAABMAAAAAAAAAAAAA AAAAAAAAAFtDb250ZW50X1R5cGVzXS54bWxQSwECLQAUAAYACAAAACEAOP0h/9YAAACUAQAACwAA AAAAAAAAAAAAAAAvAQAAX3JlbHMvLnJlbHNQSwECLQAUAAYACAAAACEAb4A4+68CAAC3BQAADgAA AAAAAAAAAAAAAAAuAgAAZHJzL2Uyb0RvYy54bWxQSwECLQAUAAYACAAAACEAO1AI898AAAAJAQAA DwAAAAAAAAAAAAAAAAAJBQAAZHJzL2Rvd25yZXYueG1sUEsFBgAAAAAEAAQA8wAAABUGAAAAAA== ">
                      <v:stroke startarrow="block" endarrow="block"/>
                      <v:shadow color="#868686"/>
                    </v:line>
                  </w:pict>
                </mc:Fallback>
              </mc:AlternateContent>
            </w:r>
            <w:r>
              <w:rPr>
                <w:b/>
                <w:noProof/>
                <w:sz w:val="26"/>
                <w:szCs w:val="22"/>
              </w:rPr>
              <mc:AlternateContent>
                <mc:Choice Requires="wps">
                  <w:drawing>
                    <wp:anchor distT="0" distB="0" distL="114300" distR="114300" simplePos="0" relativeHeight="251729408" behindDoc="0" locked="0" layoutInCell="1" allowOverlap="1">
                      <wp:simplePos x="0" y="0"/>
                      <wp:positionH relativeFrom="column">
                        <wp:posOffset>313055</wp:posOffset>
                      </wp:positionH>
                      <wp:positionV relativeFrom="paragraph">
                        <wp:posOffset>1155700</wp:posOffset>
                      </wp:positionV>
                      <wp:extent cx="1085850" cy="0"/>
                      <wp:effectExtent l="8255" t="12700" r="10795" b="6350"/>
                      <wp:wrapNone/>
                      <wp:docPr id="538"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5"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91pt" to="110.15pt,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VcPumAIAAH0FAAAOAAAAZHJzL2Uyb0RvYy54bWysVFFvmzAQfp+0/2DxToEACUElVQtkL91W qZ327GATrIGNbCckmvbfdzaBNd3LNDWR0Nm++/zd3Xe+vTt1LTpSqZjgmRPc+A6ivBKE8X3mfHvZ uomDlMac4FZwmjlnqpy7zccPt0Of0oVoREuoRADCVTr0mdNo3aeep6qGdljdiJ5yOKyF7LCGpdx7 ROIB0LvWW/j+0huEJL0UFVUKdovx0NlY/Lqmlf5a14pq1GYOcNP2K+13Z77e5hane4n7hlUXGvg/ WHSYcbh0hiqwxugg2V9QHaukUKLWN5XoPFHXrKI2B8gm8N9k89zgntpcoDiqn8uk3g+2+nJ8koiR zIlDaBXHHTTpkXGK4jA21Rl6lYJTzp+kya868ef+UVQ/FOIibzDfU8vy5dxDYGAivKsQs1A93LEb PgsCPvighS3VqZadgYQioJPtyHnuCD1pVMFm4CdxEkPjqunMw+kU2EulP1HRIWNkTgusLTA+Pipt iOB0cjH3cLFlbWsb3nI0ZM46XsQ2QImWEXNo3JTc7/JWoiM2krE/mxWcvHYzyAVWzehHwBq1JMWB E3tJQzEpL7bGrB1tINVycw+16hyZwuqkwbT7kLpVzs+1vy6TMoncaLEs3cgvCvd+m0fuchus4iIs 8rwIfpkEgihtGCGUmxwmFQfRv6nkMk+j/mYdz8XyrtFtVYHsNdP7beyvojBxV6s4dKOw9N2HZJu7 93mwXK7Kh/yhfMO0tNmr9yE7l9KwEgdN5XNDBkSYkUUYrxeBAwuY+sVq7CfC7R6eq0pLB0mhvzPd WBUb/RmMKw0kS/O/aGBGHwsx9dCs5i5ccvtTKuj51F87HGYexsnaCXJ+ktPQwIzboMt7ZB6R12uw X7+am98AAAD//wMAUEsDBBQABgAIAAAAIQDYCUVk3QAAAAoBAAAPAAAAZHJzL2Rvd25yZXYueG1s TI/BTsMwEETvSPyDtUjcqE2oUAlxqqoCiQsVbWnPbrxNAvY6it00/D2LhATHnR3NvCnmo3diwD62 gTTcThQIpCrYlmoN79vnmxmImAxZ4wKhhi+MMC8vLwqT23CmNQ6bVAsOoZgbDU1KXS5lrBr0Jk5C h8S/Y+i9SXz2tbS9OXO4dzJT6l560xI3NKbDZYPV5+bkNex3fvW6fBlWyr9h+7RwH8dpt9X6+mpc PIJIOKY/M/zgMzqUzHQIJ7JROA3Thzt2sj7LeBMbskyxcvhVZFnI/xPKbwAAAP//AwBQSwECLQAU AAYACAAAACEAtoM4kv4AAADhAQAAEwAAAAAAAAAAAAAAAAAAAAAAW0NvbnRlbnRfVHlwZXNdLnht bFBLAQItABQABgAIAAAAIQA4/SH/1gAAAJQBAAALAAAAAAAAAAAAAAAAAC8BAABfcmVscy8ucmVs c1BLAQItABQABgAIAAAAIQCfVcPumAIAAH0FAAAOAAAAAAAAAAAAAAAAAC4CAABkcnMvZTJvRG9j LnhtbFBLAQItABQABgAIAAAAIQDYCUVk3QAAAAoBAAAPAAAAAAAAAAAAAAAAAPIEAABkcnMvZG93 bnJldi54bWxQSwUGAAAAAAQABADzAAAA/AUAAAAA ">
                      <v:stroke dashstyle="dash"/>
                      <v:shadow color="#868686"/>
                    </v:line>
                  </w:pict>
                </mc:Fallback>
              </mc:AlternateContent>
            </w:r>
            <w:r>
              <w:rPr>
                <w:b/>
                <w:noProof/>
                <w:sz w:val="26"/>
                <w:szCs w:val="22"/>
              </w:rPr>
              <mc:AlternateContent>
                <mc:Choice Requires="wps">
                  <w:drawing>
                    <wp:anchor distT="0" distB="0" distL="114300" distR="114300" simplePos="0" relativeHeight="251728384" behindDoc="0" locked="0" layoutInCell="1" allowOverlap="1">
                      <wp:simplePos x="0" y="0"/>
                      <wp:positionH relativeFrom="column">
                        <wp:posOffset>193040</wp:posOffset>
                      </wp:positionH>
                      <wp:positionV relativeFrom="paragraph">
                        <wp:posOffset>927100</wp:posOffset>
                      </wp:positionV>
                      <wp:extent cx="253365" cy="228600"/>
                      <wp:effectExtent l="12065" t="12700" r="10795" b="6350"/>
                      <wp:wrapNone/>
                      <wp:docPr id="537" name="Oval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4" o:spid="_x0000_s1026" style="position:absolute;margin-left:15.2pt;margin-top:73pt;width:19.95pt;height:18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vXQgtAIAAIkFAAAOAAAAZHJzL2Uyb0RvYy54bWysVF1r2zAUfR/sPwi9p/6OU1OnpGkyBt1a 6MaeFUu2xWTJk5Q47dh/35WcZOn6UsYSMLrW9dG55x7dq+t9J9COacOVLHF0EWLEZKUol02Jv35Z T2YYGUskJUJJVuInZvD1/P27q6EvWKxaJSjTCECkKYa+xK21fREEpmpZR8yF6pmEzVrpjlgIdRNQ TQZA70QQh+E0GJSmvVYVMwbe3o6beO7x65pV9r6uDbNIlBi4Wf/U/rlxz2B+RYpGk77l1YEG+QcW HeESDj1B3RJL0FbzV1Adr7QyqrYXleoCVde8Yr4GqCYK/6rmsSU987WAOKY/yWT+H2z1efegEacl zpIcI0k6aNL9jgiUJalTZ+hNAUmP/YN29Zn+TlXfDZJq2RLZsIXWamgZocApcvnBiw9cYOBTtBk+ KQrQZGuVF2pf684BggRo7/vxdOoH21tUwcs4S5JphlEFW3E8m4a+XwEpjh/32tgPTHXILUrMhOC9 cYqRguzujHV8SHHM8vyV4HTNhfCBbjZLoRGUC2f7ny8ByjxPExINJb7MYqBCRAM+r6z2h7xIM29D 02orqbedk211WFvCxbgGwkI6dszbd6wCor2FpX8P6nhr/VysszBPk9kkz7NkkiarcHIzWy8ni2U0 nearm+XNKvrliEZp0XJKmVx5THN0epS+zUmHOzd69OT1E0HHSm0t048tHRDlrhdJdhlHGAK4bHE+ anumHtLKfuO29RZ3jXcYLxScTd3/0I8Tum/o2cHBq9rGjD1IBUoeVfOudEYcDb1R9AlMCRzc0W5+ waJV+hmjAWZBic2PLdEMI/FRgrEvozR1w8MHaZbHEOjznc35DpEVQJXYglv8cmnHgbPtNW9aOCny 1Uq1gMtQc+9Sd1FGVsDbBXDffQWH2eQGynnss/5M0PlvAAAA//8DAFBLAwQUAAYACAAAACEA5khp it4AAAAJAQAADwAAAGRycy9kb3ducmV2LnhtbEyPy07DMBBF90j8gzVI7KhNG0oV4lSoCATLhrRS d248JBHxOIqdNv17hhUs587RfWTryXXihENoPWm4nykQSJW3LdUays/XuxWIEA1Z03lCDRcMsM6v rzKTWn+mLZ6KWAs2oZAaDU2MfSplqBp0Jsx8j8S/Lz84E/kcamkHc2Zz18m5UkvpTEuc0JgeNw1W 38XoNDzs1Ue3s5e3crs7JGUcNy/vttD69mZ6fgIRcYp/MPzW5+qQc6ejH8kG0WlYqIRJ1pMlb2Lg US1AHFlYzRXIPJP/F+Q/AAAA//8DAFBLAQItABQABgAIAAAAIQC2gziS/gAAAOEBAAATAAAAAAAA AAAAAAAAAAAAAABbQ29udGVudF9UeXBlc10ueG1sUEsBAi0AFAAGAAgAAAAhADj9If/WAAAAlAEA AAsAAAAAAAAAAAAAAAAALwEAAF9yZWxzLy5yZWxzUEsBAi0AFAAGAAgAAAAhAGK9dCC0AgAAiQUA AA4AAAAAAAAAAAAAAAAALgIAAGRycy9lMm9Eb2MueG1sUEsBAi0AFAAGAAgAAAAhAOZIaYreAAAA CQEAAA8AAAAAAAAAAAAAAAAADgUAAGRycy9kb3ducmV2LnhtbFBLBQYAAAAABAAEAPMAAAAZBgAA AAA= " fillcolor="black">
                      <v:shadow color="#868686"/>
                    </v:oval>
                  </w:pict>
                </mc:Fallback>
              </mc:AlternateContent>
            </w:r>
            <w:r>
              <w:rPr>
                <w:b/>
                <w:noProof/>
                <w:sz w:val="26"/>
                <w:szCs w:val="22"/>
              </w:rPr>
              <mc:AlternateContent>
                <mc:Choice Requires="wps">
                  <w:drawing>
                    <wp:anchor distT="0" distB="0" distL="114300" distR="114300" simplePos="0" relativeHeight="251727360" behindDoc="0" locked="0" layoutInCell="1" allowOverlap="1">
                      <wp:simplePos x="0" y="0"/>
                      <wp:positionH relativeFrom="column">
                        <wp:posOffset>240665</wp:posOffset>
                      </wp:positionH>
                      <wp:positionV relativeFrom="paragraph">
                        <wp:posOffset>650875</wp:posOffset>
                      </wp:positionV>
                      <wp:extent cx="941070" cy="571500"/>
                      <wp:effectExtent l="12065" t="12700" r="8890" b="6350"/>
                      <wp:wrapNone/>
                      <wp:docPr id="536"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107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3" o:spid="_x0000_s1026" style="position:absolute;flip:x;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5pt,51.25pt" to="93.05pt,9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ZTDUmAIAAHMFAAAOAAAAZHJzL2Uyb0RvYy54bWysVFFvmzAQfp+0/2DxToEAIYlKqhbI9tBt kdppzw42wZqxke2ERNP++85OQpvuZZqaSMhn333+7r47394dOo72VGkmRe5FN6GHqKglYWKbe9+f V/7MQ9pgQTCXgubekWrvbvnxw+3QL+hEtpITqhCACL0Y+txrjekXQaDrlnZY38ieCjhspOqwAVNt A6LwAOgdDyZhOA0GqUivZE21ht3ydOgtHX7T0Np8axpNDeK5B9yM+yr33dhvsLzFi63CfcvqMw38 Hyw6zARcOkKV2GC0U+wvqI7VSmrZmJtadoFsGlZTlwNkE4VvsnlqcU9dLlAc3Y9l0u8HW3/drxVi JPfSeOohgTsQ6ZEJitI4ttUZer0Ap0Kslc2vPoin/lHWPzUSsmix2FLH8vnYQ2BkI4KrEGvoHu7Y DF8kAR+8M9KV6tCoDjWc9Z9toAWHcqCD0+Y4akMPBtWwOU+iMAMFazhKsygNnXYBXlgYG9wrbT5R 2SG7yD0OOThQvH/UxtJ6cbHuQq4Y505+LtAAF6ST1AVoyRmxh9ZNq+2m4ArtsW0g93M5wslrNyV3 gjiwlmJSndcGM35aw+VcWDzqevLECKyDgaXbhzRdv/yah/NqVs0SP5lMKz8Jy9K/XxWJP11FWVrG ZVGU0W9LNEoWLSOECsv10rtR8m+9cZ6iU9eN3TsWJbhGd9UDstdM71dpmCXxzM+yNPaTuAr9h9mq 8O+LaDrNqofioXrDtHLZ6/chO5bSspI7Q9VTSwZEmJU/TueTyAMDZn2SnXRDmG/hkaqN8pCS5gcz retd22sW40rr2dT+z1qP6KdCXDS01qjCObeXUoHmF33dSNgpOM3TRpLjWl1GBSbbBZ1fIft0vLZh /fqtXP4BAAD//wMAUEsDBBQABgAIAAAAIQA/Ah0f4AAAAAoBAAAPAAAAZHJzL2Rvd25yZXYueG1s TI9BT8MwDIXvSPyHyEhcEEu2aaUrTSdAAgmJC2XSOGaNacsap2rSrfx7vBPc7Peenj/nm8l14ohD aD1pmM8UCKTK25ZqDduP59sURIiGrOk8oYYfDLApLi9yk1l/onc8lrEWXEIhMxqaGPtMylA16EyY +R6JvS8/OBN5HWppB3PictfJhVKJdKYlvtCYHp8arA7l6DS8lap8Ud/pmDx+7g6r15t+6X2v9fXV 9HAPIuIU/8Jwxmd0KJhp70eyQXQalndrTrKuFisQ50CazEHseVizIotc/n+h+AUAAP//AwBQSwEC LQAUAAYACAAAACEAtoM4kv4AAADhAQAAEwAAAAAAAAAAAAAAAAAAAAAAW0NvbnRlbnRfVHlwZXNd LnhtbFBLAQItABQABgAIAAAAIQA4/SH/1gAAAJQBAAALAAAAAAAAAAAAAAAAAC8BAABfcmVscy8u cmVsc1BLAQItABQABgAIAAAAIQCSZTDUmAIAAHMFAAAOAAAAAAAAAAAAAAAAAC4CAABkcnMvZTJv RG9jLnhtbFBLAQItABQABgAIAAAAIQA/Ah0f4AAAAAoBAAAPAAAAAAAAAAAAAAAAAPIEAABkcnMv ZG93bnJldi54bWxQSwUGAAAAAAQABADzAAAA/wUAAAAA ">
                      <v:shadow color="#868686"/>
                    </v:line>
                  </w:pict>
                </mc:Fallback>
              </mc:AlternateContent>
            </w:r>
            <w:r>
              <w:rPr>
                <w:b/>
                <w:noProof/>
                <w:sz w:val="26"/>
                <w:szCs w:val="22"/>
              </w:rPr>
              <mc:AlternateContent>
                <mc:Choice Requires="wps">
                  <w:drawing>
                    <wp:anchor distT="0" distB="0" distL="114300" distR="114300" simplePos="0" relativeHeight="251726336" behindDoc="0" locked="0" layoutInCell="1" allowOverlap="1">
                      <wp:simplePos x="0" y="0"/>
                      <wp:positionH relativeFrom="column">
                        <wp:posOffset>238760</wp:posOffset>
                      </wp:positionH>
                      <wp:positionV relativeFrom="paragraph">
                        <wp:posOffset>1224280</wp:posOffset>
                      </wp:positionV>
                      <wp:extent cx="941070" cy="0"/>
                      <wp:effectExtent l="10160" t="5080" r="10795" b="13970"/>
                      <wp:wrapNone/>
                      <wp:docPr id="535"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10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2"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pt,96.4pt" to="92.9pt,9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KdlviwIAAGQFAAAOAAAAZHJzL2Uyb0RvYy54bWysVE1vnDAQvVfqf7C4E773A4WNEmB7SdtI SdWzF5vFKtjI9i67qvrfOzYLzaaXqgpIlsf2PL+ZN+Pbu1PXoiOVigmeOcGN7yDKK0EY32fOt5et u3KQ0pgT3ApOM+dMlXO3+fjhduhTGopGtIRKBCBcpUOfOY3Wfep5qmpoh9WN6CmHzVrIDmsw5d4j Eg+A3rVe6PsLbxCS9FJUVClYLcZNZ2Px65pW+mtdK6pRmznATdtR2nFnRm9zi9O9xH3DqgsN/B8s Osw4XDpDFVhjdJDsL6iOVVIoUeubSnSeqGtWURsDRBP4b6J5bnBPbSyQHNXPaVLvB1t9OT5JxEjm JFHiII47EOmRcYqSKDTZGXqVwqGcP0kTX3Xiz/2jqH4oxEXeYL6nluXLuQfHwHh4Vy7GUD3csRs+ CwJn8EELm6pTLTsDCUlAJ6vIeVaEnjSqYHEdB/4SdKumLQ+nk18vlf5ERYfMJHNaIG1x8fFRacMD p9MRcw0XW9a2Vu+WowGwkzCxDkq0jJhNc0zJ/S5vJTpiUzH2s0HBzutjUhw4sWANxaS8zDVm7TiH y1tu8KgtwpERWCcNU7sOEdoC+bn21+WqXMVuHC5KN/aLwr3f5rG72AbLpIiKPC+CX4ZoEKcNI4Ry w3Uq1iD+t2K4tM1YZnO5zknxrtFt9oDsNdP7beIv42jlLpdJ5MZR6bsPq23u3ufBYrEsH/KH8g3T 0kav3ofsnErDShw0lc8NGRBhRv4oWYeBAwY0d7gcdUO43cOrVGnpICn0d6YbW6ymzAzGldarhfkv Ws/oYyImDY01q3CJ7U+qQPNJX9sDpuzHBtoJcn6SU29AK1uny7Nj3orXNsxfP46b3wAAAP//AwBQ SwMEFAAGAAgAAAAhADqeRfvdAAAACgEAAA8AAABkcnMvZG93bnJldi54bWxMj8FOwzAQRO9I/IO1 SNyoQ6FpCXGqgMSBA0KEfoAbL0lEbKdetzV8PVsJCW67s6PZN+U62VEcMNDgnYLrWQYCXevN4DoF m/enqxUIitoZPXqHCr6QYF2dn5W6MP7o3vDQxE5wiKNCK+hjnAopqe3Rapr5CR3fPnywOvIaOmmC PnK4HeU8y3Jp9eD4Q68nfOyx/Wz2VsGDzkOyNVH9utt9N+nl+dbSQqnLi1Tfg4iY4p8ZTviMDhUz bf3eGRKjgptlzk7W7+Zc4WRYLXjY/iqyKuX/CtUPAAAA//8DAFBLAQItABQABgAIAAAAIQC2gziS /gAAAOEBAAATAAAAAAAAAAAAAAAAAAAAAABbQ29udGVudF9UeXBlc10ueG1sUEsBAi0AFAAGAAgA AAAhADj9If/WAAAAlAEAAAsAAAAAAAAAAAAAAAAALwEAAF9yZWxzLy5yZWxzUEsBAi0AFAAGAAgA AAAhAE4p2W+LAgAAZAUAAA4AAAAAAAAAAAAAAAAALgIAAGRycy9lMm9Eb2MueG1sUEsBAi0AFAAG AAgAAAAhADqeRfvdAAAACgEAAA8AAAAAAAAAAAAAAAAA5QQAAGRycy9kb3ducmV2LnhtbFBLBQYA AAAABAAEAPMAAADvBQAAAAA= ">
                      <v:shadow color="#868686"/>
                    </v:line>
                  </w:pict>
                </mc:Fallback>
              </mc:AlternateContent>
            </w:r>
            <w:r>
              <w:rPr>
                <w:b/>
                <w:noProof/>
                <w:sz w:val="26"/>
                <w:szCs w:val="22"/>
              </w:rPr>
              <mc:AlternateContent>
                <mc:Choice Requires="wps">
                  <w:drawing>
                    <wp:anchor distT="0" distB="0" distL="114300" distR="114300" simplePos="0" relativeHeight="251725312" behindDoc="0" locked="0" layoutInCell="1" allowOverlap="1">
                      <wp:simplePos x="0" y="0"/>
                      <wp:positionH relativeFrom="column">
                        <wp:posOffset>1179830</wp:posOffset>
                      </wp:positionH>
                      <wp:positionV relativeFrom="paragraph">
                        <wp:posOffset>652780</wp:posOffset>
                      </wp:positionV>
                      <wp:extent cx="0" cy="571500"/>
                      <wp:effectExtent l="8255" t="5080" r="10795" b="13970"/>
                      <wp:wrapNone/>
                      <wp:docPr id="534" name="Lin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1"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9pt,51.4pt" to="92.9pt,9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rhCTjQIAAGQFAAAOAAAAZHJzL2Uyb0RvYy54bWysVN9vmzAQfp+0/8HyOwUC5AcqqVoge+m2 Su20ZwebYA1sZDsh0bT/fWeT0KV7maYmEvLZd5+/u+/Ot3fHrkUHpjSXIsPhTYARE5WkXOwy/O1l 4y0x0oYISlopWIZPTOO79ccPt0OfsplsZEuZQgAidDr0GW6M6VPf11XDOqJvZM8EHNZSdcSAqXY+ VWQA9K71Z0Ew9wepaK9kxbSG3WI8xGuHX9esMl/rWjOD2gwDN+O+yn239uuvb0m6U6RveHWmQf6D RUe4gEsnqIIYgvaK/wXV8UpJLWtzU8nOl3XNK+ZygGzC4E02zw3pmcsFiqP7qUz6/WCrL4cnhTjN cBLFGAnSgUiPXDCURKGtztDrFJxy8aRsftVRPPePsvqhkZB5Q8SOOZYvpx4CXYR/FWIN3cMd2+Gz pOBD9ka6Uh1r1VlIKAI6OkVOkyLsaFA1blawmyzCJHBi+SS9xPVKm09MdsguMtwCaYdLDo/aAHNw vbjYa4Tc8LZ1ercCDRleJbPEBWjZcmoPrZtWu23eKnQgtmPcz5YBwK7clNwL6sAaRmh5XhvC23EN /q2weMw14cgIrKOBpduHDF2D/FwFq3JZLmMvns1LLw6Kwrvf5LE334SLpIiKPC/CX5ZoGKcNp5QJ y/XSrGH8b81wHpuxzaZ2nYriX6O7hIHsNdP7TRIs4mjpLRZJ5MVRGXgPy03u3efhfL4oH/KH8g3T 0mWv34fsVErLSu4NU88NHRDlVv4oWc1CDAYM92wx6oZIu4NXqTIKIyXNd24a16y2zSzGldbLuf2f tZ7Qx0JcNLTWpMI5t9dSgeYXfd0M2LYfB2gr6elJ2Tay4wCj7ILOz459K/60ndfr47j+DQAA//8D AFBLAwQUAAYACAAAACEAusK7FdsAAAALAQAADwAAAGRycy9kb3ducmV2LnhtbEyPQU/DMAyF70j8 h8hI3FjKxKZRmk4FiQMHhCj8AK8xbUWTdHW2Zfv1eFzg9p799Py5WCc3qD1N3Adv4HaWgSLfBNv7 1sDnx/PNChRH9BaH4MnAkRjW5eVFgbkNB/9O+zq2Sko852igi3HMteamI4c8CyN52X2FyWEUO7Xa TniQcjfoeZYttcPey4UOR3rqqPmud87AIy6n5Crm6m27PdXp9eXO8cKY66tUPYCKlOJfGM74gg6l MG3CzltWg/jVQtCjiGwu4pz4nWxE3MtEl4X+/0P5AwAA//8DAFBLAQItABQABgAIAAAAIQC2gziS /gAAAOEBAAATAAAAAAAAAAAAAAAAAAAAAABbQ29udGVudF9UeXBlc10ueG1sUEsBAi0AFAAGAAgA AAAhADj9If/WAAAAlAEAAAsAAAAAAAAAAAAAAAAALwEAAF9yZWxzLy5yZWxzUEsBAi0AFAAGAAgA AAAhACOuEJONAgAAZAUAAA4AAAAAAAAAAAAAAAAALgIAAGRycy9lMm9Eb2MueG1sUEsBAi0AFAAG AAgAAAAhALrCuxXbAAAACwEAAA8AAAAAAAAAAAAAAAAA5wQAAGRycy9kb3ducmV2LnhtbFBLBQYA AAAABAAEAPMAAADvBQAAAAA= ">
                      <v:shadow color="#868686"/>
                    </v:line>
                  </w:pict>
                </mc:Fallback>
              </mc:AlternateContent>
            </w:r>
          </w:p>
        </w:tc>
      </w:tr>
      <w:tr w:rsidR="00882F87" w:rsidRPr="00AA6EE3" w:rsidTr="00AA6EE3">
        <w:trPr>
          <w:jc w:val="center"/>
        </w:trPr>
        <w:tc>
          <w:tcPr>
            <w:tcW w:w="852" w:type="dxa"/>
            <w:vMerge w:val="restart"/>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TÁC DỤNG</w:t>
            </w:r>
          </w:p>
          <w:p w:rsidR="0086375D" w:rsidRPr="00AA6EE3" w:rsidRDefault="0086375D" w:rsidP="00AA6EE3">
            <w:pPr>
              <w:ind w:left="113" w:right="113"/>
              <w:jc w:val="center"/>
              <w:rPr>
                <w:b/>
                <w:sz w:val="26"/>
                <w:szCs w:val="22"/>
              </w:rPr>
            </w:pPr>
            <w:r w:rsidRPr="00AA6EE3">
              <w:rPr>
                <w:b/>
                <w:sz w:val="26"/>
                <w:szCs w:val="22"/>
              </w:rPr>
              <w:t>BIẾN ĐỔI LỰC</w:t>
            </w:r>
          </w:p>
        </w:tc>
        <w:tc>
          <w:tcPr>
            <w:tcW w:w="2194" w:type="dxa"/>
            <w:vMerge w:val="restart"/>
            <w:shd w:val="clear" w:color="auto" w:fill="auto"/>
            <w:vAlign w:val="center"/>
          </w:tcPr>
          <w:p w:rsidR="0086375D" w:rsidRPr="00AA6EE3" w:rsidRDefault="0086375D" w:rsidP="00AA6EE3">
            <w:pPr>
              <w:jc w:val="both"/>
              <w:rPr>
                <w:sz w:val="26"/>
                <w:szCs w:val="22"/>
              </w:rPr>
            </w:pPr>
            <w:r w:rsidRPr="00AA6EE3">
              <w:rPr>
                <w:sz w:val="26"/>
                <w:szCs w:val="22"/>
              </w:rPr>
              <w:t>Chỉ có tác dụng biến đổi phương chiều của lực:</w:t>
            </w:r>
          </w:p>
          <w:p w:rsidR="0086375D" w:rsidRPr="00AA6EE3" w:rsidRDefault="0086375D" w:rsidP="00AA6EE3">
            <w:pPr>
              <w:jc w:val="center"/>
              <w:rPr>
                <w:b/>
                <w:i/>
                <w:sz w:val="26"/>
                <w:szCs w:val="22"/>
              </w:rPr>
            </w:pPr>
            <w:r w:rsidRPr="00AA6EE3">
              <w:rPr>
                <w:b/>
                <w:i/>
                <w:sz w:val="26"/>
                <w:szCs w:val="22"/>
              </w:rPr>
              <w:t>F = P</w:t>
            </w:r>
          </w:p>
        </w:tc>
        <w:tc>
          <w:tcPr>
            <w:tcW w:w="2359" w:type="dxa"/>
            <w:vMerge w:val="restart"/>
            <w:shd w:val="clear" w:color="auto" w:fill="auto"/>
            <w:vAlign w:val="center"/>
          </w:tcPr>
          <w:p w:rsidR="0086375D" w:rsidRPr="00AA6EE3" w:rsidRDefault="0086375D" w:rsidP="00AA6EE3">
            <w:pPr>
              <w:jc w:val="center"/>
              <w:rPr>
                <w:sz w:val="26"/>
                <w:szCs w:val="22"/>
              </w:rPr>
            </w:pPr>
            <w:r w:rsidRPr="00AA6EE3">
              <w:rPr>
                <w:sz w:val="26"/>
                <w:szCs w:val="22"/>
              </w:rPr>
              <w:t>Biến đổi về độ lớn của lực:</w:t>
            </w:r>
          </w:p>
          <w:p w:rsidR="0086375D" w:rsidRPr="00AA6EE3" w:rsidRDefault="0086375D" w:rsidP="00AA6EE3">
            <w:pPr>
              <w:jc w:val="center"/>
              <w:rPr>
                <w:b/>
                <w:sz w:val="26"/>
                <w:szCs w:val="22"/>
              </w:rPr>
            </w:pPr>
            <w:r w:rsidRPr="00AA6EE3">
              <w:rPr>
                <w:b/>
                <w:position w:val="-24"/>
                <w:sz w:val="26"/>
                <w:szCs w:val="22"/>
              </w:rPr>
              <w:object w:dxaOrig="720" w:dyaOrig="620">
                <v:shape id="_x0000_i1043" type="#_x0000_t75" style="width:36pt;height:31pt" o:ole="">
                  <v:imagedata r:id="rId80" o:title=""/>
                </v:shape>
                <o:OLEObject Type="Embed" ProgID="Equation.3" ShapeID="_x0000_i1043" DrawAspect="Content" ObjectID="_1637045459" r:id="rId81"/>
              </w:object>
            </w:r>
          </w:p>
        </w:tc>
        <w:tc>
          <w:tcPr>
            <w:tcW w:w="4516" w:type="dxa"/>
            <w:gridSpan w:val="2"/>
            <w:shd w:val="clear" w:color="auto" w:fill="auto"/>
            <w:vAlign w:val="center"/>
          </w:tcPr>
          <w:p w:rsidR="0086375D" w:rsidRPr="00AA6EE3" w:rsidRDefault="0086375D" w:rsidP="00AA6EE3">
            <w:pPr>
              <w:jc w:val="center"/>
              <w:rPr>
                <w:sz w:val="26"/>
                <w:szCs w:val="22"/>
              </w:rPr>
            </w:pPr>
            <w:r w:rsidRPr="00AA6EE3">
              <w:rPr>
                <w:sz w:val="26"/>
                <w:szCs w:val="22"/>
              </w:rPr>
              <w:t>Biến đổi về phương, chiều và độ lớn của lực.</w:t>
            </w:r>
          </w:p>
        </w:tc>
      </w:tr>
      <w:tr w:rsidR="00882F87" w:rsidRPr="00AA6EE3" w:rsidTr="00AA6EE3">
        <w:trPr>
          <w:trHeight w:val="1413"/>
          <w:jc w:val="center"/>
        </w:trPr>
        <w:tc>
          <w:tcPr>
            <w:tcW w:w="852" w:type="dxa"/>
            <w:vMerge/>
            <w:shd w:val="clear" w:color="auto" w:fill="auto"/>
            <w:vAlign w:val="center"/>
          </w:tcPr>
          <w:p w:rsidR="0086375D" w:rsidRPr="00AA6EE3" w:rsidRDefault="0086375D" w:rsidP="00AA6EE3">
            <w:pPr>
              <w:jc w:val="center"/>
              <w:rPr>
                <w:b/>
                <w:sz w:val="26"/>
                <w:szCs w:val="22"/>
              </w:rPr>
            </w:pPr>
          </w:p>
        </w:tc>
        <w:tc>
          <w:tcPr>
            <w:tcW w:w="2194" w:type="dxa"/>
            <w:vMerge/>
            <w:shd w:val="clear" w:color="auto" w:fill="auto"/>
            <w:vAlign w:val="center"/>
          </w:tcPr>
          <w:p w:rsidR="0086375D" w:rsidRPr="00AA6EE3" w:rsidRDefault="0086375D" w:rsidP="00AA6EE3">
            <w:pPr>
              <w:jc w:val="center"/>
              <w:rPr>
                <w:sz w:val="26"/>
                <w:szCs w:val="22"/>
              </w:rPr>
            </w:pPr>
          </w:p>
        </w:tc>
        <w:tc>
          <w:tcPr>
            <w:tcW w:w="2359" w:type="dxa"/>
            <w:vMerge/>
            <w:shd w:val="clear" w:color="auto" w:fill="auto"/>
            <w:vAlign w:val="center"/>
          </w:tcPr>
          <w:p w:rsidR="0086375D" w:rsidRPr="00AA6EE3" w:rsidRDefault="0086375D" w:rsidP="00AA6EE3">
            <w:pPr>
              <w:jc w:val="center"/>
              <w:rPr>
                <w:sz w:val="26"/>
                <w:szCs w:val="22"/>
              </w:rPr>
            </w:pPr>
          </w:p>
        </w:tc>
        <w:tc>
          <w:tcPr>
            <w:tcW w:w="2162" w:type="dxa"/>
            <w:shd w:val="clear" w:color="auto" w:fill="auto"/>
            <w:vAlign w:val="center"/>
          </w:tcPr>
          <w:p w:rsidR="0086375D" w:rsidRPr="00AA6EE3" w:rsidRDefault="0086375D" w:rsidP="00AA6EE3">
            <w:pPr>
              <w:jc w:val="center"/>
              <w:rPr>
                <w:b/>
                <w:sz w:val="26"/>
                <w:szCs w:val="22"/>
              </w:rPr>
            </w:pPr>
            <w:r w:rsidRPr="00AA6EE3">
              <w:rPr>
                <w:b/>
                <w:position w:val="-30"/>
                <w:sz w:val="26"/>
                <w:szCs w:val="22"/>
              </w:rPr>
              <w:object w:dxaOrig="760" w:dyaOrig="700">
                <v:shape id="_x0000_i1044" type="#_x0000_t75" style="width:38pt;height:35pt" o:ole="">
                  <v:imagedata r:id="rId82" o:title=""/>
                </v:shape>
                <o:OLEObject Type="Embed" ProgID="Equation.3" ShapeID="_x0000_i1044" DrawAspect="Content" ObjectID="_1637045460" r:id="rId83"/>
              </w:object>
            </w:r>
          </w:p>
        </w:tc>
        <w:tc>
          <w:tcPr>
            <w:tcW w:w="2354" w:type="dxa"/>
            <w:shd w:val="clear" w:color="auto" w:fill="auto"/>
            <w:vAlign w:val="center"/>
          </w:tcPr>
          <w:p w:rsidR="0086375D" w:rsidRPr="00AA6EE3" w:rsidRDefault="0086375D" w:rsidP="00AA6EE3">
            <w:pPr>
              <w:jc w:val="center"/>
              <w:rPr>
                <w:b/>
                <w:sz w:val="26"/>
                <w:szCs w:val="22"/>
              </w:rPr>
            </w:pPr>
            <w:r w:rsidRPr="00AA6EE3">
              <w:rPr>
                <w:b/>
                <w:position w:val="-24"/>
                <w:sz w:val="26"/>
                <w:szCs w:val="22"/>
              </w:rPr>
              <w:object w:dxaOrig="720" w:dyaOrig="620">
                <v:shape id="_x0000_i1045" type="#_x0000_t75" style="width:36pt;height:31pt" o:ole="">
                  <v:imagedata r:id="rId84" o:title=""/>
                </v:shape>
                <o:OLEObject Type="Embed" ProgID="Equation.3" ShapeID="_x0000_i1045" DrawAspect="Content" ObjectID="_1637045461" r:id="rId85"/>
              </w:object>
            </w:r>
          </w:p>
        </w:tc>
      </w:tr>
      <w:tr w:rsidR="00882F87" w:rsidRPr="00AA6EE3" w:rsidTr="00AA6EE3">
        <w:trPr>
          <w:cantSplit/>
          <w:trHeight w:val="1257"/>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CÔNG</w:t>
            </w:r>
          </w:p>
          <w:p w:rsidR="0086375D" w:rsidRPr="00AA6EE3" w:rsidRDefault="0086375D" w:rsidP="00AA6EE3">
            <w:pPr>
              <w:ind w:left="113" w:right="113"/>
              <w:jc w:val="center"/>
              <w:rPr>
                <w:b/>
                <w:sz w:val="26"/>
                <w:szCs w:val="22"/>
              </w:rPr>
            </w:pPr>
            <w:r w:rsidRPr="00AA6EE3">
              <w:rPr>
                <w:b/>
                <w:sz w:val="26"/>
                <w:szCs w:val="22"/>
              </w:rPr>
              <w:t>CÓ ÍCH</w:t>
            </w:r>
          </w:p>
        </w:tc>
        <w:tc>
          <w:tcPr>
            <w:tcW w:w="2194" w:type="dxa"/>
            <w:shd w:val="clear" w:color="auto" w:fill="auto"/>
            <w:vAlign w:val="center"/>
          </w:tcPr>
          <w:p w:rsidR="0086375D" w:rsidRPr="00AA6EE3" w:rsidRDefault="0086375D" w:rsidP="00AA6EE3">
            <w:pPr>
              <w:jc w:val="center"/>
              <w:rPr>
                <w:b/>
                <w:i/>
                <w:sz w:val="26"/>
                <w:szCs w:val="22"/>
                <w:vertAlign w:val="subscript"/>
              </w:rPr>
            </w:pPr>
            <w:r w:rsidRPr="00AA6EE3">
              <w:rPr>
                <w:b/>
                <w:i/>
                <w:sz w:val="26"/>
                <w:szCs w:val="22"/>
              </w:rPr>
              <w:t>A</w:t>
            </w:r>
            <w:r w:rsidRPr="00AA6EE3">
              <w:rPr>
                <w:b/>
                <w:i/>
                <w:sz w:val="26"/>
                <w:szCs w:val="22"/>
                <w:vertAlign w:val="subscript"/>
              </w:rPr>
              <w:t>ich</w:t>
            </w:r>
            <w:r w:rsidRPr="00AA6EE3">
              <w:rPr>
                <w:b/>
                <w:i/>
                <w:sz w:val="26"/>
                <w:szCs w:val="22"/>
              </w:rPr>
              <w:t xml:space="preserve"> = P.S</w:t>
            </w:r>
            <w:r w:rsidRPr="00AA6EE3">
              <w:rPr>
                <w:b/>
                <w:i/>
                <w:sz w:val="26"/>
                <w:szCs w:val="22"/>
                <w:vertAlign w:val="subscript"/>
              </w:rPr>
              <w:t>1</w:t>
            </w:r>
          </w:p>
        </w:tc>
        <w:tc>
          <w:tcPr>
            <w:tcW w:w="2359"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ich</w:t>
            </w:r>
            <w:r w:rsidRPr="00AA6EE3">
              <w:rPr>
                <w:b/>
                <w:i/>
                <w:sz w:val="26"/>
                <w:szCs w:val="22"/>
              </w:rPr>
              <w:t xml:space="preserve"> = P.S</w:t>
            </w:r>
            <w:r w:rsidRPr="00AA6EE3">
              <w:rPr>
                <w:b/>
                <w:i/>
                <w:sz w:val="26"/>
                <w:szCs w:val="22"/>
                <w:vertAlign w:val="subscript"/>
              </w:rPr>
              <w:t>1</w:t>
            </w:r>
          </w:p>
        </w:tc>
        <w:tc>
          <w:tcPr>
            <w:tcW w:w="2162"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ich</w:t>
            </w:r>
            <w:r w:rsidRPr="00AA6EE3">
              <w:rPr>
                <w:b/>
                <w:i/>
                <w:sz w:val="26"/>
                <w:szCs w:val="22"/>
              </w:rPr>
              <w:t xml:space="preserve"> = P.h</w:t>
            </w:r>
            <w:r w:rsidRPr="00AA6EE3">
              <w:rPr>
                <w:b/>
                <w:i/>
                <w:sz w:val="26"/>
                <w:szCs w:val="22"/>
                <w:vertAlign w:val="subscript"/>
              </w:rPr>
              <w:t>1</w:t>
            </w:r>
          </w:p>
        </w:tc>
        <w:tc>
          <w:tcPr>
            <w:tcW w:w="2354"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ich</w:t>
            </w:r>
            <w:r w:rsidRPr="00AA6EE3">
              <w:rPr>
                <w:b/>
                <w:i/>
                <w:sz w:val="26"/>
                <w:szCs w:val="22"/>
              </w:rPr>
              <w:t xml:space="preserve"> = P.h</w:t>
            </w:r>
          </w:p>
        </w:tc>
      </w:tr>
      <w:tr w:rsidR="00882F87" w:rsidRPr="00AA6EE3" w:rsidTr="00AA6EE3">
        <w:trPr>
          <w:cantSplit/>
          <w:trHeight w:val="1610"/>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CÔNG TOÀN PHẦN</w:t>
            </w:r>
          </w:p>
        </w:tc>
        <w:tc>
          <w:tcPr>
            <w:tcW w:w="2194"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tp</w:t>
            </w:r>
            <w:r w:rsidRPr="00AA6EE3">
              <w:rPr>
                <w:b/>
                <w:i/>
                <w:sz w:val="26"/>
                <w:szCs w:val="22"/>
              </w:rPr>
              <w:t xml:space="preserve"> = F.S</w:t>
            </w:r>
            <w:r w:rsidRPr="00AA6EE3">
              <w:rPr>
                <w:b/>
                <w:i/>
                <w:sz w:val="26"/>
                <w:szCs w:val="22"/>
                <w:vertAlign w:val="subscript"/>
              </w:rPr>
              <w:t>2</w:t>
            </w:r>
          </w:p>
        </w:tc>
        <w:tc>
          <w:tcPr>
            <w:tcW w:w="2359" w:type="dxa"/>
            <w:shd w:val="clear" w:color="auto" w:fill="auto"/>
            <w:vAlign w:val="center"/>
          </w:tcPr>
          <w:p w:rsidR="0086375D" w:rsidRPr="00AA6EE3" w:rsidRDefault="0086375D" w:rsidP="00AA6EE3">
            <w:pPr>
              <w:jc w:val="center"/>
              <w:rPr>
                <w:b/>
                <w:i/>
                <w:sz w:val="26"/>
                <w:szCs w:val="22"/>
                <w:vertAlign w:val="subscript"/>
              </w:rPr>
            </w:pPr>
            <w:r w:rsidRPr="00AA6EE3">
              <w:rPr>
                <w:b/>
                <w:i/>
                <w:sz w:val="26"/>
                <w:szCs w:val="22"/>
              </w:rPr>
              <w:t>A</w:t>
            </w:r>
            <w:r w:rsidRPr="00AA6EE3">
              <w:rPr>
                <w:b/>
                <w:i/>
                <w:sz w:val="26"/>
                <w:szCs w:val="22"/>
                <w:vertAlign w:val="subscript"/>
              </w:rPr>
              <w:t>tp</w:t>
            </w:r>
            <w:r w:rsidRPr="00AA6EE3">
              <w:rPr>
                <w:b/>
                <w:i/>
                <w:sz w:val="26"/>
                <w:szCs w:val="22"/>
              </w:rPr>
              <w:t xml:space="preserve"> = F.S</w:t>
            </w:r>
            <w:r w:rsidRPr="00AA6EE3">
              <w:rPr>
                <w:b/>
                <w:i/>
                <w:sz w:val="26"/>
                <w:szCs w:val="22"/>
                <w:vertAlign w:val="subscript"/>
              </w:rPr>
              <w:t>2</w:t>
            </w:r>
          </w:p>
        </w:tc>
        <w:tc>
          <w:tcPr>
            <w:tcW w:w="2162" w:type="dxa"/>
            <w:shd w:val="clear" w:color="auto" w:fill="auto"/>
            <w:vAlign w:val="center"/>
          </w:tcPr>
          <w:p w:rsidR="0086375D" w:rsidRPr="00AA6EE3" w:rsidRDefault="0086375D" w:rsidP="00AA6EE3">
            <w:pPr>
              <w:jc w:val="center"/>
              <w:rPr>
                <w:b/>
                <w:i/>
                <w:sz w:val="26"/>
                <w:szCs w:val="22"/>
                <w:vertAlign w:val="subscript"/>
              </w:rPr>
            </w:pPr>
            <w:r w:rsidRPr="00AA6EE3">
              <w:rPr>
                <w:b/>
                <w:i/>
                <w:sz w:val="26"/>
                <w:szCs w:val="22"/>
              </w:rPr>
              <w:t>A</w:t>
            </w:r>
            <w:r w:rsidRPr="00AA6EE3">
              <w:rPr>
                <w:b/>
                <w:i/>
                <w:sz w:val="26"/>
                <w:szCs w:val="22"/>
                <w:vertAlign w:val="subscript"/>
              </w:rPr>
              <w:t>tp</w:t>
            </w:r>
            <w:r w:rsidRPr="00AA6EE3">
              <w:rPr>
                <w:b/>
                <w:i/>
                <w:sz w:val="26"/>
                <w:szCs w:val="22"/>
              </w:rPr>
              <w:t xml:space="preserve"> = F.h</w:t>
            </w:r>
            <w:r w:rsidRPr="00AA6EE3">
              <w:rPr>
                <w:b/>
                <w:i/>
                <w:sz w:val="26"/>
                <w:szCs w:val="22"/>
                <w:vertAlign w:val="subscript"/>
              </w:rPr>
              <w:t>2</w:t>
            </w:r>
          </w:p>
        </w:tc>
        <w:tc>
          <w:tcPr>
            <w:tcW w:w="2354"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tp</w:t>
            </w:r>
            <w:r w:rsidRPr="00AA6EE3">
              <w:rPr>
                <w:b/>
                <w:i/>
                <w:sz w:val="26"/>
                <w:szCs w:val="22"/>
              </w:rPr>
              <w:t xml:space="preserve"> = Fl</w:t>
            </w:r>
          </w:p>
        </w:tc>
      </w:tr>
      <w:tr w:rsidR="00882F87" w:rsidRPr="00AA6EE3" w:rsidTr="00AA6EE3">
        <w:trPr>
          <w:cantSplit/>
          <w:trHeight w:val="1789"/>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TÍNH CHẤT CHUNG</w:t>
            </w:r>
          </w:p>
        </w:tc>
        <w:tc>
          <w:tcPr>
            <w:tcW w:w="9069" w:type="dxa"/>
            <w:gridSpan w:val="4"/>
            <w:shd w:val="clear" w:color="auto" w:fill="auto"/>
            <w:vAlign w:val="center"/>
          </w:tcPr>
          <w:p w:rsidR="0086375D" w:rsidRPr="00AA6EE3" w:rsidRDefault="0086375D" w:rsidP="00AA6EE3">
            <w:pPr>
              <w:jc w:val="center"/>
              <w:rPr>
                <w:b/>
                <w:i/>
                <w:sz w:val="26"/>
              </w:rPr>
            </w:pPr>
            <w:r w:rsidRPr="00AA6EE3">
              <w:rPr>
                <w:b/>
                <w:i/>
                <w:sz w:val="26"/>
                <w:szCs w:val="22"/>
              </w:rPr>
              <w:t>A</w:t>
            </w:r>
            <w:r w:rsidRPr="00AA6EE3">
              <w:rPr>
                <w:b/>
                <w:i/>
                <w:sz w:val="26"/>
                <w:szCs w:val="22"/>
                <w:vertAlign w:val="subscript"/>
              </w:rPr>
              <w:t>sinh ra</w:t>
            </w:r>
            <w:r w:rsidRPr="00AA6EE3">
              <w:rPr>
                <w:b/>
                <w:i/>
                <w:sz w:val="26"/>
              </w:rPr>
              <w:t xml:space="preserve"> = A</w:t>
            </w:r>
            <w:r w:rsidRPr="00AA6EE3">
              <w:rPr>
                <w:b/>
                <w:i/>
                <w:sz w:val="26"/>
                <w:vertAlign w:val="subscript"/>
              </w:rPr>
              <w:t>nhận được</w:t>
            </w:r>
          </w:p>
          <w:p w:rsidR="0086375D" w:rsidRPr="00AA6EE3" w:rsidRDefault="0086375D" w:rsidP="00AA6EE3">
            <w:pPr>
              <w:jc w:val="center"/>
              <w:rPr>
                <w:b/>
                <w:i/>
                <w:sz w:val="26"/>
              </w:rPr>
            </w:pPr>
            <w:r w:rsidRPr="00AA6EE3">
              <w:rPr>
                <w:b/>
                <w:i/>
                <w:sz w:val="26"/>
              </w:rPr>
              <w:t>( Khi công hao phí không đáng kể)</w:t>
            </w:r>
          </w:p>
        </w:tc>
      </w:tr>
      <w:tr w:rsidR="00882F87" w:rsidRPr="00AA6EE3" w:rsidTr="00AA6EE3">
        <w:trPr>
          <w:cantSplit/>
          <w:trHeight w:val="1246"/>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HIỆU SUẤT</w:t>
            </w:r>
          </w:p>
        </w:tc>
        <w:tc>
          <w:tcPr>
            <w:tcW w:w="9069" w:type="dxa"/>
            <w:gridSpan w:val="4"/>
            <w:shd w:val="clear" w:color="auto" w:fill="auto"/>
            <w:vAlign w:val="center"/>
          </w:tcPr>
          <w:p w:rsidR="0086375D" w:rsidRPr="00AA6EE3" w:rsidRDefault="0086375D" w:rsidP="00AA6EE3">
            <w:pPr>
              <w:jc w:val="center"/>
              <w:rPr>
                <w:b/>
                <w:i/>
                <w:sz w:val="26"/>
                <w:szCs w:val="22"/>
              </w:rPr>
            </w:pPr>
            <w:r w:rsidRPr="00AA6EE3">
              <w:rPr>
                <w:b/>
                <w:i/>
                <w:position w:val="-32"/>
                <w:sz w:val="26"/>
                <w:szCs w:val="22"/>
              </w:rPr>
              <w:object w:dxaOrig="1520" w:dyaOrig="720">
                <v:shape id="_x0000_i1046" type="#_x0000_t75" style="width:76pt;height:36pt" o:ole="">
                  <v:imagedata r:id="rId86" o:title=""/>
                </v:shape>
                <o:OLEObject Type="Embed" ProgID="Equation.3" ShapeID="_x0000_i1046" DrawAspect="Content" ObjectID="_1637045462" r:id="rId87"/>
              </w:object>
            </w:r>
          </w:p>
        </w:tc>
      </w:tr>
    </w:tbl>
    <w:p w:rsidR="0086375D" w:rsidRPr="00582635" w:rsidRDefault="0086375D" w:rsidP="001950D3">
      <w:pPr>
        <w:pStyle w:val="Heading3"/>
        <w:spacing w:before="0" w:after="0"/>
        <w:rPr>
          <w:rFonts w:ascii="Times New Roman" w:hAnsi="Times New Roman"/>
          <w:b w:val="0"/>
          <w:bCs w:val="0"/>
          <w:i/>
          <w:iCs/>
          <w:u w:val="single"/>
        </w:rPr>
      </w:pPr>
      <w:bookmarkStart w:id="23" w:name="_Toc332704437"/>
      <w:r w:rsidRPr="00582635">
        <w:rPr>
          <w:rFonts w:ascii="Times New Roman" w:hAnsi="Times New Roman"/>
          <w:b w:val="0"/>
          <w:bCs w:val="0"/>
          <w:i/>
          <w:iCs/>
          <w:u w:val="single"/>
        </w:rPr>
        <w:t>5.4. Định luật về công:</w:t>
      </w:r>
      <w:bookmarkEnd w:id="23"/>
    </w:p>
    <w:p w:rsidR="0086375D" w:rsidRPr="00BF3E6C" w:rsidRDefault="0086375D" w:rsidP="0086375D">
      <w:pPr>
        <w:ind w:firstLine="969"/>
        <w:jc w:val="both"/>
        <w:rPr>
          <w:sz w:val="26"/>
          <w:szCs w:val="22"/>
        </w:rPr>
      </w:pPr>
      <w:r w:rsidRPr="00BF3E6C">
        <w:rPr>
          <w:sz w:val="26"/>
          <w:szCs w:val="22"/>
        </w:rPr>
        <w:t>Không một máy cơ đơn giản nào cho ta lợi về công. Được lợi bao nhiêu lần về lực thì thiệt bấy nhiêu lần về đường đi và ngược lại.</w:t>
      </w:r>
    </w:p>
    <w:p w:rsidR="00515885" w:rsidRPr="00BF3E6C" w:rsidRDefault="00515885" w:rsidP="00C044C3">
      <w:pPr>
        <w:jc w:val="both"/>
        <w:rPr>
          <w:b/>
          <w:sz w:val="28"/>
          <w:u w:val="single"/>
        </w:rPr>
      </w:pPr>
    </w:p>
    <w:p w:rsidR="000411AC" w:rsidRPr="00BF3E6C" w:rsidRDefault="000411AC" w:rsidP="001950D3">
      <w:pPr>
        <w:jc w:val="center"/>
        <w:rPr>
          <w:b/>
          <w:sz w:val="28"/>
          <w:u w:val="single"/>
        </w:rPr>
      </w:pPr>
    </w:p>
    <w:p w:rsidR="00D04CC3" w:rsidRPr="0059599F" w:rsidRDefault="003160E8" w:rsidP="001950D3">
      <w:pPr>
        <w:pStyle w:val="Heading1"/>
        <w:spacing w:before="0" w:after="0"/>
        <w:jc w:val="center"/>
        <w:rPr>
          <w:rFonts w:ascii="Times New Roman" w:hAnsi="Times New Roman" w:cs="Times New Roman"/>
        </w:rPr>
      </w:pPr>
      <w:bookmarkStart w:id="24" w:name="_Toc332704438"/>
      <w:r w:rsidRPr="0059599F">
        <w:rPr>
          <w:rFonts w:ascii="Times New Roman" w:hAnsi="Times New Roman" w:cs="Times New Roman"/>
        </w:rPr>
        <w:t>PHẦN I</w:t>
      </w:r>
      <w:r w:rsidR="00D04CC3" w:rsidRPr="0059599F">
        <w:rPr>
          <w:rFonts w:ascii="Times New Roman" w:hAnsi="Times New Roman" w:cs="Times New Roman"/>
        </w:rPr>
        <w:t>II – MỘT SỐ DẠNG TOÁN THƯỜNG GẶP:</w:t>
      </w:r>
      <w:bookmarkEnd w:id="24"/>
    </w:p>
    <w:p w:rsidR="00D04CC3" w:rsidRPr="00CF4F18" w:rsidRDefault="00D04CC3" w:rsidP="001950D3">
      <w:pPr>
        <w:pStyle w:val="Heading2"/>
        <w:rPr>
          <w:rFonts w:ascii="Times New Roman" w:hAnsi="Times New Roman"/>
          <w:u w:val="single"/>
        </w:rPr>
      </w:pPr>
      <w:bookmarkStart w:id="25" w:name="_Toc332704439"/>
      <w:r w:rsidRPr="00CF4F18">
        <w:rPr>
          <w:rFonts w:ascii="Times New Roman" w:hAnsi="Times New Roman"/>
          <w:u w:val="single"/>
        </w:rPr>
        <w:t>1. Bài toán 1: CHUYỂN ĐỘNG THẲNG ĐỀU CỦA CÁC VẬT.</w:t>
      </w:r>
      <w:bookmarkEnd w:id="25"/>
    </w:p>
    <w:p w:rsidR="00D04CC3" w:rsidRPr="00582635" w:rsidRDefault="00D04CC3" w:rsidP="001950D3">
      <w:pPr>
        <w:pStyle w:val="Heading3"/>
        <w:spacing w:before="0" w:after="0"/>
        <w:rPr>
          <w:rFonts w:ascii="Times New Roman" w:hAnsi="Times New Roman"/>
          <w:b w:val="0"/>
          <w:bCs w:val="0"/>
          <w:i/>
          <w:iCs/>
          <w:u w:val="single"/>
        </w:rPr>
      </w:pPr>
      <w:bookmarkStart w:id="26" w:name="_Toc332704440"/>
      <w:r w:rsidRPr="00582635">
        <w:rPr>
          <w:rFonts w:ascii="Times New Roman" w:hAnsi="Times New Roman"/>
          <w:b w:val="0"/>
          <w:bCs w:val="0"/>
          <w:i/>
          <w:iCs/>
          <w:u w:val="single"/>
        </w:rPr>
        <w:t>1.1. Phương pháp đại số:</w:t>
      </w:r>
      <w:bookmarkEnd w:id="26"/>
    </w:p>
    <w:p w:rsidR="00D04CC3" w:rsidRPr="00BF3E6C" w:rsidRDefault="00D04CC3" w:rsidP="001950D3">
      <w:pPr>
        <w:ind w:firstLine="360"/>
        <w:jc w:val="both"/>
        <w:rPr>
          <w:sz w:val="26"/>
        </w:rPr>
      </w:pPr>
      <w:r w:rsidRPr="00BF3E6C">
        <w:rPr>
          <w:b/>
          <w:sz w:val="26"/>
          <w:u w:val="single"/>
        </w:rPr>
        <w:t>B</w:t>
      </w:r>
      <w:r w:rsidR="003550A1" w:rsidRPr="00BF3E6C">
        <w:rPr>
          <w:b/>
          <w:sz w:val="26"/>
          <w:u w:val="single"/>
        </w:rPr>
        <w:t xml:space="preserve">ước </w:t>
      </w:r>
      <w:r w:rsidRPr="00BF3E6C">
        <w:rPr>
          <w:b/>
          <w:sz w:val="26"/>
          <w:u w:val="single"/>
        </w:rPr>
        <w:t>1</w:t>
      </w:r>
      <w:r w:rsidRPr="00BF3E6C">
        <w:rPr>
          <w:sz w:val="26"/>
        </w:rPr>
        <w:t>: Chọn hệ qui chiếu thích hợp (thường dựa vào các dữ kiện đặc biệt của đề bài) gồm:</w:t>
      </w:r>
    </w:p>
    <w:p w:rsidR="00D04CC3" w:rsidRPr="00BF3E6C" w:rsidRDefault="00A5771C" w:rsidP="001950D3">
      <w:pPr>
        <w:ind w:firstLine="540"/>
        <w:jc w:val="both"/>
        <w:rPr>
          <w:sz w:val="26"/>
        </w:rPr>
      </w:pPr>
      <w:r w:rsidRPr="00BF3E6C">
        <w:rPr>
          <w:sz w:val="26"/>
        </w:rPr>
        <w:t xml:space="preserve">- </w:t>
      </w:r>
      <w:r w:rsidR="00D04CC3" w:rsidRPr="00BF3E6C">
        <w:rPr>
          <w:sz w:val="26"/>
        </w:rPr>
        <w:t>Gốc tọa độ: O</w:t>
      </w:r>
    </w:p>
    <w:p w:rsidR="00D04CC3" w:rsidRPr="00BF3E6C" w:rsidRDefault="00A5771C" w:rsidP="001950D3">
      <w:pPr>
        <w:ind w:firstLine="540"/>
        <w:jc w:val="both"/>
        <w:rPr>
          <w:sz w:val="26"/>
        </w:rPr>
      </w:pPr>
      <w:r w:rsidRPr="00BF3E6C">
        <w:rPr>
          <w:sz w:val="26"/>
        </w:rPr>
        <w:t xml:space="preserve">- </w:t>
      </w:r>
      <w:r w:rsidR="00D04CC3" w:rsidRPr="00BF3E6C">
        <w:rPr>
          <w:sz w:val="26"/>
        </w:rPr>
        <w:t>Trục tọa độ: chiều (+)</w:t>
      </w:r>
    </w:p>
    <w:p w:rsidR="00D04CC3" w:rsidRPr="00BF3E6C" w:rsidRDefault="00A5771C" w:rsidP="001950D3">
      <w:pPr>
        <w:ind w:firstLine="540"/>
        <w:jc w:val="both"/>
        <w:rPr>
          <w:sz w:val="26"/>
        </w:rPr>
      </w:pPr>
      <w:r w:rsidRPr="00BF3E6C">
        <w:rPr>
          <w:sz w:val="26"/>
        </w:rPr>
        <w:t xml:space="preserve">- </w:t>
      </w:r>
      <w:r w:rsidR="00D04CC3" w:rsidRPr="00BF3E6C">
        <w:rPr>
          <w:sz w:val="26"/>
        </w:rPr>
        <w:t>Gốc thời gian.</w:t>
      </w:r>
    </w:p>
    <w:p w:rsidR="00D04CC3" w:rsidRPr="00BF3E6C" w:rsidRDefault="00D04CC3" w:rsidP="001950D3">
      <w:pPr>
        <w:ind w:firstLine="360"/>
        <w:jc w:val="both"/>
        <w:rPr>
          <w:sz w:val="26"/>
        </w:rPr>
      </w:pPr>
      <w:r w:rsidRPr="00BF3E6C">
        <w:rPr>
          <w:b/>
          <w:sz w:val="26"/>
          <w:u w:val="single"/>
        </w:rPr>
        <w:t>B</w:t>
      </w:r>
      <w:r w:rsidR="003550A1" w:rsidRPr="00BF3E6C">
        <w:rPr>
          <w:b/>
          <w:sz w:val="26"/>
          <w:u w:val="single"/>
        </w:rPr>
        <w:t xml:space="preserve">ước </w:t>
      </w:r>
      <w:r w:rsidRPr="00BF3E6C">
        <w:rPr>
          <w:b/>
          <w:sz w:val="26"/>
          <w:u w:val="single"/>
        </w:rPr>
        <w:t>2:</w:t>
      </w:r>
      <w:r w:rsidRPr="00BF3E6C">
        <w:rPr>
          <w:sz w:val="26"/>
        </w:rPr>
        <w:t xml:space="preserve"> Xác lập mối liên hệ giữa các đại lượng đã cho với các đại lượng cần xác định bằng </w:t>
      </w:r>
      <w:r w:rsidR="00A5771C" w:rsidRPr="00BF3E6C">
        <w:rPr>
          <w:sz w:val="26"/>
        </w:rPr>
        <w:t xml:space="preserve">các </w:t>
      </w:r>
      <w:r w:rsidRPr="00BF3E6C">
        <w:rPr>
          <w:sz w:val="26"/>
        </w:rPr>
        <w:t>công thức:</w:t>
      </w:r>
    </w:p>
    <w:p w:rsidR="00A5771C" w:rsidRPr="00BF3E6C" w:rsidRDefault="00A5771C" w:rsidP="001950D3">
      <w:pPr>
        <w:ind w:firstLine="540"/>
        <w:jc w:val="both"/>
        <w:rPr>
          <w:sz w:val="26"/>
        </w:rPr>
      </w:pPr>
      <w:r w:rsidRPr="00BF3E6C">
        <w:rPr>
          <w:sz w:val="26"/>
        </w:rPr>
        <w:t xml:space="preserve">- Đường đi: </w:t>
      </w:r>
      <w:r w:rsidRPr="00BF3E6C">
        <w:rPr>
          <w:position w:val="-14"/>
          <w:sz w:val="26"/>
        </w:rPr>
        <w:object w:dxaOrig="1260" w:dyaOrig="400">
          <v:shape id="_x0000_i1047" type="#_x0000_t75" style="width:63pt;height:20pt" o:ole="">
            <v:imagedata r:id="rId88" o:title=""/>
          </v:shape>
          <o:OLEObject Type="Embed" ProgID="Equation.DSMT4" ShapeID="_x0000_i1047" DrawAspect="Content" ObjectID="_1637045463" r:id="rId89"/>
        </w:object>
      </w:r>
    </w:p>
    <w:p w:rsidR="00A5771C" w:rsidRPr="00BF3E6C" w:rsidRDefault="00A5771C" w:rsidP="003550A1">
      <w:pPr>
        <w:ind w:firstLine="540"/>
        <w:jc w:val="both"/>
        <w:rPr>
          <w:sz w:val="26"/>
        </w:rPr>
      </w:pPr>
      <w:r w:rsidRPr="00BF3E6C">
        <w:rPr>
          <w:sz w:val="26"/>
        </w:rPr>
        <w:t xml:space="preserve">- Vận tốc: </w:t>
      </w:r>
      <w:r w:rsidRPr="00BF3E6C">
        <w:rPr>
          <w:position w:val="-30"/>
          <w:sz w:val="26"/>
        </w:rPr>
        <w:object w:dxaOrig="900" w:dyaOrig="680">
          <v:shape id="_x0000_i1048" type="#_x0000_t75" style="width:45pt;height:34pt" o:ole="">
            <v:imagedata r:id="rId90" o:title=""/>
          </v:shape>
          <o:OLEObject Type="Embed" ProgID="Equation.DSMT4" ShapeID="_x0000_i1048" DrawAspect="Content" ObjectID="_1637045464" r:id="rId91"/>
        </w:object>
      </w:r>
    </w:p>
    <w:p w:rsidR="00A5771C" w:rsidRPr="00BF3E6C" w:rsidRDefault="00A5771C" w:rsidP="003550A1">
      <w:pPr>
        <w:ind w:firstLine="540"/>
        <w:jc w:val="both"/>
        <w:rPr>
          <w:i/>
          <w:sz w:val="26"/>
        </w:rPr>
      </w:pPr>
      <w:r w:rsidRPr="00BF3E6C">
        <w:rPr>
          <w:sz w:val="26"/>
        </w:rPr>
        <w:t xml:space="preserve">- Tọa độ: </w:t>
      </w:r>
      <w:r w:rsidRPr="00BF3E6C">
        <w:rPr>
          <w:i/>
          <w:sz w:val="26"/>
        </w:rPr>
        <w:t>x = x</w:t>
      </w:r>
      <w:r w:rsidRPr="00BF3E6C">
        <w:rPr>
          <w:i/>
          <w:sz w:val="26"/>
          <w:vertAlign w:val="subscript"/>
        </w:rPr>
        <w:t>0</w:t>
      </w:r>
      <w:r w:rsidRPr="00BF3E6C">
        <w:rPr>
          <w:i/>
          <w:sz w:val="26"/>
        </w:rPr>
        <w:t xml:space="preserve"> + v(t - t</w:t>
      </w:r>
      <w:r w:rsidRPr="00BF3E6C">
        <w:rPr>
          <w:i/>
          <w:sz w:val="26"/>
          <w:vertAlign w:val="subscript"/>
        </w:rPr>
        <w:t>0</w:t>
      </w:r>
      <w:r w:rsidRPr="00BF3E6C">
        <w:rPr>
          <w:i/>
          <w:sz w:val="26"/>
        </w:rPr>
        <w:t>)</w:t>
      </w:r>
    </w:p>
    <w:p w:rsidR="00A5771C" w:rsidRPr="00BF3E6C" w:rsidRDefault="00A5771C" w:rsidP="003550A1">
      <w:pPr>
        <w:ind w:firstLine="540"/>
        <w:jc w:val="both"/>
        <w:rPr>
          <w:sz w:val="26"/>
        </w:rPr>
      </w:pPr>
      <w:r w:rsidRPr="00BF3E6C">
        <w:rPr>
          <w:sz w:val="26"/>
        </w:rPr>
        <w:t>- Khoảng cách giữa hai vật: Tùy dữ kiện của bài cụ thể.</w:t>
      </w:r>
    </w:p>
    <w:p w:rsidR="00A5771C" w:rsidRPr="00BF3E6C" w:rsidRDefault="003550A1" w:rsidP="003550A1">
      <w:pPr>
        <w:ind w:firstLine="360"/>
        <w:jc w:val="both"/>
        <w:rPr>
          <w:sz w:val="26"/>
        </w:rPr>
      </w:pPr>
      <w:r w:rsidRPr="00BF3E6C">
        <w:rPr>
          <w:b/>
          <w:sz w:val="26"/>
          <w:u w:val="single"/>
        </w:rPr>
        <w:t>Bước 3:</w:t>
      </w:r>
      <w:r w:rsidRPr="00BF3E6C">
        <w:rPr>
          <w:sz w:val="26"/>
        </w:rPr>
        <w:t xml:space="preserve"> Biến đổi và thực hiện tính toán dựa vào các dữ kiện đã cho.</w:t>
      </w:r>
    </w:p>
    <w:p w:rsidR="003550A1" w:rsidRPr="00BF3E6C" w:rsidRDefault="003550A1" w:rsidP="003550A1">
      <w:pPr>
        <w:ind w:firstLine="360"/>
        <w:jc w:val="both"/>
        <w:rPr>
          <w:sz w:val="26"/>
        </w:rPr>
      </w:pPr>
      <w:r w:rsidRPr="00BF3E6C">
        <w:rPr>
          <w:b/>
          <w:sz w:val="26"/>
          <w:u w:val="single"/>
        </w:rPr>
        <w:t>Bước 4:</w:t>
      </w:r>
      <w:r w:rsidRPr="00BF3E6C">
        <w:rPr>
          <w:sz w:val="26"/>
        </w:rPr>
        <w:t xml:space="preserve"> Kiểm tra kết quả dựa vào đề bài và ý nghĩa vật lí của đại lượng cần tính và trả lời. (Biện luận bài toán)</w:t>
      </w:r>
    </w:p>
    <w:p w:rsidR="00D83D3B" w:rsidRPr="00BF3E6C" w:rsidRDefault="00D83D3B" w:rsidP="00D83D3B">
      <w:pPr>
        <w:jc w:val="both"/>
        <w:rPr>
          <w:sz w:val="26"/>
        </w:rPr>
      </w:pPr>
      <w:r w:rsidRPr="00BF3E6C">
        <w:rPr>
          <w:b/>
          <w:sz w:val="26"/>
        </w:rPr>
        <w:t>Lưu ý:</w:t>
      </w:r>
      <w:r w:rsidRPr="00BF3E6C">
        <w:rPr>
          <w:sz w:val="26"/>
        </w:rPr>
        <w:t xml:space="preserve"> Đổi đơn vị sang đơn vị hợp pháp; Khi hai vật gặp nhau thì X</w:t>
      </w:r>
      <w:r w:rsidRPr="00BF3E6C">
        <w:rPr>
          <w:sz w:val="26"/>
          <w:vertAlign w:val="subscript"/>
        </w:rPr>
        <w:t>1</w:t>
      </w:r>
      <w:r w:rsidRPr="00BF3E6C">
        <w:rPr>
          <w:sz w:val="26"/>
        </w:rPr>
        <w:t xml:space="preserve"> = X</w:t>
      </w:r>
      <w:r w:rsidRPr="00BF3E6C">
        <w:rPr>
          <w:sz w:val="26"/>
          <w:vertAlign w:val="subscript"/>
        </w:rPr>
        <w:t>2</w:t>
      </w:r>
      <w:r w:rsidRPr="00BF3E6C">
        <w:rPr>
          <w:sz w:val="26"/>
        </w:rPr>
        <w:t>.</w:t>
      </w:r>
    </w:p>
    <w:p w:rsidR="00D83D3B" w:rsidRPr="00582635" w:rsidRDefault="00CF6B11" w:rsidP="001950D3">
      <w:pPr>
        <w:pStyle w:val="Heading3"/>
        <w:spacing w:before="0" w:after="0"/>
        <w:rPr>
          <w:rFonts w:ascii="Times New Roman" w:hAnsi="Times New Roman"/>
          <w:b w:val="0"/>
          <w:bCs w:val="0"/>
          <w:i/>
          <w:iCs/>
          <w:u w:val="single"/>
        </w:rPr>
      </w:pPr>
      <w:bookmarkStart w:id="27" w:name="_Toc332704441"/>
      <w:r w:rsidRPr="00582635">
        <w:rPr>
          <w:rFonts w:ascii="Times New Roman" w:hAnsi="Times New Roman"/>
          <w:b w:val="0"/>
          <w:bCs w:val="0"/>
          <w:i/>
          <w:iCs/>
          <w:u w:val="single"/>
        </w:rPr>
        <w:t>1.2. Phương pháp đồ thị:</w:t>
      </w:r>
      <w:bookmarkEnd w:id="27"/>
    </w:p>
    <w:p w:rsidR="00CF6B11" w:rsidRPr="00582635" w:rsidRDefault="001E1371" w:rsidP="001950D3">
      <w:pPr>
        <w:pStyle w:val="Heading4"/>
        <w:spacing w:before="0" w:after="0"/>
        <w:rPr>
          <w:b w:val="0"/>
          <w:bCs w:val="0"/>
          <w:i/>
          <w:iCs/>
          <w:u w:val="single"/>
        </w:rPr>
      </w:pPr>
      <w:r w:rsidRPr="00582635">
        <w:rPr>
          <w:b w:val="0"/>
          <w:bCs w:val="0"/>
          <w:i/>
          <w:iCs/>
          <w:u w:val="single"/>
        </w:rPr>
        <w:t xml:space="preserve">1.2.1. </w:t>
      </w:r>
      <w:r w:rsidR="00CF6B11" w:rsidRPr="00582635">
        <w:rPr>
          <w:b w:val="0"/>
          <w:bCs w:val="0"/>
          <w:i/>
          <w:iCs/>
          <w:u w:val="single"/>
        </w:rPr>
        <w:t>Với loại bài toán: “Vẽ đồ thị dựa vào các dữ kiện đã cho”</w:t>
      </w:r>
    </w:p>
    <w:p w:rsidR="00CF6B11" w:rsidRPr="00BF3E6C" w:rsidRDefault="00CF6B11" w:rsidP="001950D3">
      <w:pPr>
        <w:ind w:firstLine="540"/>
        <w:jc w:val="both"/>
        <w:rPr>
          <w:sz w:val="26"/>
        </w:rPr>
      </w:pPr>
      <w:r w:rsidRPr="00BF3E6C">
        <w:rPr>
          <w:sz w:val="26"/>
        </w:rPr>
        <w:t>- Xác định các điểm đặc biệt.</w:t>
      </w:r>
    </w:p>
    <w:p w:rsidR="00CF6B11" w:rsidRPr="00BF3E6C" w:rsidRDefault="00CF6B11" w:rsidP="001950D3">
      <w:pPr>
        <w:ind w:firstLine="540"/>
        <w:jc w:val="both"/>
        <w:rPr>
          <w:sz w:val="26"/>
        </w:rPr>
      </w:pPr>
      <w:r w:rsidRPr="00BF3E6C">
        <w:rPr>
          <w:sz w:val="26"/>
        </w:rPr>
        <w:t>- Vẽ đồ thị, Chú ý giới hạn đồ thị (t&gt;0).</w:t>
      </w:r>
    </w:p>
    <w:p w:rsidR="001855B2" w:rsidRPr="00582635" w:rsidRDefault="001E1371" w:rsidP="001950D3">
      <w:pPr>
        <w:pStyle w:val="Heading4"/>
        <w:spacing w:before="0" w:after="0"/>
        <w:rPr>
          <w:b w:val="0"/>
          <w:bCs w:val="0"/>
          <w:i/>
          <w:iCs/>
          <w:u w:val="single"/>
        </w:rPr>
      </w:pPr>
      <w:r w:rsidRPr="00582635">
        <w:rPr>
          <w:b w:val="0"/>
          <w:bCs w:val="0"/>
          <w:i/>
          <w:iCs/>
          <w:u w:val="single"/>
        </w:rPr>
        <w:t xml:space="preserve">1.2.2. </w:t>
      </w:r>
      <w:r w:rsidR="00CF6B11" w:rsidRPr="00582635">
        <w:rPr>
          <w:b w:val="0"/>
          <w:bCs w:val="0"/>
          <w:i/>
          <w:iCs/>
          <w:u w:val="single"/>
        </w:rPr>
        <w:t>Với loại bài toán “ Xác định các thông tin từ đồ thị”</w:t>
      </w:r>
    </w:p>
    <w:p w:rsidR="00CF6B11" w:rsidRPr="00BF3E6C" w:rsidRDefault="00CF6B11" w:rsidP="001950D3">
      <w:pPr>
        <w:ind w:firstLine="540"/>
        <w:jc w:val="both"/>
        <w:rPr>
          <w:sz w:val="26"/>
        </w:rPr>
      </w:pPr>
      <w:r w:rsidRPr="00BF3E6C">
        <w:rPr>
          <w:sz w:val="26"/>
        </w:rPr>
        <w:t>- Xác định loại chuyển động:</w:t>
      </w:r>
    </w:p>
    <w:p w:rsidR="00CF6B11" w:rsidRPr="00BF3E6C" w:rsidRDefault="001E1371" w:rsidP="001E1371">
      <w:pPr>
        <w:ind w:firstLine="900"/>
        <w:jc w:val="both"/>
        <w:rPr>
          <w:sz w:val="26"/>
        </w:rPr>
      </w:pPr>
      <w:r w:rsidRPr="00BF3E6C">
        <w:rPr>
          <w:sz w:val="26"/>
        </w:rPr>
        <w:t xml:space="preserve">+ </w:t>
      </w:r>
      <w:r w:rsidR="00CF6B11" w:rsidRPr="00BF3E6C">
        <w:rPr>
          <w:sz w:val="26"/>
        </w:rPr>
        <w:t>Đồ thị v – t: Đồ thị song song với trục Ot</w:t>
      </w:r>
      <w:r w:rsidR="00F74C2B" w:rsidRPr="00BF3E6C">
        <w:rPr>
          <w:sz w:val="26"/>
        </w:rPr>
        <w:t xml:space="preserve"> (chuyển động thẳng đều); Đồ thị không song song với trục Ot (chuyển động không đều).</w:t>
      </w:r>
    </w:p>
    <w:p w:rsidR="00F74C2B" w:rsidRPr="00BF3E6C" w:rsidRDefault="001E1371" w:rsidP="001E1371">
      <w:pPr>
        <w:ind w:firstLine="900"/>
        <w:jc w:val="both"/>
        <w:rPr>
          <w:sz w:val="26"/>
        </w:rPr>
      </w:pPr>
      <w:r w:rsidRPr="00BF3E6C">
        <w:rPr>
          <w:sz w:val="26"/>
        </w:rPr>
        <w:t xml:space="preserve">+ </w:t>
      </w:r>
      <w:r w:rsidR="00F74C2B" w:rsidRPr="00BF3E6C">
        <w:rPr>
          <w:sz w:val="26"/>
        </w:rPr>
        <w:t>Đồ thị x – t: Đồ thị là đường thẳng đi qua gốc tọa độ O (chuyển động thẳng đều); Đồ thị là đường cong ( chuyển động không đều)</w:t>
      </w:r>
      <w:r w:rsidR="00CF3597" w:rsidRPr="00BF3E6C">
        <w:rPr>
          <w:sz w:val="26"/>
        </w:rPr>
        <w:t>.</w:t>
      </w:r>
    </w:p>
    <w:p w:rsidR="00CF3597" w:rsidRPr="00BF3E6C" w:rsidRDefault="00CF3597" w:rsidP="001E1371">
      <w:pPr>
        <w:ind w:firstLine="540"/>
        <w:jc w:val="both"/>
        <w:rPr>
          <w:sz w:val="26"/>
        </w:rPr>
      </w:pPr>
      <w:r w:rsidRPr="00BF3E6C">
        <w:rPr>
          <w:sz w:val="26"/>
        </w:rPr>
        <w:t>- Tính vận tốc:</w:t>
      </w:r>
    </w:p>
    <w:p w:rsidR="00CF3597" w:rsidRPr="00BF3E6C" w:rsidRDefault="001E1371" w:rsidP="001E1371">
      <w:pPr>
        <w:ind w:firstLine="900"/>
        <w:jc w:val="both"/>
        <w:rPr>
          <w:sz w:val="26"/>
        </w:rPr>
      </w:pPr>
      <w:r w:rsidRPr="00BF3E6C">
        <w:rPr>
          <w:sz w:val="26"/>
        </w:rPr>
        <w:t xml:space="preserve">+ </w:t>
      </w:r>
      <w:r w:rsidR="00CF3597" w:rsidRPr="00BF3E6C">
        <w:rPr>
          <w:sz w:val="26"/>
        </w:rPr>
        <w:t>Đồ thị v – t: Vận tốc là giá trị tại giao điểm đồ thị với trục Ov.</w:t>
      </w:r>
    </w:p>
    <w:p w:rsidR="00CF3597" w:rsidRPr="00BF3E6C" w:rsidRDefault="001E1371" w:rsidP="001E1371">
      <w:pPr>
        <w:ind w:firstLine="900"/>
        <w:jc w:val="both"/>
        <w:rPr>
          <w:sz w:val="26"/>
        </w:rPr>
      </w:pPr>
      <w:r w:rsidRPr="00BF3E6C">
        <w:rPr>
          <w:sz w:val="26"/>
        </w:rPr>
        <w:t xml:space="preserve">+ </w:t>
      </w:r>
      <w:r w:rsidR="00CF3597" w:rsidRPr="00BF3E6C">
        <w:rPr>
          <w:sz w:val="26"/>
        </w:rPr>
        <w:t>Đồ thị x – t: Xác định hai điểm trên đồ thị (x</w:t>
      </w:r>
      <w:r w:rsidR="00CF3597" w:rsidRPr="00BF3E6C">
        <w:rPr>
          <w:sz w:val="26"/>
          <w:vertAlign w:val="subscript"/>
        </w:rPr>
        <w:t>1</w:t>
      </w:r>
      <w:r w:rsidR="00CF3597" w:rsidRPr="00BF3E6C">
        <w:rPr>
          <w:sz w:val="26"/>
        </w:rPr>
        <w:t>;t</w:t>
      </w:r>
      <w:r w:rsidR="00CF3597" w:rsidRPr="00BF3E6C">
        <w:rPr>
          <w:sz w:val="26"/>
          <w:vertAlign w:val="subscript"/>
        </w:rPr>
        <w:t>1</w:t>
      </w:r>
      <w:r w:rsidR="00CF3597" w:rsidRPr="00BF3E6C">
        <w:rPr>
          <w:sz w:val="26"/>
        </w:rPr>
        <w:t>) và (x</w:t>
      </w:r>
      <w:r w:rsidR="00CF3597" w:rsidRPr="00BF3E6C">
        <w:rPr>
          <w:sz w:val="26"/>
          <w:vertAlign w:val="subscript"/>
        </w:rPr>
        <w:t>2</w:t>
      </w:r>
      <w:r w:rsidR="00CF3597" w:rsidRPr="00BF3E6C">
        <w:rPr>
          <w:sz w:val="26"/>
        </w:rPr>
        <w:t>;t</w:t>
      </w:r>
      <w:r w:rsidR="00CF3597" w:rsidRPr="00BF3E6C">
        <w:rPr>
          <w:sz w:val="26"/>
          <w:vertAlign w:val="subscript"/>
        </w:rPr>
        <w:t>2</w:t>
      </w:r>
      <w:r w:rsidR="00CF3597" w:rsidRPr="00BF3E6C">
        <w:rPr>
          <w:sz w:val="26"/>
        </w:rPr>
        <w:t>) vận tốc của vật là:</w:t>
      </w:r>
      <w:r w:rsidR="00CF3EE8" w:rsidRPr="00BF3E6C">
        <w:rPr>
          <w:position w:val="-30"/>
          <w:sz w:val="26"/>
        </w:rPr>
        <w:object w:dxaOrig="1060" w:dyaOrig="680">
          <v:shape id="_x0000_i1049" type="#_x0000_t75" style="width:53pt;height:34pt" o:ole="">
            <v:imagedata r:id="rId92" o:title=""/>
          </v:shape>
          <o:OLEObject Type="Embed" ProgID="Equation.DSMT4" ShapeID="_x0000_i1049" DrawAspect="Content" ObjectID="_1637045465" r:id="rId93"/>
        </w:object>
      </w:r>
    </w:p>
    <w:p w:rsidR="00CF3EE8" w:rsidRPr="00BF3E6C" w:rsidRDefault="00CF3EE8" w:rsidP="001E1371">
      <w:pPr>
        <w:ind w:firstLine="540"/>
        <w:jc w:val="both"/>
        <w:rPr>
          <w:sz w:val="26"/>
        </w:rPr>
      </w:pPr>
      <w:r w:rsidRPr="00BF3E6C">
        <w:rPr>
          <w:sz w:val="26"/>
        </w:rPr>
        <w:t>- Tính quãng đường:</w:t>
      </w:r>
    </w:p>
    <w:p w:rsidR="00CF3EE8" w:rsidRPr="00BF3E6C" w:rsidRDefault="001E1371" w:rsidP="001E1371">
      <w:pPr>
        <w:ind w:firstLine="900"/>
        <w:jc w:val="both"/>
        <w:rPr>
          <w:sz w:val="26"/>
        </w:rPr>
      </w:pPr>
      <w:r w:rsidRPr="00BF3E6C">
        <w:rPr>
          <w:sz w:val="26"/>
        </w:rPr>
        <w:t xml:space="preserve">+ </w:t>
      </w:r>
      <w:r w:rsidR="00CF3EE8" w:rsidRPr="00BF3E6C">
        <w:rPr>
          <w:sz w:val="26"/>
        </w:rPr>
        <w:t>Đồ thị v – t: Là diện tích hình chữ nhật giới hạn bởi đồ thị và hai đường thẳng giới hạn bởi t = t</w:t>
      </w:r>
      <w:r w:rsidR="00CF3EE8" w:rsidRPr="00BF3E6C">
        <w:rPr>
          <w:sz w:val="26"/>
          <w:vertAlign w:val="subscript"/>
        </w:rPr>
        <w:t>1</w:t>
      </w:r>
      <w:r w:rsidR="00CF3EE8" w:rsidRPr="00BF3E6C">
        <w:rPr>
          <w:sz w:val="26"/>
        </w:rPr>
        <w:t xml:space="preserve"> và t = t</w:t>
      </w:r>
      <w:r w:rsidR="00CF3EE8" w:rsidRPr="00BF3E6C">
        <w:rPr>
          <w:sz w:val="26"/>
          <w:vertAlign w:val="subscript"/>
        </w:rPr>
        <w:t>2</w:t>
      </w:r>
      <w:r w:rsidR="00CF3EE8" w:rsidRPr="00BF3E6C">
        <w:rPr>
          <w:sz w:val="26"/>
        </w:rPr>
        <w:t>.</w:t>
      </w:r>
    </w:p>
    <w:p w:rsidR="00CF3EE8" w:rsidRPr="00BF3E6C" w:rsidRDefault="00927938" w:rsidP="001E1371">
      <w:pPr>
        <w:ind w:firstLine="900"/>
        <w:jc w:val="both"/>
        <w:rPr>
          <w:i/>
          <w:sz w:val="26"/>
          <w:vertAlign w:val="subscript"/>
        </w:rPr>
      </w:pPr>
      <w:r>
        <w:rPr>
          <w:noProof/>
          <w:sz w:val="26"/>
        </w:rPr>
        <mc:AlternateContent>
          <mc:Choice Requires="wpg">
            <w:drawing>
              <wp:anchor distT="0" distB="0" distL="114300" distR="114300" simplePos="0" relativeHeight="251584000" behindDoc="0" locked="0" layoutInCell="1" allowOverlap="1">
                <wp:simplePos x="0" y="0"/>
                <wp:positionH relativeFrom="column">
                  <wp:posOffset>1788160</wp:posOffset>
                </wp:positionH>
                <wp:positionV relativeFrom="paragraph">
                  <wp:posOffset>31115</wp:posOffset>
                </wp:positionV>
                <wp:extent cx="495300" cy="142875"/>
                <wp:effectExtent l="6985" t="12065" r="12065" b="6985"/>
                <wp:wrapNone/>
                <wp:docPr id="531"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300" cy="142875"/>
                          <a:chOff x="4281" y="12533"/>
                          <a:chExt cx="780" cy="225"/>
                        </a:xfrm>
                      </wpg:grpSpPr>
                      <wps:wsp>
                        <wps:cNvPr id="532" name="Line 98"/>
                        <wps:cNvCnPr/>
                        <wps:spPr bwMode="auto">
                          <a:xfrm>
                            <a:off x="5061" y="1257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9"/>
                        <wps:cNvCnPr/>
                        <wps:spPr bwMode="auto">
                          <a:xfrm>
                            <a:off x="4281" y="125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 o:spid="_x0000_s1026" style="position:absolute;margin-left:140.8pt;margin-top:2.45pt;width:39pt;height:11.25pt;z-index:251584000" coordorigin="4281,12533" coordsize="780,2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vyMdjQIAAMYHAAAOAAAAZHJzL2Uyb0RvYy54bWzsVduK2zAQfS/0H4TeE19i52LWWUqc7Mu2 Xdj2AxRbtkVtSUhKnKX03zuSL93dFlp2oVBoHhSNRpo5c87Iurq+tA06U6WZ4CkO5j5GlOeiYLxK 8edPh9kaI20IL0gjOE3xA9X4evv2zVUnExqKWjQFVQiCcJ10MsW1MTLxPJ3XtCV6LiTl4CyFaokB U1VeoUgH0dvGC31/6XVCFVKJnGoNq1nvxFsXvyxpbj6WpaYGNSkGbMaNyo1HO3rbK5JUisia5QMM 8gIULWEckk6hMmIIOin2U6iW5UpoUZp5LlpPlCXLqasBqgn8Z9XcKHGSrpYq6So50QTUPuPpxWHz D+c7hViR4ngRYMRJCyK5vCjwHT2drBLYdaPkvbxTfY0wvRX5Fw3sec/91q76zejYvRcFBCQnIxw9 l1K1NgQUji5OhYdJBXoxKIfFaBMvIDXKwRVE4XoV9yrlNUhpT8EaQLXeMF4sRud+OL5aD2fD0B30 SNJndUgHZLY/oOH0D0716zi9r4mkTipt2Zo4DUdObxmnaLO2aG1q2LPjd2qwNDD7W7JifzmVvXKB SDJyNtIFtVtNxpJJIpU2N1S0yE5S3AAKJwQ532rTbx23WF24OLCmgXWSNBx1Kd7EwKI1tWhYYZ3O UNVx1yh0JvZaud+Q98k2aF9euGA1JcV+mBvCmn4OOBtu40EZAGeY9ffm68bf7Nf7dTSLwuV+FvlZ Nnt32EWz5SFYxdki2+2y4JuFFkRJzYqCcotuvMNB9Gd6Dl+T/vZNt3iiwXsa3VELYMd/Bxr6SidW wV7ZoygenLBuHVrsr/Xa4mmvbV7Ra7+6Yv977V/oNfeVg8fCtejwsNnX6LEN88fP7/Y7AAAA//8D AFBLAwQUAAYACAAAACEA8vxCvt8AAAAIAQAADwAAAGRycy9kb3ducmV2LnhtbEyPTWvCQBCG74X+ h2UKvdVN/Kqm2YhI25MI1YJ4W7NjEszOhuyaxH/f6ak9vjwv7zyTrgZbiw5bXzlSEI8iEEi5MxUV Cr4PHy8LED5oMrp2hAru6GGVPT6kOjGupy/s9qEQPEI+0QrKEJpESp+XaLUfuQaJ2cW1VgeObSFN q3set7UcR9FcWl0RXyh1g5sS8+v+ZhV89rpfT+L3bnu9bO6nw2x33Mao1PPTsH4DEXAIf2X41Wd1 yNjp7G5kvKgVjBfxnKsKpksQzCezJeczg9cpyCyV/x/IfgAAAP//AwBQSwECLQAUAAYACAAAACEA toM4kv4AAADhAQAAEwAAAAAAAAAAAAAAAAAAAAAAW0NvbnRlbnRfVHlwZXNdLnhtbFBLAQItABQA BgAIAAAAIQA4/SH/1gAAAJQBAAALAAAAAAAAAAAAAAAAAC8BAABfcmVscy8ucmVsc1BLAQItABQA BgAIAAAAIQDKvyMdjQIAAMYHAAAOAAAAAAAAAAAAAAAAAC4CAABkcnMvZTJvRG9jLnhtbFBLAQIt ABQABgAIAAAAIQDy/EK+3wAAAAgBAAAPAAAAAAAAAAAAAAAAAOcEAABkcnMvZG93bnJldi54bWxQ SwUGAAAAAAQABADzAAAA8wUAAAAA ">
                <v:line id="Line 98" o:spid="_x0000_s1027" style="position:absolute;visibility:visible;mso-wrap-style:square" from="5061,12578" to="5061,127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RdlscAAADcAAAADwAAAGRycy9kb3ducmV2LnhtbESPT2vCQBTE70K/w/IKvemmSoOkriIt BfVQ/FNoj8/sM4nNvg27a5J+e7cgeBxm5jfMbNGbWrTkfGVZwfMoAUGcW11xoeDr8DGcgvABWWNt mRT8kYfF/GEww0zbjnfU7kMhIoR9hgrKEJpMSp+XZNCPbEMcvZN1BkOUrpDaYRfhppbjJEmlwYrj QokNvZWU/+4vRsHnZJu2y/Vm1X+v02P+vjv+nDun1NNjv3wFEagP9/CtvdIKXiZ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hF2WxwAAANwAAAAPAAAAAAAA AAAAAAAAAKECAABkcnMvZG93bnJldi54bWxQSwUGAAAAAAQABAD5AAAAlQMAAAAA "/>
                <v:line id="Line 99" o:spid="_x0000_s1028" style="position:absolute;visibility:visible;mso-wrap-style:square" from="4281,12533" to="4281,12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j4DccAAADcAAAADwAAAGRycy9kb3ducmV2LnhtbESPQWvCQBSE74L/YXlCb7qxoaGkriKW gvZQqi3o8Zl9TaLZt2F3m6T/vlsQehxm5htmsRpMIzpyvrasYD5LQBAXVtdcKvj8eJk+gvABWWNj mRT8kIfVcjxaYK5tz3vqDqEUEcI+RwVVCG0upS8qMuhntiWO3pd1BkOUrpTaYR/hppH3SZJJgzXH hQpb2lRUXA/fRsFb+p51693rdjjusnPxvD+fLr1T6m4yrJ9ABBrCf/jW3moFD2k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yPgNxwAAANwAAAAPAAAAAAAA AAAAAAAAAKECAABkcnMvZG93bnJldi54bWxQSwUGAAAAAAQABAD5AAAAlQMAAAAA "/>
              </v:group>
            </w:pict>
          </mc:Fallback>
        </mc:AlternateContent>
      </w:r>
      <w:r w:rsidR="001E1371" w:rsidRPr="00BF3E6C">
        <w:rPr>
          <w:sz w:val="26"/>
        </w:rPr>
        <w:t xml:space="preserve">+ </w:t>
      </w:r>
      <w:r w:rsidR="00CF3EE8" w:rsidRPr="00BF3E6C">
        <w:rPr>
          <w:sz w:val="26"/>
        </w:rPr>
        <w:t xml:space="preserve">Đồ thị x – t: </w:t>
      </w:r>
      <w:r w:rsidR="00CF3EE8" w:rsidRPr="00BF3E6C">
        <w:rPr>
          <w:i/>
          <w:sz w:val="26"/>
        </w:rPr>
        <w:t>s = x</w:t>
      </w:r>
      <w:r w:rsidR="00CF3EE8" w:rsidRPr="00BF3E6C">
        <w:rPr>
          <w:i/>
          <w:sz w:val="26"/>
          <w:vertAlign w:val="subscript"/>
        </w:rPr>
        <w:t>2</w:t>
      </w:r>
      <w:r w:rsidR="00CF3EE8" w:rsidRPr="00BF3E6C">
        <w:rPr>
          <w:i/>
          <w:sz w:val="26"/>
        </w:rPr>
        <w:t xml:space="preserve"> – x</w:t>
      </w:r>
      <w:r w:rsidR="00CF3EE8" w:rsidRPr="00BF3E6C">
        <w:rPr>
          <w:i/>
          <w:sz w:val="26"/>
          <w:vertAlign w:val="subscript"/>
        </w:rPr>
        <w:t>1</w:t>
      </w:r>
    </w:p>
    <w:p w:rsidR="00C22609" w:rsidRPr="00BF3E6C" w:rsidRDefault="001E1371" w:rsidP="001E1371">
      <w:pPr>
        <w:ind w:firstLine="540"/>
        <w:jc w:val="both"/>
        <w:rPr>
          <w:sz w:val="26"/>
        </w:rPr>
      </w:pPr>
      <w:r w:rsidRPr="00BF3E6C">
        <w:rPr>
          <w:sz w:val="26"/>
        </w:rPr>
        <w:t>- Viết công thức đường đi: Xác định v, t</w:t>
      </w:r>
      <w:r w:rsidRPr="00BF3E6C">
        <w:rPr>
          <w:sz w:val="26"/>
          <w:vertAlign w:val="subscript"/>
        </w:rPr>
        <w:t>0</w:t>
      </w:r>
      <w:r w:rsidRPr="00BF3E6C">
        <w:rPr>
          <w:sz w:val="26"/>
        </w:rPr>
        <w:t xml:space="preserve"> từ đồ thị, từ đó </w:t>
      </w:r>
      <w:r w:rsidRPr="00BF3E6C">
        <w:rPr>
          <w:i/>
          <w:sz w:val="26"/>
        </w:rPr>
        <w:t>s = v(t – t</w:t>
      </w:r>
      <w:r w:rsidRPr="00BF3E6C">
        <w:rPr>
          <w:i/>
          <w:sz w:val="26"/>
          <w:vertAlign w:val="subscript"/>
        </w:rPr>
        <w:t>0</w:t>
      </w:r>
      <w:r w:rsidRPr="00BF3E6C">
        <w:rPr>
          <w:sz w:val="26"/>
        </w:rPr>
        <w:t>)</w:t>
      </w:r>
    </w:p>
    <w:p w:rsidR="00215FC8" w:rsidRPr="00CF4F18" w:rsidRDefault="00376603" w:rsidP="00CF4F18">
      <w:pPr>
        <w:pStyle w:val="Heading2"/>
        <w:rPr>
          <w:rFonts w:ascii="Times New Roman" w:hAnsi="Times New Roman" w:cs="Times New Roman"/>
          <w:u w:val="single"/>
        </w:rPr>
      </w:pPr>
      <w:bookmarkStart w:id="28" w:name="_Toc332704442"/>
      <w:r w:rsidRPr="00CF4F18">
        <w:rPr>
          <w:rFonts w:ascii="Times New Roman" w:hAnsi="Times New Roman" w:cs="Times New Roman"/>
          <w:u w:val="single"/>
        </w:rPr>
        <w:t>2. Bài toán 2: CHUYỂN ĐỘNG THẲNG KHÔNG ĐỀU CỦA CÁC V</w:t>
      </w:r>
      <w:r w:rsidR="00515885" w:rsidRPr="00CF4F18">
        <w:rPr>
          <w:rFonts w:ascii="Times New Roman" w:hAnsi="Times New Roman" w:cs="Times New Roman"/>
          <w:u w:val="single"/>
        </w:rPr>
        <w:t>Ậ</w:t>
      </w:r>
      <w:r w:rsidRPr="00CF4F18">
        <w:rPr>
          <w:rFonts w:ascii="Times New Roman" w:hAnsi="Times New Roman" w:cs="Times New Roman"/>
          <w:u w:val="single"/>
        </w:rPr>
        <w:t>T.</w:t>
      </w:r>
      <w:bookmarkEnd w:id="28"/>
    </w:p>
    <w:p w:rsidR="00376603" w:rsidRPr="00582635" w:rsidRDefault="00376603" w:rsidP="001950D3">
      <w:pPr>
        <w:pStyle w:val="Heading3"/>
        <w:spacing w:before="0" w:after="0"/>
        <w:rPr>
          <w:rFonts w:ascii="Times New Roman" w:hAnsi="Times New Roman"/>
          <w:b w:val="0"/>
          <w:bCs w:val="0"/>
          <w:i/>
          <w:iCs/>
          <w:u w:val="single"/>
        </w:rPr>
      </w:pPr>
      <w:bookmarkStart w:id="29" w:name="_Toc332704443"/>
      <w:r w:rsidRPr="00582635">
        <w:rPr>
          <w:rFonts w:ascii="Times New Roman" w:hAnsi="Times New Roman"/>
          <w:b w:val="0"/>
          <w:bCs w:val="0"/>
          <w:i/>
          <w:iCs/>
          <w:u w:val="single"/>
        </w:rPr>
        <w:t>2.1. Vận tốc trung bình của các vật:</w:t>
      </w:r>
      <w:bookmarkEnd w:id="29"/>
    </w:p>
    <w:p w:rsidR="00102545" w:rsidRPr="00BF3E6C" w:rsidRDefault="00102545" w:rsidP="001950D3">
      <w:pPr>
        <w:jc w:val="both"/>
        <w:rPr>
          <w:i/>
          <w:sz w:val="26"/>
        </w:rPr>
      </w:pPr>
      <w:r w:rsidRPr="00582635">
        <w:rPr>
          <w:rStyle w:val="Heading4Char"/>
          <w:b w:val="0"/>
          <w:bCs w:val="0"/>
          <w:i/>
          <w:iCs/>
          <w:u w:val="single"/>
        </w:rPr>
        <w:t xml:space="preserve">2.1.1. Cho vận tốc trung bình v1, v2 trên các quãng đường s1, s2 tính vận tốc trung bình trên </w:t>
      </w:r>
      <w:r w:rsidRPr="001950D3">
        <w:rPr>
          <w:rStyle w:val="Heading4Char"/>
          <w:b w:val="0"/>
          <w:bCs w:val="0"/>
          <w:i/>
          <w:iCs/>
          <w:u w:val="single"/>
        </w:rPr>
        <w:t>cả</w:t>
      </w:r>
      <w:r w:rsidRPr="001950D3">
        <w:rPr>
          <w:i/>
          <w:sz w:val="26"/>
          <w:u w:val="single"/>
        </w:rPr>
        <w:t xml:space="preserve"> đoạn đường s.</w:t>
      </w:r>
      <w:r w:rsidRPr="00BF3E6C">
        <w:rPr>
          <w:i/>
          <w:sz w:val="26"/>
        </w:rPr>
        <w:t xml:space="preserve"> </w:t>
      </w:r>
    </w:p>
    <w:p w:rsidR="00102545" w:rsidRPr="00BF3E6C" w:rsidRDefault="00102545" w:rsidP="00E30305">
      <w:pPr>
        <w:jc w:val="both"/>
        <w:rPr>
          <w:sz w:val="26"/>
        </w:rPr>
      </w:pPr>
      <w:r w:rsidRPr="00BF3E6C">
        <w:rPr>
          <w:sz w:val="26"/>
        </w:rPr>
        <w:t xml:space="preserve">Cách giải: </w:t>
      </w:r>
    </w:p>
    <w:p w:rsidR="00102545" w:rsidRPr="00BF3E6C" w:rsidRDefault="000F2C9E" w:rsidP="000F2C9E">
      <w:pPr>
        <w:ind w:firstLine="540"/>
        <w:jc w:val="both"/>
        <w:rPr>
          <w:sz w:val="26"/>
        </w:rPr>
      </w:pPr>
      <w:r w:rsidRPr="00BF3E6C">
        <w:rPr>
          <w:sz w:val="26"/>
        </w:rPr>
        <w:t xml:space="preserve">- </w:t>
      </w:r>
      <w:r w:rsidR="00102545" w:rsidRPr="00BF3E6C">
        <w:rPr>
          <w:sz w:val="26"/>
        </w:rPr>
        <w:t>Tính chiều dài quãng đường s: s = s</w:t>
      </w:r>
      <w:r w:rsidR="00102545" w:rsidRPr="00BF3E6C">
        <w:rPr>
          <w:sz w:val="26"/>
          <w:vertAlign w:val="subscript"/>
        </w:rPr>
        <w:t>1</w:t>
      </w:r>
      <w:r w:rsidR="00102545" w:rsidRPr="00BF3E6C">
        <w:rPr>
          <w:sz w:val="26"/>
        </w:rPr>
        <w:t xml:space="preserve"> + s</w:t>
      </w:r>
      <w:r w:rsidR="00102545" w:rsidRPr="00BF3E6C">
        <w:rPr>
          <w:sz w:val="26"/>
          <w:vertAlign w:val="subscript"/>
        </w:rPr>
        <w:t>2</w:t>
      </w:r>
    </w:p>
    <w:p w:rsidR="00102545" w:rsidRPr="00BF3E6C" w:rsidRDefault="000F2C9E" w:rsidP="000F2C9E">
      <w:pPr>
        <w:ind w:firstLine="540"/>
        <w:jc w:val="both"/>
        <w:rPr>
          <w:sz w:val="26"/>
        </w:rPr>
      </w:pPr>
      <w:r w:rsidRPr="00BF3E6C">
        <w:rPr>
          <w:sz w:val="26"/>
        </w:rPr>
        <w:lastRenderedPageBreak/>
        <w:t xml:space="preserve">- </w:t>
      </w:r>
      <w:r w:rsidR="00102545" w:rsidRPr="00BF3E6C">
        <w:rPr>
          <w:sz w:val="26"/>
        </w:rPr>
        <w:t>Tính thời gian của vật trên quãng đường s: t = t</w:t>
      </w:r>
      <w:r w:rsidR="00102545" w:rsidRPr="00BF3E6C">
        <w:rPr>
          <w:sz w:val="26"/>
          <w:vertAlign w:val="subscript"/>
        </w:rPr>
        <w:t>1</w:t>
      </w:r>
      <w:r w:rsidR="00102545" w:rsidRPr="00BF3E6C">
        <w:rPr>
          <w:sz w:val="26"/>
        </w:rPr>
        <w:t xml:space="preserve"> + t</w:t>
      </w:r>
      <w:r w:rsidR="00102545" w:rsidRPr="00BF3E6C">
        <w:rPr>
          <w:sz w:val="26"/>
          <w:vertAlign w:val="subscript"/>
        </w:rPr>
        <w:t>2</w:t>
      </w:r>
      <w:r w:rsidR="00102545" w:rsidRPr="00BF3E6C">
        <w:rPr>
          <w:sz w:val="26"/>
        </w:rPr>
        <w:t xml:space="preserve">. Với: </w:t>
      </w:r>
      <w:r w:rsidR="00102545" w:rsidRPr="00BF3E6C">
        <w:rPr>
          <w:position w:val="-30"/>
          <w:sz w:val="26"/>
        </w:rPr>
        <w:object w:dxaOrig="1400" w:dyaOrig="680">
          <v:shape id="_x0000_i1050" type="#_x0000_t75" style="width:70pt;height:34pt" o:ole="">
            <v:imagedata r:id="rId94" o:title=""/>
          </v:shape>
          <o:OLEObject Type="Embed" ProgID="Equation.DSMT4" ShapeID="_x0000_i1050" DrawAspect="Content" ObjectID="_1637045466" r:id="rId95"/>
        </w:object>
      </w:r>
      <w:r w:rsidR="00102545" w:rsidRPr="00BF3E6C">
        <w:rPr>
          <w:sz w:val="26"/>
        </w:rPr>
        <w:t>.</w:t>
      </w:r>
    </w:p>
    <w:p w:rsidR="00102545" w:rsidRPr="00BF3E6C" w:rsidRDefault="000F2C9E" w:rsidP="000F2C9E">
      <w:pPr>
        <w:ind w:firstLine="540"/>
        <w:jc w:val="both"/>
        <w:rPr>
          <w:sz w:val="26"/>
        </w:rPr>
      </w:pPr>
      <w:r w:rsidRPr="00BF3E6C">
        <w:rPr>
          <w:sz w:val="26"/>
        </w:rPr>
        <w:t xml:space="preserve">- </w:t>
      </w:r>
      <w:r w:rsidR="00102545" w:rsidRPr="00BF3E6C">
        <w:rPr>
          <w:sz w:val="26"/>
        </w:rPr>
        <w:t xml:space="preserve">Tính vận tốc trung bình trên cả quãng đường s: </w:t>
      </w:r>
      <w:r w:rsidR="00102545" w:rsidRPr="00BF3E6C">
        <w:rPr>
          <w:position w:val="-24"/>
          <w:sz w:val="26"/>
        </w:rPr>
        <w:object w:dxaOrig="700" w:dyaOrig="620">
          <v:shape id="_x0000_i1051" type="#_x0000_t75" style="width:35pt;height:31pt" o:ole="">
            <v:imagedata r:id="rId96" o:title=""/>
          </v:shape>
          <o:OLEObject Type="Embed" ProgID="Equation.DSMT4" ShapeID="_x0000_i1051" DrawAspect="Content" ObjectID="_1637045467" r:id="rId97"/>
        </w:object>
      </w:r>
      <w:r w:rsidR="00102545" w:rsidRPr="00BF3E6C">
        <w:rPr>
          <w:sz w:val="26"/>
        </w:rPr>
        <w:t>.</w:t>
      </w:r>
    </w:p>
    <w:p w:rsidR="000F2C9E" w:rsidRPr="00582635" w:rsidRDefault="000F2C9E" w:rsidP="001950D3">
      <w:pPr>
        <w:pStyle w:val="Heading4"/>
        <w:spacing w:before="0" w:after="0"/>
        <w:rPr>
          <w:b w:val="0"/>
          <w:bCs w:val="0"/>
          <w:i/>
          <w:iCs/>
          <w:u w:val="single"/>
        </w:rPr>
      </w:pPr>
      <w:r w:rsidRPr="00582635">
        <w:rPr>
          <w:b w:val="0"/>
          <w:bCs w:val="0"/>
          <w:i/>
          <w:iCs/>
          <w:u w:val="single"/>
        </w:rPr>
        <w:t>2.1.2. Cho vận tốc trung bình v</w:t>
      </w:r>
      <w:r w:rsidRPr="00582635">
        <w:rPr>
          <w:b w:val="0"/>
          <w:bCs w:val="0"/>
          <w:i/>
          <w:iCs/>
          <w:u w:val="single"/>
          <w:vertAlign w:val="subscript"/>
        </w:rPr>
        <w:t>1</w:t>
      </w:r>
      <w:r w:rsidRPr="00582635">
        <w:rPr>
          <w:b w:val="0"/>
          <w:bCs w:val="0"/>
          <w:i/>
          <w:iCs/>
          <w:u w:val="single"/>
        </w:rPr>
        <w:t>, v</w:t>
      </w:r>
      <w:r w:rsidRPr="00582635">
        <w:rPr>
          <w:b w:val="0"/>
          <w:bCs w:val="0"/>
          <w:i/>
          <w:iCs/>
          <w:u w:val="single"/>
          <w:vertAlign w:val="subscript"/>
        </w:rPr>
        <w:t>2</w:t>
      </w:r>
      <w:r w:rsidRPr="00582635">
        <w:rPr>
          <w:b w:val="0"/>
          <w:bCs w:val="0"/>
          <w:i/>
          <w:iCs/>
          <w:u w:val="single"/>
        </w:rPr>
        <w:t xml:space="preserve"> trên các khoảng thời gian t</w:t>
      </w:r>
      <w:r w:rsidRPr="00582635">
        <w:rPr>
          <w:b w:val="0"/>
          <w:bCs w:val="0"/>
          <w:i/>
          <w:iCs/>
          <w:u w:val="single"/>
          <w:vertAlign w:val="subscript"/>
        </w:rPr>
        <w:t>1</w:t>
      </w:r>
      <w:r w:rsidRPr="00582635">
        <w:rPr>
          <w:b w:val="0"/>
          <w:bCs w:val="0"/>
          <w:i/>
          <w:iCs/>
          <w:u w:val="single"/>
        </w:rPr>
        <w:t>, t</w:t>
      </w:r>
      <w:r w:rsidRPr="00582635">
        <w:rPr>
          <w:b w:val="0"/>
          <w:bCs w:val="0"/>
          <w:i/>
          <w:iCs/>
          <w:u w:val="single"/>
          <w:vertAlign w:val="subscript"/>
        </w:rPr>
        <w:t>2</w:t>
      </w:r>
      <w:r w:rsidRPr="00582635">
        <w:rPr>
          <w:b w:val="0"/>
          <w:bCs w:val="0"/>
          <w:i/>
          <w:iCs/>
          <w:u w:val="single"/>
        </w:rPr>
        <w:t xml:space="preserve"> tính vận tốc trung bình trong khoảng thời gian t. </w:t>
      </w:r>
    </w:p>
    <w:p w:rsidR="00A6163D" w:rsidRPr="00BF3E6C" w:rsidRDefault="00A6163D" w:rsidP="00A6163D">
      <w:pPr>
        <w:ind w:firstLine="540"/>
        <w:jc w:val="both"/>
        <w:rPr>
          <w:sz w:val="26"/>
        </w:rPr>
      </w:pPr>
      <w:r w:rsidRPr="00BF3E6C">
        <w:rPr>
          <w:sz w:val="26"/>
        </w:rPr>
        <w:t>- Tính chiều dài quãng đường vật đi được: s = s</w:t>
      </w:r>
      <w:r w:rsidRPr="00BF3E6C">
        <w:rPr>
          <w:sz w:val="26"/>
          <w:vertAlign w:val="subscript"/>
        </w:rPr>
        <w:t>1</w:t>
      </w:r>
      <w:r w:rsidRPr="00BF3E6C">
        <w:rPr>
          <w:sz w:val="26"/>
        </w:rPr>
        <w:t xml:space="preserve"> + s</w:t>
      </w:r>
      <w:r w:rsidRPr="00BF3E6C">
        <w:rPr>
          <w:sz w:val="26"/>
          <w:vertAlign w:val="subscript"/>
        </w:rPr>
        <w:t>2</w:t>
      </w:r>
      <w:r w:rsidRPr="00BF3E6C">
        <w:rPr>
          <w:sz w:val="26"/>
        </w:rPr>
        <w:t xml:space="preserve"> = v</w:t>
      </w:r>
      <w:r w:rsidRPr="00BF3E6C">
        <w:rPr>
          <w:sz w:val="26"/>
          <w:vertAlign w:val="subscript"/>
        </w:rPr>
        <w:t>1</w:t>
      </w:r>
      <w:r w:rsidRPr="00BF3E6C">
        <w:rPr>
          <w:sz w:val="26"/>
        </w:rPr>
        <w:t>t</w:t>
      </w:r>
      <w:r w:rsidRPr="00BF3E6C">
        <w:rPr>
          <w:sz w:val="26"/>
          <w:vertAlign w:val="subscript"/>
        </w:rPr>
        <w:t>1</w:t>
      </w:r>
      <w:r w:rsidRPr="00BF3E6C">
        <w:rPr>
          <w:sz w:val="26"/>
        </w:rPr>
        <w:t xml:space="preserve"> + v</w:t>
      </w:r>
      <w:r w:rsidRPr="00BF3E6C">
        <w:rPr>
          <w:sz w:val="26"/>
          <w:vertAlign w:val="subscript"/>
        </w:rPr>
        <w:t>2</w:t>
      </w:r>
      <w:r w:rsidRPr="00BF3E6C">
        <w:rPr>
          <w:sz w:val="26"/>
        </w:rPr>
        <w:t>t</w:t>
      </w:r>
      <w:r w:rsidRPr="00BF3E6C">
        <w:rPr>
          <w:sz w:val="26"/>
          <w:vertAlign w:val="subscript"/>
        </w:rPr>
        <w:t>2</w:t>
      </w:r>
      <w:r w:rsidRPr="00BF3E6C">
        <w:rPr>
          <w:sz w:val="26"/>
        </w:rPr>
        <w:t>.</w:t>
      </w:r>
    </w:p>
    <w:p w:rsidR="00A6163D" w:rsidRPr="00BF3E6C" w:rsidRDefault="00A6163D" w:rsidP="00A6163D">
      <w:pPr>
        <w:ind w:firstLine="540"/>
        <w:jc w:val="both"/>
        <w:rPr>
          <w:sz w:val="26"/>
          <w:lang w:val="fr-FR"/>
        </w:rPr>
      </w:pPr>
      <w:r w:rsidRPr="00BF3E6C">
        <w:rPr>
          <w:sz w:val="26"/>
          <w:lang w:val="fr-FR"/>
        </w:rPr>
        <w:t>- Tính thời gian của vật: t = t</w:t>
      </w:r>
      <w:r w:rsidRPr="00BF3E6C">
        <w:rPr>
          <w:sz w:val="26"/>
          <w:vertAlign w:val="subscript"/>
          <w:lang w:val="fr-FR"/>
        </w:rPr>
        <w:t>1</w:t>
      </w:r>
      <w:r w:rsidRPr="00BF3E6C">
        <w:rPr>
          <w:sz w:val="26"/>
          <w:lang w:val="fr-FR"/>
        </w:rPr>
        <w:t xml:space="preserve"> + t</w:t>
      </w:r>
      <w:r w:rsidRPr="00BF3E6C">
        <w:rPr>
          <w:sz w:val="26"/>
          <w:vertAlign w:val="subscript"/>
          <w:lang w:val="fr-FR"/>
        </w:rPr>
        <w:t>2</w:t>
      </w:r>
      <w:r w:rsidRPr="00BF3E6C">
        <w:rPr>
          <w:sz w:val="26"/>
          <w:lang w:val="fr-FR"/>
        </w:rPr>
        <w:t xml:space="preserve">. </w:t>
      </w:r>
    </w:p>
    <w:p w:rsidR="00A6163D" w:rsidRPr="00BF3E6C" w:rsidRDefault="00A6163D" w:rsidP="00A6163D">
      <w:pPr>
        <w:ind w:firstLine="540"/>
        <w:jc w:val="both"/>
        <w:rPr>
          <w:sz w:val="26"/>
        </w:rPr>
      </w:pPr>
      <w:r w:rsidRPr="00BF3E6C">
        <w:rPr>
          <w:sz w:val="26"/>
        </w:rPr>
        <w:t xml:space="preserve">- Tính vận tốc trung bình trong khoảng thời gian t: </w:t>
      </w:r>
      <w:r w:rsidRPr="00BF3E6C">
        <w:rPr>
          <w:position w:val="-24"/>
          <w:sz w:val="26"/>
        </w:rPr>
        <w:object w:dxaOrig="700" w:dyaOrig="620">
          <v:shape id="_x0000_i1052" type="#_x0000_t75" style="width:35pt;height:31pt" o:ole="">
            <v:imagedata r:id="rId96" o:title=""/>
          </v:shape>
          <o:OLEObject Type="Embed" ProgID="Equation.DSMT4" ShapeID="_x0000_i1052" DrawAspect="Content" ObjectID="_1637045468" r:id="rId98"/>
        </w:object>
      </w:r>
      <w:r w:rsidRPr="00BF3E6C">
        <w:rPr>
          <w:sz w:val="26"/>
        </w:rPr>
        <w:t>.</w:t>
      </w:r>
    </w:p>
    <w:p w:rsidR="00B2367E" w:rsidRPr="00582635" w:rsidRDefault="00B2367E" w:rsidP="001950D3">
      <w:pPr>
        <w:pStyle w:val="Heading3"/>
        <w:spacing w:before="0" w:after="0"/>
        <w:rPr>
          <w:rFonts w:ascii="Times New Roman" w:hAnsi="Times New Roman"/>
          <w:b w:val="0"/>
          <w:bCs w:val="0"/>
          <w:i/>
          <w:iCs/>
          <w:u w:val="single"/>
        </w:rPr>
      </w:pPr>
      <w:bookmarkStart w:id="30" w:name="_Toc332704444"/>
      <w:r w:rsidRPr="00582635">
        <w:rPr>
          <w:rFonts w:ascii="Times New Roman" w:hAnsi="Times New Roman"/>
          <w:b w:val="0"/>
          <w:bCs w:val="0"/>
          <w:i/>
          <w:iCs/>
          <w:u w:val="single"/>
        </w:rPr>
        <w:t>2.2. Vận tốc tương đối của các vật:</w:t>
      </w:r>
      <w:bookmarkEnd w:id="30"/>
    </w:p>
    <w:p w:rsidR="00E52D3A" w:rsidRPr="00BF3E6C" w:rsidRDefault="00813512" w:rsidP="00813512">
      <w:pPr>
        <w:ind w:firstLine="540"/>
        <w:jc w:val="both"/>
        <w:rPr>
          <w:sz w:val="26"/>
        </w:rPr>
      </w:pPr>
      <w:r w:rsidRPr="00BF3E6C">
        <w:rPr>
          <w:sz w:val="26"/>
        </w:rPr>
        <w:t xml:space="preserve">- </w:t>
      </w:r>
      <w:r w:rsidR="00791E61" w:rsidRPr="00BF3E6C">
        <w:rPr>
          <w:sz w:val="26"/>
        </w:rPr>
        <w:t xml:space="preserve">Đặt tên các vật </w:t>
      </w:r>
      <w:r w:rsidR="00CD2D73" w:rsidRPr="00BF3E6C">
        <w:rPr>
          <w:sz w:val="26"/>
        </w:rPr>
        <w:t>liên quan đến chuyển động của vật bằng các số 1, 2, 3.</w:t>
      </w:r>
    </w:p>
    <w:p w:rsidR="00CD2D73" w:rsidRPr="00BF3E6C" w:rsidRDefault="00813512" w:rsidP="00813512">
      <w:pPr>
        <w:ind w:firstLine="540"/>
        <w:jc w:val="both"/>
        <w:rPr>
          <w:sz w:val="26"/>
        </w:rPr>
      </w:pPr>
      <w:r w:rsidRPr="00BF3E6C">
        <w:rPr>
          <w:sz w:val="26"/>
        </w:rPr>
        <w:t xml:space="preserve">- </w:t>
      </w:r>
      <w:r w:rsidR="00CD2D73" w:rsidRPr="00BF3E6C">
        <w:rPr>
          <w:sz w:val="26"/>
        </w:rPr>
        <w:t xml:space="preserve">Viết công thức vận tốc theo tên gọi của các vật: </w:t>
      </w:r>
      <w:r w:rsidR="00CD2D73" w:rsidRPr="00BF3E6C">
        <w:rPr>
          <w:position w:val="-12"/>
          <w:sz w:val="26"/>
        </w:rPr>
        <w:object w:dxaOrig="1280" w:dyaOrig="400">
          <v:shape id="_x0000_i1053" type="#_x0000_t75" style="width:64pt;height:20pt" o:ole="">
            <v:imagedata r:id="rId99" o:title=""/>
          </v:shape>
          <o:OLEObject Type="Embed" ProgID="Equation.DSMT4" ShapeID="_x0000_i1053" DrawAspect="Content" ObjectID="_1637045469" r:id="rId100"/>
        </w:object>
      </w:r>
    </w:p>
    <w:p w:rsidR="00CD2D73" w:rsidRPr="00BF3E6C" w:rsidRDefault="00813512" w:rsidP="00813512">
      <w:pPr>
        <w:ind w:firstLine="540"/>
        <w:jc w:val="both"/>
        <w:rPr>
          <w:sz w:val="26"/>
        </w:rPr>
      </w:pPr>
      <w:r w:rsidRPr="00BF3E6C">
        <w:rPr>
          <w:sz w:val="26"/>
        </w:rPr>
        <w:t xml:space="preserve">- </w:t>
      </w:r>
      <w:r w:rsidR="00CD2D73" w:rsidRPr="00BF3E6C">
        <w:rPr>
          <w:sz w:val="26"/>
        </w:rPr>
        <w:t xml:space="preserve">Xác định hướng của véctơ vận tốc thành phần </w:t>
      </w:r>
      <w:r w:rsidR="00CD2D73" w:rsidRPr="00BF3E6C">
        <w:rPr>
          <w:position w:val="-12"/>
          <w:sz w:val="26"/>
        </w:rPr>
        <w:object w:dxaOrig="320" w:dyaOrig="400">
          <v:shape id="_x0000_i1054" type="#_x0000_t75" style="width:16pt;height:20pt" o:ole="">
            <v:imagedata r:id="rId26" o:title=""/>
          </v:shape>
          <o:OLEObject Type="Embed" ProgID="Equation.DSMT4" ShapeID="_x0000_i1054" DrawAspect="Content" ObjectID="_1637045470" r:id="rId101"/>
        </w:object>
      </w:r>
      <w:r w:rsidR="00CD2D73" w:rsidRPr="00BF3E6C">
        <w:rPr>
          <w:sz w:val="26"/>
        </w:rPr>
        <w:t xml:space="preserve"> và </w:t>
      </w:r>
      <w:r w:rsidR="00CD2D73" w:rsidRPr="00BF3E6C">
        <w:rPr>
          <w:position w:val="-12"/>
          <w:sz w:val="26"/>
        </w:rPr>
        <w:object w:dxaOrig="340" w:dyaOrig="400">
          <v:shape id="_x0000_i1055" type="#_x0000_t75" style="width:17pt;height:20pt" o:ole="">
            <v:imagedata r:id="rId30" o:title=""/>
          </v:shape>
          <o:OLEObject Type="Embed" ProgID="Equation.DSMT4" ShapeID="_x0000_i1055" DrawAspect="Content" ObjectID="_1637045471" r:id="rId102"/>
        </w:object>
      </w:r>
      <w:r w:rsidR="00CD2D73" w:rsidRPr="00BF3E6C">
        <w:rPr>
          <w:sz w:val="26"/>
        </w:rPr>
        <w:t>.</w:t>
      </w:r>
    </w:p>
    <w:p w:rsidR="00CD2D73" w:rsidRPr="00BF3E6C" w:rsidRDefault="00CD2D73" w:rsidP="00813512">
      <w:pPr>
        <w:ind w:firstLine="720"/>
        <w:jc w:val="both"/>
        <w:rPr>
          <w:sz w:val="26"/>
        </w:rPr>
      </w:pPr>
      <w:r w:rsidRPr="00BF3E6C">
        <w:rPr>
          <w:sz w:val="26"/>
        </w:rPr>
        <w:t>+</w:t>
      </w:r>
      <w:r w:rsidRPr="00BF3E6C">
        <w:rPr>
          <w:position w:val="-12"/>
          <w:sz w:val="26"/>
        </w:rPr>
        <w:object w:dxaOrig="820" w:dyaOrig="400">
          <v:shape id="_x0000_i1056" type="#_x0000_t75" style="width:41pt;height:20pt" o:ole="">
            <v:imagedata r:id="rId32" o:title=""/>
          </v:shape>
          <o:OLEObject Type="Embed" ProgID="Equation.DSMT4" ShapeID="_x0000_i1056" DrawAspect="Content" ObjectID="_1637045472" r:id="rId103"/>
        </w:object>
      </w:r>
      <w:r w:rsidRPr="00BF3E6C">
        <w:rPr>
          <w:sz w:val="26"/>
        </w:rPr>
        <w:t xml:space="preserve"> vuông góc với </w:t>
      </w:r>
      <w:r w:rsidRPr="00BF3E6C">
        <w:rPr>
          <w:position w:val="-12"/>
          <w:sz w:val="26"/>
        </w:rPr>
        <w:object w:dxaOrig="340" w:dyaOrig="400">
          <v:shape id="_x0000_i1057" type="#_x0000_t75" style="width:17pt;height:20pt" o:ole="">
            <v:imagedata r:id="rId30" o:title=""/>
          </v:shape>
          <o:OLEObject Type="Embed" ProgID="Equation.DSMT4" ShapeID="_x0000_i1057" DrawAspect="Content" ObjectID="_1637045473" r:id="rId104"/>
        </w:object>
      </w:r>
      <w:r w:rsidRPr="00BF3E6C">
        <w:rPr>
          <w:sz w:val="26"/>
        </w:rPr>
        <w:t xml:space="preserve"> thì: </w:t>
      </w:r>
      <w:r w:rsidRPr="00BF3E6C">
        <w:rPr>
          <w:position w:val="-14"/>
          <w:sz w:val="26"/>
        </w:rPr>
        <w:object w:dxaOrig="1660" w:dyaOrig="460">
          <v:shape id="_x0000_i1058" type="#_x0000_t75" style="width:83pt;height:23pt" o:ole="">
            <v:imagedata r:id="rId35" o:title=""/>
          </v:shape>
          <o:OLEObject Type="Embed" ProgID="Equation.DSMT4" ShapeID="_x0000_i1058" DrawAspect="Content" ObjectID="_1637045474" r:id="rId105"/>
        </w:object>
      </w:r>
    </w:p>
    <w:p w:rsidR="00CD2D73" w:rsidRPr="00BF3E6C" w:rsidRDefault="00CD2D73" w:rsidP="00813512">
      <w:pPr>
        <w:ind w:firstLine="720"/>
        <w:jc w:val="both"/>
        <w:rPr>
          <w:i/>
          <w:sz w:val="26"/>
        </w:rPr>
      </w:pPr>
      <w:r w:rsidRPr="00BF3E6C">
        <w:rPr>
          <w:i/>
          <w:sz w:val="26"/>
        </w:rPr>
        <w:t>+Khi:</w:t>
      </w:r>
      <w:r w:rsidRPr="00BF3E6C">
        <w:rPr>
          <w:sz w:val="26"/>
        </w:rPr>
        <w:t xml:space="preserve"> </w:t>
      </w:r>
      <w:r w:rsidRPr="00BF3E6C">
        <w:rPr>
          <w:position w:val="-12"/>
          <w:sz w:val="26"/>
        </w:rPr>
        <w:object w:dxaOrig="320" w:dyaOrig="400">
          <v:shape id="_x0000_i1059" type="#_x0000_t75" style="width:16pt;height:20pt" o:ole="">
            <v:imagedata r:id="rId26" o:title=""/>
          </v:shape>
          <o:OLEObject Type="Embed" ProgID="Equation.DSMT4" ShapeID="_x0000_i1059" DrawAspect="Content" ObjectID="_1637045475" r:id="rId106"/>
        </w:object>
      </w:r>
      <w:r w:rsidRPr="00BF3E6C">
        <w:rPr>
          <w:sz w:val="26"/>
        </w:rPr>
        <w:t xml:space="preserve"> cùng hướng với </w:t>
      </w:r>
      <w:r w:rsidRPr="00BF3E6C">
        <w:rPr>
          <w:position w:val="-12"/>
          <w:sz w:val="26"/>
        </w:rPr>
        <w:object w:dxaOrig="340" w:dyaOrig="400">
          <v:shape id="_x0000_i1060" type="#_x0000_t75" style="width:17pt;height:20pt" o:ole="">
            <v:imagedata r:id="rId30" o:title=""/>
          </v:shape>
          <o:OLEObject Type="Embed" ProgID="Equation.DSMT4" ShapeID="_x0000_i1060" DrawAspect="Content" ObjectID="_1637045476" r:id="rId107"/>
        </w:object>
      </w:r>
      <w:r w:rsidRPr="00BF3E6C">
        <w:rPr>
          <w:sz w:val="26"/>
        </w:rPr>
        <w:t>thì: v</w:t>
      </w:r>
      <w:r w:rsidRPr="00BF3E6C">
        <w:rPr>
          <w:sz w:val="26"/>
          <w:vertAlign w:val="subscript"/>
        </w:rPr>
        <w:t>13</w:t>
      </w:r>
      <w:r w:rsidRPr="00BF3E6C">
        <w:rPr>
          <w:sz w:val="26"/>
        </w:rPr>
        <w:t xml:space="preserve"> = v</w:t>
      </w:r>
      <w:r w:rsidRPr="00BF3E6C">
        <w:rPr>
          <w:sz w:val="26"/>
          <w:vertAlign w:val="subscript"/>
        </w:rPr>
        <w:t>12</w:t>
      </w:r>
      <w:r w:rsidRPr="00BF3E6C">
        <w:rPr>
          <w:sz w:val="26"/>
        </w:rPr>
        <w:t xml:space="preserve"> + v</w:t>
      </w:r>
      <w:r w:rsidRPr="00BF3E6C">
        <w:rPr>
          <w:sz w:val="26"/>
          <w:vertAlign w:val="subscript"/>
        </w:rPr>
        <w:t>23</w:t>
      </w:r>
    </w:p>
    <w:p w:rsidR="00CD2D73" w:rsidRPr="00BF3E6C" w:rsidRDefault="00927938" w:rsidP="00813512">
      <w:pPr>
        <w:ind w:firstLine="720"/>
        <w:jc w:val="both"/>
        <w:rPr>
          <w:sz w:val="26"/>
          <w:vertAlign w:val="subscript"/>
        </w:rPr>
      </w:pPr>
      <w:r>
        <w:rPr>
          <w:i/>
          <w:noProof/>
          <w:sz w:val="26"/>
        </w:rPr>
        <mc:AlternateContent>
          <mc:Choice Requires="wpg">
            <w:drawing>
              <wp:anchor distT="0" distB="0" distL="114300" distR="114300" simplePos="0" relativeHeight="251585024" behindDoc="0" locked="0" layoutInCell="1" allowOverlap="1">
                <wp:simplePos x="0" y="0"/>
                <wp:positionH relativeFrom="column">
                  <wp:posOffset>3162300</wp:posOffset>
                </wp:positionH>
                <wp:positionV relativeFrom="paragraph">
                  <wp:posOffset>91440</wp:posOffset>
                </wp:positionV>
                <wp:extent cx="571500" cy="123825"/>
                <wp:effectExtent l="9525" t="5715" r="9525" b="13335"/>
                <wp:wrapNone/>
                <wp:docPr id="528"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23825"/>
                          <a:chOff x="5766" y="9129"/>
                          <a:chExt cx="900" cy="195"/>
                        </a:xfrm>
                      </wpg:grpSpPr>
                      <wps:wsp>
                        <wps:cNvPr id="529" name="Line 102"/>
                        <wps:cNvCnPr/>
                        <wps:spPr bwMode="auto">
                          <a:xfrm>
                            <a:off x="5766" y="912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103"/>
                        <wps:cNvCnPr/>
                        <wps:spPr bwMode="auto">
                          <a:xfrm>
                            <a:off x="6666" y="91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 o:spid="_x0000_s1026" style="position:absolute;margin-left:249pt;margin-top:7.2pt;width:45pt;height:9.75pt;z-index:251585024" coordorigin="5766,9129" coordsize="900,1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KSPskwIAAMUHAAAOAAAAZHJzL2Uyb0RvYy54bWzsVctu2zAQvBfoPxC6O3pYcizBclBYdi5p EyDtB9AU9UApkiBpy0HRf++SkpVHC7RIgKKH+iCTXHK0OzMrrq5OHUNHqnQreO6FF4GHKCeibHmd e18+72ZLD2mDeYmZ4DT3Hqj2rtbv3616mdFINIKVVCEA4TrrZe41xsjM9zVpaIf1hZCUQ7ASqsMG pqr2S4V7QO+YHwXBwu+FKqUShGoNq8UQ9NYOv6ooMbdVpalBLPcgN+Oeyj339umvVzirFZZNS8Y0 8Cuy6HDL4aUTVIENRgfV/gTVtUQJLSpzQUTni6pqCXU1QDVh8KKaayUO0tVSZ30tJ5qA2hc8vRqW fDreKdSWuZdEIBXHHYjk3ovCILT09LLOYNe1kvfyTg01wvBGkK8awv7LuJ3Xw2a07z+KEgDxwQhH z6lSnYWAwtHJqfAwqUBPBhFYTC7DJACtCITCaL6MkkEl0oCU9lRyuVh4CKJpGKXn2HY8nU5HU3fO x9nwUpfomJitCvymHynVb6P0vsGSOqW0JWuiND1TetNyCoxGA6Nu04bfKcevzjQw+1uyflH2mbIz W0tn6KlknEmlzTUVHbKD3GOQhdMBH2+0seo9brGycLFrGYN1nDGOemA4AfbtVAvWljboJqreb5hC R2y7yv1sXQD2bBu4l5cOrKG43I5jg1s2jGE/4xYPyoB0xtHQNt/SIN0ut8t4FkeL7SwOimL2YbeJ Z4tdeJkU82KzKcLvNrUwzpq2LCm32Z1bOIz/TM/xYzI039TEEw3+c3RXIiR7/ndJg68GAQdT7UX5 4HR162Cxv+W1OZhgaN/Ra/M3eG0Bv7HF4tjiOJFce/732r/sNfeVg7vCWXS81+xl9HQO46e37/oH AAAA//8DAFBLAwQUAAYACAAAACEALE7wreAAAAAJAQAADwAAAGRycy9kb3ducmV2LnhtbEyPQW+C QBCF7036HzZj0ltdKNggshhj2p5ME7VJ09sIIxDZXcKugP++46k9znsvb76XrSfdioF611ijIJwH IMgUtmxMpeDr+P6cgHAeTYmtNaTgRg7W+eNDhmlpR7On4eArwSXGpaig9r5LpXRFTRrd3HZk2Dvb XqPns69k2ePI5bqVL0HwKjU2hj/U2NG2puJyuGoFHyOOmyh8G3aX8/b2c1x8fu9CUuppNm1WIDxN /i8Md3xGh5yZTvZqSidaBfEy4S2ejTgGwYFFchdOCqJoCTLP5P8F+S8AAAD//wMAUEsBAi0AFAAG AAgAAAAhALaDOJL+AAAA4QEAABMAAAAAAAAAAAAAAAAAAAAAAFtDb250ZW50X1R5cGVzXS54bWxQ SwECLQAUAAYACAAAACEAOP0h/9YAAACUAQAACwAAAAAAAAAAAAAAAAAvAQAAX3JlbHMvLnJlbHNQ SwECLQAUAAYACAAAACEAISkj7JMCAADFBwAADgAAAAAAAAAAAAAAAAAuAgAAZHJzL2Uyb0RvYy54 bWxQSwECLQAUAAYACAAAACEALE7wreAAAAAJAQAADwAAAAAAAAAAAAAAAADtBAAAZHJzL2Rvd25y ZXYueG1sUEsFBgAAAAAEAAQA8wAAAPoFAAAAAA== ">
                <v:line id="Line 102" o:spid="_x0000_s1027" style="position:absolute;visibility:visible;mso-wrap-style:square" from="5766,9129" to="5766,9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ZOscAAADcAAAADwAAAGRycy9kb3ducmV2LnhtbESPQWvCQBSE7wX/w/IKvdVNLQ01uoq0 FLSHolbQ4zP7TGKzb8PuNkn/vSsUPA4z8w0znfemFi05X1lW8DRMQBDnVldcKNh9fzy+gvABWWNt mRT8kYf5bHA3xUzbjjfUbkMhIoR9hgrKEJpMSp+XZNAPbUMcvZN1BkOUrpDaYRfhppajJEmlwYrj QokNvZWU/2x/jYKv5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Vk6xwAAANwAAAAPAAAAAAAA AAAAAAAAAKECAABkcnMvZG93bnJldi54bWxQSwUGAAAAAAQABAD5AAAAlQMAAAAA "/>
                <v:line id="Line 103" o:spid="_x0000_s1028" style="position:absolute;visibility:visible;mso-wrap-style:square" from="6666,9144" to="6666,9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pmesQAAADcAAAADwAAAGRycy9kb3ducmV2LnhtbERPy2rCQBTdF/yH4Qru6sRKQ4mOIhZB uyj1Abq8Zq5JNHMnzEyT9O87i0KXh/OeL3tTi5acrywrmIwTEMS51RUXCk7HzfMbCB+QNdaWScEP eVguBk9zzLTteE/tIRQihrDPUEEZQpNJ6fOSDPqxbYgjd7POYIjQFVI77GK4qeVLkqTSYMWxocSG 1iXlj8O3UfA5/Urb1e5j25936TV/318v984pNRr2qxmIQH34F/+5t1rB6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GmZ6xAAAANwAAAAPAAAAAAAAAAAA AAAAAKECAABkcnMvZG93bnJldi54bWxQSwUGAAAAAAQABAD5AAAAkgMAAAAA "/>
              </v:group>
            </w:pict>
          </mc:Fallback>
        </mc:AlternateContent>
      </w:r>
      <w:r w:rsidR="00CD2D73" w:rsidRPr="00BF3E6C">
        <w:rPr>
          <w:i/>
          <w:sz w:val="26"/>
        </w:rPr>
        <w:t>+Khi:</w:t>
      </w:r>
      <w:r w:rsidR="00CD2D73" w:rsidRPr="00BF3E6C">
        <w:rPr>
          <w:sz w:val="26"/>
        </w:rPr>
        <w:t xml:space="preserve"> </w:t>
      </w:r>
      <w:r w:rsidR="00CD2D73" w:rsidRPr="00BF3E6C">
        <w:rPr>
          <w:position w:val="-12"/>
          <w:sz w:val="26"/>
        </w:rPr>
        <w:object w:dxaOrig="320" w:dyaOrig="400">
          <v:shape id="_x0000_i1061" type="#_x0000_t75" style="width:16pt;height:20pt" o:ole="">
            <v:imagedata r:id="rId26" o:title=""/>
          </v:shape>
          <o:OLEObject Type="Embed" ProgID="Equation.DSMT4" ShapeID="_x0000_i1061" DrawAspect="Content" ObjectID="_1637045477" r:id="rId108"/>
        </w:object>
      </w:r>
      <w:r w:rsidR="00CD2D73" w:rsidRPr="00BF3E6C">
        <w:rPr>
          <w:sz w:val="26"/>
        </w:rPr>
        <w:t xml:space="preserve"> ngược hướng với </w:t>
      </w:r>
      <w:r w:rsidR="00CD2D73" w:rsidRPr="00BF3E6C">
        <w:rPr>
          <w:position w:val="-12"/>
          <w:sz w:val="26"/>
        </w:rPr>
        <w:object w:dxaOrig="340" w:dyaOrig="400">
          <v:shape id="_x0000_i1062" type="#_x0000_t75" style="width:17pt;height:20pt" o:ole="">
            <v:imagedata r:id="rId30" o:title=""/>
          </v:shape>
          <o:OLEObject Type="Embed" ProgID="Equation.DSMT4" ShapeID="_x0000_i1062" DrawAspect="Content" ObjectID="_1637045478" r:id="rId109"/>
        </w:object>
      </w:r>
      <w:r w:rsidR="00CD2D73" w:rsidRPr="00BF3E6C">
        <w:rPr>
          <w:sz w:val="26"/>
        </w:rPr>
        <w:t>thì: v</w:t>
      </w:r>
      <w:r w:rsidR="00CD2D73" w:rsidRPr="00BF3E6C">
        <w:rPr>
          <w:sz w:val="26"/>
          <w:vertAlign w:val="subscript"/>
        </w:rPr>
        <w:t>13</w:t>
      </w:r>
      <w:r w:rsidR="00CD2D73" w:rsidRPr="00BF3E6C">
        <w:rPr>
          <w:sz w:val="26"/>
        </w:rPr>
        <w:t xml:space="preserve"> = v</w:t>
      </w:r>
      <w:r w:rsidR="00CD2D73" w:rsidRPr="00BF3E6C">
        <w:rPr>
          <w:sz w:val="26"/>
          <w:vertAlign w:val="subscript"/>
        </w:rPr>
        <w:t>12</w:t>
      </w:r>
      <w:r w:rsidR="00CD2D73" w:rsidRPr="00BF3E6C">
        <w:rPr>
          <w:sz w:val="26"/>
        </w:rPr>
        <w:t xml:space="preserve"> - v</w:t>
      </w:r>
      <w:r w:rsidR="00CD2D73" w:rsidRPr="00BF3E6C">
        <w:rPr>
          <w:sz w:val="26"/>
          <w:vertAlign w:val="subscript"/>
        </w:rPr>
        <w:t>23</w:t>
      </w:r>
    </w:p>
    <w:p w:rsidR="00CD2D73" w:rsidRPr="00BF3E6C" w:rsidRDefault="00AF17B2" w:rsidP="00AF17B2">
      <w:pPr>
        <w:jc w:val="both"/>
        <w:rPr>
          <w:sz w:val="26"/>
        </w:rPr>
      </w:pPr>
      <w:r w:rsidRPr="00BF3E6C">
        <w:rPr>
          <w:b/>
          <w:sz w:val="26"/>
          <w:u w:val="single"/>
        </w:rPr>
        <w:t>Chú ý:</w:t>
      </w:r>
      <w:r w:rsidRPr="00BF3E6C">
        <w:rPr>
          <w:sz w:val="26"/>
        </w:rPr>
        <w:t xml:space="preserve"> </w:t>
      </w:r>
      <w:r w:rsidRPr="00BF3E6C">
        <w:rPr>
          <w:position w:val="-12"/>
          <w:sz w:val="26"/>
        </w:rPr>
        <w:object w:dxaOrig="960" w:dyaOrig="400">
          <v:shape id="_x0000_i1063" type="#_x0000_t75" style="width:48pt;height:20pt" o:ole="">
            <v:imagedata r:id="rId110" o:title=""/>
          </v:shape>
          <o:OLEObject Type="Embed" ProgID="Equation.DSMT4" ShapeID="_x0000_i1063" DrawAspect="Content" ObjectID="_1637045479" r:id="rId111"/>
        </w:object>
      </w:r>
      <w:r w:rsidRPr="00BF3E6C">
        <w:rPr>
          <w:sz w:val="26"/>
        </w:rPr>
        <w:t xml:space="preserve">; </w:t>
      </w:r>
      <w:r w:rsidRPr="00BF3E6C">
        <w:rPr>
          <w:i/>
          <w:sz w:val="26"/>
        </w:rPr>
        <w:t>s = vt</w:t>
      </w:r>
      <w:r w:rsidRPr="00BF3E6C">
        <w:rPr>
          <w:sz w:val="26"/>
        </w:rPr>
        <w:t>; các hệ thức trong tan giác … khi cần thiết để giải.</w:t>
      </w:r>
    </w:p>
    <w:p w:rsidR="00AF17B2" w:rsidRPr="00CF4F18" w:rsidRDefault="00971E14" w:rsidP="00CF4F18">
      <w:pPr>
        <w:pStyle w:val="Heading2"/>
        <w:rPr>
          <w:rFonts w:ascii="Times New Roman" w:hAnsi="Times New Roman"/>
          <w:u w:val="single"/>
        </w:rPr>
      </w:pPr>
      <w:bookmarkStart w:id="31" w:name="_Toc332704445"/>
      <w:r w:rsidRPr="00CF4F18">
        <w:rPr>
          <w:rFonts w:ascii="Times New Roman" w:hAnsi="Times New Roman"/>
          <w:u w:val="single"/>
        </w:rPr>
        <w:t>3. Bài toán 3</w:t>
      </w:r>
      <w:r w:rsidR="0041765C" w:rsidRPr="00CF4F18">
        <w:rPr>
          <w:rFonts w:ascii="Times New Roman" w:hAnsi="Times New Roman"/>
          <w:u w:val="single"/>
        </w:rPr>
        <w:t>: CÔNG VÀ CÔNG SUẤT CỦA CÁC VẬT:</w:t>
      </w:r>
      <w:bookmarkEnd w:id="31"/>
    </w:p>
    <w:p w:rsidR="00971E14" w:rsidRPr="00BF3E6C" w:rsidRDefault="00813512" w:rsidP="00AF17B2">
      <w:pPr>
        <w:jc w:val="both"/>
        <w:rPr>
          <w:sz w:val="26"/>
        </w:rPr>
      </w:pPr>
      <w:r w:rsidRPr="00BF3E6C">
        <w:rPr>
          <w:sz w:val="26"/>
        </w:rPr>
        <w:t>Các bước giải bài toán dạng này như sau:</w:t>
      </w:r>
    </w:p>
    <w:p w:rsidR="00813512" w:rsidRPr="00BF3E6C" w:rsidRDefault="00813512" w:rsidP="00813512">
      <w:pPr>
        <w:ind w:firstLine="540"/>
        <w:jc w:val="both"/>
        <w:rPr>
          <w:sz w:val="26"/>
        </w:rPr>
      </w:pPr>
      <w:r w:rsidRPr="00BF3E6C">
        <w:rPr>
          <w:sz w:val="26"/>
        </w:rPr>
        <w:t>- Xác định đầy đủ các lực tác dụng vào vật.</w:t>
      </w:r>
    </w:p>
    <w:p w:rsidR="00813512" w:rsidRPr="00BF3E6C" w:rsidRDefault="00813512" w:rsidP="00813512">
      <w:pPr>
        <w:ind w:firstLine="540"/>
        <w:jc w:val="both"/>
        <w:rPr>
          <w:sz w:val="26"/>
        </w:rPr>
      </w:pPr>
      <w:r w:rsidRPr="00BF3E6C">
        <w:rPr>
          <w:sz w:val="26"/>
        </w:rPr>
        <w:t>- Xác định góc hợp bởi hướng của các lực tác dụng và hướng của đường đi.</w:t>
      </w:r>
    </w:p>
    <w:p w:rsidR="00813512" w:rsidRPr="00BF3E6C" w:rsidRDefault="00813512" w:rsidP="00813512">
      <w:pPr>
        <w:ind w:firstLine="540"/>
        <w:jc w:val="both"/>
        <w:rPr>
          <w:sz w:val="26"/>
        </w:rPr>
      </w:pPr>
      <w:r w:rsidRPr="00BF3E6C">
        <w:rPr>
          <w:sz w:val="26"/>
        </w:rPr>
        <w:t>- Sử dụng công thức tính công cơ học và công suất để tính toán.</w:t>
      </w:r>
    </w:p>
    <w:p w:rsidR="00813512" w:rsidRPr="00CF4F18" w:rsidRDefault="00813512" w:rsidP="00CF4F18">
      <w:pPr>
        <w:pStyle w:val="Heading2"/>
        <w:rPr>
          <w:rFonts w:ascii="Times New Roman" w:hAnsi="Times New Roman"/>
          <w:u w:val="single"/>
        </w:rPr>
      </w:pPr>
      <w:bookmarkStart w:id="32" w:name="_Toc332704446"/>
      <w:r w:rsidRPr="00CF4F18">
        <w:rPr>
          <w:rFonts w:ascii="Times New Roman" w:hAnsi="Times New Roman"/>
          <w:u w:val="single"/>
        </w:rPr>
        <w:t>4. Bài toán 4: BÀI TOÁN THỰC NGHIỆM TRONG CƠ HỌC:</w:t>
      </w:r>
      <w:bookmarkEnd w:id="32"/>
    </w:p>
    <w:p w:rsidR="006B06A4" w:rsidRPr="00BF3E6C" w:rsidRDefault="006B06A4" w:rsidP="006B06A4">
      <w:pPr>
        <w:jc w:val="both"/>
        <w:rPr>
          <w:sz w:val="26"/>
        </w:rPr>
      </w:pPr>
      <w:r w:rsidRPr="00BF3E6C">
        <w:rPr>
          <w:sz w:val="26"/>
        </w:rPr>
        <w:t>Các bước giải bài toán dạng này như sau:</w:t>
      </w:r>
    </w:p>
    <w:p w:rsidR="00813512" w:rsidRPr="00BF3E6C" w:rsidRDefault="006B06A4" w:rsidP="006B06A4">
      <w:pPr>
        <w:ind w:firstLine="540"/>
        <w:jc w:val="both"/>
        <w:rPr>
          <w:sz w:val="26"/>
        </w:rPr>
      </w:pPr>
      <w:r w:rsidRPr="00BF3E6C">
        <w:rPr>
          <w:sz w:val="26"/>
        </w:rPr>
        <w:t>- Xác định tác dụng cụ thể của các dụng cụ đo: Dùng để đo đại lượng nào?</w:t>
      </w:r>
    </w:p>
    <w:p w:rsidR="006B06A4" w:rsidRPr="00BF3E6C" w:rsidRDefault="006B06A4" w:rsidP="006B06A4">
      <w:pPr>
        <w:ind w:firstLine="540"/>
        <w:jc w:val="both"/>
        <w:rPr>
          <w:sz w:val="26"/>
        </w:rPr>
      </w:pPr>
      <w:r w:rsidRPr="00BF3E6C">
        <w:rPr>
          <w:sz w:val="26"/>
        </w:rPr>
        <w:t>- Xác định phương án sử dụng dụng cụ đo để đo các đại lượng tương ứng: Đo như thế nào?</w:t>
      </w:r>
    </w:p>
    <w:p w:rsidR="006B06A4" w:rsidRPr="00BF3E6C" w:rsidRDefault="006B06A4" w:rsidP="006B06A4">
      <w:pPr>
        <w:ind w:firstLine="540"/>
        <w:jc w:val="both"/>
        <w:rPr>
          <w:sz w:val="26"/>
        </w:rPr>
      </w:pPr>
      <w:r w:rsidRPr="00BF3E6C">
        <w:rPr>
          <w:sz w:val="26"/>
        </w:rPr>
        <w:t>- Xác lập mối quan hệ giữa các đại lượng đo được và đại lượng cần xác định qua các công thức cơ học đã biết từ đó suy ra các giá trị của các đại lượng cơ cần xác định.</w:t>
      </w:r>
    </w:p>
    <w:p w:rsidR="009E5438" w:rsidRPr="00BF3E6C" w:rsidRDefault="009E5438" w:rsidP="00AF17B2">
      <w:pPr>
        <w:jc w:val="both"/>
        <w:rPr>
          <w:sz w:val="26"/>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9E5438" w:rsidRPr="0059599F" w:rsidRDefault="003160E8" w:rsidP="0059599F">
      <w:pPr>
        <w:pStyle w:val="Heading1"/>
        <w:jc w:val="center"/>
        <w:rPr>
          <w:rFonts w:ascii="Times New Roman" w:hAnsi="Times New Roman" w:cs="Times New Roman"/>
        </w:rPr>
      </w:pPr>
      <w:bookmarkStart w:id="33" w:name="_Toc332704447"/>
      <w:r w:rsidRPr="0059599F">
        <w:rPr>
          <w:rFonts w:ascii="Times New Roman" w:hAnsi="Times New Roman" w:cs="Times New Roman"/>
        </w:rPr>
        <w:lastRenderedPageBreak/>
        <w:t>PHẦN IV</w:t>
      </w:r>
      <w:r w:rsidR="009E5438" w:rsidRPr="0059599F">
        <w:rPr>
          <w:rFonts w:ascii="Times New Roman" w:hAnsi="Times New Roman" w:cs="Times New Roman"/>
        </w:rPr>
        <w:t xml:space="preserve"> – MỘT SỐ BÀI TẬP </w:t>
      </w:r>
      <w:r w:rsidR="001950D3">
        <w:rPr>
          <w:rFonts w:ascii="Times New Roman" w:hAnsi="Times New Roman" w:cs="Times New Roman"/>
        </w:rPr>
        <w:t>MẪU</w:t>
      </w:r>
      <w:bookmarkEnd w:id="33"/>
    </w:p>
    <w:p w:rsidR="002C09BD" w:rsidRPr="001950D3" w:rsidRDefault="002C09BD" w:rsidP="001950D3">
      <w:pPr>
        <w:pStyle w:val="Heading2"/>
        <w:rPr>
          <w:rFonts w:ascii="Times New Roman" w:hAnsi="Times New Roman"/>
          <w:u w:val="single"/>
        </w:rPr>
      </w:pPr>
      <w:bookmarkStart w:id="34" w:name="_Toc332704448"/>
      <w:r w:rsidRPr="001950D3">
        <w:rPr>
          <w:rFonts w:ascii="Times New Roman" w:hAnsi="Times New Roman"/>
          <w:u w:val="single"/>
        </w:rPr>
        <w:t>1. Các bài toán về chuyển động:</w:t>
      </w:r>
      <w:bookmarkEnd w:id="34"/>
    </w:p>
    <w:p w:rsidR="001501CB" w:rsidRPr="001950D3" w:rsidRDefault="002C09BD" w:rsidP="001950D3">
      <w:pPr>
        <w:pStyle w:val="Heading3"/>
        <w:spacing w:before="0" w:after="0"/>
        <w:rPr>
          <w:rFonts w:ascii="Times New Roman" w:hAnsi="Times New Roman"/>
          <w:bCs w:val="0"/>
          <w:i/>
          <w:iCs/>
          <w:u w:val="single"/>
        </w:rPr>
      </w:pPr>
      <w:bookmarkStart w:id="35" w:name="_Toc332704449"/>
      <w:r w:rsidRPr="001950D3">
        <w:rPr>
          <w:rFonts w:ascii="Times New Roman" w:hAnsi="Times New Roman"/>
          <w:bCs w:val="0"/>
          <w:i/>
          <w:iCs/>
          <w:u w:val="single"/>
        </w:rPr>
        <w:t>1.</w:t>
      </w:r>
      <w:r w:rsidR="001501CB" w:rsidRPr="001950D3">
        <w:rPr>
          <w:rFonts w:ascii="Times New Roman" w:hAnsi="Times New Roman"/>
          <w:bCs w:val="0"/>
          <w:i/>
          <w:iCs/>
          <w:u w:val="single"/>
        </w:rPr>
        <w:t xml:space="preserve">1. </w:t>
      </w:r>
      <w:r w:rsidR="00AE443B" w:rsidRPr="001950D3">
        <w:rPr>
          <w:rFonts w:ascii="Times New Roman" w:hAnsi="Times New Roman"/>
          <w:bCs w:val="0"/>
          <w:i/>
          <w:iCs/>
          <w:u w:val="single"/>
        </w:rPr>
        <w:t>Bài tập có hướng dẫn giải</w:t>
      </w:r>
      <w:r w:rsidR="001501CB" w:rsidRPr="001950D3">
        <w:rPr>
          <w:rFonts w:ascii="Times New Roman" w:hAnsi="Times New Roman"/>
          <w:bCs w:val="0"/>
          <w:i/>
          <w:iCs/>
          <w:u w:val="single"/>
        </w:rPr>
        <w:t>:</w:t>
      </w:r>
      <w:bookmarkEnd w:id="35"/>
    </w:p>
    <w:p w:rsidR="001501CB" w:rsidRPr="00BF3E6C" w:rsidRDefault="001501CB" w:rsidP="001501CB">
      <w:pPr>
        <w:jc w:val="both"/>
        <w:rPr>
          <w:i/>
          <w:sz w:val="26"/>
          <w:szCs w:val="26"/>
        </w:rPr>
      </w:pPr>
      <w:r w:rsidRPr="00BF3E6C">
        <w:rPr>
          <w:b/>
          <w:bCs/>
          <w:sz w:val="26"/>
          <w:szCs w:val="26"/>
          <w:u w:val="single"/>
        </w:rPr>
        <w:t>Bài 1</w:t>
      </w:r>
      <w:r w:rsidRPr="00BF3E6C">
        <w:rPr>
          <w:b/>
          <w:bCs/>
          <w:sz w:val="26"/>
          <w:szCs w:val="26"/>
        </w:rPr>
        <w:t>:</w:t>
      </w:r>
      <w:r w:rsidRPr="00BF3E6C">
        <w:rPr>
          <w:sz w:val="26"/>
          <w:szCs w:val="26"/>
        </w:rPr>
        <w:t xml:space="preserve"> </w:t>
      </w:r>
      <w:r w:rsidRPr="00BF3E6C">
        <w:rPr>
          <w:i/>
          <w:sz w:val="26"/>
          <w:szCs w:val="26"/>
        </w:rPr>
        <w:t>Hai ôtô chuyển động đều ng</w:t>
      </w:r>
      <w:r w:rsidRPr="00BF3E6C">
        <w:rPr>
          <w:i/>
          <w:sz w:val="26"/>
          <w:szCs w:val="26"/>
        </w:rPr>
        <w:softHyphen/>
      </w:r>
      <w:r w:rsidRPr="00BF3E6C">
        <w:rPr>
          <w:i/>
          <w:sz w:val="26"/>
          <w:szCs w:val="26"/>
          <w:lang w:val="vi-VN"/>
        </w:rPr>
        <w:t>ư</w:t>
      </w:r>
      <w:r w:rsidRPr="00BF3E6C">
        <w:rPr>
          <w:i/>
          <w:sz w:val="26"/>
          <w:szCs w:val="26"/>
        </w:rPr>
        <w:t>ợc chiều nhau từ 2 địa điểm cách nhau 150km. Hỏi sau bao nhiêu lâu thì chúng gặp nhau biết rằng vận tốc xe thứ nhất là 60km/h và xe thứ 2 là 40km/h.</w:t>
      </w:r>
    </w:p>
    <w:p w:rsidR="000265FF" w:rsidRPr="00BF3E6C" w:rsidRDefault="000265FF" w:rsidP="001501CB">
      <w:pPr>
        <w:jc w:val="both"/>
        <w:rPr>
          <w:b/>
          <w:bCs/>
          <w:sz w:val="26"/>
          <w:szCs w:val="26"/>
          <w:u w:val="single"/>
        </w:rPr>
      </w:pPr>
      <w:r w:rsidRPr="00BF3E6C">
        <w:rPr>
          <w:b/>
          <w:bCs/>
          <w:sz w:val="26"/>
          <w:szCs w:val="26"/>
          <w:u w:val="single"/>
        </w:rPr>
        <w:t>Hướng dẫn giải:</w:t>
      </w:r>
    </w:p>
    <w:p w:rsidR="000265FF" w:rsidRPr="00BF3E6C" w:rsidRDefault="000265FF" w:rsidP="000265FF">
      <w:pPr>
        <w:ind w:firstLine="720"/>
        <w:jc w:val="both"/>
        <w:rPr>
          <w:sz w:val="26"/>
          <w:szCs w:val="26"/>
        </w:rPr>
      </w:pPr>
      <w:r w:rsidRPr="00BF3E6C">
        <w:rPr>
          <w:sz w:val="26"/>
          <w:szCs w:val="26"/>
        </w:rPr>
        <w:t>Giả sử sau thời gian t(h) thì hai xe gặp nhau</w:t>
      </w:r>
    </w:p>
    <w:p w:rsidR="000265FF" w:rsidRPr="00BF3E6C" w:rsidRDefault="000265FF" w:rsidP="000265FF">
      <w:pPr>
        <w:ind w:firstLine="720"/>
        <w:jc w:val="both"/>
        <w:rPr>
          <w:sz w:val="26"/>
          <w:szCs w:val="26"/>
        </w:rPr>
      </w:pPr>
      <w:r w:rsidRPr="00BF3E6C">
        <w:rPr>
          <w:sz w:val="26"/>
          <w:szCs w:val="26"/>
        </w:rPr>
        <w:t>Quãng đ</w:t>
      </w:r>
      <w:r w:rsidRPr="00BF3E6C">
        <w:rPr>
          <w:sz w:val="26"/>
          <w:szCs w:val="26"/>
          <w:lang w:val="vi-VN"/>
        </w:rPr>
        <w:t>ư</w:t>
      </w:r>
      <w:r w:rsidRPr="00BF3E6C">
        <w:rPr>
          <w:sz w:val="26"/>
          <w:szCs w:val="26"/>
        </w:rPr>
        <w:softHyphen/>
        <w:t>ờng xe 1đi đ</w:t>
      </w:r>
      <w:r w:rsidRPr="00BF3E6C">
        <w:rPr>
          <w:sz w:val="26"/>
          <w:szCs w:val="26"/>
        </w:rPr>
        <w:softHyphen/>
      </w:r>
      <w:r w:rsidRPr="00BF3E6C">
        <w:rPr>
          <w:sz w:val="26"/>
          <w:szCs w:val="26"/>
          <w:lang w:val="vi-VN"/>
        </w:rPr>
        <w:t>ư</w:t>
      </w:r>
      <w:r w:rsidRPr="00BF3E6C">
        <w:rPr>
          <w:sz w:val="26"/>
          <w:szCs w:val="26"/>
        </w:rPr>
        <w:t xml:space="preserve">ợc là  </w:t>
      </w:r>
      <w:r w:rsidRPr="00BF3E6C">
        <w:rPr>
          <w:position w:val="-10"/>
          <w:sz w:val="26"/>
          <w:szCs w:val="26"/>
        </w:rPr>
        <w:object w:dxaOrig="1459" w:dyaOrig="340">
          <v:shape id="_x0000_i1064" type="#_x0000_t75" style="width:72.2pt;height:17.15pt" o:ole="">
            <v:imagedata r:id="rId112" o:title=""/>
          </v:shape>
          <o:OLEObject Type="Embed" ProgID="Equation.DSMT4" ShapeID="_x0000_i1064" DrawAspect="Content" ObjectID="_1637045480" r:id="rId113"/>
        </w:object>
      </w:r>
    </w:p>
    <w:p w:rsidR="000265FF" w:rsidRPr="00BF3E6C" w:rsidRDefault="000265FF" w:rsidP="000265FF">
      <w:pPr>
        <w:ind w:firstLine="720"/>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xe 2 đi đ</w:t>
      </w:r>
      <w:r w:rsidRPr="00BF3E6C">
        <w:rPr>
          <w:sz w:val="26"/>
          <w:szCs w:val="26"/>
        </w:rPr>
        <w:softHyphen/>
      </w:r>
      <w:r w:rsidRPr="00BF3E6C">
        <w:rPr>
          <w:sz w:val="26"/>
          <w:szCs w:val="26"/>
          <w:lang w:val="vi-VN"/>
        </w:rPr>
        <w:t>ư</w:t>
      </w:r>
      <w:r w:rsidRPr="00BF3E6C">
        <w:rPr>
          <w:sz w:val="26"/>
          <w:szCs w:val="26"/>
        </w:rPr>
        <w:t xml:space="preserve">ợc là  </w:t>
      </w:r>
      <w:r w:rsidRPr="00BF3E6C">
        <w:rPr>
          <w:position w:val="-10"/>
          <w:sz w:val="26"/>
          <w:szCs w:val="26"/>
        </w:rPr>
        <w:object w:dxaOrig="1499" w:dyaOrig="340">
          <v:shape id="_x0000_i1065" type="#_x0000_t75" style="width:74.95pt;height:17.15pt" o:ole="">
            <v:imagedata r:id="rId114" o:title=""/>
          </v:shape>
          <o:OLEObject Type="Embed" ProgID="Equation.DSMT4" ShapeID="_x0000_i1065" DrawAspect="Content" ObjectID="_1637045481" r:id="rId115"/>
        </w:object>
      </w:r>
    </w:p>
    <w:p w:rsidR="000265FF" w:rsidRPr="00BF3E6C" w:rsidRDefault="000265FF" w:rsidP="000265FF">
      <w:pPr>
        <w:ind w:firstLine="720"/>
        <w:jc w:val="both"/>
        <w:rPr>
          <w:sz w:val="26"/>
          <w:szCs w:val="26"/>
        </w:rPr>
      </w:pPr>
      <w:r w:rsidRPr="00BF3E6C">
        <w:rPr>
          <w:sz w:val="26"/>
          <w:szCs w:val="26"/>
        </w:rPr>
        <w:t>Vì 2 xe chuyển động ng</w:t>
      </w:r>
      <w:r w:rsidRPr="00BF3E6C">
        <w:rPr>
          <w:sz w:val="26"/>
          <w:szCs w:val="26"/>
          <w:lang w:val="vi-VN"/>
        </w:rPr>
        <w:t>ư</w:t>
      </w:r>
      <w:r w:rsidRPr="00BF3E6C">
        <w:rPr>
          <w:sz w:val="26"/>
          <w:szCs w:val="26"/>
        </w:rPr>
        <w:softHyphen/>
        <w:t xml:space="preserve">ợc chiều nhau từ 2 vị trí cách nhau 150km </w:t>
      </w:r>
    </w:p>
    <w:p w:rsidR="000265FF" w:rsidRPr="00BF3E6C" w:rsidRDefault="000265FF" w:rsidP="000265FF">
      <w:pPr>
        <w:ind w:firstLine="720"/>
        <w:jc w:val="both"/>
        <w:rPr>
          <w:sz w:val="26"/>
          <w:szCs w:val="26"/>
          <w:lang w:val="fr-FR"/>
        </w:rPr>
      </w:pPr>
      <w:r w:rsidRPr="00BF3E6C">
        <w:rPr>
          <w:sz w:val="26"/>
          <w:szCs w:val="26"/>
          <w:lang w:val="fr-FR"/>
        </w:rPr>
        <w:t>nên ta có: 60.t + 40.t = 150 =&gt; t = 1,5h</w:t>
      </w:r>
    </w:p>
    <w:p w:rsidR="000265FF" w:rsidRPr="00BF3E6C" w:rsidRDefault="000265FF" w:rsidP="000265FF">
      <w:pPr>
        <w:ind w:firstLine="720"/>
        <w:jc w:val="both"/>
        <w:rPr>
          <w:sz w:val="26"/>
          <w:szCs w:val="26"/>
          <w:lang w:val="fr-FR"/>
        </w:rPr>
      </w:pPr>
      <w:r w:rsidRPr="00BF3E6C">
        <w:rPr>
          <w:sz w:val="26"/>
          <w:szCs w:val="26"/>
          <w:lang w:val="fr-FR"/>
        </w:rPr>
        <w:t>Vậy thời gian để 2 xe gặp nhau là 1h30’</w:t>
      </w:r>
    </w:p>
    <w:p w:rsidR="001501CB" w:rsidRPr="00BF3E6C" w:rsidRDefault="001501CB" w:rsidP="001501CB">
      <w:pPr>
        <w:jc w:val="both"/>
        <w:rPr>
          <w:i/>
          <w:sz w:val="26"/>
          <w:szCs w:val="26"/>
        </w:rPr>
      </w:pPr>
      <w:r w:rsidRPr="00BF3E6C">
        <w:rPr>
          <w:b/>
          <w:bCs/>
          <w:sz w:val="26"/>
          <w:szCs w:val="26"/>
          <w:u w:val="single"/>
          <w:lang w:val="fr-FR"/>
        </w:rPr>
        <w:t>Bài 2:</w:t>
      </w:r>
      <w:r w:rsidRPr="00BF3E6C">
        <w:rPr>
          <w:sz w:val="26"/>
          <w:szCs w:val="26"/>
          <w:lang w:val="fr-FR"/>
        </w:rPr>
        <w:t xml:space="preserve"> </w:t>
      </w:r>
      <w:r w:rsidRPr="00BF3E6C">
        <w:rPr>
          <w:i/>
          <w:sz w:val="26"/>
          <w:szCs w:val="26"/>
          <w:lang w:val="fr-FR"/>
        </w:rPr>
        <w:t>Xe thứ nhất khởi hành từ A chuyển động đều đến B với vận tốc 36km/h. Nửa giờ sau xe thứ 2 chuyển động đều từ B đến A với vận tốc 5m/s. Biết quãng đ</w:t>
      </w:r>
      <w:r w:rsidRPr="00BF3E6C">
        <w:rPr>
          <w:i/>
          <w:sz w:val="26"/>
          <w:szCs w:val="26"/>
          <w:lang w:val="vi-VN"/>
        </w:rPr>
        <w:t>ư</w:t>
      </w:r>
      <w:r w:rsidRPr="00BF3E6C">
        <w:rPr>
          <w:i/>
          <w:sz w:val="26"/>
          <w:szCs w:val="26"/>
          <w:lang w:val="fr-FR"/>
        </w:rPr>
        <w:softHyphen/>
        <w:t xml:space="preserve">ờng AB dài 72km. </w:t>
      </w:r>
      <w:r w:rsidRPr="00BF3E6C">
        <w:rPr>
          <w:i/>
          <w:sz w:val="26"/>
          <w:szCs w:val="26"/>
        </w:rPr>
        <w:t>Hỏi sau bao lâu kể từ lúc xe 2 khởi hành thì:</w:t>
      </w:r>
    </w:p>
    <w:p w:rsidR="001501CB" w:rsidRPr="00BF3E6C" w:rsidRDefault="001501CB" w:rsidP="001501CB">
      <w:pPr>
        <w:ind w:firstLine="720"/>
        <w:jc w:val="both"/>
        <w:rPr>
          <w:i/>
          <w:sz w:val="26"/>
          <w:szCs w:val="26"/>
        </w:rPr>
      </w:pPr>
      <w:r w:rsidRPr="00BF3E6C">
        <w:rPr>
          <w:i/>
          <w:sz w:val="26"/>
          <w:szCs w:val="26"/>
        </w:rPr>
        <w:t>a. Hai xe gặp nhau</w:t>
      </w:r>
    </w:p>
    <w:p w:rsidR="001501CB" w:rsidRPr="00BF3E6C" w:rsidRDefault="001501CB" w:rsidP="001501CB">
      <w:pPr>
        <w:ind w:firstLine="720"/>
        <w:jc w:val="both"/>
        <w:rPr>
          <w:sz w:val="26"/>
          <w:szCs w:val="26"/>
        </w:rPr>
      </w:pPr>
      <w:r w:rsidRPr="00BF3E6C">
        <w:rPr>
          <w:i/>
          <w:sz w:val="26"/>
          <w:szCs w:val="26"/>
        </w:rPr>
        <w:t>b. Hai xe cách nhau 13,5km</w:t>
      </w:r>
      <w:r w:rsidRPr="00BF3E6C">
        <w:rPr>
          <w:sz w:val="26"/>
          <w:szCs w:val="26"/>
        </w:rPr>
        <w:t>.</w:t>
      </w:r>
    </w:p>
    <w:p w:rsidR="000265FF" w:rsidRPr="00BF3E6C" w:rsidRDefault="000265FF" w:rsidP="000265FF">
      <w:pPr>
        <w:jc w:val="both"/>
        <w:rPr>
          <w:b/>
          <w:bCs/>
          <w:sz w:val="26"/>
          <w:szCs w:val="26"/>
          <w:u w:val="single"/>
        </w:rPr>
      </w:pPr>
      <w:r w:rsidRPr="00BF3E6C">
        <w:rPr>
          <w:b/>
          <w:bCs/>
          <w:sz w:val="26"/>
          <w:szCs w:val="26"/>
          <w:u w:val="single"/>
        </w:rPr>
        <w:t>Hướng dẫn giải:</w:t>
      </w:r>
    </w:p>
    <w:p w:rsidR="000265FF" w:rsidRPr="00BF3E6C" w:rsidRDefault="000265FF" w:rsidP="000265FF">
      <w:pPr>
        <w:ind w:firstLine="720"/>
        <w:jc w:val="both"/>
        <w:rPr>
          <w:sz w:val="26"/>
          <w:szCs w:val="26"/>
        </w:rPr>
      </w:pPr>
      <w:r w:rsidRPr="00BF3E6C">
        <w:rPr>
          <w:sz w:val="26"/>
          <w:szCs w:val="26"/>
        </w:rPr>
        <w:t>a. Giải sử sau t (h) kể từ lúc xe 2 khởi hành thì 2 xe gặp nhau:</w:t>
      </w:r>
    </w:p>
    <w:p w:rsidR="000265FF" w:rsidRPr="00BF3E6C" w:rsidRDefault="000265FF" w:rsidP="000265FF">
      <w:pPr>
        <w:ind w:firstLine="720"/>
        <w:jc w:val="both"/>
        <w:rPr>
          <w:sz w:val="26"/>
          <w:szCs w:val="26"/>
          <w:lang w:val="fr-FR"/>
        </w:rPr>
      </w:pPr>
      <w:r w:rsidRPr="00BF3E6C">
        <w:rPr>
          <w:sz w:val="26"/>
          <w:szCs w:val="26"/>
          <w:lang w:val="fr-FR"/>
        </w:rPr>
        <w:t>Khi đó ta có quãng đ</w:t>
      </w:r>
      <w:r w:rsidRPr="00BF3E6C">
        <w:rPr>
          <w:sz w:val="26"/>
          <w:szCs w:val="26"/>
          <w:lang w:val="vi-VN"/>
        </w:rPr>
        <w:t>ư</w:t>
      </w:r>
      <w:r w:rsidRPr="00BF3E6C">
        <w:rPr>
          <w:sz w:val="26"/>
          <w:szCs w:val="26"/>
          <w:lang w:val="fr-FR"/>
        </w:rPr>
        <w:softHyphen/>
        <w:t>ờng xe 1 đi đ</w:t>
      </w:r>
      <w:r w:rsidRPr="00BF3E6C">
        <w:rPr>
          <w:sz w:val="26"/>
          <w:szCs w:val="26"/>
          <w:lang w:val="fr-FR"/>
        </w:rPr>
        <w:softHyphen/>
        <w:t xml:space="preserve">ợc là: </w:t>
      </w:r>
      <w:r w:rsidRPr="00BF3E6C">
        <w:rPr>
          <w:sz w:val="26"/>
          <w:szCs w:val="26"/>
          <w:lang w:val="fr-FR"/>
        </w:rPr>
        <w:tab/>
        <w:t xml:space="preserve"> S</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1</w:t>
      </w:r>
      <w:r w:rsidRPr="00BF3E6C">
        <w:rPr>
          <w:sz w:val="26"/>
          <w:szCs w:val="26"/>
          <w:lang w:val="fr-FR"/>
        </w:rPr>
        <w:t>(0,5 + t) = 36(0,5 +t)</w:t>
      </w:r>
    </w:p>
    <w:p w:rsidR="000265FF" w:rsidRPr="00BF3E6C" w:rsidRDefault="000265FF" w:rsidP="000265FF">
      <w:pPr>
        <w:ind w:firstLine="720"/>
        <w:jc w:val="both"/>
        <w:rPr>
          <w:sz w:val="26"/>
          <w:szCs w:val="26"/>
          <w:lang w:val="fr-FR"/>
        </w:rPr>
      </w:pPr>
      <w:r w:rsidRPr="00BF3E6C">
        <w:rPr>
          <w:sz w:val="26"/>
          <w:szCs w:val="26"/>
          <w:lang w:val="fr-FR"/>
        </w:rPr>
        <w:t>Quãng đ</w:t>
      </w:r>
      <w:r w:rsidRPr="00BF3E6C">
        <w:rPr>
          <w:sz w:val="26"/>
          <w:szCs w:val="26"/>
          <w:lang w:val="fr-FR"/>
        </w:rPr>
        <w:softHyphen/>
      </w:r>
      <w:r w:rsidRPr="00BF3E6C">
        <w:rPr>
          <w:sz w:val="26"/>
          <w:szCs w:val="26"/>
          <w:lang w:val="vi-VN"/>
        </w:rPr>
        <w:t>ư</w:t>
      </w:r>
      <w:r w:rsidRPr="00BF3E6C">
        <w:rPr>
          <w:sz w:val="26"/>
          <w:szCs w:val="26"/>
          <w:lang w:val="fr-FR"/>
        </w:rPr>
        <w:t>ờng xe 2 đi đ</w:t>
      </w:r>
      <w:r w:rsidRPr="00BF3E6C">
        <w:rPr>
          <w:sz w:val="26"/>
          <w:szCs w:val="26"/>
          <w:lang w:val="fr-FR"/>
        </w:rPr>
        <w:softHyphen/>
        <w:t xml:space="preserve">ợc là: </w:t>
      </w:r>
      <w:r w:rsidRPr="00BF3E6C">
        <w:rPr>
          <w:sz w:val="26"/>
          <w:szCs w:val="26"/>
          <w:lang w:val="fr-FR"/>
        </w:rPr>
        <w:tab/>
      </w:r>
      <w:r w:rsidRPr="00BF3E6C">
        <w:rPr>
          <w:sz w:val="26"/>
          <w:szCs w:val="26"/>
          <w:lang w:val="fr-FR"/>
        </w:rPr>
        <w:tab/>
      </w:r>
      <w:r w:rsidRPr="00BF3E6C">
        <w:rPr>
          <w:sz w:val="26"/>
          <w:szCs w:val="26"/>
          <w:lang w:val="fr-FR"/>
        </w:rPr>
        <w:tab/>
        <w:t xml:space="preserve"> S</w:t>
      </w:r>
      <w:r w:rsidRPr="00BF3E6C">
        <w:rPr>
          <w:sz w:val="26"/>
          <w:szCs w:val="26"/>
          <w:vertAlign w:val="subscript"/>
          <w:lang w:val="fr-FR"/>
        </w:rPr>
        <w:t>2</w:t>
      </w:r>
      <w:r w:rsidRPr="00BF3E6C">
        <w:rPr>
          <w:sz w:val="26"/>
          <w:szCs w:val="26"/>
          <w:lang w:val="fr-FR"/>
        </w:rPr>
        <w:t xml:space="preserve"> = v</w:t>
      </w:r>
      <w:r w:rsidRPr="00BF3E6C">
        <w:rPr>
          <w:sz w:val="26"/>
          <w:szCs w:val="26"/>
          <w:vertAlign w:val="subscript"/>
          <w:lang w:val="fr-FR"/>
        </w:rPr>
        <w:t>2</w:t>
      </w:r>
      <w:r w:rsidRPr="00BF3E6C">
        <w:rPr>
          <w:sz w:val="26"/>
          <w:szCs w:val="26"/>
          <w:lang w:val="fr-FR"/>
        </w:rPr>
        <w:t>.t = 18.t</w:t>
      </w:r>
    </w:p>
    <w:p w:rsidR="000265FF" w:rsidRPr="00BF3E6C" w:rsidRDefault="000265FF" w:rsidP="000265FF">
      <w:pPr>
        <w:ind w:firstLine="720"/>
        <w:rPr>
          <w:sz w:val="26"/>
          <w:szCs w:val="26"/>
          <w:lang w:val="fr-FR"/>
        </w:rPr>
      </w:pPr>
      <w:r w:rsidRPr="00BF3E6C">
        <w:rPr>
          <w:sz w:val="26"/>
          <w:szCs w:val="26"/>
          <w:lang w:val="fr-FR"/>
        </w:rPr>
        <w:t>Vì quãng đ</w:t>
      </w:r>
      <w:r w:rsidRPr="00BF3E6C">
        <w:rPr>
          <w:sz w:val="26"/>
          <w:szCs w:val="26"/>
          <w:lang w:val="vi-VN"/>
        </w:rPr>
        <w:t>ư</w:t>
      </w:r>
      <w:r w:rsidRPr="00BF3E6C">
        <w:rPr>
          <w:sz w:val="26"/>
          <w:szCs w:val="26"/>
          <w:lang w:val="fr-FR"/>
        </w:rPr>
        <w:softHyphen/>
        <w:t>ờng AB dài 72 km nên ta có:</w:t>
      </w:r>
    </w:p>
    <w:p w:rsidR="000265FF" w:rsidRPr="00BF3E6C" w:rsidRDefault="000265FF" w:rsidP="000265FF">
      <w:pPr>
        <w:ind w:left="1440" w:firstLine="720"/>
        <w:rPr>
          <w:sz w:val="26"/>
          <w:szCs w:val="26"/>
          <w:lang w:val="fr-FR"/>
        </w:rPr>
      </w:pPr>
      <w:r w:rsidRPr="00BF3E6C">
        <w:rPr>
          <w:sz w:val="26"/>
          <w:szCs w:val="26"/>
          <w:lang w:val="fr-FR"/>
        </w:rPr>
        <w:t>36.(0,5 + t) + 18.t = 72 =&gt; t = 1(h)</w:t>
      </w:r>
    </w:p>
    <w:p w:rsidR="000265FF" w:rsidRPr="00BF3E6C" w:rsidRDefault="000265FF" w:rsidP="000265FF">
      <w:pPr>
        <w:ind w:firstLine="720"/>
        <w:jc w:val="both"/>
        <w:rPr>
          <w:sz w:val="26"/>
          <w:szCs w:val="26"/>
          <w:lang w:val="fr-FR"/>
        </w:rPr>
      </w:pPr>
      <w:r w:rsidRPr="00BF3E6C">
        <w:rPr>
          <w:sz w:val="26"/>
          <w:szCs w:val="26"/>
          <w:lang w:val="fr-FR"/>
        </w:rPr>
        <w:t>Vậy sau 1h kể từ khi xe hai khởi hành thì 2 xe gặp nhau</w:t>
      </w:r>
    </w:p>
    <w:p w:rsidR="000265FF" w:rsidRPr="00BF3E6C" w:rsidRDefault="000265FF" w:rsidP="000265FF">
      <w:pPr>
        <w:numPr>
          <w:ilvl w:val="0"/>
          <w:numId w:val="7"/>
        </w:numPr>
        <w:jc w:val="both"/>
        <w:rPr>
          <w:sz w:val="26"/>
          <w:szCs w:val="26"/>
          <w:lang w:val="fr-FR"/>
        </w:rPr>
      </w:pPr>
      <w:r w:rsidRPr="00BF3E6C">
        <w:rPr>
          <w:i/>
          <w:iCs/>
          <w:sz w:val="26"/>
          <w:szCs w:val="26"/>
          <w:u w:val="single"/>
          <w:lang w:val="fr-FR"/>
        </w:rPr>
        <w:t>Tr</w:t>
      </w:r>
      <w:r w:rsidRPr="00BF3E6C">
        <w:rPr>
          <w:i/>
          <w:iCs/>
          <w:sz w:val="26"/>
          <w:szCs w:val="26"/>
          <w:u w:val="single"/>
          <w:lang w:val="fr-FR"/>
        </w:rPr>
        <w:softHyphen/>
      </w:r>
      <w:r w:rsidRPr="00BF3E6C">
        <w:rPr>
          <w:i/>
          <w:iCs/>
          <w:sz w:val="26"/>
          <w:szCs w:val="26"/>
          <w:u w:val="single"/>
          <w:lang w:val="vi-VN"/>
        </w:rPr>
        <w:t>ư</w:t>
      </w:r>
      <w:r w:rsidRPr="00BF3E6C">
        <w:rPr>
          <w:i/>
          <w:iCs/>
          <w:sz w:val="26"/>
          <w:szCs w:val="26"/>
          <w:u w:val="single"/>
          <w:lang w:val="fr-FR"/>
        </w:rPr>
        <w:t>ờng hợp 1</w:t>
      </w:r>
      <w:r w:rsidRPr="00BF3E6C">
        <w:rPr>
          <w:sz w:val="26"/>
          <w:szCs w:val="26"/>
          <w:lang w:val="fr-FR"/>
        </w:rPr>
        <w:t>: Hai xe ch</w:t>
      </w:r>
      <w:r w:rsidRPr="00BF3E6C">
        <w:rPr>
          <w:sz w:val="26"/>
          <w:szCs w:val="26"/>
          <w:lang w:val="vi-VN"/>
        </w:rPr>
        <w:t>ư</w:t>
      </w:r>
      <w:r w:rsidRPr="00BF3E6C">
        <w:rPr>
          <w:sz w:val="26"/>
          <w:szCs w:val="26"/>
          <w:lang w:val="fr-FR"/>
        </w:rPr>
        <w:softHyphen/>
        <w:t>a gặp nhau và cách nhau 13,5 km</w:t>
      </w:r>
    </w:p>
    <w:p w:rsidR="000265FF" w:rsidRPr="00BF3E6C" w:rsidRDefault="000265FF" w:rsidP="000265FF">
      <w:pPr>
        <w:ind w:left="360"/>
        <w:jc w:val="both"/>
        <w:rPr>
          <w:sz w:val="26"/>
          <w:szCs w:val="26"/>
          <w:lang w:val="fr-FR"/>
        </w:rPr>
      </w:pPr>
      <w:r w:rsidRPr="00BF3E6C">
        <w:rPr>
          <w:sz w:val="26"/>
          <w:szCs w:val="26"/>
          <w:lang w:val="fr-FR"/>
        </w:rPr>
        <w:t>Gọi thời gian kể từ khi xe 2 khởi hành đến khi hai xe cách nhau 13,5 km là t</w:t>
      </w:r>
      <w:r w:rsidRPr="00BF3E6C">
        <w:rPr>
          <w:sz w:val="26"/>
          <w:szCs w:val="26"/>
          <w:vertAlign w:val="subscript"/>
          <w:lang w:val="fr-FR"/>
        </w:rPr>
        <w:t>2</w:t>
      </w:r>
    </w:p>
    <w:p w:rsidR="000265FF" w:rsidRPr="00BF3E6C" w:rsidRDefault="000265FF" w:rsidP="000265FF">
      <w:pPr>
        <w:ind w:left="360"/>
        <w:jc w:val="both"/>
        <w:rPr>
          <w:sz w:val="26"/>
          <w:szCs w:val="26"/>
          <w:lang w:val="fr-FR"/>
        </w:rPr>
      </w:pPr>
      <w:r w:rsidRPr="00BF3E6C">
        <w:rPr>
          <w:sz w:val="26"/>
          <w:szCs w:val="26"/>
          <w:lang w:val="fr-FR"/>
        </w:rPr>
        <w:tab/>
        <w:t>Quãng đ</w:t>
      </w:r>
      <w:r w:rsidRPr="00BF3E6C">
        <w:rPr>
          <w:sz w:val="26"/>
          <w:szCs w:val="26"/>
          <w:lang w:val="vi-VN"/>
        </w:rPr>
        <w:t>ư</w:t>
      </w:r>
      <w:r w:rsidRPr="00BF3E6C">
        <w:rPr>
          <w:sz w:val="26"/>
          <w:szCs w:val="26"/>
          <w:lang w:val="fr-FR"/>
        </w:rPr>
        <w:softHyphen/>
        <w:t>ờng xe 1 đi đ</w:t>
      </w:r>
      <w:r w:rsidRPr="00BF3E6C">
        <w:rPr>
          <w:sz w:val="26"/>
          <w:szCs w:val="26"/>
          <w:lang w:val="vi-VN"/>
        </w:rPr>
        <w:t>ư</w:t>
      </w:r>
      <w:r w:rsidRPr="00BF3E6C">
        <w:rPr>
          <w:sz w:val="26"/>
          <w:szCs w:val="26"/>
          <w:lang w:val="fr-FR"/>
        </w:rPr>
        <w:softHyphen/>
        <w:t>ợc là:    S</w:t>
      </w:r>
      <w:r w:rsidRPr="00BF3E6C">
        <w:rPr>
          <w:sz w:val="26"/>
          <w:szCs w:val="26"/>
          <w:vertAlign w:val="subscript"/>
          <w:lang w:val="fr-FR"/>
        </w:rPr>
        <w:t>1</w:t>
      </w:r>
      <w:r w:rsidRPr="00BF3E6C">
        <w:rPr>
          <w:sz w:val="26"/>
          <w:szCs w:val="26"/>
          <w:lang w:val="fr-FR"/>
        </w:rPr>
        <w:t>’ = v</w:t>
      </w:r>
      <w:r w:rsidRPr="00BF3E6C">
        <w:rPr>
          <w:sz w:val="26"/>
          <w:szCs w:val="26"/>
          <w:vertAlign w:val="subscript"/>
          <w:lang w:val="fr-FR"/>
        </w:rPr>
        <w:t>1</w:t>
      </w:r>
      <w:r w:rsidRPr="00BF3E6C">
        <w:rPr>
          <w:sz w:val="26"/>
          <w:szCs w:val="26"/>
          <w:lang w:val="fr-FR"/>
        </w:rPr>
        <w:t>(0,5 + t</w:t>
      </w:r>
      <w:r w:rsidRPr="00BF3E6C">
        <w:rPr>
          <w:sz w:val="26"/>
          <w:szCs w:val="26"/>
          <w:vertAlign w:val="subscript"/>
          <w:lang w:val="fr-FR"/>
        </w:rPr>
        <w:t>2</w:t>
      </w:r>
      <w:r w:rsidRPr="00BF3E6C">
        <w:rPr>
          <w:sz w:val="26"/>
          <w:szCs w:val="26"/>
          <w:lang w:val="fr-FR"/>
        </w:rPr>
        <w:t>) = 36.(0,5 + t</w:t>
      </w:r>
      <w:r w:rsidRPr="00BF3E6C">
        <w:rPr>
          <w:sz w:val="26"/>
          <w:szCs w:val="26"/>
          <w:vertAlign w:val="subscript"/>
          <w:lang w:val="fr-FR"/>
        </w:rPr>
        <w:t>2</w:t>
      </w:r>
      <w:r w:rsidRPr="00BF3E6C">
        <w:rPr>
          <w:sz w:val="26"/>
          <w:szCs w:val="26"/>
          <w:lang w:val="fr-FR"/>
        </w:rPr>
        <w:t>)</w:t>
      </w:r>
    </w:p>
    <w:p w:rsidR="000265FF" w:rsidRPr="00BF3E6C" w:rsidRDefault="000265FF" w:rsidP="000265FF">
      <w:pPr>
        <w:ind w:left="360"/>
        <w:jc w:val="both"/>
        <w:rPr>
          <w:sz w:val="26"/>
          <w:szCs w:val="26"/>
          <w:lang w:val="fr-FR"/>
        </w:rPr>
      </w:pPr>
      <w:r w:rsidRPr="00BF3E6C">
        <w:rPr>
          <w:sz w:val="26"/>
          <w:szCs w:val="26"/>
          <w:lang w:val="fr-FR"/>
        </w:rPr>
        <w:tab/>
        <w:t>Quãng đ</w:t>
      </w:r>
      <w:r w:rsidRPr="00BF3E6C">
        <w:rPr>
          <w:sz w:val="26"/>
          <w:szCs w:val="26"/>
          <w:lang w:val="vi-VN"/>
        </w:rPr>
        <w:t>ư</w:t>
      </w:r>
      <w:r w:rsidRPr="00BF3E6C">
        <w:rPr>
          <w:sz w:val="26"/>
          <w:szCs w:val="26"/>
          <w:lang w:val="fr-FR"/>
        </w:rPr>
        <w:softHyphen/>
        <w:t>ờng xe  đi đ</w:t>
      </w:r>
      <w:r w:rsidRPr="00BF3E6C">
        <w:rPr>
          <w:sz w:val="26"/>
          <w:szCs w:val="26"/>
          <w:lang w:val="vi-VN"/>
        </w:rPr>
        <w:t>ư</w:t>
      </w:r>
      <w:r w:rsidRPr="00BF3E6C">
        <w:rPr>
          <w:sz w:val="26"/>
          <w:szCs w:val="26"/>
          <w:lang w:val="fr-FR"/>
        </w:rPr>
        <w:softHyphen/>
        <w:t>ợc là:    S</w:t>
      </w:r>
      <w:r w:rsidRPr="00BF3E6C">
        <w:rPr>
          <w:sz w:val="26"/>
          <w:szCs w:val="26"/>
          <w:vertAlign w:val="subscript"/>
          <w:lang w:val="fr-FR"/>
        </w:rPr>
        <w:t>2</w:t>
      </w:r>
      <w:r w:rsidRPr="00BF3E6C">
        <w:rPr>
          <w:sz w:val="26"/>
          <w:szCs w:val="26"/>
          <w:lang w:val="fr-FR"/>
        </w:rPr>
        <w:t>’ = v</w:t>
      </w:r>
      <w:r w:rsidRPr="00BF3E6C">
        <w:rPr>
          <w:sz w:val="26"/>
          <w:szCs w:val="26"/>
          <w:vertAlign w:val="subscript"/>
          <w:lang w:val="fr-FR"/>
        </w:rPr>
        <w:t>2</w:t>
      </w:r>
      <w:r w:rsidRPr="00BF3E6C">
        <w:rPr>
          <w:sz w:val="26"/>
          <w:szCs w:val="26"/>
          <w:lang w:val="fr-FR"/>
        </w:rPr>
        <w:t>t</w:t>
      </w:r>
      <w:r w:rsidRPr="00BF3E6C">
        <w:rPr>
          <w:sz w:val="26"/>
          <w:szCs w:val="26"/>
          <w:vertAlign w:val="subscript"/>
          <w:lang w:val="fr-FR"/>
        </w:rPr>
        <w:t>2</w:t>
      </w:r>
      <w:r w:rsidRPr="00BF3E6C">
        <w:rPr>
          <w:sz w:val="26"/>
          <w:szCs w:val="26"/>
          <w:lang w:val="fr-FR"/>
        </w:rPr>
        <w:t xml:space="preserve"> = 18.t</w:t>
      </w:r>
      <w:r w:rsidRPr="00BF3E6C">
        <w:rPr>
          <w:sz w:val="26"/>
          <w:szCs w:val="26"/>
          <w:vertAlign w:val="subscript"/>
          <w:lang w:val="fr-FR"/>
        </w:rPr>
        <w:t>2</w:t>
      </w:r>
    </w:p>
    <w:p w:rsidR="000265FF" w:rsidRPr="00BF3E6C" w:rsidRDefault="000265FF" w:rsidP="000265FF">
      <w:pPr>
        <w:ind w:left="360"/>
        <w:jc w:val="both"/>
        <w:rPr>
          <w:sz w:val="26"/>
          <w:szCs w:val="26"/>
          <w:lang w:val="fr-FR"/>
        </w:rPr>
      </w:pPr>
      <w:r w:rsidRPr="00BF3E6C">
        <w:rPr>
          <w:sz w:val="26"/>
          <w:szCs w:val="26"/>
          <w:lang w:val="fr-FR"/>
        </w:rPr>
        <w:t>Theo bài ra ta có: 36.(0,5 + t</w:t>
      </w:r>
      <w:r w:rsidRPr="00BF3E6C">
        <w:rPr>
          <w:sz w:val="26"/>
          <w:szCs w:val="26"/>
          <w:vertAlign w:val="subscript"/>
          <w:lang w:val="fr-FR"/>
        </w:rPr>
        <w:t>2</w:t>
      </w:r>
      <w:r w:rsidRPr="00BF3E6C">
        <w:rPr>
          <w:sz w:val="26"/>
          <w:szCs w:val="26"/>
          <w:lang w:val="fr-FR"/>
        </w:rPr>
        <w:t>) + 18.t +13,5  = 72 =&gt; t</w:t>
      </w:r>
      <w:r w:rsidRPr="00BF3E6C">
        <w:rPr>
          <w:sz w:val="26"/>
          <w:szCs w:val="26"/>
          <w:vertAlign w:val="subscript"/>
          <w:lang w:val="fr-FR"/>
        </w:rPr>
        <w:t>2</w:t>
      </w:r>
      <w:r w:rsidRPr="00BF3E6C">
        <w:rPr>
          <w:sz w:val="26"/>
          <w:szCs w:val="26"/>
          <w:lang w:val="fr-FR"/>
        </w:rPr>
        <w:t xml:space="preserve"> = 0,75(h)</w:t>
      </w:r>
    </w:p>
    <w:p w:rsidR="000265FF" w:rsidRPr="00BF3E6C" w:rsidRDefault="000265FF" w:rsidP="000265FF">
      <w:pPr>
        <w:ind w:left="360"/>
        <w:jc w:val="both"/>
        <w:rPr>
          <w:sz w:val="26"/>
          <w:szCs w:val="26"/>
          <w:lang w:val="fr-FR"/>
        </w:rPr>
      </w:pPr>
      <w:r w:rsidRPr="00BF3E6C">
        <w:rPr>
          <w:sz w:val="26"/>
          <w:szCs w:val="26"/>
          <w:lang w:val="fr-FR"/>
        </w:rPr>
        <w:t>Vậy sau 45’ kể từ khi xe 2 khởi hành thì hai xe cách nhau 13,5 km</w:t>
      </w:r>
    </w:p>
    <w:p w:rsidR="000265FF" w:rsidRPr="00BF3E6C" w:rsidRDefault="000265FF" w:rsidP="000265FF">
      <w:pPr>
        <w:ind w:firstLine="720"/>
        <w:jc w:val="both"/>
        <w:rPr>
          <w:sz w:val="26"/>
          <w:szCs w:val="26"/>
          <w:lang w:val="fr-FR"/>
        </w:rPr>
      </w:pPr>
      <w:r w:rsidRPr="00BF3E6C">
        <w:rPr>
          <w:i/>
          <w:iCs/>
          <w:sz w:val="26"/>
          <w:szCs w:val="26"/>
          <w:u w:val="single"/>
          <w:lang w:val="fr-FR"/>
        </w:rPr>
        <w:t>Tr</w:t>
      </w:r>
      <w:r w:rsidRPr="00BF3E6C">
        <w:rPr>
          <w:i/>
          <w:iCs/>
          <w:sz w:val="26"/>
          <w:szCs w:val="26"/>
          <w:u w:val="single"/>
          <w:lang w:val="fr-FR"/>
        </w:rPr>
        <w:softHyphen/>
      </w:r>
      <w:r w:rsidRPr="00BF3E6C">
        <w:rPr>
          <w:i/>
          <w:iCs/>
          <w:sz w:val="26"/>
          <w:szCs w:val="26"/>
          <w:u w:val="single"/>
          <w:lang w:val="vi-VN"/>
        </w:rPr>
        <w:t>ư</w:t>
      </w:r>
      <w:r w:rsidRPr="00BF3E6C">
        <w:rPr>
          <w:i/>
          <w:iCs/>
          <w:sz w:val="26"/>
          <w:szCs w:val="26"/>
          <w:u w:val="single"/>
          <w:lang w:val="fr-FR"/>
        </w:rPr>
        <w:t>ờng hợp 2</w:t>
      </w:r>
      <w:r w:rsidRPr="00BF3E6C">
        <w:rPr>
          <w:sz w:val="26"/>
          <w:szCs w:val="26"/>
          <w:lang w:val="fr-FR"/>
        </w:rPr>
        <w:t>: Hai xe gặp nhau sau đó cách nhau 13,5km</w:t>
      </w:r>
    </w:p>
    <w:p w:rsidR="000265FF" w:rsidRPr="00BF3E6C" w:rsidRDefault="000265FF" w:rsidP="000265FF">
      <w:pPr>
        <w:ind w:firstLine="720"/>
        <w:jc w:val="both"/>
        <w:rPr>
          <w:sz w:val="26"/>
          <w:szCs w:val="26"/>
          <w:lang w:val="fr-FR"/>
        </w:rPr>
      </w:pPr>
      <w:r w:rsidRPr="00BF3E6C">
        <w:rPr>
          <w:sz w:val="26"/>
          <w:szCs w:val="26"/>
          <w:lang w:val="fr-FR"/>
        </w:rPr>
        <w:t>Vì sau 1h thì 2 xe gặp nhau nên thời gian để 2 xe cách nhau 13,5km kể từ lúc gặp nhau là t</w:t>
      </w:r>
      <w:r w:rsidRPr="00BF3E6C">
        <w:rPr>
          <w:sz w:val="26"/>
          <w:szCs w:val="26"/>
          <w:vertAlign w:val="subscript"/>
          <w:lang w:val="fr-FR"/>
        </w:rPr>
        <w:t>3</w:t>
      </w:r>
      <w:r w:rsidRPr="00BF3E6C">
        <w:rPr>
          <w:sz w:val="26"/>
          <w:szCs w:val="26"/>
          <w:lang w:val="fr-FR"/>
        </w:rPr>
        <w:t>. Khi đó ta có:</w:t>
      </w:r>
    </w:p>
    <w:p w:rsidR="000265FF" w:rsidRPr="00BF3E6C" w:rsidRDefault="000265FF" w:rsidP="000265FF">
      <w:pPr>
        <w:ind w:firstLine="720"/>
        <w:jc w:val="both"/>
        <w:rPr>
          <w:sz w:val="26"/>
          <w:szCs w:val="26"/>
          <w:lang w:val="fr-FR"/>
        </w:rPr>
      </w:pPr>
      <w:r w:rsidRPr="00BF3E6C">
        <w:rPr>
          <w:sz w:val="26"/>
          <w:szCs w:val="26"/>
          <w:lang w:val="fr-FR"/>
        </w:rPr>
        <w:t>18.t</w:t>
      </w:r>
      <w:r w:rsidRPr="00BF3E6C">
        <w:rPr>
          <w:sz w:val="26"/>
          <w:szCs w:val="26"/>
          <w:vertAlign w:val="subscript"/>
          <w:lang w:val="fr-FR"/>
        </w:rPr>
        <w:t>3</w:t>
      </w:r>
      <w:r w:rsidRPr="00BF3E6C">
        <w:rPr>
          <w:sz w:val="26"/>
          <w:szCs w:val="26"/>
          <w:lang w:val="fr-FR"/>
        </w:rPr>
        <w:t xml:space="preserve"> + 36.t</w:t>
      </w:r>
      <w:r w:rsidRPr="00BF3E6C">
        <w:rPr>
          <w:sz w:val="26"/>
          <w:szCs w:val="26"/>
          <w:vertAlign w:val="subscript"/>
          <w:lang w:val="fr-FR"/>
        </w:rPr>
        <w:t>3</w:t>
      </w:r>
      <w:r w:rsidRPr="00BF3E6C">
        <w:rPr>
          <w:sz w:val="26"/>
          <w:szCs w:val="26"/>
          <w:lang w:val="fr-FR"/>
        </w:rPr>
        <w:t xml:space="preserve"> = 13,5  =&gt; t</w:t>
      </w:r>
      <w:r w:rsidRPr="00BF3E6C">
        <w:rPr>
          <w:sz w:val="26"/>
          <w:szCs w:val="26"/>
          <w:vertAlign w:val="subscript"/>
          <w:lang w:val="fr-FR"/>
        </w:rPr>
        <w:t>3</w:t>
      </w:r>
      <w:r w:rsidRPr="00BF3E6C">
        <w:rPr>
          <w:sz w:val="26"/>
          <w:szCs w:val="26"/>
          <w:lang w:val="fr-FR"/>
        </w:rPr>
        <w:t xml:space="preserve"> = 0,25 h</w:t>
      </w:r>
    </w:p>
    <w:p w:rsidR="000265FF" w:rsidRPr="00BF3E6C" w:rsidRDefault="000265FF" w:rsidP="000265FF">
      <w:pPr>
        <w:ind w:firstLine="720"/>
        <w:jc w:val="both"/>
        <w:rPr>
          <w:sz w:val="26"/>
          <w:szCs w:val="26"/>
          <w:lang w:val="fr-FR"/>
        </w:rPr>
      </w:pPr>
      <w:r w:rsidRPr="00BF3E6C">
        <w:rPr>
          <w:sz w:val="26"/>
          <w:szCs w:val="26"/>
          <w:lang w:val="fr-FR"/>
        </w:rPr>
        <w:t>Vậy sau 1h15’ thì 2 xe cách nhau 13,5km sau khi đã gặp nhau.</w:t>
      </w:r>
    </w:p>
    <w:p w:rsidR="001501CB" w:rsidRPr="00BF3E6C" w:rsidRDefault="001501CB" w:rsidP="001501CB">
      <w:pPr>
        <w:jc w:val="both"/>
        <w:rPr>
          <w:i/>
          <w:sz w:val="26"/>
          <w:szCs w:val="26"/>
        </w:rPr>
      </w:pPr>
      <w:r w:rsidRPr="00BF3E6C">
        <w:rPr>
          <w:b/>
          <w:bCs/>
          <w:sz w:val="26"/>
          <w:szCs w:val="26"/>
          <w:u w:val="single"/>
          <w:lang w:val="fr-FR"/>
        </w:rPr>
        <w:t>Bài 3:</w:t>
      </w:r>
      <w:r w:rsidRPr="00BF3E6C">
        <w:rPr>
          <w:sz w:val="26"/>
          <w:szCs w:val="26"/>
          <w:lang w:val="fr-FR"/>
        </w:rPr>
        <w:t xml:space="preserve"> </w:t>
      </w:r>
      <w:r w:rsidRPr="00BF3E6C">
        <w:rPr>
          <w:i/>
          <w:sz w:val="26"/>
          <w:szCs w:val="26"/>
          <w:lang w:val="fr-FR"/>
        </w:rPr>
        <w:t>Một ng</w:t>
      </w:r>
      <w:r w:rsidRPr="00BF3E6C">
        <w:rPr>
          <w:i/>
          <w:sz w:val="26"/>
          <w:szCs w:val="26"/>
          <w:lang w:val="fr-FR"/>
        </w:rPr>
        <w:softHyphen/>
      </w:r>
      <w:r w:rsidRPr="00BF3E6C">
        <w:rPr>
          <w:i/>
          <w:sz w:val="26"/>
          <w:szCs w:val="26"/>
          <w:lang w:val="vi-VN"/>
        </w:rPr>
        <w:t>ư</w:t>
      </w:r>
      <w:r w:rsidRPr="00BF3E6C">
        <w:rPr>
          <w:i/>
          <w:sz w:val="26"/>
          <w:szCs w:val="26"/>
          <w:lang w:val="fr-FR"/>
        </w:rPr>
        <w:t>ời đi xe đạp với vận tốc v</w:t>
      </w:r>
      <w:r w:rsidRPr="00BF3E6C">
        <w:rPr>
          <w:i/>
          <w:sz w:val="26"/>
          <w:szCs w:val="26"/>
          <w:vertAlign w:val="subscript"/>
          <w:lang w:val="fr-FR"/>
        </w:rPr>
        <w:t>1</w:t>
      </w:r>
      <w:r w:rsidRPr="00BF3E6C">
        <w:rPr>
          <w:i/>
          <w:sz w:val="26"/>
          <w:szCs w:val="26"/>
          <w:lang w:val="fr-FR"/>
        </w:rPr>
        <w:t xml:space="preserve"> = 8km/h và 1 ng</w:t>
      </w:r>
      <w:r w:rsidRPr="00BF3E6C">
        <w:rPr>
          <w:i/>
          <w:sz w:val="26"/>
          <w:szCs w:val="26"/>
          <w:lang w:val="vi-VN"/>
        </w:rPr>
        <w:t>ư</w:t>
      </w:r>
      <w:r w:rsidRPr="00BF3E6C">
        <w:rPr>
          <w:i/>
          <w:sz w:val="26"/>
          <w:szCs w:val="26"/>
          <w:lang w:val="fr-FR"/>
        </w:rPr>
        <w:softHyphen/>
        <w:t>ời đi bộ với vận tốc v</w:t>
      </w:r>
      <w:r w:rsidRPr="00BF3E6C">
        <w:rPr>
          <w:i/>
          <w:sz w:val="26"/>
          <w:szCs w:val="26"/>
          <w:vertAlign w:val="subscript"/>
          <w:lang w:val="fr-FR"/>
        </w:rPr>
        <w:t>2</w:t>
      </w:r>
      <w:r w:rsidRPr="00BF3E6C">
        <w:rPr>
          <w:i/>
          <w:sz w:val="26"/>
          <w:szCs w:val="26"/>
          <w:lang w:val="fr-FR"/>
        </w:rPr>
        <w:t xml:space="preserve"> = 4km/h khởi hành cùng một lúc ở cùng một nơi và chuyển động ng</w:t>
      </w:r>
      <w:r w:rsidRPr="00BF3E6C">
        <w:rPr>
          <w:i/>
          <w:sz w:val="26"/>
          <w:szCs w:val="26"/>
          <w:lang w:val="vi-VN"/>
        </w:rPr>
        <w:t>ư</w:t>
      </w:r>
      <w:r w:rsidRPr="00BF3E6C">
        <w:rPr>
          <w:i/>
          <w:sz w:val="26"/>
          <w:szCs w:val="26"/>
          <w:lang w:val="fr-FR"/>
        </w:rPr>
        <w:softHyphen/>
        <w:t xml:space="preserve">ợc chiều nhau. </w:t>
      </w:r>
      <w:r w:rsidRPr="00BF3E6C">
        <w:rPr>
          <w:i/>
          <w:sz w:val="26"/>
          <w:szCs w:val="26"/>
        </w:rPr>
        <w:t>Sau khi đi đ</w:t>
      </w:r>
      <w:r w:rsidRPr="00BF3E6C">
        <w:rPr>
          <w:i/>
          <w:sz w:val="26"/>
          <w:szCs w:val="26"/>
          <w:lang w:val="vi-VN"/>
        </w:rPr>
        <w:t>ư</w:t>
      </w:r>
      <w:r w:rsidRPr="00BF3E6C">
        <w:rPr>
          <w:i/>
          <w:sz w:val="26"/>
          <w:szCs w:val="26"/>
        </w:rPr>
        <w:softHyphen/>
        <w:t>ợc 30’, ng</w:t>
      </w:r>
      <w:r w:rsidRPr="00BF3E6C">
        <w:rPr>
          <w:i/>
          <w:sz w:val="26"/>
          <w:szCs w:val="26"/>
        </w:rPr>
        <w:softHyphen/>
      </w:r>
      <w:r w:rsidRPr="00BF3E6C">
        <w:rPr>
          <w:i/>
          <w:sz w:val="26"/>
          <w:szCs w:val="26"/>
          <w:lang w:val="vi-VN"/>
        </w:rPr>
        <w:t>ư</w:t>
      </w:r>
      <w:r w:rsidRPr="00BF3E6C">
        <w:rPr>
          <w:i/>
          <w:sz w:val="26"/>
          <w:szCs w:val="26"/>
        </w:rPr>
        <w:t>ời đi xe đạp dừng lại, nghỉ 30’ rồi quay trở lại đuổi theo ng</w:t>
      </w:r>
      <w:r w:rsidRPr="00BF3E6C">
        <w:rPr>
          <w:i/>
          <w:sz w:val="26"/>
          <w:szCs w:val="26"/>
        </w:rPr>
        <w:softHyphen/>
      </w:r>
      <w:r w:rsidRPr="00BF3E6C">
        <w:rPr>
          <w:i/>
          <w:sz w:val="26"/>
          <w:szCs w:val="26"/>
          <w:lang w:val="vi-VN"/>
        </w:rPr>
        <w:t>ư</w:t>
      </w:r>
      <w:r w:rsidRPr="00BF3E6C">
        <w:rPr>
          <w:i/>
          <w:sz w:val="26"/>
          <w:szCs w:val="26"/>
        </w:rPr>
        <w:t>ời đi bộ với vận tốc nh</w:t>
      </w:r>
      <w:r w:rsidRPr="00BF3E6C">
        <w:rPr>
          <w:i/>
          <w:sz w:val="26"/>
          <w:szCs w:val="26"/>
        </w:rPr>
        <w:softHyphen/>
      </w:r>
      <w:r w:rsidRPr="00BF3E6C">
        <w:rPr>
          <w:i/>
          <w:sz w:val="26"/>
          <w:szCs w:val="26"/>
          <w:lang w:val="vi-VN"/>
        </w:rPr>
        <w:t>ư</w:t>
      </w:r>
      <w:r w:rsidRPr="00BF3E6C">
        <w:rPr>
          <w:i/>
          <w:sz w:val="26"/>
          <w:szCs w:val="26"/>
        </w:rPr>
        <w:t xml:space="preserve"> cũ. Hỏi kể từ lúc khởi hành sau bao lâu ng</w:t>
      </w:r>
      <w:r w:rsidRPr="00BF3E6C">
        <w:rPr>
          <w:i/>
          <w:sz w:val="26"/>
          <w:szCs w:val="26"/>
        </w:rPr>
        <w:softHyphen/>
      </w:r>
      <w:r w:rsidRPr="00BF3E6C">
        <w:rPr>
          <w:i/>
          <w:sz w:val="26"/>
          <w:szCs w:val="26"/>
          <w:lang w:val="vi-VN"/>
        </w:rPr>
        <w:t>ư</w:t>
      </w:r>
      <w:r w:rsidRPr="00BF3E6C">
        <w:rPr>
          <w:i/>
          <w:sz w:val="26"/>
          <w:szCs w:val="26"/>
        </w:rPr>
        <w:t>ời đi xe đạp đuổi kịp ng</w:t>
      </w:r>
      <w:r w:rsidRPr="00BF3E6C">
        <w:rPr>
          <w:i/>
          <w:sz w:val="26"/>
          <w:szCs w:val="26"/>
        </w:rPr>
        <w:softHyphen/>
      </w:r>
      <w:r w:rsidRPr="00BF3E6C">
        <w:rPr>
          <w:i/>
          <w:sz w:val="26"/>
          <w:szCs w:val="26"/>
          <w:lang w:val="vi-VN"/>
        </w:rPr>
        <w:t>ư</w:t>
      </w:r>
      <w:r w:rsidRPr="00BF3E6C">
        <w:rPr>
          <w:i/>
          <w:sz w:val="26"/>
          <w:szCs w:val="26"/>
        </w:rPr>
        <w:t>ời đi bộ?</w:t>
      </w:r>
    </w:p>
    <w:p w:rsidR="000265FF" w:rsidRPr="00BF3E6C" w:rsidRDefault="000265FF" w:rsidP="000265FF">
      <w:pPr>
        <w:jc w:val="both"/>
        <w:rPr>
          <w:b/>
          <w:bCs/>
          <w:sz w:val="26"/>
          <w:szCs w:val="26"/>
          <w:u w:val="single"/>
        </w:rPr>
      </w:pPr>
      <w:r w:rsidRPr="00BF3E6C">
        <w:rPr>
          <w:b/>
          <w:bCs/>
          <w:sz w:val="26"/>
          <w:szCs w:val="26"/>
          <w:u w:val="single"/>
        </w:rPr>
        <w:t>Hướng dẫn giải:</w:t>
      </w:r>
    </w:p>
    <w:p w:rsidR="000265FF" w:rsidRPr="00BF3E6C" w:rsidRDefault="000265FF" w:rsidP="000265FF">
      <w:pPr>
        <w:ind w:firstLine="720"/>
        <w:jc w:val="both"/>
        <w:rPr>
          <w:sz w:val="26"/>
          <w:szCs w:val="26"/>
        </w:rPr>
      </w:pPr>
      <w:r w:rsidRPr="00BF3E6C">
        <w:rPr>
          <w:sz w:val="26"/>
          <w:szCs w:val="26"/>
        </w:rPr>
        <w:t>Quãng đ</w:t>
      </w:r>
      <w:r w:rsidRPr="00BF3E6C">
        <w:rPr>
          <w:sz w:val="26"/>
          <w:szCs w:val="26"/>
          <w:lang w:val="vi-VN"/>
        </w:rPr>
        <w:t>ư</w:t>
      </w:r>
      <w:r w:rsidRPr="00BF3E6C">
        <w:rPr>
          <w:sz w:val="26"/>
          <w:szCs w:val="26"/>
        </w:rPr>
        <w:softHyphen/>
        <w:t>ờng ng</w:t>
      </w:r>
      <w:r w:rsidRPr="00BF3E6C">
        <w:rPr>
          <w:sz w:val="26"/>
          <w:szCs w:val="26"/>
          <w:lang w:val="vi-VN"/>
        </w:rPr>
        <w:t>ư</w:t>
      </w:r>
      <w:r w:rsidRPr="00BF3E6C">
        <w:rPr>
          <w:sz w:val="26"/>
          <w:szCs w:val="26"/>
        </w:rPr>
        <w:softHyphen/>
        <w:t>ời đi xe đạp đi trong thời gian t</w:t>
      </w:r>
      <w:r w:rsidRPr="00BF3E6C">
        <w:rPr>
          <w:sz w:val="26"/>
          <w:szCs w:val="26"/>
          <w:vertAlign w:val="subscript"/>
        </w:rPr>
        <w:t>1</w:t>
      </w:r>
      <w:r w:rsidRPr="00BF3E6C">
        <w:rPr>
          <w:sz w:val="26"/>
          <w:szCs w:val="26"/>
        </w:rPr>
        <w:t xml:space="preserve"> = 30’ là:</w:t>
      </w:r>
    </w:p>
    <w:p w:rsidR="000265FF" w:rsidRPr="00BF3E6C" w:rsidRDefault="000265FF" w:rsidP="00690F62">
      <w:pPr>
        <w:ind w:firstLine="720"/>
        <w:jc w:val="center"/>
        <w:rPr>
          <w:sz w:val="26"/>
          <w:szCs w:val="26"/>
        </w:rPr>
      </w:pPr>
      <w:r w:rsidRPr="00BF3E6C">
        <w:rPr>
          <w:sz w:val="26"/>
          <w:szCs w:val="26"/>
        </w:rPr>
        <w:t>s</w:t>
      </w:r>
      <w:r w:rsidRPr="00BF3E6C">
        <w:rPr>
          <w:sz w:val="26"/>
          <w:szCs w:val="26"/>
          <w:vertAlign w:val="subscript"/>
        </w:rPr>
        <w:t>1</w:t>
      </w:r>
      <w:r w:rsidRPr="00BF3E6C">
        <w:rPr>
          <w:sz w:val="26"/>
          <w:szCs w:val="26"/>
        </w:rPr>
        <w:t xml:space="preserve"> = v</w:t>
      </w:r>
      <w:r w:rsidRPr="00BF3E6C">
        <w:rPr>
          <w:sz w:val="26"/>
          <w:szCs w:val="26"/>
          <w:vertAlign w:val="subscript"/>
        </w:rPr>
        <w:t>1</w:t>
      </w:r>
      <w:r w:rsidRPr="00BF3E6C">
        <w:rPr>
          <w:sz w:val="26"/>
          <w:szCs w:val="26"/>
        </w:rPr>
        <w:t>.t</w:t>
      </w:r>
      <w:r w:rsidRPr="00BF3E6C">
        <w:rPr>
          <w:sz w:val="26"/>
          <w:szCs w:val="26"/>
          <w:vertAlign w:val="subscript"/>
        </w:rPr>
        <w:t>1</w:t>
      </w:r>
      <w:r w:rsidRPr="00BF3E6C">
        <w:rPr>
          <w:sz w:val="26"/>
          <w:szCs w:val="26"/>
        </w:rPr>
        <w:t xml:space="preserve"> = 4 km</w:t>
      </w:r>
    </w:p>
    <w:p w:rsidR="000265FF" w:rsidRPr="00BF3E6C" w:rsidRDefault="000265FF" w:rsidP="000265FF">
      <w:pPr>
        <w:ind w:firstLine="720"/>
        <w:jc w:val="both"/>
        <w:rPr>
          <w:sz w:val="26"/>
          <w:szCs w:val="26"/>
        </w:rPr>
      </w:pPr>
      <w:r w:rsidRPr="00BF3E6C">
        <w:rPr>
          <w:sz w:val="26"/>
          <w:szCs w:val="26"/>
        </w:rPr>
        <w:t>Quãng đư</w:t>
      </w:r>
      <w:r w:rsidRPr="00BF3E6C">
        <w:rPr>
          <w:sz w:val="26"/>
          <w:szCs w:val="26"/>
        </w:rPr>
        <w:softHyphen/>
        <w:t>ờng ng</w:t>
      </w:r>
      <w:r w:rsidRPr="00BF3E6C">
        <w:rPr>
          <w:sz w:val="26"/>
          <w:szCs w:val="26"/>
        </w:rPr>
        <w:softHyphen/>
      </w:r>
      <w:r w:rsidRPr="00BF3E6C">
        <w:rPr>
          <w:sz w:val="26"/>
          <w:szCs w:val="26"/>
          <w:lang w:val="vi-VN"/>
        </w:rPr>
        <w:t>ư</w:t>
      </w:r>
      <w:r w:rsidRPr="00BF3E6C">
        <w:rPr>
          <w:sz w:val="26"/>
          <w:szCs w:val="26"/>
        </w:rPr>
        <w:t>ời đi bộ đi trong 1h (do ng</w:t>
      </w:r>
      <w:r w:rsidRPr="00BF3E6C">
        <w:rPr>
          <w:sz w:val="26"/>
          <w:szCs w:val="26"/>
        </w:rPr>
        <w:softHyphen/>
      </w:r>
      <w:r w:rsidRPr="00BF3E6C">
        <w:rPr>
          <w:sz w:val="26"/>
          <w:szCs w:val="26"/>
          <w:lang w:val="vi-VN"/>
        </w:rPr>
        <w:t>ư</w:t>
      </w:r>
      <w:r w:rsidRPr="00BF3E6C">
        <w:rPr>
          <w:sz w:val="26"/>
          <w:szCs w:val="26"/>
        </w:rPr>
        <w:t>ời đi xe đạp có nghỉ 30’)</w:t>
      </w:r>
    </w:p>
    <w:p w:rsidR="000265FF" w:rsidRPr="00BF3E6C" w:rsidRDefault="000265FF" w:rsidP="00690F62">
      <w:pPr>
        <w:ind w:firstLine="720"/>
        <w:jc w:val="center"/>
        <w:rPr>
          <w:sz w:val="26"/>
          <w:szCs w:val="26"/>
        </w:rPr>
      </w:pPr>
      <w:r w:rsidRPr="00BF3E6C">
        <w:rPr>
          <w:sz w:val="26"/>
          <w:szCs w:val="26"/>
        </w:rPr>
        <w:t>s</w:t>
      </w:r>
      <w:r w:rsidRPr="00BF3E6C">
        <w:rPr>
          <w:sz w:val="26"/>
          <w:szCs w:val="26"/>
          <w:vertAlign w:val="subscript"/>
        </w:rPr>
        <w:t>2</w:t>
      </w:r>
      <w:r w:rsidRPr="00BF3E6C">
        <w:rPr>
          <w:sz w:val="26"/>
          <w:szCs w:val="26"/>
        </w:rPr>
        <w:t xml:space="preserve"> = v</w:t>
      </w:r>
      <w:r w:rsidRPr="00BF3E6C">
        <w:rPr>
          <w:sz w:val="26"/>
          <w:szCs w:val="26"/>
          <w:vertAlign w:val="subscript"/>
        </w:rPr>
        <w:t>2</w:t>
      </w:r>
      <w:r w:rsidRPr="00BF3E6C">
        <w:rPr>
          <w:sz w:val="26"/>
          <w:szCs w:val="26"/>
        </w:rPr>
        <w:t>.t</w:t>
      </w:r>
      <w:r w:rsidRPr="00BF3E6C">
        <w:rPr>
          <w:sz w:val="26"/>
          <w:szCs w:val="26"/>
          <w:vertAlign w:val="subscript"/>
        </w:rPr>
        <w:t>2</w:t>
      </w:r>
      <w:r w:rsidRPr="00BF3E6C">
        <w:rPr>
          <w:sz w:val="26"/>
          <w:szCs w:val="26"/>
        </w:rPr>
        <w:t xml:space="preserve"> = 4 km</w:t>
      </w:r>
    </w:p>
    <w:p w:rsidR="000265FF" w:rsidRPr="00BF3E6C" w:rsidRDefault="000265FF" w:rsidP="000265FF">
      <w:pPr>
        <w:ind w:firstLine="720"/>
        <w:jc w:val="both"/>
        <w:rPr>
          <w:sz w:val="26"/>
          <w:szCs w:val="26"/>
        </w:rPr>
      </w:pPr>
      <w:r w:rsidRPr="00BF3E6C">
        <w:rPr>
          <w:sz w:val="26"/>
          <w:szCs w:val="26"/>
        </w:rPr>
        <w:t>Khoảng cách hai ng</w:t>
      </w:r>
      <w:r w:rsidRPr="00BF3E6C">
        <w:rPr>
          <w:sz w:val="26"/>
          <w:szCs w:val="26"/>
          <w:lang w:val="vi-VN"/>
        </w:rPr>
        <w:t>ư</w:t>
      </w:r>
      <w:r w:rsidRPr="00BF3E6C">
        <w:rPr>
          <w:sz w:val="26"/>
          <w:szCs w:val="26"/>
        </w:rPr>
        <w:softHyphen/>
        <w:t>ời sau khi khởi hành 1h là:</w:t>
      </w:r>
    </w:p>
    <w:p w:rsidR="000265FF" w:rsidRPr="00BF3E6C" w:rsidRDefault="000265FF" w:rsidP="00690F62">
      <w:pPr>
        <w:ind w:firstLine="720"/>
        <w:jc w:val="center"/>
        <w:rPr>
          <w:sz w:val="26"/>
          <w:szCs w:val="26"/>
        </w:rPr>
      </w:pPr>
      <w:r w:rsidRPr="00BF3E6C">
        <w:rPr>
          <w:sz w:val="26"/>
          <w:szCs w:val="26"/>
        </w:rPr>
        <w:t>S =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8 km</w:t>
      </w:r>
    </w:p>
    <w:p w:rsidR="000265FF" w:rsidRPr="00BF3E6C" w:rsidRDefault="000265FF" w:rsidP="000265FF">
      <w:pPr>
        <w:ind w:firstLine="720"/>
        <w:jc w:val="both"/>
        <w:rPr>
          <w:sz w:val="26"/>
          <w:szCs w:val="26"/>
        </w:rPr>
      </w:pPr>
      <w:r w:rsidRPr="00BF3E6C">
        <w:rPr>
          <w:sz w:val="26"/>
          <w:szCs w:val="26"/>
        </w:rPr>
        <w:lastRenderedPageBreak/>
        <w:t>Kể từ lúc này xem nh</w:t>
      </w:r>
      <w:r w:rsidRPr="00BF3E6C">
        <w:rPr>
          <w:sz w:val="26"/>
          <w:szCs w:val="26"/>
          <w:lang w:val="vi-VN"/>
        </w:rPr>
        <w:t>ư</w:t>
      </w:r>
      <w:r w:rsidRPr="00BF3E6C">
        <w:rPr>
          <w:sz w:val="26"/>
          <w:szCs w:val="26"/>
        </w:rPr>
        <w:softHyphen/>
        <w:t xml:space="preserve"> hai chuyển động cùng chiều đuổi nhau.</w:t>
      </w:r>
    </w:p>
    <w:p w:rsidR="000265FF" w:rsidRPr="00BF3E6C" w:rsidRDefault="000265FF" w:rsidP="000265FF">
      <w:pPr>
        <w:jc w:val="both"/>
        <w:rPr>
          <w:sz w:val="26"/>
          <w:szCs w:val="26"/>
        </w:rPr>
      </w:pPr>
      <w:r w:rsidRPr="00BF3E6C">
        <w:rPr>
          <w:sz w:val="26"/>
          <w:szCs w:val="26"/>
        </w:rPr>
        <w:t xml:space="preserve">Thời gian kể từ lúc quay lại cho đến khi gặp nhau là:  </w:t>
      </w:r>
      <w:r w:rsidRPr="00BF3E6C">
        <w:rPr>
          <w:position w:val="-30"/>
          <w:sz w:val="26"/>
          <w:szCs w:val="26"/>
        </w:rPr>
        <w:object w:dxaOrig="1579" w:dyaOrig="680">
          <v:shape id="_x0000_i1066" type="#_x0000_t75" style="width:78.15pt;height:33.65pt" o:ole="">
            <v:imagedata r:id="rId116" o:title=""/>
          </v:shape>
          <o:OLEObject Type="Embed" ProgID="Equation.DSMT4" ShapeID="_x0000_i1066" DrawAspect="Content" ObjectID="_1637045482" r:id="rId117"/>
        </w:object>
      </w:r>
    </w:p>
    <w:p w:rsidR="000265FF" w:rsidRPr="00BF3E6C" w:rsidRDefault="000265FF" w:rsidP="000265FF">
      <w:pPr>
        <w:jc w:val="both"/>
        <w:rPr>
          <w:sz w:val="26"/>
          <w:szCs w:val="26"/>
        </w:rPr>
      </w:pPr>
      <w:r w:rsidRPr="00BF3E6C">
        <w:rPr>
          <w:sz w:val="26"/>
          <w:szCs w:val="26"/>
        </w:rPr>
        <w:t xml:space="preserve"> Vậy sau 3h kể từ lúc khởi hành, ng</w:t>
      </w:r>
      <w:r w:rsidRPr="00BF3E6C">
        <w:rPr>
          <w:sz w:val="26"/>
          <w:szCs w:val="26"/>
        </w:rPr>
        <w:softHyphen/>
      </w:r>
      <w:r w:rsidRPr="00BF3E6C">
        <w:rPr>
          <w:sz w:val="26"/>
          <w:szCs w:val="26"/>
          <w:lang w:val="vi-VN"/>
        </w:rPr>
        <w:t>ư</w:t>
      </w:r>
      <w:r w:rsidRPr="00BF3E6C">
        <w:rPr>
          <w:sz w:val="26"/>
          <w:szCs w:val="26"/>
        </w:rPr>
        <w:t>ời đi xe đạp kịp ng</w:t>
      </w:r>
      <w:r w:rsidRPr="00BF3E6C">
        <w:rPr>
          <w:sz w:val="26"/>
          <w:szCs w:val="26"/>
        </w:rPr>
        <w:softHyphen/>
      </w:r>
      <w:r w:rsidRPr="00BF3E6C">
        <w:rPr>
          <w:sz w:val="26"/>
          <w:szCs w:val="26"/>
          <w:lang w:val="vi-VN"/>
        </w:rPr>
        <w:t>ư</w:t>
      </w:r>
      <w:r w:rsidRPr="00BF3E6C">
        <w:rPr>
          <w:sz w:val="26"/>
          <w:szCs w:val="26"/>
        </w:rPr>
        <w:t>ời đi bộ.</w:t>
      </w:r>
    </w:p>
    <w:p w:rsidR="001501CB" w:rsidRPr="00BF3E6C" w:rsidRDefault="001501CB" w:rsidP="001501CB">
      <w:pPr>
        <w:jc w:val="both"/>
        <w:rPr>
          <w:i/>
          <w:sz w:val="26"/>
          <w:szCs w:val="26"/>
        </w:rPr>
      </w:pPr>
      <w:r w:rsidRPr="00BF3E6C">
        <w:rPr>
          <w:b/>
          <w:bCs/>
          <w:sz w:val="26"/>
          <w:szCs w:val="26"/>
          <w:u w:val="single"/>
        </w:rPr>
        <w:t>Bài 4</w:t>
      </w:r>
      <w:r w:rsidRPr="00BF3E6C">
        <w:rPr>
          <w:sz w:val="26"/>
          <w:szCs w:val="26"/>
        </w:rPr>
        <w:t xml:space="preserve">: </w:t>
      </w:r>
      <w:r w:rsidRPr="00BF3E6C">
        <w:rPr>
          <w:i/>
          <w:sz w:val="26"/>
          <w:szCs w:val="26"/>
        </w:rPr>
        <w:t>Một ng</w:t>
      </w:r>
      <w:r w:rsidRPr="00BF3E6C">
        <w:rPr>
          <w:i/>
          <w:sz w:val="26"/>
          <w:szCs w:val="26"/>
          <w:lang w:val="vi-VN"/>
        </w:rPr>
        <w:t>ư</w:t>
      </w:r>
      <w:r w:rsidRPr="00BF3E6C">
        <w:rPr>
          <w:i/>
          <w:sz w:val="26"/>
          <w:szCs w:val="26"/>
        </w:rPr>
        <w:softHyphen/>
        <w:t>ời đi xe đạp từ A đến B với vận tốc v</w:t>
      </w:r>
      <w:r w:rsidRPr="00BF3E6C">
        <w:rPr>
          <w:i/>
          <w:sz w:val="26"/>
          <w:szCs w:val="26"/>
          <w:vertAlign w:val="subscript"/>
        </w:rPr>
        <w:t>1</w:t>
      </w:r>
      <w:r w:rsidRPr="00BF3E6C">
        <w:rPr>
          <w:i/>
          <w:sz w:val="26"/>
          <w:szCs w:val="26"/>
        </w:rPr>
        <w:t xml:space="preserve"> = 12km/h nếu ng</w:t>
      </w:r>
      <w:r w:rsidRPr="00BF3E6C">
        <w:rPr>
          <w:i/>
          <w:sz w:val="26"/>
          <w:szCs w:val="26"/>
          <w:lang w:val="vi-VN"/>
        </w:rPr>
        <w:t>ư</w:t>
      </w:r>
      <w:r w:rsidRPr="00BF3E6C">
        <w:rPr>
          <w:i/>
          <w:sz w:val="26"/>
          <w:szCs w:val="26"/>
        </w:rPr>
        <w:softHyphen/>
        <w:t>ời đó tăng vận tốc lên 3km/h thì đến sớm hơn 1h.</w:t>
      </w:r>
    </w:p>
    <w:p w:rsidR="001501CB" w:rsidRPr="00BF3E6C" w:rsidRDefault="001501CB" w:rsidP="001501CB">
      <w:pPr>
        <w:ind w:firstLine="720"/>
        <w:jc w:val="both"/>
        <w:rPr>
          <w:i/>
          <w:sz w:val="26"/>
          <w:szCs w:val="26"/>
        </w:rPr>
      </w:pPr>
      <w:r w:rsidRPr="00BF3E6C">
        <w:rPr>
          <w:i/>
          <w:sz w:val="26"/>
          <w:szCs w:val="26"/>
        </w:rPr>
        <w:t>a. Tìm quãng đ</w:t>
      </w:r>
      <w:r w:rsidRPr="00BF3E6C">
        <w:rPr>
          <w:i/>
          <w:sz w:val="26"/>
          <w:szCs w:val="26"/>
        </w:rPr>
        <w:softHyphen/>
      </w:r>
      <w:r w:rsidRPr="00BF3E6C">
        <w:rPr>
          <w:i/>
          <w:sz w:val="26"/>
          <w:szCs w:val="26"/>
          <w:lang w:val="vi-VN"/>
        </w:rPr>
        <w:t>ư</w:t>
      </w:r>
      <w:r w:rsidRPr="00BF3E6C">
        <w:rPr>
          <w:i/>
          <w:sz w:val="26"/>
          <w:szCs w:val="26"/>
        </w:rPr>
        <w:t>ờng AB và thời gian dự định đi từ A đến B.</w:t>
      </w:r>
    </w:p>
    <w:p w:rsidR="001501CB" w:rsidRPr="00BF3E6C" w:rsidRDefault="001501CB" w:rsidP="001501CB">
      <w:pPr>
        <w:ind w:firstLine="720"/>
        <w:jc w:val="both"/>
        <w:rPr>
          <w:i/>
          <w:sz w:val="26"/>
          <w:szCs w:val="26"/>
        </w:rPr>
      </w:pPr>
      <w:r w:rsidRPr="00BF3E6C">
        <w:rPr>
          <w:i/>
          <w:sz w:val="26"/>
          <w:szCs w:val="26"/>
        </w:rPr>
        <w:t>b. Ban đầu ng</w:t>
      </w:r>
      <w:r w:rsidRPr="00BF3E6C">
        <w:rPr>
          <w:i/>
          <w:sz w:val="26"/>
          <w:szCs w:val="26"/>
        </w:rPr>
        <w:softHyphen/>
      </w:r>
      <w:r w:rsidRPr="00BF3E6C">
        <w:rPr>
          <w:i/>
          <w:sz w:val="26"/>
          <w:szCs w:val="26"/>
          <w:lang w:val="vi-VN"/>
        </w:rPr>
        <w:t>ư</w:t>
      </w:r>
      <w:r w:rsidRPr="00BF3E6C">
        <w:rPr>
          <w:i/>
          <w:sz w:val="26"/>
          <w:szCs w:val="26"/>
        </w:rPr>
        <w:t>ời đó đi với vận tốc v</w:t>
      </w:r>
      <w:r w:rsidRPr="00BF3E6C">
        <w:rPr>
          <w:i/>
          <w:sz w:val="26"/>
          <w:szCs w:val="26"/>
          <w:vertAlign w:val="subscript"/>
        </w:rPr>
        <w:t>1</w:t>
      </w:r>
      <w:r w:rsidRPr="00BF3E6C">
        <w:rPr>
          <w:i/>
          <w:sz w:val="26"/>
          <w:szCs w:val="26"/>
        </w:rPr>
        <w:t xml:space="preserve"> = 12km/h đ</w:t>
      </w:r>
      <w:r w:rsidRPr="00BF3E6C">
        <w:rPr>
          <w:i/>
          <w:sz w:val="26"/>
          <w:szCs w:val="26"/>
          <w:lang w:val="vi-VN"/>
        </w:rPr>
        <w:t>ư</w:t>
      </w:r>
      <w:r w:rsidRPr="00BF3E6C">
        <w:rPr>
          <w:i/>
          <w:sz w:val="26"/>
          <w:szCs w:val="26"/>
        </w:rPr>
        <w:softHyphen/>
        <w:t>ợc quãng đ</w:t>
      </w:r>
      <w:r w:rsidRPr="00BF3E6C">
        <w:rPr>
          <w:i/>
          <w:sz w:val="26"/>
          <w:szCs w:val="26"/>
          <w:lang w:val="vi-VN"/>
        </w:rPr>
        <w:t>ường</w:t>
      </w:r>
      <w:r w:rsidRPr="00BF3E6C">
        <w:rPr>
          <w:i/>
          <w:sz w:val="26"/>
          <w:szCs w:val="26"/>
        </w:rPr>
        <w:t xml:space="preserve">  s</w:t>
      </w:r>
      <w:r w:rsidRPr="00BF3E6C">
        <w:rPr>
          <w:i/>
          <w:sz w:val="26"/>
          <w:szCs w:val="26"/>
          <w:vertAlign w:val="subscript"/>
        </w:rPr>
        <w:t>1</w:t>
      </w:r>
      <w:r w:rsidRPr="00BF3E6C">
        <w:rPr>
          <w:i/>
          <w:sz w:val="26"/>
          <w:szCs w:val="26"/>
        </w:rPr>
        <w:t xml:space="preserve"> thì xe bị hỏng phải sửa chữa mất 15 phút. Do đó trong quãng đ</w:t>
      </w:r>
      <w:r w:rsidRPr="00BF3E6C">
        <w:rPr>
          <w:i/>
          <w:sz w:val="26"/>
          <w:szCs w:val="26"/>
          <w:lang w:val="vi-VN"/>
        </w:rPr>
        <w:t>ường</w:t>
      </w:r>
      <w:r w:rsidRPr="00BF3E6C">
        <w:rPr>
          <w:i/>
          <w:sz w:val="26"/>
          <w:szCs w:val="26"/>
        </w:rPr>
        <w:t xml:space="preserve"> còn lại ng</w:t>
      </w:r>
      <w:r w:rsidRPr="00BF3E6C">
        <w:rPr>
          <w:i/>
          <w:sz w:val="26"/>
          <w:szCs w:val="26"/>
        </w:rPr>
        <w:softHyphen/>
      </w:r>
      <w:r w:rsidRPr="00BF3E6C">
        <w:rPr>
          <w:i/>
          <w:sz w:val="26"/>
          <w:szCs w:val="26"/>
          <w:lang w:val="vi-VN"/>
        </w:rPr>
        <w:t>ư</w:t>
      </w:r>
      <w:r w:rsidRPr="00BF3E6C">
        <w:rPr>
          <w:i/>
          <w:sz w:val="26"/>
          <w:szCs w:val="26"/>
        </w:rPr>
        <w:t>ời ấy đi với vận tốc v</w:t>
      </w:r>
      <w:r w:rsidRPr="00BF3E6C">
        <w:rPr>
          <w:i/>
          <w:sz w:val="26"/>
          <w:szCs w:val="26"/>
          <w:vertAlign w:val="subscript"/>
        </w:rPr>
        <w:t>2</w:t>
      </w:r>
      <w:r w:rsidRPr="00BF3E6C">
        <w:rPr>
          <w:i/>
          <w:sz w:val="26"/>
          <w:szCs w:val="26"/>
        </w:rPr>
        <w:t xml:space="preserve"> = 15km/h thì đến nơi vẫn sớm hơn dự định 30’. Tìm quãng đ</w:t>
      </w:r>
      <w:r w:rsidRPr="00BF3E6C">
        <w:rPr>
          <w:i/>
          <w:sz w:val="26"/>
          <w:szCs w:val="26"/>
          <w:lang w:val="vi-VN"/>
        </w:rPr>
        <w:t>ư</w:t>
      </w:r>
      <w:r w:rsidRPr="00BF3E6C">
        <w:rPr>
          <w:i/>
          <w:sz w:val="26"/>
          <w:szCs w:val="26"/>
        </w:rPr>
        <w:softHyphen/>
        <w:t>ờng s</w:t>
      </w:r>
      <w:r w:rsidRPr="00BF3E6C">
        <w:rPr>
          <w:i/>
          <w:sz w:val="26"/>
          <w:szCs w:val="26"/>
          <w:vertAlign w:val="subscript"/>
        </w:rPr>
        <w:t>1</w:t>
      </w:r>
      <w:r w:rsidRPr="00BF3E6C">
        <w:rPr>
          <w:i/>
          <w:sz w:val="26"/>
          <w:szCs w:val="26"/>
        </w:rPr>
        <w:t>.</w:t>
      </w:r>
    </w:p>
    <w:p w:rsidR="000265FF" w:rsidRPr="00BF3E6C" w:rsidRDefault="000265FF" w:rsidP="000265FF">
      <w:pPr>
        <w:jc w:val="both"/>
        <w:rPr>
          <w:b/>
          <w:bCs/>
          <w:sz w:val="26"/>
          <w:szCs w:val="26"/>
          <w:u w:val="single"/>
        </w:rPr>
      </w:pPr>
      <w:r w:rsidRPr="00BF3E6C">
        <w:rPr>
          <w:b/>
          <w:bCs/>
          <w:sz w:val="26"/>
          <w:szCs w:val="26"/>
          <w:u w:val="single"/>
        </w:rPr>
        <w:t>Hướng dẫn giải:</w:t>
      </w:r>
    </w:p>
    <w:p w:rsidR="000265FF" w:rsidRPr="00BF3E6C" w:rsidRDefault="000265FF" w:rsidP="000265FF">
      <w:pPr>
        <w:ind w:left="720"/>
        <w:jc w:val="both"/>
        <w:rPr>
          <w:sz w:val="26"/>
          <w:szCs w:val="26"/>
        </w:rPr>
      </w:pPr>
      <w:r w:rsidRPr="00BF3E6C">
        <w:rPr>
          <w:sz w:val="26"/>
          <w:szCs w:val="26"/>
        </w:rPr>
        <w:t>a. Giả sử quãng đ</w:t>
      </w:r>
      <w:r w:rsidRPr="00BF3E6C">
        <w:rPr>
          <w:sz w:val="26"/>
          <w:szCs w:val="26"/>
          <w:lang w:val="vi-VN"/>
        </w:rPr>
        <w:t>ư</w:t>
      </w:r>
      <w:r w:rsidRPr="00BF3E6C">
        <w:rPr>
          <w:sz w:val="26"/>
          <w:szCs w:val="26"/>
        </w:rPr>
        <w:softHyphen/>
        <w:t>ờng AB là s thì thời gian dự định đi hết quãng đ</w:t>
      </w:r>
      <w:r w:rsidRPr="00BF3E6C">
        <w:rPr>
          <w:sz w:val="26"/>
          <w:szCs w:val="26"/>
          <w:lang w:val="vi-VN"/>
        </w:rPr>
        <w:t>ư</w:t>
      </w:r>
      <w:r w:rsidRPr="00BF3E6C">
        <w:rPr>
          <w:sz w:val="26"/>
          <w:szCs w:val="26"/>
        </w:rPr>
        <w:softHyphen/>
        <w:t xml:space="preserve">ờng AB là </w:t>
      </w:r>
    </w:p>
    <w:p w:rsidR="000265FF" w:rsidRPr="00BF3E6C" w:rsidRDefault="000265FF" w:rsidP="000265FF">
      <w:pPr>
        <w:ind w:left="5040" w:firstLine="720"/>
        <w:jc w:val="both"/>
        <w:rPr>
          <w:sz w:val="26"/>
          <w:szCs w:val="26"/>
        </w:rPr>
      </w:pPr>
      <w:r w:rsidRPr="00BF3E6C">
        <w:rPr>
          <w:sz w:val="26"/>
          <w:szCs w:val="26"/>
        </w:rPr>
        <w:object w:dxaOrig="1160" w:dyaOrig="720">
          <v:shape id="_x0000_i1067" type="#_x0000_t75" style="width:57.4pt;height:36pt" o:ole="">
            <v:imagedata r:id="rId118" o:title=""/>
          </v:shape>
          <o:OLEObject Type="Embed" ProgID="Equation.DSMT4" ShapeID="_x0000_i1067" DrawAspect="Content" ObjectID="_1637045483" r:id="rId119"/>
        </w:object>
      </w:r>
    </w:p>
    <w:p w:rsidR="000265FF" w:rsidRPr="00BF3E6C" w:rsidRDefault="000265FF" w:rsidP="000265FF">
      <w:pPr>
        <w:ind w:firstLine="720"/>
        <w:jc w:val="both"/>
        <w:rPr>
          <w:sz w:val="26"/>
          <w:szCs w:val="26"/>
        </w:rPr>
      </w:pPr>
      <w:r w:rsidRPr="00BF3E6C">
        <w:rPr>
          <w:sz w:val="26"/>
          <w:szCs w:val="26"/>
        </w:rPr>
        <w:t>Vì ng</w:t>
      </w:r>
      <w:r w:rsidRPr="00BF3E6C">
        <w:rPr>
          <w:sz w:val="26"/>
          <w:szCs w:val="26"/>
          <w:lang w:val="vi-VN"/>
        </w:rPr>
        <w:t>ư</w:t>
      </w:r>
      <w:r w:rsidRPr="00BF3E6C">
        <w:rPr>
          <w:sz w:val="26"/>
          <w:szCs w:val="26"/>
        </w:rPr>
        <w:softHyphen/>
        <w:t>ời đó tăng vận tốc lên 3km/h và đến sớm hơn 1h nên.</w:t>
      </w:r>
    </w:p>
    <w:p w:rsidR="000265FF" w:rsidRPr="00BF3E6C" w:rsidRDefault="00955347" w:rsidP="000265FF">
      <w:pPr>
        <w:ind w:firstLine="720"/>
        <w:jc w:val="center"/>
        <w:rPr>
          <w:sz w:val="26"/>
          <w:szCs w:val="26"/>
        </w:rPr>
      </w:pPr>
      <w:r w:rsidRPr="00BF3E6C">
        <w:rPr>
          <w:position w:val="-32"/>
          <w:sz w:val="26"/>
          <w:szCs w:val="26"/>
        </w:rPr>
        <w:object w:dxaOrig="4120" w:dyaOrig="700">
          <v:shape id="_x0000_i1068" type="#_x0000_t75" style="width:317.65pt;height:38.8pt" o:ole="">
            <v:imagedata r:id="rId120" o:title=""/>
          </v:shape>
          <o:OLEObject Type="Embed" ProgID="Equation.DSMT4" ShapeID="_x0000_i1068" DrawAspect="Content" ObjectID="_1637045484" r:id="rId121"/>
        </w:object>
      </w:r>
    </w:p>
    <w:p w:rsidR="000265FF" w:rsidRPr="00BF3E6C" w:rsidRDefault="000265FF" w:rsidP="000265FF">
      <w:pPr>
        <w:ind w:firstLine="720"/>
        <w:jc w:val="both"/>
        <w:rPr>
          <w:sz w:val="26"/>
          <w:szCs w:val="26"/>
        </w:rPr>
      </w:pPr>
      <w:r w:rsidRPr="00BF3E6C">
        <w:rPr>
          <w:sz w:val="26"/>
          <w:szCs w:val="26"/>
        </w:rPr>
        <w:t>Thời gian dự định đi từ A đến B là:</w:t>
      </w:r>
      <w:r w:rsidRPr="00BF3E6C">
        <w:rPr>
          <w:sz w:val="26"/>
          <w:szCs w:val="26"/>
        </w:rPr>
        <w:tab/>
      </w:r>
      <w:r w:rsidRPr="00BF3E6C">
        <w:rPr>
          <w:position w:val="-24"/>
          <w:sz w:val="26"/>
          <w:szCs w:val="26"/>
        </w:rPr>
        <w:object w:dxaOrig="1719" w:dyaOrig="620">
          <v:shape id="_x0000_i1069" type="#_x0000_t75" style="width:85.95pt;height:30.7pt" o:ole="">
            <v:imagedata r:id="rId122" o:title=""/>
          </v:shape>
          <o:OLEObject Type="Embed" ProgID="Equation.DSMT4" ShapeID="_x0000_i1069" DrawAspect="Content" ObjectID="_1637045485" r:id="rId123"/>
        </w:object>
      </w:r>
      <w:r w:rsidRPr="00BF3E6C">
        <w:rPr>
          <w:sz w:val="26"/>
          <w:szCs w:val="26"/>
        </w:rPr>
        <w:tab/>
        <w:t xml:space="preserve"> </w:t>
      </w:r>
    </w:p>
    <w:p w:rsidR="000265FF" w:rsidRPr="00BF3E6C" w:rsidRDefault="000265FF" w:rsidP="000265FF">
      <w:pPr>
        <w:ind w:firstLine="720"/>
        <w:jc w:val="both"/>
        <w:rPr>
          <w:sz w:val="26"/>
          <w:szCs w:val="26"/>
        </w:rPr>
      </w:pPr>
      <w:r w:rsidRPr="00BF3E6C">
        <w:rPr>
          <w:sz w:val="26"/>
          <w:szCs w:val="26"/>
        </w:rPr>
        <w:t>b. Gọi t</w:t>
      </w:r>
      <w:r w:rsidRPr="00BF3E6C">
        <w:rPr>
          <w:sz w:val="26"/>
          <w:szCs w:val="26"/>
          <w:vertAlign w:val="subscript"/>
        </w:rPr>
        <w:t>1</w:t>
      </w:r>
      <w:r w:rsidRPr="00BF3E6C">
        <w:rPr>
          <w:sz w:val="26"/>
          <w:szCs w:val="26"/>
        </w:rPr>
        <w:t>’ là thời gian đi quãng đ</w:t>
      </w:r>
      <w:r w:rsidRPr="00BF3E6C">
        <w:rPr>
          <w:sz w:val="26"/>
          <w:szCs w:val="26"/>
          <w:lang w:val="vi-VN"/>
        </w:rPr>
        <w:t>ư</w:t>
      </w:r>
      <w:r w:rsidRPr="00BF3E6C">
        <w:rPr>
          <w:sz w:val="26"/>
          <w:szCs w:val="26"/>
        </w:rPr>
        <w:softHyphen/>
        <w:t>ờng s</w:t>
      </w:r>
      <w:r w:rsidRPr="00BF3E6C">
        <w:rPr>
          <w:sz w:val="26"/>
          <w:szCs w:val="26"/>
          <w:vertAlign w:val="subscript"/>
        </w:rPr>
        <w:t>1</w:t>
      </w:r>
      <w:r w:rsidRPr="00BF3E6C">
        <w:rPr>
          <w:sz w:val="26"/>
          <w:szCs w:val="26"/>
        </w:rPr>
        <w:t xml:space="preserve">: </w:t>
      </w:r>
      <w:r w:rsidRPr="00BF3E6C">
        <w:rPr>
          <w:position w:val="-30"/>
          <w:sz w:val="26"/>
          <w:szCs w:val="26"/>
        </w:rPr>
        <w:object w:dxaOrig="780" w:dyaOrig="700">
          <v:shape id="_x0000_i1070" type="#_x0000_t75" style="width:39pt;height:35pt" o:ole="">
            <v:imagedata r:id="rId124" o:title=""/>
          </v:shape>
          <o:OLEObject Type="Embed" ProgID="Equation.DSMT4" ShapeID="_x0000_i1070" DrawAspect="Content" ObjectID="_1637045486" r:id="rId125"/>
        </w:object>
      </w:r>
      <w:r w:rsidRPr="00BF3E6C">
        <w:rPr>
          <w:sz w:val="26"/>
          <w:szCs w:val="26"/>
        </w:rPr>
        <w:tab/>
      </w:r>
    </w:p>
    <w:p w:rsidR="000265FF" w:rsidRPr="00BF3E6C" w:rsidRDefault="000265FF" w:rsidP="000265FF">
      <w:pPr>
        <w:ind w:firstLine="720"/>
        <w:jc w:val="both"/>
        <w:rPr>
          <w:sz w:val="26"/>
          <w:szCs w:val="26"/>
        </w:rPr>
      </w:pPr>
      <w:r w:rsidRPr="00BF3E6C">
        <w:rPr>
          <w:sz w:val="26"/>
          <w:szCs w:val="26"/>
        </w:rPr>
        <w:t xml:space="preserve">Thời gian sửa xe: </w:t>
      </w:r>
      <w:r w:rsidRPr="00BF3E6C">
        <w:rPr>
          <w:sz w:val="26"/>
          <w:szCs w:val="26"/>
        </w:rPr>
        <w:tab/>
      </w:r>
      <w:r w:rsidRPr="00BF3E6C">
        <w:rPr>
          <w:position w:val="-24"/>
          <w:sz w:val="26"/>
          <w:szCs w:val="26"/>
        </w:rPr>
        <w:object w:dxaOrig="1339" w:dyaOrig="620">
          <v:shape id="_x0000_i1071" type="#_x0000_t75" style="width:66.3pt;height:30.7pt" o:ole="">
            <v:imagedata r:id="rId126" o:title=""/>
          </v:shape>
          <o:OLEObject Type="Embed" ProgID="Equation.DSMT4" ShapeID="_x0000_i1071" DrawAspect="Content" ObjectID="_1637045487" r:id="rId127"/>
        </w:object>
      </w:r>
      <w:r w:rsidRPr="00BF3E6C">
        <w:rPr>
          <w:sz w:val="26"/>
          <w:szCs w:val="26"/>
        </w:rPr>
        <w:tab/>
      </w:r>
      <w:r w:rsidRPr="00BF3E6C">
        <w:rPr>
          <w:sz w:val="26"/>
          <w:szCs w:val="26"/>
        </w:rPr>
        <w:tab/>
      </w:r>
      <w:r w:rsidRPr="00BF3E6C">
        <w:rPr>
          <w:sz w:val="26"/>
          <w:szCs w:val="26"/>
        </w:rPr>
        <w:tab/>
      </w:r>
      <w:r w:rsidRPr="00BF3E6C">
        <w:rPr>
          <w:sz w:val="26"/>
          <w:szCs w:val="26"/>
        </w:rPr>
        <w:tab/>
      </w:r>
    </w:p>
    <w:p w:rsidR="000265FF" w:rsidRPr="00BF3E6C" w:rsidRDefault="000265FF" w:rsidP="000265FF">
      <w:pPr>
        <w:ind w:firstLine="720"/>
        <w:jc w:val="both"/>
        <w:rPr>
          <w:sz w:val="26"/>
          <w:szCs w:val="26"/>
        </w:rPr>
      </w:pPr>
      <w:r w:rsidRPr="00BF3E6C">
        <w:rPr>
          <w:sz w:val="26"/>
          <w:szCs w:val="26"/>
        </w:rPr>
        <w:t>Thời gian đi quãng đ</w:t>
      </w:r>
      <w:r w:rsidRPr="00BF3E6C">
        <w:rPr>
          <w:sz w:val="26"/>
          <w:szCs w:val="26"/>
        </w:rPr>
        <w:softHyphen/>
      </w:r>
      <w:r w:rsidRPr="00BF3E6C">
        <w:rPr>
          <w:sz w:val="26"/>
          <w:szCs w:val="26"/>
          <w:lang w:val="vi-VN"/>
        </w:rPr>
        <w:t>ư</w:t>
      </w:r>
      <w:r w:rsidRPr="00BF3E6C">
        <w:rPr>
          <w:sz w:val="26"/>
          <w:szCs w:val="26"/>
        </w:rPr>
        <w:t>ờng còn lại:</w:t>
      </w:r>
      <w:r w:rsidRPr="00BF3E6C">
        <w:rPr>
          <w:sz w:val="26"/>
          <w:szCs w:val="26"/>
        </w:rPr>
        <w:tab/>
      </w:r>
      <w:r w:rsidRPr="00BF3E6C">
        <w:rPr>
          <w:position w:val="-30"/>
          <w:sz w:val="26"/>
          <w:szCs w:val="26"/>
        </w:rPr>
        <w:object w:dxaOrig="1120" w:dyaOrig="680">
          <v:shape id="_x0000_i1072" type="#_x0000_t75" style="width:56pt;height:33.65pt" o:ole="">
            <v:imagedata r:id="rId128" o:title=""/>
          </v:shape>
          <o:OLEObject Type="Embed" ProgID="Equation.DSMT4" ShapeID="_x0000_i1072" DrawAspect="Content" ObjectID="_1637045488" r:id="rId129"/>
        </w:object>
      </w:r>
      <w:r w:rsidRPr="00BF3E6C">
        <w:rPr>
          <w:sz w:val="26"/>
          <w:szCs w:val="26"/>
        </w:rPr>
        <w:tab/>
        <w:t xml:space="preserve"> </w:t>
      </w:r>
    </w:p>
    <w:p w:rsidR="000265FF" w:rsidRPr="00BF3E6C" w:rsidRDefault="000265FF" w:rsidP="000265FF">
      <w:pPr>
        <w:ind w:firstLine="720"/>
        <w:jc w:val="both"/>
        <w:rPr>
          <w:sz w:val="26"/>
          <w:szCs w:val="26"/>
          <w:lang w:val="fr-FR"/>
        </w:rPr>
      </w:pPr>
      <w:r w:rsidRPr="00BF3E6C">
        <w:rPr>
          <w:sz w:val="26"/>
          <w:szCs w:val="26"/>
          <w:lang w:val="fr-FR"/>
        </w:rPr>
        <w:t>Theo bài ra ta có:</w:t>
      </w:r>
      <w:r w:rsidRPr="00BF3E6C">
        <w:rPr>
          <w:sz w:val="26"/>
          <w:szCs w:val="26"/>
          <w:lang w:val="fr-FR"/>
        </w:rPr>
        <w:tab/>
      </w:r>
      <w:r w:rsidRPr="00BF3E6C">
        <w:rPr>
          <w:sz w:val="26"/>
          <w:szCs w:val="26"/>
          <w:lang w:val="fr-FR"/>
        </w:rPr>
        <w:tab/>
      </w:r>
      <w:r w:rsidRPr="00BF3E6C">
        <w:rPr>
          <w:position w:val="-24"/>
          <w:sz w:val="26"/>
          <w:szCs w:val="26"/>
        </w:rPr>
        <w:object w:dxaOrig="1999" w:dyaOrig="620">
          <v:shape id="_x0000_i1073" type="#_x0000_t75" style="width:98.95pt;height:30.7pt" o:ole="">
            <v:imagedata r:id="rId130" o:title=""/>
          </v:shape>
          <o:OLEObject Type="Embed" ProgID="Equation.DSMT4" ShapeID="_x0000_i1073" DrawAspect="Content" ObjectID="_1637045489" r:id="rId131"/>
        </w:object>
      </w:r>
      <w:r w:rsidRPr="00BF3E6C">
        <w:rPr>
          <w:sz w:val="26"/>
          <w:szCs w:val="26"/>
          <w:lang w:val="fr-FR"/>
        </w:rPr>
        <w:tab/>
      </w:r>
      <w:r w:rsidRPr="00BF3E6C">
        <w:rPr>
          <w:position w:val="-30"/>
          <w:sz w:val="26"/>
          <w:szCs w:val="26"/>
        </w:rPr>
        <w:object w:dxaOrig="2939" w:dyaOrig="700">
          <v:shape id="_x0000_i1074" type="#_x0000_t75" style="width:146.95pt;height:35pt" o:ole="">
            <v:imagedata r:id="rId132" o:title=""/>
          </v:shape>
          <o:OLEObject Type="Embed" ProgID="Equation.DSMT4" ShapeID="_x0000_i1074" DrawAspect="Content" ObjectID="_1637045490" r:id="rId133"/>
        </w:object>
      </w:r>
    </w:p>
    <w:p w:rsidR="000265FF" w:rsidRPr="00BF3E6C" w:rsidRDefault="000265FF" w:rsidP="000265FF">
      <w:pPr>
        <w:ind w:firstLine="720"/>
        <w:jc w:val="both"/>
        <w:rPr>
          <w:sz w:val="26"/>
          <w:szCs w:val="26"/>
        </w:rPr>
      </w:pPr>
      <w:r w:rsidRPr="00BF3E6C">
        <w:rPr>
          <w:sz w:val="26"/>
          <w:szCs w:val="26"/>
          <w:lang w:val="fr-FR"/>
        </w:rPr>
        <w:t xml:space="preserve"> </w:t>
      </w:r>
      <w:r w:rsidR="00955347" w:rsidRPr="00BF3E6C">
        <w:rPr>
          <w:position w:val="-34"/>
          <w:sz w:val="26"/>
          <w:szCs w:val="26"/>
        </w:rPr>
        <w:object w:dxaOrig="4040" w:dyaOrig="800">
          <v:shape id="_x0000_i1075" type="#_x0000_t75" style="width:268.65pt;height:38.65pt" o:ole="">
            <v:imagedata r:id="rId134" o:title=""/>
          </v:shape>
          <o:OLEObject Type="Embed" ProgID="Equation.DSMT4" ShapeID="_x0000_i1075" DrawAspect="Content" ObjectID="_1637045491" r:id="rId135"/>
        </w:object>
      </w:r>
    </w:p>
    <w:p w:rsidR="000265FF" w:rsidRPr="00BF3E6C" w:rsidRDefault="000265FF" w:rsidP="000265FF">
      <w:pPr>
        <w:ind w:firstLine="720"/>
        <w:jc w:val="both"/>
        <w:rPr>
          <w:sz w:val="26"/>
          <w:szCs w:val="26"/>
        </w:rPr>
      </w:pPr>
      <w:r w:rsidRPr="00BF3E6C">
        <w:rPr>
          <w:sz w:val="26"/>
          <w:szCs w:val="26"/>
        </w:rPr>
        <w:t xml:space="preserve">Từ (1) và (2) suy ra </w:t>
      </w:r>
      <w:r w:rsidRPr="00BF3E6C">
        <w:rPr>
          <w:sz w:val="26"/>
          <w:szCs w:val="26"/>
        </w:rPr>
        <w:tab/>
      </w:r>
      <w:r w:rsidR="00955347" w:rsidRPr="00955347">
        <w:rPr>
          <w:position w:val="-34"/>
          <w:sz w:val="26"/>
          <w:szCs w:val="26"/>
        </w:rPr>
        <w:object w:dxaOrig="2380" w:dyaOrig="800">
          <v:shape id="_x0000_i1076" type="#_x0000_t75" style="width:152.9pt;height:34.45pt" o:ole="">
            <v:imagedata r:id="rId136" o:title=""/>
          </v:shape>
          <o:OLEObject Type="Embed" ProgID="Equation.DSMT4" ShapeID="_x0000_i1076" DrawAspect="Content" ObjectID="_1637045492" r:id="rId137"/>
        </w:object>
      </w:r>
    </w:p>
    <w:p w:rsidR="000265FF" w:rsidRPr="00BF3E6C" w:rsidRDefault="000265FF" w:rsidP="000265FF">
      <w:pPr>
        <w:ind w:left="720" w:firstLine="720"/>
        <w:jc w:val="both"/>
        <w:rPr>
          <w:sz w:val="26"/>
          <w:szCs w:val="26"/>
        </w:rPr>
      </w:pPr>
      <w:r w:rsidRPr="00BF3E6C">
        <w:rPr>
          <w:sz w:val="26"/>
          <w:szCs w:val="26"/>
        </w:rPr>
        <w:t xml:space="preserve">Hay </w:t>
      </w:r>
      <w:r w:rsidRPr="00BF3E6C">
        <w:rPr>
          <w:sz w:val="26"/>
          <w:szCs w:val="26"/>
        </w:rPr>
        <w:tab/>
      </w:r>
      <w:r w:rsidRPr="00BF3E6C">
        <w:rPr>
          <w:sz w:val="26"/>
          <w:szCs w:val="26"/>
        </w:rPr>
        <w:tab/>
      </w:r>
      <w:r w:rsidRPr="00BF3E6C">
        <w:rPr>
          <w:sz w:val="26"/>
          <w:szCs w:val="26"/>
        </w:rPr>
        <w:tab/>
      </w:r>
      <w:r w:rsidR="00955347" w:rsidRPr="00BF3E6C">
        <w:rPr>
          <w:position w:val="-32"/>
          <w:sz w:val="26"/>
          <w:szCs w:val="26"/>
        </w:rPr>
        <w:object w:dxaOrig="3320" w:dyaOrig="760">
          <v:shape id="_x0000_i1077" type="#_x0000_t75" style="width:243.5pt;height:36.35pt" o:ole="">
            <v:imagedata r:id="rId138" o:title=""/>
          </v:shape>
          <o:OLEObject Type="Embed" ProgID="Equation.DSMT4" ShapeID="_x0000_i1077" DrawAspect="Content" ObjectID="_1637045493" r:id="rId139"/>
        </w:object>
      </w:r>
    </w:p>
    <w:p w:rsidR="001501CB" w:rsidRPr="00BF3E6C" w:rsidRDefault="001501CB" w:rsidP="001501CB">
      <w:pPr>
        <w:jc w:val="both"/>
        <w:rPr>
          <w:i/>
          <w:sz w:val="26"/>
          <w:szCs w:val="26"/>
        </w:rPr>
      </w:pPr>
      <w:r w:rsidRPr="00BF3E6C">
        <w:rPr>
          <w:b/>
          <w:bCs/>
          <w:sz w:val="26"/>
          <w:szCs w:val="26"/>
          <w:u w:val="single"/>
        </w:rPr>
        <w:t>Bài 5</w:t>
      </w:r>
      <w:r w:rsidRPr="00BF3E6C">
        <w:rPr>
          <w:sz w:val="26"/>
          <w:szCs w:val="26"/>
        </w:rPr>
        <w:t xml:space="preserve">: </w:t>
      </w:r>
      <w:r w:rsidRPr="00BF3E6C">
        <w:rPr>
          <w:i/>
          <w:sz w:val="26"/>
          <w:szCs w:val="26"/>
        </w:rPr>
        <w:t>Một viên bi đ</w:t>
      </w:r>
      <w:r w:rsidRPr="00BF3E6C">
        <w:rPr>
          <w:i/>
          <w:sz w:val="26"/>
          <w:szCs w:val="26"/>
        </w:rPr>
        <w:softHyphen/>
      </w:r>
      <w:r w:rsidRPr="00BF3E6C">
        <w:rPr>
          <w:i/>
          <w:sz w:val="26"/>
          <w:szCs w:val="26"/>
          <w:lang w:val="vi-VN"/>
        </w:rPr>
        <w:t>ư</w:t>
      </w:r>
      <w:r w:rsidRPr="00BF3E6C">
        <w:rPr>
          <w:i/>
          <w:sz w:val="26"/>
          <w:szCs w:val="26"/>
        </w:rPr>
        <w:t>ợc thả lăn từ đỉnh dốc xuống chân dốc. Bi đi xuống nhanh dần và quãng đ</w:t>
      </w:r>
      <w:r w:rsidRPr="00BF3E6C">
        <w:rPr>
          <w:i/>
          <w:sz w:val="26"/>
          <w:szCs w:val="26"/>
          <w:lang w:val="vi-VN"/>
        </w:rPr>
        <w:t>ư</w:t>
      </w:r>
      <w:r w:rsidRPr="00BF3E6C">
        <w:rPr>
          <w:i/>
          <w:sz w:val="26"/>
          <w:szCs w:val="26"/>
        </w:rPr>
        <w:t>ờng mà bi đi đ</w:t>
      </w:r>
      <w:r w:rsidRPr="00BF3E6C">
        <w:rPr>
          <w:i/>
          <w:sz w:val="26"/>
          <w:szCs w:val="26"/>
        </w:rPr>
        <w:softHyphen/>
      </w:r>
      <w:r w:rsidRPr="00BF3E6C">
        <w:rPr>
          <w:i/>
          <w:sz w:val="26"/>
          <w:szCs w:val="26"/>
          <w:lang w:val="vi-VN"/>
        </w:rPr>
        <w:t>ư</w:t>
      </w:r>
      <w:r w:rsidRPr="00BF3E6C">
        <w:rPr>
          <w:i/>
          <w:sz w:val="26"/>
          <w:szCs w:val="26"/>
        </w:rPr>
        <w:t xml:space="preserve">ợc trong giây thứ i là </w:t>
      </w:r>
      <w:r w:rsidRPr="00BF3E6C">
        <w:rPr>
          <w:i/>
          <w:position w:val="-10"/>
          <w:sz w:val="26"/>
          <w:szCs w:val="26"/>
        </w:rPr>
        <w:object w:dxaOrig="1080" w:dyaOrig="340">
          <v:shape id="_x0000_i1078" type="#_x0000_t75" style="width:54pt;height:17.15pt" o:ole="">
            <v:imagedata r:id="rId140" o:title=""/>
          </v:shape>
          <o:OLEObject Type="Embed" ProgID="Equation.DSMT4" ShapeID="_x0000_i1078" DrawAspect="Content" ObjectID="_1637045494" r:id="rId141"/>
        </w:object>
      </w:r>
      <w:r w:rsidRPr="00BF3E6C">
        <w:rPr>
          <w:i/>
          <w:sz w:val="26"/>
          <w:szCs w:val="26"/>
        </w:rPr>
        <w:t xml:space="preserve"> (m) với i = 1; 2; ....;n</w:t>
      </w:r>
    </w:p>
    <w:p w:rsidR="001501CB" w:rsidRPr="00BF3E6C" w:rsidRDefault="001501CB" w:rsidP="001501CB">
      <w:pPr>
        <w:ind w:firstLine="720"/>
        <w:jc w:val="both"/>
        <w:rPr>
          <w:i/>
          <w:sz w:val="26"/>
          <w:szCs w:val="26"/>
        </w:rPr>
      </w:pPr>
      <w:r w:rsidRPr="00BF3E6C">
        <w:rPr>
          <w:i/>
          <w:sz w:val="26"/>
          <w:szCs w:val="26"/>
        </w:rPr>
        <w:t>a. Tính quãng đ</w:t>
      </w:r>
      <w:r w:rsidRPr="00BF3E6C">
        <w:rPr>
          <w:i/>
          <w:sz w:val="26"/>
          <w:szCs w:val="26"/>
          <w:lang w:val="vi-VN"/>
        </w:rPr>
        <w:t>ư</w:t>
      </w:r>
      <w:r w:rsidRPr="00BF3E6C">
        <w:rPr>
          <w:i/>
          <w:sz w:val="26"/>
          <w:szCs w:val="26"/>
        </w:rPr>
        <w:softHyphen/>
        <w:t>ờng mà bi đi đ</w:t>
      </w:r>
      <w:r w:rsidRPr="00BF3E6C">
        <w:rPr>
          <w:i/>
          <w:sz w:val="26"/>
          <w:szCs w:val="26"/>
        </w:rPr>
        <w:softHyphen/>
        <w:t>ợc trong giây thứ 2; sau 2 giây.</w:t>
      </w:r>
    </w:p>
    <w:p w:rsidR="001501CB" w:rsidRPr="00BF3E6C" w:rsidRDefault="001501CB" w:rsidP="001501CB">
      <w:pPr>
        <w:ind w:firstLine="720"/>
        <w:jc w:val="both"/>
        <w:rPr>
          <w:i/>
          <w:sz w:val="26"/>
          <w:szCs w:val="26"/>
        </w:rPr>
      </w:pPr>
      <w:r w:rsidRPr="00BF3E6C">
        <w:rPr>
          <w:i/>
          <w:sz w:val="26"/>
          <w:szCs w:val="26"/>
        </w:rPr>
        <w:t>b. Chứng minh rằng quãng đ</w:t>
      </w:r>
      <w:r w:rsidRPr="00BF3E6C">
        <w:rPr>
          <w:i/>
          <w:sz w:val="26"/>
          <w:szCs w:val="26"/>
        </w:rPr>
        <w:softHyphen/>
      </w:r>
      <w:r w:rsidRPr="00BF3E6C">
        <w:rPr>
          <w:i/>
          <w:sz w:val="26"/>
          <w:szCs w:val="26"/>
          <w:lang w:val="vi-VN"/>
        </w:rPr>
        <w:t>ư</w:t>
      </w:r>
      <w:r w:rsidRPr="00BF3E6C">
        <w:rPr>
          <w:i/>
          <w:sz w:val="26"/>
          <w:szCs w:val="26"/>
        </w:rPr>
        <w:t>ờng tổng cộng mà bi đi đ</w:t>
      </w:r>
      <w:r w:rsidRPr="00BF3E6C">
        <w:rPr>
          <w:i/>
          <w:sz w:val="26"/>
          <w:szCs w:val="26"/>
          <w:lang w:val="vi-VN"/>
        </w:rPr>
        <w:t>ư</w:t>
      </w:r>
      <w:r w:rsidRPr="00BF3E6C">
        <w:rPr>
          <w:i/>
          <w:sz w:val="26"/>
          <w:szCs w:val="26"/>
        </w:rPr>
        <w:softHyphen/>
        <w:t>ợc sau n giây (i và n là các số tự nhiên) là L(n) = 2 n</w:t>
      </w:r>
      <w:r w:rsidRPr="00BF3E6C">
        <w:rPr>
          <w:i/>
          <w:sz w:val="26"/>
          <w:szCs w:val="26"/>
          <w:vertAlign w:val="superscript"/>
        </w:rPr>
        <w:t>2</w:t>
      </w:r>
      <w:r w:rsidRPr="00BF3E6C">
        <w:rPr>
          <w:i/>
          <w:sz w:val="26"/>
          <w:szCs w:val="26"/>
        </w:rPr>
        <w:t>(m).</w:t>
      </w:r>
    </w:p>
    <w:p w:rsidR="000265FF" w:rsidRPr="00BF3E6C" w:rsidRDefault="000265FF" w:rsidP="000265FF">
      <w:pPr>
        <w:jc w:val="both"/>
        <w:rPr>
          <w:b/>
          <w:bCs/>
          <w:sz w:val="26"/>
          <w:szCs w:val="26"/>
          <w:u w:val="single"/>
        </w:rPr>
      </w:pPr>
      <w:r w:rsidRPr="00BF3E6C">
        <w:rPr>
          <w:b/>
          <w:bCs/>
          <w:sz w:val="26"/>
          <w:szCs w:val="26"/>
          <w:u w:val="single"/>
        </w:rPr>
        <w:t>Hướng dẫn giải:</w:t>
      </w:r>
    </w:p>
    <w:p w:rsidR="000265FF" w:rsidRPr="00BF3E6C" w:rsidRDefault="000265FF" w:rsidP="000265FF">
      <w:pPr>
        <w:jc w:val="both"/>
        <w:rPr>
          <w:sz w:val="26"/>
          <w:szCs w:val="26"/>
        </w:rPr>
      </w:pPr>
      <w:r w:rsidRPr="00BF3E6C">
        <w:rPr>
          <w:sz w:val="26"/>
          <w:szCs w:val="26"/>
        </w:rPr>
        <w:t>a. Quãng đ</w:t>
      </w:r>
      <w:r w:rsidRPr="00BF3E6C">
        <w:rPr>
          <w:sz w:val="26"/>
          <w:szCs w:val="26"/>
        </w:rPr>
        <w:softHyphen/>
      </w:r>
      <w:r w:rsidRPr="00BF3E6C">
        <w:rPr>
          <w:sz w:val="26"/>
          <w:szCs w:val="26"/>
          <w:lang w:val="vi-VN"/>
        </w:rPr>
        <w:t>ư</w:t>
      </w:r>
      <w:r w:rsidRPr="00BF3E6C">
        <w:rPr>
          <w:sz w:val="26"/>
          <w:szCs w:val="26"/>
        </w:rPr>
        <w:t>ờng mà bi đi đ</w:t>
      </w:r>
      <w:r w:rsidRPr="00BF3E6C">
        <w:rPr>
          <w:sz w:val="26"/>
          <w:szCs w:val="26"/>
        </w:rPr>
        <w:softHyphen/>
      </w:r>
      <w:r w:rsidRPr="00BF3E6C">
        <w:rPr>
          <w:sz w:val="26"/>
          <w:szCs w:val="26"/>
          <w:lang w:val="vi-VN"/>
        </w:rPr>
        <w:t>ư</w:t>
      </w:r>
      <w:r w:rsidRPr="00BF3E6C">
        <w:rPr>
          <w:sz w:val="26"/>
          <w:szCs w:val="26"/>
        </w:rPr>
        <w:t>ợc trong giây thứ nhất là: S</w:t>
      </w:r>
      <w:r w:rsidRPr="00BF3E6C">
        <w:rPr>
          <w:sz w:val="26"/>
          <w:szCs w:val="26"/>
          <w:vertAlign w:val="subscript"/>
        </w:rPr>
        <w:t>1</w:t>
      </w:r>
      <w:r w:rsidRPr="00BF3E6C">
        <w:rPr>
          <w:sz w:val="26"/>
          <w:szCs w:val="26"/>
        </w:rPr>
        <w:t xml:space="preserve"> = 4-2 = 2 m.</w:t>
      </w:r>
    </w:p>
    <w:p w:rsidR="000265FF" w:rsidRPr="00BF3E6C" w:rsidRDefault="000265FF" w:rsidP="000265FF">
      <w:pPr>
        <w:jc w:val="both"/>
        <w:rPr>
          <w:sz w:val="26"/>
          <w:szCs w:val="26"/>
        </w:rPr>
      </w:pPr>
      <w:r w:rsidRPr="00BF3E6C">
        <w:rPr>
          <w:sz w:val="26"/>
          <w:szCs w:val="26"/>
        </w:rPr>
        <w:t>Quãng đ</w:t>
      </w:r>
      <w:r w:rsidRPr="00BF3E6C">
        <w:rPr>
          <w:sz w:val="26"/>
          <w:szCs w:val="26"/>
          <w:lang w:val="vi-VN"/>
        </w:rPr>
        <w:t>ư</w:t>
      </w:r>
      <w:r w:rsidRPr="00BF3E6C">
        <w:rPr>
          <w:sz w:val="26"/>
          <w:szCs w:val="26"/>
        </w:rPr>
        <w:softHyphen/>
        <w:t>ờng mà bi đi đ</w:t>
      </w:r>
      <w:r w:rsidRPr="00BF3E6C">
        <w:rPr>
          <w:sz w:val="26"/>
          <w:szCs w:val="26"/>
        </w:rPr>
        <w:softHyphen/>
      </w:r>
      <w:r w:rsidRPr="00BF3E6C">
        <w:rPr>
          <w:sz w:val="26"/>
          <w:szCs w:val="26"/>
          <w:lang w:val="vi-VN"/>
        </w:rPr>
        <w:t>ư</w:t>
      </w:r>
      <w:r w:rsidRPr="00BF3E6C">
        <w:rPr>
          <w:sz w:val="26"/>
          <w:szCs w:val="26"/>
        </w:rPr>
        <w:t xml:space="preserve">ợc trong giây thứ hai là: </w:t>
      </w:r>
      <w:r w:rsidRPr="00BF3E6C">
        <w:rPr>
          <w:sz w:val="26"/>
          <w:szCs w:val="26"/>
        </w:rPr>
        <w:tab/>
        <w:t xml:space="preserve">   S</w:t>
      </w:r>
      <w:r w:rsidRPr="00BF3E6C">
        <w:rPr>
          <w:sz w:val="26"/>
          <w:szCs w:val="26"/>
          <w:vertAlign w:val="subscript"/>
        </w:rPr>
        <w:t>2</w:t>
      </w:r>
      <w:r w:rsidRPr="00BF3E6C">
        <w:rPr>
          <w:sz w:val="26"/>
          <w:szCs w:val="26"/>
        </w:rPr>
        <w:t xml:space="preserve"> = 8-2 = 6 m.</w:t>
      </w:r>
    </w:p>
    <w:p w:rsidR="000265FF" w:rsidRPr="00BF3E6C" w:rsidRDefault="000265FF" w:rsidP="000265FF">
      <w:pPr>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mà bi đi đ</w:t>
      </w:r>
      <w:r w:rsidRPr="00BF3E6C">
        <w:rPr>
          <w:sz w:val="26"/>
          <w:szCs w:val="26"/>
        </w:rPr>
        <w:softHyphen/>
      </w:r>
      <w:r w:rsidRPr="00BF3E6C">
        <w:rPr>
          <w:sz w:val="26"/>
          <w:szCs w:val="26"/>
          <w:lang w:val="vi-VN"/>
        </w:rPr>
        <w:t>ư</w:t>
      </w:r>
      <w:r w:rsidRPr="00BF3E6C">
        <w:rPr>
          <w:sz w:val="26"/>
          <w:szCs w:val="26"/>
        </w:rPr>
        <w:t xml:space="preserve">ợc sau hai giây là: </w:t>
      </w:r>
      <w:r w:rsidRPr="00BF3E6C">
        <w:rPr>
          <w:sz w:val="26"/>
          <w:szCs w:val="26"/>
        </w:rPr>
        <w:tab/>
      </w:r>
      <w:r w:rsidRPr="00BF3E6C">
        <w:rPr>
          <w:sz w:val="26"/>
          <w:szCs w:val="26"/>
        </w:rPr>
        <w:tab/>
        <w:t xml:space="preserve">   S</w:t>
      </w:r>
      <w:r w:rsidRPr="00BF3E6C">
        <w:rPr>
          <w:sz w:val="26"/>
          <w:szCs w:val="26"/>
          <w:vertAlign w:val="subscript"/>
        </w:rPr>
        <w:t>2</w:t>
      </w:r>
      <w:r w:rsidRPr="00BF3E6C">
        <w:rPr>
          <w:sz w:val="26"/>
          <w:szCs w:val="26"/>
        </w:rPr>
        <w:t>’ =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6 + 2 = 8 m.</w:t>
      </w:r>
    </w:p>
    <w:p w:rsidR="000265FF" w:rsidRPr="00BF3E6C" w:rsidRDefault="000265FF" w:rsidP="000265FF">
      <w:pPr>
        <w:ind w:firstLine="720"/>
        <w:jc w:val="both"/>
        <w:rPr>
          <w:sz w:val="26"/>
          <w:szCs w:val="26"/>
        </w:rPr>
      </w:pPr>
      <w:r w:rsidRPr="00BF3E6C">
        <w:rPr>
          <w:sz w:val="26"/>
          <w:szCs w:val="26"/>
        </w:rPr>
        <w:t>b. Vì quãng đ</w:t>
      </w:r>
      <w:r w:rsidRPr="00BF3E6C">
        <w:rPr>
          <w:sz w:val="26"/>
          <w:szCs w:val="26"/>
        </w:rPr>
        <w:softHyphen/>
        <w:t>ờng đi đ</w:t>
      </w:r>
      <w:r w:rsidRPr="00BF3E6C">
        <w:rPr>
          <w:sz w:val="26"/>
          <w:szCs w:val="26"/>
        </w:rPr>
        <w:softHyphen/>
      </w:r>
      <w:r w:rsidRPr="00BF3E6C">
        <w:rPr>
          <w:sz w:val="26"/>
          <w:szCs w:val="26"/>
          <w:lang w:val="vi-VN"/>
        </w:rPr>
        <w:t>ư</w:t>
      </w:r>
      <w:r w:rsidRPr="00BF3E6C">
        <w:rPr>
          <w:sz w:val="26"/>
          <w:szCs w:val="26"/>
        </w:rPr>
        <w:t>ợc trong giây thứ i là S</w:t>
      </w:r>
      <w:r w:rsidRPr="00BF3E6C">
        <w:rPr>
          <w:sz w:val="26"/>
          <w:szCs w:val="26"/>
          <w:vertAlign w:val="subscript"/>
        </w:rPr>
        <w:t>(i)</w:t>
      </w:r>
      <w:r w:rsidRPr="00BF3E6C">
        <w:rPr>
          <w:sz w:val="26"/>
          <w:szCs w:val="26"/>
        </w:rPr>
        <w:t xml:space="preserve"> = 4i – 2 nên ta có:</w:t>
      </w:r>
    </w:p>
    <w:p w:rsidR="000265FF" w:rsidRPr="00BF3E6C" w:rsidRDefault="000265FF" w:rsidP="000265FF">
      <w:pPr>
        <w:ind w:firstLine="720"/>
        <w:jc w:val="both"/>
        <w:rPr>
          <w:sz w:val="26"/>
          <w:szCs w:val="26"/>
        </w:rPr>
      </w:pPr>
      <w:r w:rsidRPr="00BF3E6C">
        <w:rPr>
          <w:sz w:val="26"/>
          <w:szCs w:val="26"/>
        </w:rPr>
        <w:lastRenderedPageBreak/>
        <w:t>S</w:t>
      </w:r>
      <w:r w:rsidRPr="00BF3E6C">
        <w:rPr>
          <w:sz w:val="26"/>
          <w:szCs w:val="26"/>
          <w:vertAlign w:val="subscript"/>
        </w:rPr>
        <w:t>(i)</w:t>
      </w:r>
      <w:r w:rsidRPr="00BF3E6C">
        <w:rPr>
          <w:sz w:val="26"/>
          <w:szCs w:val="26"/>
        </w:rPr>
        <w:t xml:space="preserve"> = 2</w:t>
      </w:r>
    </w:p>
    <w:p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2)</w:t>
      </w:r>
      <w:r w:rsidRPr="00BF3E6C">
        <w:rPr>
          <w:sz w:val="26"/>
          <w:szCs w:val="26"/>
        </w:rPr>
        <w:t xml:space="preserve"> = 6   = 2 + 4</w:t>
      </w:r>
    </w:p>
    <w:p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3)</w:t>
      </w:r>
      <w:r w:rsidRPr="00BF3E6C">
        <w:rPr>
          <w:sz w:val="26"/>
          <w:szCs w:val="26"/>
        </w:rPr>
        <w:t xml:space="preserve"> = 10 = 2 + 8  = 2 + 4.2</w:t>
      </w:r>
    </w:p>
    <w:p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4)</w:t>
      </w:r>
      <w:r w:rsidRPr="00BF3E6C">
        <w:rPr>
          <w:sz w:val="26"/>
          <w:szCs w:val="26"/>
        </w:rPr>
        <w:t xml:space="preserve"> = 14 = 2 +12 = 2 + 4.3</w:t>
      </w:r>
    </w:p>
    <w:p w:rsidR="000265FF" w:rsidRPr="00BF3E6C" w:rsidRDefault="000265FF" w:rsidP="000265FF">
      <w:pPr>
        <w:ind w:firstLine="720"/>
        <w:jc w:val="both"/>
        <w:rPr>
          <w:sz w:val="26"/>
          <w:szCs w:val="26"/>
        </w:rPr>
      </w:pPr>
      <w:r w:rsidRPr="00BF3E6C">
        <w:rPr>
          <w:sz w:val="26"/>
          <w:szCs w:val="26"/>
        </w:rPr>
        <w:t>..............</w:t>
      </w:r>
    </w:p>
    <w:p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n)</w:t>
      </w:r>
      <w:r w:rsidRPr="00BF3E6C">
        <w:rPr>
          <w:sz w:val="26"/>
          <w:szCs w:val="26"/>
        </w:rPr>
        <w:t xml:space="preserve"> = 4n – 2        = 2 + 4(n-1)</w:t>
      </w:r>
    </w:p>
    <w:p w:rsidR="000265FF" w:rsidRPr="00BF3E6C" w:rsidRDefault="000265FF" w:rsidP="000265FF">
      <w:pPr>
        <w:ind w:firstLine="720"/>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tổng cộng bi đi đ</w:t>
      </w:r>
      <w:r w:rsidRPr="00BF3E6C">
        <w:rPr>
          <w:sz w:val="26"/>
          <w:szCs w:val="26"/>
        </w:rPr>
        <w:softHyphen/>
      </w:r>
      <w:r w:rsidRPr="00BF3E6C">
        <w:rPr>
          <w:sz w:val="26"/>
          <w:szCs w:val="26"/>
          <w:lang w:val="vi-VN"/>
        </w:rPr>
        <w:t>ư</w:t>
      </w:r>
      <w:r w:rsidRPr="00BF3E6C">
        <w:rPr>
          <w:sz w:val="26"/>
          <w:szCs w:val="26"/>
        </w:rPr>
        <w:t>ợc sau n giây là:</w:t>
      </w:r>
    </w:p>
    <w:p w:rsidR="000265FF" w:rsidRPr="00BF3E6C" w:rsidRDefault="000265FF" w:rsidP="000265FF">
      <w:pPr>
        <w:ind w:firstLine="720"/>
        <w:jc w:val="both"/>
        <w:rPr>
          <w:sz w:val="26"/>
          <w:szCs w:val="26"/>
        </w:rPr>
      </w:pPr>
      <w:r w:rsidRPr="00BF3E6C">
        <w:rPr>
          <w:sz w:val="26"/>
          <w:szCs w:val="26"/>
        </w:rPr>
        <w:t>L</w:t>
      </w:r>
      <w:r w:rsidRPr="00BF3E6C">
        <w:rPr>
          <w:sz w:val="26"/>
          <w:szCs w:val="26"/>
          <w:vertAlign w:val="subscript"/>
        </w:rPr>
        <w:t xml:space="preserve">(n) </w:t>
      </w:r>
      <w:r w:rsidRPr="00BF3E6C">
        <w:rPr>
          <w:sz w:val="26"/>
          <w:szCs w:val="26"/>
        </w:rPr>
        <w:t>= S</w:t>
      </w:r>
      <w:r w:rsidRPr="00BF3E6C">
        <w:rPr>
          <w:sz w:val="26"/>
          <w:szCs w:val="26"/>
          <w:vertAlign w:val="subscript"/>
        </w:rPr>
        <w:t>(1)</w:t>
      </w:r>
      <w:r w:rsidRPr="00BF3E6C">
        <w:rPr>
          <w:sz w:val="26"/>
          <w:szCs w:val="26"/>
        </w:rPr>
        <w:t xml:space="preserve"> +S</w:t>
      </w:r>
      <w:r w:rsidRPr="00BF3E6C">
        <w:rPr>
          <w:sz w:val="26"/>
          <w:szCs w:val="26"/>
          <w:vertAlign w:val="subscript"/>
        </w:rPr>
        <w:t>(2)</w:t>
      </w:r>
      <w:r w:rsidRPr="00BF3E6C">
        <w:rPr>
          <w:sz w:val="26"/>
          <w:szCs w:val="26"/>
        </w:rPr>
        <w:t xml:space="preserve"> +.....+ S</w:t>
      </w:r>
      <w:r w:rsidRPr="00BF3E6C">
        <w:rPr>
          <w:sz w:val="26"/>
          <w:szCs w:val="26"/>
          <w:vertAlign w:val="subscript"/>
        </w:rPr>
        <w:t>(n)</w:t>
      </w:r>
      <w:r w:rsidRPr="00BF3E6C">
        <w:rPr>
          <w:sz w:val="26"/>
          <w:szCs w:val="26"/>
        </w:rPr>
        <w:t xml:space="preserve"> = 2[n+2[1+2+3+.......+(n-1)]]</w:t>
      </w:r>
    </w:p>
    <w:p w:rsidR="000265FF" w:rsidRPr="00BF3E6C" w:rsidRDefault="000265FF" w:rsidP="000265FF">
      <w:pPr>
        <w:ind w:firstLine="720"/>
        <w:jc w:val="both"/>
        <w:rPr>
          <w:sz w:val="26"/>
          <w:szCs w:val="26"/>
        </w:rPr>
      </w:pPr>
      <w:r w:rsidRPr="00BF3E6C">
        <w:rPr>
          <w:sz w:val="26"/>
          <w:szCs w:val="26"/>
        </w:rPr>
        <w:t xml:space="preserve">Mà 1+2+3+.....+(n-1) = </w:t>
      </w:r>
      <w:r w:rsidRPr="00BF3E6C">
        <w:rPr>
          <w:b/>
          <w:bCs/>
          <w:position w:val="-24"/>
          <w:sz w:val="26"/>
          <w:szCs w:val="26"/>
        </w:rPr>
        <w:object w:dxaOrig="840" w:dyaOrig="620">
          <v:shape id="_x0000_i1079" type="#_x0000_t75" style="width:42pt;height:30.7pt" o:ole="">
            <v:imagedata r:id="rId142" o:title=""/>
          </v:shape>
          <o:OLEObject Type="Embed" ProgID="Equation.DSMT4" ShapeID="_x0000_i1079" DrawAspect="Content" ObjectID="_1637045495" r:id="rId143"/>
        </w:object>
      </w:r>
      <w:r w:rsidRPr="00BF3E6C">
        <w:rPr>
          <w:sz w:val="26"/>
          <w:szCs w:val="26"/>
        </w:rPr>
        <w:t xml:space="preserve"> nên L(n) = 2n</w:t>
      </w:r>
      <w:r w:rsidRPr="00BF3E6C">
        <w:rPr>
          <w:sz w:val="26"/>
          <w:szCs w:val="26"/>
          <w:vertAlign w:val="superscript"/>
        </w:rPr>
        <w:t>2</w:t>
      </w:r>
      <w:r w:rsidRPr="00BF3E6C">
        <w:rPr>
          <w:sz w:val="26"/>
          <w:szCs w:val="26"/>
        </w:rPr>
        <w:t xml:space="preserve"> (m)</w:t>
      </w:r>
    </w:p>
    <w:p w:rsidR="001501CB" w:rsidRPr="00BF3E6C" w:rsidRDefault="001501CB" w:rsidP="001501CB">
      <w:pPr>
        <w:jc w:val="both"/>
        <w:rPr>
          <w:i/>
          <w:sz w:val="26"/>
          <w:szCs w:val="26"/>
        </w:rPr>
      </w:pPr>
      <w:r w:rsidRPr="00BF3E6C">
        <w:rPr>
          <w:b/>
          <w:bCs/>
          <w:sz w:val="26"/>
          <w:szCs w:val="26"/>
          <w:u w:val="single"/>
        </w:rPr>
        <w:t>Bài 6:</w:t>
      </w:r>
      <w:r w:rsidRPr="00BF3E6C">
        <w:rPr>
          <w:sz w:val="26"/>
          <w:szCs w:val="26"/>
        </w:rPr>
        <w:t xml:space="preserve"> </w:t>
      </w:r>
      <w:r w:rsidRPr="00BF3E6C">
        <w:rPr>
          <w:i/>
          <w:sz w:val="26"/>
          <w:szCs w:val="26"/>
        </w:rPr>
        <w:t>Ng</w:t>
      </w:r>
      <w:r w:rsidRPr="00BF3E6C">
        <w:rPr>
          <w:i/>
          <w:sz w:val="26"/>
          <w:szCs w:val="26"/>
          <w:lang w:val="vi-VN"/>
        </w:rPr>
        <w:t>ư</w:t>
      </w:r>
      <w:r w:rsidRPr="00BF3E6C">
        <w:rPr>
          <w:i/>
          <w:sz w:val="26"/>
          <w:szCs w:val="26"/>
        </w:rPr>
        <w:softHyphen/>
        <w:t>ời thứ nhất khởi hành từ A đến B với vận tốc 8km/h. Cùng lúc đó ng</w:t>
      </w:r>
      <w:r w:rsidRPr="00BF3E6C">
        <w:rPr>
          <w:i/>
          <w:sz w:val="26"/>
          <w:szCs w:val="26"/>
        </w:rPr>
        <w:softHyphen/>
      </w:r>
      <w:r w:rsidRPr="00BF3E6C">
        <w:rPr>
          <w:i/>
          <w:sz w:val="26"/>
          <w:szCs w:val="26"/>
          <w:lang w:val="vi-VN"/>
        </w:rPr>
        <w:t>ư</w:t>
      </w:r>
      <w:r w:rsidRPr="00BF3E6C">
        <w:rPr>
          <w:i/>
          <w:sz w:val="26"/>
          <w:szCs w:val="26"/>
        </w:rPr>
        <w:t>ời thứ 2 và thứ 3 cùng khởi hành từ B về A với vận tốc lần l</w:t>
      </w:r>
      <w:r w:rsidRPr="00BF3E6C">
        <w:rPr>
          <w:i/>
          <w:sz w:val="26"/>
          <w:szCs w:val="26"/>
        </w:rPr>
        <w:softHyphen/>
      </w:r>
      <w:r w:rsidRPr="00BF3E6C">
        <w:rPr>
          <w:i/>
          <w:sz w:val="26"/>
          <w:szCs w:val="26"/>
          <w:lang w:val="vi-VN"/>
        </w:rPr>
        <w:t>ư</w:t>
      </w:r>
      <w:r w:rsidRPr="00BF3E6C">
        <w:rPr>
          <w:i/>
          <w:sz w:val="26"/>
          <w:szCs w:val="26"/>
        </w:rPr>
        <w:t>ợt là 4km/h và 15km/h khi ng</w:t>
      </w:r>
      <w:r w:rsidRPr="00BF3E6C">
        <w:rPr>
          <w:i/>
          <w:sz w:val="26"/>
          <w:szCs w:val="26"/>
          <w:lang w:val="vi-VN"/>
        </w:rPr>
        <w:t>ư</w:t>
      </w:r>
      <w:r w:rsidRPr="00BF3E6C">
        <w:rPr>
          <w:i/>
          <w:sz w:val="26"/>
          <w:szCs w:val="26"/>
        </w:rPr>
        <w:softHyphen/>
        <w:t>ời thứ 3 gặp ng</w:t>
      </w:r>
      <w:r w:rsidRPr="00BF3E6C">
        <w:rPr>
          <w:i/>
          <w:sz w:val="26"/>
          <w:szCs w:val="26"/>
        </w:rPr>
        <w:softHyphen/>
      </w:r>
      <w:r w:rsidRPr="00BF3E6C">
        <w:rPr>
          <w:i/>
          <w:sz w:val="26"/>
          <w:szCs w:val="26"/>
          <w:lang w:val="vi-VN"/>
        </w:rPr>
        <w:t>ư</w:t>
      </w:r>
      <w:r w:rsidRPr="00BF3E6C">
        <w:rPr>
          <w:i/>
          <w:sz w:val="26"/>
          <w:szCs w:val="26"/>
        </w:rPr>
        <w:t>ời thứ nhất thì lập tức quay lại chuyển động về phía ng</w:t>
      </w:r>
      <w:r w:rsidRPr="00BF3E6C">
        <w:rPr>
          <w:i/>
          <w:sz w:val="26"/>
          <w:szCs w:val="26"/>
          <w:lang w:val="vi-VN"/>
        </w:rPr>
        <w:t>ư</w:t>
      </w:r>
      <w:r w:rsidRPr="00BF3E6C">
        <w:rPr>
          <w:i/>
          <w:sz w:val="26"/>
          <w:szCs w:val="26"/>
        </w:rPr>
        <w:softHyphen/>
        <w:t>ời thứ 2. Khi gặp ng</w:t>
      </w:r>
      <w:r w:rsidRPr="00BF3E6C">
        <w:rPr>
          <w:i/>
          <w:sz w:val="26"/>
          <w:szCs w:val="26"/>
          <w:lang w:val="vi-VN"/>
        </w:rPr>
        <w:t>ư</w:t>
      </w:r>
      <w:r w:rsidRPr="00BF3E6C">
        <w:rPr>
          <w:i/>
          <w:sz w:val="26"/>
          <w:szCs w:val="26"/>
        </w:rPr>
        <w:softHyphen/>
        <w:t>ời thứ 2 cũng lập tức quay lại chuyển động về phía ng</w:t>
      </w:r>
      <w:r w:rsidRPr="00BF3E6C">
        <w:rPr>
          <w:i/>
          <w:sz w:val="26"/>
          <w:szCs w:val="26"/>
        </w:rPr>
        <w:softHyphen/>
      </w:r>
      <w:r w:rsidRPr="00BF3E6C">
        <w:rPr>
          <w:i/>
          <w:sz w:val="26"/>
          <w:szCs w:val="26"/>
          <w:lang w:val="vi-VN"/>
        </w:rPr>
        <w:t>ư</w:t>
      </w:r>
      <w:r w:rsidRPr="00BF3E6C">
        <w:rPr>
          <w:i/>
          <w:sz w:val="26"/>
          <w:szCs w:val="26"/>
        </w:rPr>
        <w:t>ời thứ nhất và quá trình cứ thế tiếp diễn cho đến lúc ba ng</w:t>
      </w:r>
      <w:r w:rsidRPr="00BF3E6C">
        <w:rPr>
          <w:i/>
          <w:sz w:val="26"/>
          <w:szCs w:val="26"/>
        </w:rPr>
        <w:softHyphen/>
      </w:r>
      <w:r w:rsidRPr="00BF3E6C">
        <w:rPr>
          <w:i/>
          <w:sz w:val="26"/>
          <w:szCs w:val="26"/>
          <w:lang w:val="vi-VN"/>
        </w:rPr>
        <w:t>ư</w:t>
      </w:r>
      <w:r w:rsidRPr="00BF3E6C">
        <w:rPr>
          <w:i/>
          <w:sz w:val="26"/>
          <w:szCs w:val="26"/>
        </w:rPr>
        <w:t>ời ở cùng 1 nơi. Hỏi kể từ lúc khởi hành cho đến khi 3 ng</w:t>
      </w:r>
      <w:r w:rsidRPr="00BF3E6C">
        <w:rPr>
          <w:i/>
          <w:sz w:val="26"/>
          <w:szCs w:val="26"/>
          <w:lang w:val="vi-VN"/>
        </w:rPr>
        <w:t>ư</w:t>
      </w:r>
      <w:r w:rsidRPr="00BF3E6C">
        <w:rPr>
          <w:i/>
          <w:sz w:val="26"/>
          <w:szCs w:val="26"/>
        </w:rPr>
        <w:softHyphen/>
        <w:t>ời ở cùng 1 nơi thì ng</w:t>
      </w:r>
      <w:r w:rsidRPr="00BF3E6C">
        <w:rPr>
          <w:i/>
          <w:sz w:val="26"/>
          <w:szCs w:val="26"/>
          <w:lang w:val="vi-VN"/>
        </w:rPr>
        <w:t>ư</w:t>
      </w:r>
      <w:r w:rsidRPr="00BF3E6C">
        <w:rPr>
          <w:i/>
          <w:sz w:val="26"/>
          <w:szCs w:val="26"/>
        </w:rPr>
        <w:softHyphen/>
        <w:t>ời thứ ba đã đi đ</w:t>
      </w:r>
      <w:r w:rsidRPr="00BF3E6C">
        <w:rPr>
          <w:i/>
          <w:sz w:val="26"/>
          <w:szCs w:val="26"/>
        </w:rPr>
        <w:softHyphen/>
      </w:r>
      <w:r w:rsidRPr="00BF3E6C">
        <w:rPr>
          <w:i/>
          <w:sz w:val="26"/>
          <w:szCs w:val="26"/>
          <w:lang w:val="vi-VN"/>
        </w:rPr>
        <w:t>ư</w:t>
      </w:r>
      <w:r w:rsidR="000411AC" w:rsidRPr="00BF3E6C">
        <w:rPr>
          <w:i/>
          <w:sz w:val="26"/>
          <w:szCs w:val="26"/>
        </w:rPr>
        <w:t>ợc quãng đ</w:t>
      </w:r>
      <w:r w:rsidRPr="00BF3E6C">
        <w:rPr>
          <w:i/>
          <w:sz w:val="26"/>
          <w:szCs w:val="26"/>
          <w:lang w:val="vi-VN"/>
        </w:rPr>
        <w:t>ư</w:t>
      </w:r>
      <w:r w:rsidRPr="00BF3E6C">
        <w:rPr>
          <w:i/>
          <w:sz w:val="26"/>
          <w:szCs w:val="26"/>
        </w:rPr>
        <w:t>ờng bằng bao nhiêu? Biết chiều dài quãng đ</w:t>
      </w:r>
      <w:r w:rsidRPr="00BF3E6C">
        <w:rPr>
          <w:i/>
          <w:sz w:val="26"/>
          <w:szCs w:val="26"/>
          <w:lang w:val="vi-VN"/>
        </w:rPr>
        <w:t>ư</w:t>
      </w:r>
      <w:r w:rsidRPr="00BF3E6C">
        <w:rPr>
          <w:i/>
          <w:sz w:val="26"/>
          <w:szCs w:val="26"/>
        </w:rPr>
        <w:softHyphen/>
        <w:t>ờng AB là 48km.</w:t>
      </w:r>
    </w:p>
    <w:p w:rsidR="000265FF" w:rsidRPr="00BF3E6C" w:rsidRDefault="000265FF" w:rsidP="000265FF">
      <w:pPr>
        <w:jc w:val="both"/>
        <w:rPr>
          <w:b/>
          <w:bCs/>
          <w:sz w:val="26"/>
          <w:szCs w:val="26"/>
          <w:u w:val="single"/>
        </w:rPr>
      </w:pPr>
      <w:r w:rsidRPr="00BF3E6C">
        <w:rPr>
          <w:b/>
          <w:bCs/>
          <w:sz w:val="26"/>
          <w:szCs w:val="26"/>
          <w:u w:val="single"/>
        </w:rPr>
        <w:t>Hướng dẫn giải:</w:t>
      </w:r>
    </w:p>
    <w:p w:rsidR="008A62D9" w:rsidRPr="00BF3E6C" w:rsidRDefault="008A62D9" w:rsidP="008A62D9">
      <w:pPr>
        <w:jc w:val="both"/>
        <w:rPr>
          <w:sz w:val="26"/>
          <w:szCs w:val="26"/>
        </w:rPr>
      </w:pPr>
      <w:r w:rsidRPr="00BF3E6C">
        <w:rPr>
          <w:sz w:val="26"/>
          <w:szCs w:val="26"/>
        </w:rPr>
        <w:t>Vì thời gian ng</w:t>
      </w:r>
      <w:r w:rsidRPr="00BF3E6C">
        <w:rPr>
          <w:sz w:val="26"/>
          <w:szCs w:val="26"/>
        </w:rPr>
        <w:softHyphen/>
      </w:r>
      <w:r w:rsidRPr="00BF3E6C">
        <w:rPr>
          <w:sz w:val="26"/>
          <w:szCs w:val="26"/>
          <w:lang w:val="vi-VN"/>
        </w:rPr>
        <w:t>ư</w:t>
      </w:r>
      <w:r w:rsidRPr="00BF3E6C">
        <w:rPr>
          <w:sz w:val="26"/>
          <w:szCs w:val="26"/>
        </w:rPr>
        <w:t>ời thứ 3 đi cũng bằng thời gian ng</w:t>
      </w:r>
      <w:r w:rsidRPr="00BF3E6C">
        <w:rPr>
          <w:sz w:val="26"/>
          <w:szCs w:val="26"/>
        </w:rPr>
        <w:softHyphen/>
        <w:t>ời thứ nhất và ng</w:t>
      </w:r>
      <w:r w:rsidRPr="00BF3E6C">
        <w:rPr>
          <w:sz w:val="26"/>
          <w:szCs w:val="26"/>
          <w:lang w:val="vi-VN"/>
        </w:rPr>
        <w:t>ư</w:t>
      </w:r>
      <w:r w:rsidRPr="00BF3E6C">
        <w:rPr>
          <w:sz w:val="26"/>
          <w:szCs w:val="26"/>
        </w:rPr>
        <w:softHyphen/>
        <w:t>ời thứ 2 đi là t và ta có:</w:t>
      </w:r>
    </w:p>
    <w:p w:rsidR="008A62D9" w:rsidRPr="00BF3E6C" w:rsidRDefault="008A62D9" w:rsidP="008A62D9">
      <w:pPr>
        <w:jc w:val="center"/>
        <w:rPr>
          <w:sz w:val="26"/>
          <w:szCs w:val="26"/>
        </w:rPr>
      </w:pPr>
      <w:r w:rsidRPr="00BF3E6C">
        <w:rPr>
          <w:sz w:val="26"/>
          <w:szCs w:val="26"/>
        </w:rPr>
        <w:t xml:space="preserve">8t + 4t = 48 </w:t>
      </w:r>
      <w:r w:rsidRPr="00BF3E6C">
        <w:rPr>
          <w:position w:val="-24"/>
          <w:sz w:val="26"/>
          <w:szCs w:val="26"/>
        </w:rPr>
        <w:object w:dxaOrig="1459" w:dyaOrig="620">
          <v:shape id="_x0000_i1080" type="#_x0000_t75" style="width:104.3pt;height:30.7pt" o:ole="">
            <v:imagedata r:id="rId144" o:title=""/>
          </v:shape>
          <o:OLEObject Type="Embed" ProgID="Equation.DSMT4" ShapeID="_x0000_i1080" DrawAspect="Content" ObjectID="_1637045496" r:id="rId145"/>
        </w:object>
      </w:r>
    </w:p>
    <w:p w:rsidR="008A62D9" w:rsidRPr="00BF3E6C" w:rsidRDefault="008A62D9" w:rsidP="008A62D9">
      <w:pPr>
        <w:ind w:firstLine="720"/>
        <w:jc w:val="both"/>
        <w:rPr>
          <w:sz w:val="26"/>
          <w:szCs w:val="26"/>
        </w:rPr>
      </w:pPr>
      <w:r w:rsidRPr="00BF3E6C">
        <w:rPr>
          <w:sz w:val="26"/>
          <w:szCs w:val="26"/>
        </w:rPr>
        <w:t xml:space="preserve"> Vì ng</w:t>
      </w:r>
      <w:r w:rsidRPr="00BF3E6C">
        <w:rPr>
          <w:sz w:val="26"/>
          <w:szCs w:val="26"/>
        </w:rPr>
        <w:softHyphen/>
      </w:r>
      <w:r w:rsidRPr="00BF3E6C">
        <w:rPr>
          <w:sz w:val="26"/>
          <w:szCs w:val="26"/>
          <w:lang w:val="vi-VN"/>
        </w:rPr>
        <w:t>ư</w:t>
      </w:r>
      <w:r w:rsidRPr="00BF3E6C">
        <w:rPr>
          <w:sz w:val="26"/>
          <w:szCs w:val="26"/>
        </w:rPr>
        <w:t>ời thứ 3 đi liên tục không nghỉ nên tổng quãng đ</w:t>
      </w:r>
      <w:r w:rsidRPr="00BF3E6C">
        <w:rPr>
          <w:sz w:val="26"/>
          <w:szCs w:val="26"/>
          <w:lang w:val="vi-VN"/>
        </w:rPr>
        <w:t>ư</w:t>
      </w:r>
      <w:r w:rsidRPr="00BF3E6C">
        <w:rPr>
          <w:sz w:val="26"/>
          <w:szCs w:val="26"/>
        </w:rPr>
        <w:softHyphen/>
        <w:t>ờng ng</w:t>
      </w:r>
      <w:r w:rsidRPr="00BF3E6C">
        <w:rPr>
          <w:sz w:val="26"/>
          <w:szCs w:val="26"/>
        </w:rPr>
        <w:softHyphen/>
      </w:r>
      <w:r w:rsidRPr="00BF3E6C">
        <w:rPr>
          <w:sz w:val="26"/>
          <w:szCs w:val="26"/>
          <w:lang w:val="vi-VN"/>
        </w:rPr>
        <w:t>ư</w:t>
      </w:r>
      <w:r w:rsidRPr="00BF3E6C">
        <w:rPr>
          <w:sz w:val="26"/>
          <w:szCs w:val="26"/>
        </w:rPr>
        <w:t>ời thứ 3 đi là S</w:t>
      </w:r>
      <w:r w:rsidRPr="00BF3E6C">
        <w:rPr>
          <w:sz w:val="26"/>
          <w:szCs w:val="26"/>
          <w:vertAlign w:val="subscript"/>
        </w:rPr>
        <w:t>3</w:t>
      </w:r>
      <w:r w:rsidRPr="00BF3E6C">
        <w:rPr>
          <w:sz w:val="26"/>
          <w:szCs w:val="26"/>
        </w:rPr>
        <w:t xml:space="preserve"> = v</w:t>
      </w:r>
      <w:r w:rsidRPr="00BF3E6C">
        <w:rPr>
          <w:sz w:val="26"/>
          <w:szCs w:val="26"/>
          <w:vertAlign w:val="subscript"/>
        </w:rPr>
        <w:t>3</w:t>
      </w:r>
      <w:r w:rsidRPr="00BF3E6C">
        <w:rPr>
          <w:sz w:val="26"/>
          <w:szCs w:val="26"/>
        </w:rPr>
        <w:t xml:space="preserve"> .t = 15.4 = 60km.</w:t>
      </w:r>
    </w:p>
    <w:p w:rsidR="001501CB" w:rsidRPr="00BF3E6C" w:rsidRDefault="001501CB" w:rsidP="001501CB">
      <w:pPr>
        <w:jc w:val="both"/>
        <w:rPr>
          <w:i/>
          <w:sz w:val="26"/>
          <w:szCs w:val="26"/>
        </w:rPr>
      </w:pPr>
      <w:r w:rsidRPr="00BF3E6C">
        <w:rPr>
          <w:b/>
          <w:bCs/>
          <w:sz w:val="26"/>
          <w:szCs w:val="26"/>
          <w:u w:val="single"/>
        </w:rPr>
        <w:t>Bài 7:</w:t>
      </w:r>
      <w:r w:rsidRPr="00BF3E6C">
        <w:rPr>
          <w:sz w:val="26"/>
          <w:szCs w:val="26"/>
        </w:rPr>
        <w:t xml:space="preserve"> </w:t>
      </w:r>
      <w:r w:rsidRPr="00BF3E6C">
        <w:rPr>
          <w:i/>
          <w:sz w:val="26"/>
          <w:szCs w:val="26"/>
        </w:rPr>
        <w:t>Một học sinh đi từ nhà đến tr</w:t>
      </w:r>
      <w:r w:rsidRPr="00BF3E6C">
        <w:rPr>
          <w:i/>
          <w:sz w:val="26"/>
          <w:szCs w:val="26"/>
        </w:rPr>
        <w:softHyphen/>
      </w:r>
      <w:r w:rsidRPr="00BF3E6C">
        <w:rPr>
          <w:i/>
          <w:sz w:val="26"/>
          <w:szCs w:val="26"/>
          <w:lang w:val="vi-VN"/>
        </w:rPr>
        <w:t>ư</w:t>
      </w:r>
      <w:r w:rsidRPr="00BF3E6C">
        <w:rPr>
          <w:i/>
          <w:sz w:val="26"/>
          <w:szCs w:val="26"/>
        </w:rPr>
        <w:t>ờng, sau khi đi đ</w:t>
      </w:r>
      <w:r w:rsidRPr="00BF3E6C">
        <w:rPr>
          <w:i/>
          <w:sz w:val="26"/>
          <w:szCs w:val="26"/>
        </w:rPr>
        <w:softHyphen/>
        <w:t>ợc 1/4 quãng đ</w:t>
      </w:r>
      <w:r w:rsidRPr="00BF3E6C">
        <w:rPr>
          <w:i/>
          <w:sz w:val="26"/>
          <w:szCs w:val="26"/>
          <w:lang w:val="vi-VN"/>
        </w:rPr>
        <w:t>ư</w:t>
      </w:r>
      <w:r w:rsidRPr="00BF3E6C">
        <w:rPr>
          <w:i/>
          <w:sz w:val="26"/>
          <w:szCs w:val="26"/>
        </w:rPr>
        <w:softHyphen/>
        <w:t>ờng thì chợt nhớ mình quên một quyển sách nên vội trở về và đi ngay đến tr</w:t>
      </w:r>
      <w:r w:rsidRPr="00BF3E6C">
        <w:rPr>
          <w:i/>
          <w:sz w:val="26"/>
          <w:szCs w:val="26"/>
        </w:rPr>
        <w:softHyphen/>
      </w:r>
      <w:r w:rsidRPr="00BF3E6C">
        <w:rPr>
          <w:i/>
          <w:sz w:val="26"/>
          <w:szCs w:val="26"/>
          <w:lang w:val="vi-VN"/>
        </w:rPr>
        <w:t>ư</w:t>
      </w:r>
      <w:r w:rsidRPr="00BF3E6C">
        <w:rPr>
          <w:i/>
          <w:sz w:val="26"/>
          <w:szCs w:val="26"/>
        </w:rPr>
        <w:t>ờng thì trễ mất 15’</w:t>
      </w:r>
    </w:p>
    <w:p w:rsidR="001501CB" w:rsidRPr="00BF3E6C" w:rsidRDefault="001501CB" w:rsidP="001501CB">
      <w:pPr>
        <w:ind w:firstLine="720"/>
        <w:jc w:val="both"/>
        <w:rPr>
          <w:i/>
          <w:sz w:val="26"/>
          <w:szCs w:val="26"/>
        </w:rPr>
      </w:pPr>
      <w:r w:rsidRPr="00BF3E6C">
        <w:rPr>
          <w:i/>
          <w:sz w:val="26"/>
          <w:szCs w:val="26"/>
        </w:rPr>
        <w:t>a. Tính vận tốc chuyển động của em học sinh, biết quãng đ</w:t>
      </w:r>
      <w:r w:rsidRPr="00BF3E6C">
        <w:rPr>
          <w:i/>
          <w:sz w:val="26"/>
          <w:szCs w:val="26"/>
        </w:rPr>
        <w:softHyphen/>
      </w:r>
      <w:r w:rsidRPr="00BF3E6C">
        <w:rPr>
          <w:i/>
          <w:sz w:val="26"/>
          <w:szCs w:val="26"/>
          <w:lang w:val="vi-VN"/>
        </w:rPr>
        <w:t>ư</w:t>
      </w:r>
      <w:r w:rsidRPr="00BF3E6C">
        <w:rPr>
          <w:i/>
          <w:sz w:val="26"/>
          <w:szCs w:val="26"/>
        </w:rPr>
        <w:t>ờng từ nhà tới tr</w:t>
      </w:r>
      <w:r w:rsidRPr="00BF3E6C">
        <w:rPr>
          <w:i/>
          <w:sz w:val="26"/>
          <w:szCs w:val="26"/>
          <w:lang w:val="vi-VN"/>
        </w:rPr>
        <w:t>ư</w:t>
      </w:r>
      <w:r w:rsidRPr="00BF3E6C">
        <w:rPr>
          <w:i/>
          <w:sz w:val="26"/>
          <w:szCs w:val="26"/>
        </w:rPr>
        <w:t>ờng là s = 6km. Bỏ qua thời gian lên xuống xe khi về nhà.</w:t>
      </w:r>
    </w:p>
    <w:p w:rsidR="001501CB" w:rsidRPr="00BF3E6C" w:rsidRDefault="001501CB" w:rsidP="001501CB">
      <w:pPr>
        <w:ind w:firstLine="720"/>
        <w:jc w:val="both"/>
        <w:rPr>
          <w:i/>
          <w:sz w:val="26"/>
          <w:szCs w:val="26"/>
        </w:rPr>
      </w:pPr>
      <w:r w:rsidRPr="00BF3E6C">
        <w:rPr>
          <w:i/>
          <w:sz w:val="26"/>
          <w:szCs w:val="26"/>
        </w:rPr>
        <w:t>b. Để đến tr</w:t>
      </w:r>
      <w:r w:rsidRPr="00BF3E6C">
        <w:rPr>
          <w:i/>
          <w:sz w:val="26"/>
          <w:szCs w:val="26"/>
        </w:rPr>
        <w:softHyphen/>
      </w:r>
      <w:r w:rsidRPr="00BF3E6C">
        <w:rPr>
          <w:i/>
          <w:sz w:val="26"/>
          <w:szCs w:val="26"/>
          <w:lang w:val="vi-VN"/>
        </w:rPr>
        <w:t>ư</w:t>
      </w:r>
      <w:r w:rsidRPr="00BF3E6C">
        <w:rPr>
          <w:i/>
          <w:sz w:val="26"/>
          <w:szCs w:val="26"/>
        </w:rPr>
        <w:t>ờng đúng thời gian dự định thì khi quay về và đi lần 2 em phải đi với vận tốc bao nhiêu?</w:t>
      </w:r>
    </w:p>
    <w:p w:rsidR="000265FF" w:rsidRPr="00BF3E6C" w:rsidRDefault="000265FF" w:rsidP="000265FF">
      <w:pPr>
        <w:jc w:val="both"/>
        <w:rPr>
          <w:b/>
          <w:bCs/>
          <w:sz w:val="26"/>
          <w:szCs w:val="26"/>
          <w:u w:val="single"/>
        </w:rPr>
      </w:pPr>
      <w:r w:rsidRPr="00BF3E6C">
        <w:rPr>
          <w:b/>
          <w:bCs/>
          <w:sz w:val="26"/>
          <w:szCs w:val="26"/>
          <w:u w:val="single"/>
        </w:rPr>
        <w:t>Hướng dẫn giải:</w:t>
      </w:r>
    </w:p>
    <w:p w:rsidR="008A62D9" w:rsidRPr="00BF3E6C" w:rsidRDefault="008A62D9" w:rsidP="008A62D9">
      <w:pPr>
        <w:ind w:firstLine="720"/>
        <w:jc w:val="both"/>
        <w:rPr>
          <w:sz w:val="26"/>
          <w:szCs w:val="26"/>
        </w:rPr>
      </w:pPr>
      <w:r w:rsidRPr="00BF3E6C">
        <w:rPr>
          <w:sz w:val="26"/>
          <w:szCs w:val="26"/>
        </w:rPr>
        <w:t>a. Gọi t</w:t>
      </w:r>
      <w:r w:rsidRPr="00BF3E6C">
        <w:rPr>
          <w:sz w:val="26"/>
          <w:szCs w:val="26"/>
          <w:vertAlign w:val="subscript"/>
        </w:rPr>
        <w:t>1</w:t>
      </w:r>
      <w:r w:rsidRPr="00BF3E6C">
        <w:rPr>
          <w:sz w:val="26"/>
          <w:szCs w:val="26"/>
        </w:rPr>
        <w:t xml:space="preserve"> là thời gian dự định đi với vận tốc v, ta có: </w:t>
      </w:r>
      <w:r w:rsidR="0046341A" w:rsidRPr="00BF3E6C">
        <w:rPr>
          <w:position w:val="-24"/>
          <w:sz w:val="26"/>
          <w:szCs w:val="26"/>
        </w:rPr>
        <w:object w:dxaOrig="639" w:dyaOrig="620">
          <v:shape id="_x0000_i1081" type="#_x0000_t75" style="width:56.1pt;height:37.6pt" o:ole="">
            <v:imagedata r:id="rId146" o:title=""/>
          </v:shape>
          <o:OLEObject Type="Embed" ProgID="Equation.DSMT4" ShapeID="_x0000_i1081" DrawAspect="Content" ObjectID="_1637045497" r:id="rId147"/>
        </w:object>
      </w:r>
      <w:r w:rsidRPr="00BF3E6C">
        <w:rPr>
          <w:sz w:val="26"/>
          <w:szCs w:val="26"/>
        </w:rPr>
        <w:t>(1)</w:t>
      </w:r>
    </w:p>
    <w:p w:rsidR="008A62D9" w:rsidRPr="00BF3E6C" w:rsidRDefault="008A62D9" w:rsidP="008A62D9">
      <w:pPr>
        <w:ind w:left="720"/>
        <w:jc w:val="both"/>
        <w:rPr>
          <w:sz w:val="26"/>
          <w:szCs w:val="26"/>
        </w:rPr>
      </w:pPr>
      <w:r w:rsidRPr="00BF3E6C">
        <w:rPr>
          <w:sz w:val="26"/>
          <w:szCs w:val="26"/>
        </w:rPr>
        <w:t>Do có sự cố để quên sách nên thời gian đi lúc này là t</w:t>
      </w:r>
      <w:r w:rsidRPr="00BF3E6C">
        <w:rPr>
          <w:sz w:val="26"/>
          <w:szCs w:val="26"/>
          <w:vertAlign w:val="subscript"/>
        </w:rPr>
        <w:t>2</w:t>
      </w:r>
      <w:r w:rsidRPr="00BF3E6C">
        <w:rPr>
          <w:sz w:val="26"/>
          <w:szCs w:val="26"/>
        </w:rPr>
        <w:t xml:space="preserve"> và quãng đ</w:t>
      </w:r>
      <w:r w:rsidRPr="00BF3E6C">
        <w:rPr>
          <w:sz w:val="26"/>
          <w:szCs w:val="26"/>
        </w:rPr>
        <w:softHyphen/>
      </w:r>
      <w:r w:rsidRPr="00BF3E6C">
        <w:rPr>
          <w:sz w:val="26"/>
          <w:szCs w:val="26"/>
          <w:lang w:val="vi-VN"/>
        </w:rPr>
        <w:t>ư</w:t>
      </w:r>
      <w:r w:rsidRPr="00BF3E6C">
        <w:rPr>
          <w:sz w:val="26"/>
          <w:szCs w:val="26"/>
        </w:rPr>
        <w:t xml:space="preserve">ờng đi là  </w:t>
      </w:r>
      <w:r w:rsidRPr="00BF3E6C">
        <w:rPr>
          <w:position w:val="-24"/>
          <w:sz w:val="26"/>
          <w:szCs w:val="26"/>
        </w:rPr>
        <w:object w:dxaOrig="3000" w:dyaOrig="620">
          <v:shape id="_x0000_i1082" type="#_x0000_t75" style="width:150pt;height:30.7pt" o:ole="">
            <v:imagedata r:id="rId148" o:title=""/>
          </v:shape>
          <o:OLEObject Type="Embed" ProgID="Equation.DSMT4" ShapeID="_x0000_i1082" DrawAspect="Content" ObjectID="_1637045498" r:id="rId149"/>
        </w:object>
      </w:r>
      <w:r w:rsidRPr="00BF3E6C">
        <w:rPr>
          <w:sz w:val="26"/>
          <w:szCs w:val="26"/>
        </w:rPr>
        <w:t>(2)</w:t>
      </w:r>
    </w:p>
    <w:p w:rsidR="008A62D9" w:rsidRPr="00BF3E6C" w:rsidRDefault="008A62D9" w:rsidP="008A62D9">
      <w:pPr>
        <w:ind w:firstLine="720"/>
        <w:jc w:val="both"/>
        <w:rPr>
          <w:sz w:val="26"/>
          <w:szCs w:val="26"/>
        </w:rPr>
      </w:pPr>
      <w:r w:rsidRPr="00BF3E6C">
        <w:rPr>
          <w:sz w:val="26"/>
          <w:szCs w:val="26"/>
        </w:rPr>
        <w:t xml:space="preserve">Theo đề bài: </w:t>
      </w:r>
      <w:r w:rsidRPr="00BF3E6C">
        <w:rPr>
          <w:position w:val="-24"/>
          <w:sz w:val="26"/>
          <w:szCs w:val="26"/>
        </w:rPr>
        <w:object w:dxaOrig="1939" w:dyaOrig="620">
          <v:shape id="_x0000_i1083" type="#_x0000_t75" style="width:96pt;height:30.7pt" o:ole="">
            <v:imagedata r:id="rId150" o:title=""/>
          </v:shape>
          <o:OLEObject Type="Embed" ProgID="Equation.DSMT4" ShapeID="_x0000_i1083" DrawAspect="Content" ObjectID="_1637045499" r:id="rId151"/>
        </w:object>
      </w:r>
    </w:p>
    <w:p w:rsidR="008A62D9" w:rsidRPr="00BF3E6C" w:rsidRDefault="008A62D9" w:rsidP="008A62D9">
      <w:pPr>
        <w:ind w:firstLine="720"/>
        <w:jc w:val="both"/>
        <w:rPr>
          <w:sz w:val="26"/>
          <w:szCs w:val="26"/>
        </w:rPr>
      </w:pPr>
      <w:r w:rsidRPr="00BF3E6C">
        <w:rPr>
          <w:sz w:val="26"/>
          <w:szCs w:val="26"/>
        </w:rPr>
        <w:t>Từ đó kết hợp với (1) và (2) ta suy ra v = 12km/h</w:t>
      </w:r>
    </w:p>
    <w:p w:rsidR="008A62D9" w:rsidRPr="00BF3E6C" w:rsidRDefault="008A62D9" w:rsidP="008A62D9">
      <w:pPr>
        <w:ind w:firstLine="720"/>
        <w:jc w:val="both"/>
        <w:rPr>
          <w:sz w:val="26"/>
          <w:szCs w:val="26"/>
        </w:rPr>
      </w:pPr>
      <w:r w:rsidRPr="00BF3E6C">
        <w:rPr>
          <w:sz w:val="26"/>
          <w:szCs w:val="26"/>
        </w:rPr>
        <w:t xml:space="preserve">b. Thời gian dự định </w:t>
      </w:r>
      <w:r w:rsidRPr="00BF3E6C">
        <w:rPr>
          <w:position w:val="-24"/>
          <w:sz w:val="26"/>
          <w:szCs w:val="26"/>
        </w:rPr>
        <w:object w:dxaOrig="1699" w:dyaOrig="620">
          <v:shape id="_x0000_i1084" type="#_x0000_t75" style="width:84.1pt;height:30.7pt" o:ole="">
            <v:imagedata r:id="rId152" o:title=""/>
          </v:shape>
          <o:OLEObject Type="Embed" ProgID="Equation.DSMT4" ShapeID="_x0000_i1084" DrawAspect="Content" ObjectID="_1637045500" r:id="rId153"/>
        </w:object>
      </w:r>
    </w:p>
    <w:p w:rsidR="008A62D9" w:rsidRPr="00BF3E6C" w:rsidRDefault="008A62D9" w:rsidP="008A62D9">
      <w:pPr>
        <w:ind w:firstLine="720"/>
        <w:jc w:val="both"/>
        <w:rPr>
          <w:sz w:val="26"/>
          <w:szCs w:val="26"/>
        </w:rPr>
      </w:pPr>
      <w:r w:rsidRPr="00BF3E6C">
        <w:rPr>
          <w:sz w:val="26"/>
          <w:szCs w:val="26"/>
        </w:rPr>
        <w:t>Gọi v’ là vận tốc phải đi trong quãng đ</w:t>
      </w:r>
      <w:r w:rsidRPr="00BF3E6C">
        <w:rPr>
          <w:sz w:val="26"/>
          <w:szCs w:val="26"/>
        </w:rPr>
        <w:softHyphen/>
      </w:r>
      <w:r w:rsidRPr="00BF3E6C">
        <w:rPr>
          <w:sz w:val="26"/>
          <w:szCs w:val="26"/>
          <w:lang w:val="vi-VN"/>
        </w:rPr>
        <w:t>ư</w:t>
      </w:r>
      <w:r w:rsidRPr="00BF3E6C">
        <w:rPr>
          <w:sz w:val="26"/>
          <w:szCs w:val="26"/>
        </w:rPr>
        <w:t>ờng trở về nhà và đi trở lại tr</w:t>
      </w:r>
      <w:r w:rsidRPr="00BF3E6C">
        <w:rPr>
          <w:sz w:val="26"/>
          <w:szCs w:val="26"/>
        </w:rPr>
        <w:softHyphen/>
      </w:r>
      <w:r w:rsidRPr="00BF3E6C">
        <w:rPr>
          <w:sz w:val="26"/>
          <w:szCs w:val="26"/>
          <w:lang w:val="vi-VN"/>
        </w:rPr>
        <w:t>ư</w:t>
      </w:r>
      <w:r w:rsidRPr="00BF3E6C">
        <w:rPr>
          <w:sz w:val="26"/>
          <w:szCs w:val="26"/>
        </w:rPr>
        <w:t xml:space="preserve">ờng </w:t>
      </w:r>
      <w:r w:rsidRPr="00BF3E6C">
        <w:rPr>
          <w:position w:val="-28"/>
          <w:sz w:val="26"/>
          <w:szCs w:val="26"/>
        </w:rPr>
        <w:object w:dxaOrig="1859" w:dyaOrig="680">
          <v:shape id="_x0000_i1085" type="#_x0000_t75" style="width:92.95pt;height:33.65pt" o:ole="">
            <v:imagedata r:id="rId154" o:title=""/>
          </v:shape>
          <o:OLEObject Type="Embed" ProgID="Equation.DSMT4" ShapeID="_x0000_i1085" DrawAspect="Content" ObjectID="_1637045501" r:id="rId155"/>
        </w:object>
      </w:r>
    </w:p>
    <w:p w:rsidR="008A62D9" w:rsidRPr="00BF3E6C" w:rsidRDefault="008A62D9" w:rsidP="008A62D9">
      <w:pPr>
        <w:ind w:firstLine="720"/>
        <w:jc w:val="both"/>
        <w:rPr>
          <w:sz w:val="26"/>
          <w:szCs w:val="26"/>
        </w:rPr>
      </w:pPr>
      <w:r w:rsidRPr="00BF3E6C">
        <w:rPr>
          <w:sz w:val="26"/>
          <w:szCs w:val="26"/>
        </w:rPr>
        <w:t xml:space="preserve">Để đến nơi kịp thời gian nên: </w:t>
      </w:r>
      <w:r w:rsidRPr="00BF3E6C">
        <w:rPr>
          <w:position w:val="-24"/>
          <w:sz w:val="26"/>
          <w:szCs w:val="26"/>
        </w:rPr>
        <w:object w:dxaOrig="2079" w:dyaOrig="680">
          <v:shape id="_x0000_i1086" type="#_x0000_t75" style="width:103.95pt;height:33.65pt" o:ole="">
            <v:imagedata r:id="rId156" o:title=""/>
          </v:shape>
          <o:OLEObject Type="Embed" ProgID="Equation.DSMT4" ShapeID="_x0000_i1086" DrawAspect="Content" ObjectID="_1637045502" r:id="rId157"/>
        </w:object>
      </w:r>
    </w:p>
    <w:p w:rsidR="008A62D9" w:rsidRPr="00BF3E6C" w:rsidRDefault="008A62D9" w:rsidP="008A62D9">
      <w:pPr>
        <w:ind w:firstLine="720"/>
        <w:jc w:val="both"/>
        <w:rPr>
          <w:sz w:val="26"/>
          <w:szCs w:val="26"/>
        </w:rPr>
      </w:pPr>
      <w:r w:rsidRPr="00BF3E6C">
        <w:rPr>
          <w:sz w:val="26"/>
          <w:szCs w:val="26"/>
        </w:rPr>
        <w:t>Hay v’ = 20km/h</w:t>
      </w:r>
    </w:p>
    <w:p w:rsidR="001501CB" w:rsidRPr="00BF3E6C" w:rsidRDefault="001501CB" w:rsidP="001501CB">
      <w:pPr>
        <w:jc w:val="both"/>
        <w:rPr>
          <w:i/>
          <w:sz w:val="26"/>
          <w:szCs w:val="26"/>
        </w:rPr>
      </w:pPr>
      <w:r w:rsidRPr="00BF3E6C">
        <w:rPr>
          <w:b/>
          <w:bCs/>
          <w:sz w:val="26"/>
          <w:szCs w:val="26"/>
          <w:u w:val="single"/>
        </w:rPr>
        <w:lastRenderedPageBreak/>
        <w:t>Bài 8:</w:t>
      </w:r>
      <w:r w:rsidR="00AE443B" w:rsidRPr="00BF3E6C">
        <w:rPr>
          <w:bCs/>
          <w:sz w:val="26"/>
          <w:szCs w:val="26"/>
        </w:rPr>
        <w:t xml:space="preserve"> </w:t>
      </w:r>
      <w:r w:rsidRPr="00BF3E6C">
        <w:rPr>
          <w:i/>
          <w:sz w:val="26"/>
          <w:szCs w:val="26"/>
        </w:rPr>
        <w:t>Ba ng</w:t>
      </w:r>
      <w:r w:rsidRPr="00BF3E6C">
        <w:rPr>
          <w:i/>
          <w:sz w:val="26"/>
          <w:szCs w:val="26"/>
        </w:rPr>
        <w:softHyphen/>
      </w:r>
      <w:r w:rsidRPr="00BF3E6C">
        <w:rPr>
          <w:i/>
          <w:sz w:val="26"/>
          <w:szCs w:val="26"/>
          <w:lang w:val="vi-VN"/>
        </w:rPr>
        <w:t>ư</w:t>
      </w:r>
      <w:r w:rsidRPr="00BF3E6C">
        <w:rPr>
          <w:i/>
          <w:sz w:val="26"/>
          <w:szCs w:val="26"/>
        </w:rPr>
        <w:t>ời đi xe đạp từ A đến B với các vận tốc không đổi. Ng</w:t>
      </w:r>
      <w:r w:rsidRPr="00BF3E6C">
        <w:rPr>
          <w:i/>
          <w:sz w:val="26"/>
          <w:szCs w:val="26"/>
        </w:rPr>
        <w:softHyphen/>
      </w:r>
      <w:r w:rsidRPr="00BF3E6C">
        <w:rPr>
          <w:i/>
          <w:sz w:val="26"/>
          <w:szCs w:val="26"/>
          <w:lang w:val="vi-VN"/>
        </w:rPr>
        <w:t>ư</w:t>
      </w:r>
      <w:r w:rsidRPr="00BF3E6C">
        <w:rPr>
          <w:i/>
          <w:sz w:val="26"/>
          <w:szCs w:val="26"/>
        </w:rPr>
        <w:t>ời thứ nhất và ng</w:t>
      </w:r>
      <w:r w:rsidRPr="00BF3E6C">
        <w:rPr>
          <w:i/>
          <w:sz w:val="26"/>
          <w:szCs w:val="26"/>
        </w:rPr>
        <w:softHyphen/>
      </w:r>
      <w:r w:rsidRPr="00BF3E6C">
        <w:rPr>
          <w:i/>
          <w:sz w:val="26"/>
          <w:szCs w:val="26"/>
          <w:lang w:val="vi-VN"/>
        </w:rPr>
        <w:t>ư</w:t>
      </w:r>
      <w:r w:rsidRPr="00BF3E6C">
        <w:rPr>
          <w:i/>
          <w:sz w:val="26"/>
          <w:szCs w:val="26"/>
        </w:rPr>
        <w:t>ời thứ 2 xuất phát cùng một lúc với các vận tốc t</w:t>
      </w:r>
      <w:r w:rsidRPr="00BF3E6C">
        <w:rPr>
          <w:i/>
          <w:sz w:val="26"/>
          <w:szCs w:val="26"/>
          <w:lang w:val="vi-VN"/>
        </w:rPr>
        <w:t>ư</w:t>
      </w:r>
      <w:r w:rsidRPr="00BF3E6C">
        <w:rPr>
          <w:i/>
          <w:sz w:val="26"/>
          <w:szCs w:val="26"/>
        </w:rPr>
        <w:softHyphen/>
        <w:t>ơng ứng là v</w:t>
      </w:r>
      <w:r w:rsidRPr="00BF3E6C">
        <w:rPr>
          <w:i/>
          <w:sz w:val="26"/>
          <w:szCs w:val="26"/>
          <w:vertAlign w:val="subscript"/>
        </w:rPr>
        <w:t>1</w:t>
      </w:r>
      <w:r w:rsidRPr="00BF3E6C">
        <w:rPr>
          <w:i/>
          <w:sz w:val="26"/>
          <w:szCs w:val="26"/>
        </w:rPr>
        <w:t xml:space="preserve"> = 10km/h và v</w:t>
      </w:r>
      <w:r w:rsidRPr="00BF3E6C">
        <w:rPr>
          <w:i/>
          <w:sz w:val="26"/>
          <w:szCs w:val="26"/>
          <w:vertAlign w:val="subscript"/>
        </w:rPr>
        <w:t>2</w:t>
      </w:r>
      <w:r w:rsidRPr="00BF3E6C">
        <w:rPr>
          <w:i/>
          <w:sz w:val="26"/>
          <w:szCs w:val="26"/>
        </w:rPr>
        <w:t xml:space="preserve"> = 12km/h. Ng</w:t>
      </w:r>
      <w:r w:rsidRPr="00BF3E6C">
        <w:rPr>
          <w:i/>
          <w:sz w:val="26"/>
          <w:szCs w:val="26"/>
          <w:lang w:val="vi-VN"/>
        </w:rPr>
        <w:t>ư</w:t>
      </w:r>
      <w:r w:rsidRPr="00BF3E6C">
        <w:rPr>
          <w:i/>
          <w:sz w:val="26"/>
          <w:szCs w:val="26"/>
        </w:rPr>
        <w:t>ời thứ ba xuất phát sau hai ng</w:t>
      </w:r>
      <w:r w:rsidRPr="00BF3E6C">
        <w:rPr>
          <w:i/>
          <w:sz w:val="26"/>
          <w:szCs w:val="26"/>
        </w:rPr>
        <w:softHyphen/>
      </w:r>
      <w:r w:rsidRPr="00BF3E6C">
        <w:rPr>
          <w:i/>
          <w:sz w:val="26"/>
          <w:szCs w:val="26"/>
          <w:lang w:val="vi-VN"/>
        </w:rPr>
        <w:t>ư</w:t>
      </w:r>
      <w:r w:rsidRPr="00BF3E6C">
        <w:rPr>
          <w:i/>
          <w:sz w:val="26"/>
          <w:szCs w:val="26"/>
        </w:rPr>
        <w:t>ời nói trên 30’, khoảng thời gian giữa 2 lần gặp của ng</w:t>
      </w:r>
      <w:r w:rsidRPr="00BF3E6C">
        <w:rPr>
          <w:i/>
          <w:sz w:val="26"/>
          <w:szCs w:val="26"/>
        </w:rPr>
        <w:softHyphen/>
      </w:r>
      <w:r w:rsidRPr="00BF3E6C">
        <w:rPr>
          <w:i/>
          <w:sz w:val="26"/>
          <w:szCs w:val="26"/>
          <w:lang w:val="vi-VN"/>
        </w:rPr>
        <w:t>ư</w:t>
      </w:r>
      <w:r w:rsidRPr="00BF3E6C">
        <w:rPr>
          <w:i/>
          <w:sz w:val="26"/>
          <w:szCs w:val="26"/>
        </w:rPr>
        <w:t>ời thứ ba với 2 ng</w:t>
      </w:r>
      <w:r w:rsidRPr="00BF3E6C">
        <w:rPr>
          <w:i/>
          <w:sz w:val="26"/>
          <w:szCs w:val="26"/>
        </w:rPr>
        <w:softHyphen/>
      </w:r>
      <w:r w:rsidRPr="00BF3E6C">
        <w:rPr>
          <w:i/>
          <w:sz w:val="26"/>
          <w:szCs w:val="26"/>
          <w:lang w:val="vi-VN"/>
        </w:rPr>
        <w:t>ư</w:t>
      </w:r>
      <w:r w:rsidRPr="00BF3E6C">
        <w:rPr>
          <w:i/>
          <w:sz w:val="26"/>
          <w:szCs w:val="26"/>
        </w:rPr>
        <w:t>ời đi tr</w:t>
      </w:r>
      <w:r w:rsidRPr="00BF3E6C">
        <w:rPr>
          <w:i/>
          <w:sz w:val="26"/>
          <w:szCs w:val="26"/>
        </w:rPr>
        <w:softHyphen/>
      </w:r>
      <w:r w:rsidRPr="00BF3E6C">
        <w:rPr>
          <w:i/>
          <w:sz w:val="26"/>
          <w:szCs w:val="26"/>
          <w:lang w:val="vi-VN"/>
        </w:rPr>
        <w:t>ư</w:t>
      </w:r>
      <w:r w:rsidRPr="00BF3E6C">
        <w:rPr>
          <w:i/>
          <w:sz w:val="26"/>
          <w:szCs w:val="26"/>
        </w:rPr>
        <w:t xml:space="preserve">ớc là </w:t>
      </w:r>
      <w:r w:rsidRPr="00BF3E6C">
        <w:rPr>
          <w:i/>
          <w:position w:val="-6"/>
          <w:sz w:val="26"/>
          <w:szCs w:val="26"/>
        </w:rPr>
        <w:object w:dxaOrig="759" w:dyaOrig="280">
          <v:shape id="_x0000_i1087" type="#_x0000_t75" style="width:37.95pt;height:14.15pt" o:ole="">
            <v:imagedata r:id="rId158" o:title=""/>
          </v:shape>
          <o:OLEObject Type="Embed" ProgID="Equation.DSMT4" ShapeID="_x0000_i1087" DrawAspect="Content" ObjectID="_1637045503" r:id="rId159"/>
        </w:object>
      </w:r>
      <w:r w:rsidRPr="00BF3E6C">
        <w:rPr>
          <w:i/>
          <w:sz w:val="26"/>
          <w:szCs w:val="26"/>
        </w:rPr>
        <w:t>. Tìm vận tốc của ng</w:t>
      </w:r>
      <w:r w:rsidRPr="00BF3E6C">
        <w:rPr>
          <w:i/>
          <w:sz w:val="26"/>
          <w:szCs w:val="26"/>
        </w:rPr>
        <w:softHyphen/>
      </w:r>
      <w:r w:rsidRPr="00BF3E6C">
        <w:rPr>
          <w:i/>
          <w:sz w:val="26"/>
          <w:szCs w:val="26"/>
          <w:lang w:val="vi-VN"/>
        </w:rPr>
        <w:t>ư</w:t>
      </w:r>
      <w:r w:rsidRPr="00BF3E6C">
        <w:rPr>
          <w:i/>
          <w:sz w:val="26"/>
          <w:szCs w:val="26"/>
        </w:rPr>
        <w:t>ời thứ 3.</w:t>
      </w:r>
    </w:p>
    <w:p w:rsidR="000265FF" w:rsidRPr="00BF3E6C" w:rsidRDefault="000265FF" w:rsidP="000265FF">
      <w:pPr>
        <w:jc w:val="both"/>
        <w:rPr>
          <w:b/>
          <w:bCs/>
          <w:sz w:val="26"/>
          <w:szCs w:val="26"/>
          <w:u w:val="single"/>
        </w:rPr>
      </w:pPr>
      <w:r w:rsidRPr="00BF3E6C">
        <w:rPr>
          <w:b/>
          <w:bCs/>
          <w:sz w:val="26"/>
          <w:szCs w:val="26"/>
          <w:u w:val="single"/>
        </w:rPr>
        <w:t>Hướng dẫn giải:</w:t>
      </w:r>
    </w:p>
    <w:p w:rsidR="0020346C" w:rsidRPr="00BF3E6C" w:rsidRDefault="0020346C" w:rsidP="0020346C">
      <w:pPr>
        <w:ind w:firstLine="720"/>
        <w:jc w:val="both"/>
        <w:rPr>
          <w:sz w:val="26"/>
          <w:szCs w:val="26"/>
        </w:rPr>
      </w:pPr>
      <w:r w:rsidRPr="00BF3E6C">
        <w:rPr>
          <w:sz w:val="26"/>
          <w:szCs w:val="26"/>
        </w:rPr>
        <w:t>Khi ng</w:t>
      </w:r>
      <w:r w:rsidRPr="00BF3E6C">
        <w:rPr>
          <w:sz w:val="26"/>
          <w:szCs w:val="26"/>
        </w:rPr>
        <w:softHyphen/>
      </w:r>
      <w:r w:rsidRPr="00BF3E6C">
        <w:rPr>
          <w:sz w:val="26"/>
          <w:szCs w:val="26"/>
          <w:lang w:val="vi-VN"/>
        </w:rPr>
        <w:t>ư</w:t>
      </w:r>
      <w:r w:rsidRPr="00BF3E6C">
        <w:rPr>
          <w:sz w:val="26"/>
          <w:szCs w:val="26"/>
        </w:rPr>
        <w:t>ời thứ 3 xuất phát thì ng</w:t>
      </w:r>
      <w:r w:rsidRPr="00BF3E6C">
        <w:rPr>
          <w:sz w:val="26"/>
          <w:szCs w:val="26"/>
          <w:lang w:val="vi-VN"/>
        </w:rPr>
        <w:t>ư</w:t>
      </w:r>
      <w:r w:rsidRPr="00BF3E6C">
        <w:rPr>
          <w:sz w:val="26"/>
          <w:szCs w:val="26"/>
        </w:rPr>
        <w:t>ời thứ nhất cách A 5km, ng</w:t>
      </w:r>
      <w:r w:rsidRPr="00BF3E6C">
        <w:rPr>
          <w:sz w:val="26"/>
          <w:szCs w:val="26"/>
        </w:rPr>
        <w:softHyphen/>
      </w:r>
      <w:r w:rsidRPr="00BF3E6C">
        <w:rPr>
          <w:sz w:val="26"/>
          <w:szCs w:val="26"/>
          <w:lang w:val="vi-VN"/>
        </w:rPr>
        <w:t>ư</w:t>
      </w:r>
      <w:r w:rsidRPr="00BF3E6C">
        <w:rPr>
          <w:sz w:val="26"/>
          <w:szCs w:val="26"/>
        </w:rPr>
        <w:t>ời thứ 2 cách A là 6km. Gọi t</w:t>
      </w:r>
      <w:r w:rsidRPr="00BF3E6C">
        <w:rPr>
          <w:sz w:val="26"/>
          <w:szCs w:val="26"/>
          <w:vertAlign w:val="subscript"/>
        </w:rPr>
        <w:t>1</w:t>
      </w:r>
      <w:r w:rsidRPr="00BF3E6C">
        <w:rPr>
          <w:sz w:val="26"/>
          <w:szCs w:val="26"/>
        </w:rPr>
        <w:t xml:space="preserve"> và t</w:t>
      </w:r>
      <w:r w:rsidRPr="00BF3E6C">
        <w:rPr>
          <w:sz w:val="26"/>
          <w:szCs w:val="26"/>
          <w:vertAlign w:val="subscript"/>
        </w:rPr>
        <w:t>2</w:t>
      </w:r>
      <w:r w:rsidRPr="00BF3E6C">
        <w:rPr>
          <w:sz w:val="26"/>
          <w:szCs w:val="26"/>
        </w:rPr>
        <w:t xml:space="preserve"> là thời gian từ khi ng</w:t>
      </w:r>
      <w:r w:rsidRPr="00BF3E6C">
        <w:rPr>
          <w:sz w:val="26"/>
          <w:szCs w:val="26"/>
          <w:lang w:val="vi-VN"/>
        </w:rPr>
        <w:t>ư</w:t>
      </w:r>
      <w:r w:rsidRPr="00BF3E6C">
        <w:rPr>
          <w:sz w:val="26"/>
          <w:szCs w:val="26"/>
        </w:rPr>
        <w:softHyphen/>
        <w:t>ời thứ 3 xuất phát cho đến khi gặp ng</w:t>
      </w:r>
      <w:r w:rsidRPr="00BF3E6C">
        <w:rPr>
          <w:sz w:val="26"/>
          <w:szCs w:val="26"/>
        </w:rPr>
        <w:softHyphen/>
      </w:r>
      <w:r w:rsidRPr="00BF3E6C">
        <w:rPr>
          <w:sz w:val="26"/>
          <w:szCs w:val="26"/>
          <w:lang w:val="vi-VN"/>
        </w:rPr>
        <w:t>ư</w:t>
      </w:r>
      <w:r w:rsidRPr="00BF3E6C">
        <w:rPr>
          <w:sz w:val="26"/>
          <w:szCs w:val="26"/>
        </w:rPr>
        <w:t>ời thứ nhất và ng</w:t>
      </w:r>
      <w:r w:rsidRPr="00BF3E6C">
        <w:rPr>
          <w:sz w:val="26"/>
          <w:szCs w:val="26"/>
          <w:lang w:val="vi-VN"/>
        </w:rPr>
        <w:t>ư</w:t>
      </w:r>
      <w:r w:rsidRPr="00BF3E6C">
        <w:rPr>
          <w:sz w:val="26"/>
          <w:szCs w:val="26"/>
        </w:rPr>
        <w:softHyphen/>
        <w:t>ời thứ 2.</w:t>
      </w:r>
    </w:p>
    <w:p w:rsidR="0020346C" w:rsidRPr="00BF3E6C" w:rsidRDefault="00927938" w:rsidP="0020346C">
      <w:pPr>
        <w:ind w:firstLine="720"/>
        <w:jc w:val="both"/>
        <w:rPr>
          <w:sz w:val="26"/>
          <w:szCs w:val="26"/>
        </w:rPr>
      </w:pPr>
      <w:r>
        <w:rPr>
          <w:noProof/>
          <w:sz w:val="26"/>
          <w:szCs w:val="26"/>
        </w:rPr>
        <mc:AlternateContent>
          <mc:Choice Requires="wps">
            <w:drawing>
              <wp:anchor distT="0" distB="0" distL="114300" distR="114300" simplePos="0" relativeHeight="251743744" behindDoc="0" locked="0" layoutInCell="1" allowOverlap="1">
                <wp:simplePos x="0" y="0"/>
                <wp:positionH relativeFrom="column">
                  <wp:posOffset>908685</wp:posOffset>
                </wp:positionH>
                <wp:positionV relativeFrom="paragraph">
                  <wp:posOffset>152400</wp:posOffset>
                </wp:positionV>
                <wp:extent cx="186690" cy="644525"/>
                <wp:effectExtent l="13335" t="9525" r="9525" b="12700"/>
                <wp:wrapNone/>
                <wp:docPr id="527" name="AutoShape 5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6690" cy="644525"/>
                        </a:xfrm>
                        <a:prstGeom prst="leftBrace">
                          <a:avLst>
                            <a:gd name="adj1" fmla="val 287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86" o:spid="_x0000_s1026" type="#_x0000_t87" style="position:absolute;margin-left:71.55pt;margin-top:12pt;width:14.7pt;height:50.7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jcJGhAIAADAFAAAOAAAAZHJzL2Uyb0RvYy54bWysVNuO0zAQfUfiHyy/d3Mh6SXadLU0LULi stLCB7i20xgcO9hu0wXx74ydtLTsC0LkwbEzkzNzZs749u7YSnTgxgqtSpzcxBhxRTUTalfiz582 kzlG1hHFiNSKl/iJW3y3fPnitu8KnupGS8YNAhBli74rceNcV0SRpQ1vib3RHVdgrLVpiYOj2UXM kB7QWxmlcTyNem1YZzTl1sLXajDiZcCva07dx7q23CFZYsjNhdWEdevXaHlLip0hXSPomAb5hyxa IhQEPUNVxBG0N+IZVCuo0VbX7obqNtJ1LSgPHIBNEv/B5rEhHQ9coDi2O5fJ/j9Y+uHwYJBgJc7T GUaKtNCk+73TITbK51Nfor6zBXg+dg/Gk7TdO02/WjBEVxZ/sOCDtv17zQCIAFAoy7E2rf8TCKNj qP7Tufr86BCFj8l8Ol1AjyiYplmWp7kPHZHi9HNnrHvDdYv8psSS1+61IdRXiBTk8M660AE2siDs S4JR3Upo6IFIlM5ns1PDL3zSS588hmcMOyJCAqfAHl7pjZAyyEYq1Jd44RP1FqulYN4YDma3XUmD IDAQDc8Ie+Vm9F6xANZwwtbj3hEhhz0El8rjQZFGfr5cQVk/FvFiPV/Ps0mWTteTLK6qyf1mlU2m m2SWV6+q1apKfvrUkqxoBGNc+exOKk+yv1PROG+DPs86v2JhL8luwvOcbHSdRugscDm9A7sgJ6+g QXJbzZ5ATUYPYwvXDGwabb5j1MPIlth+2xPDMZJvFczEIskyP+PhkOWzFA7m0rK9tBBFAarEDqNh u3LDvbDvjNg1ECkJbVXaj0Mt3EnuQ1aj9mEsA4PxCvFzf3kOXr8vuuUvAAAA//8DAFBLAwQUAAYA CAAAACEA0KsTM+AAAAAKAQAADwAAAGRycy9kb3ducmV2LnhtbEyPTUvDQBCG74L/YRnBi7SbxEYl ZlNEKGgPSlv1PE3GJDQ7G7PbNvrrnZ70Ni/z8H7k89F26kCDbx0biKcRKOLSVS3XBt42i8kdKB+Q K+wck4Fv8jAvzs9yzCp35BUd1qFWYsI+QwNNCH2mtS8bsuinrieW36cbLAaRQ62rAY9ibjudRNGN ttiyJDTY02ND5W69twbCe/xSjj/uCxfPH9FTfLVcve6WxlxejA/3oAKN4Q+GU32pDoV02ro9V151 omfXsaAGkplsOgG3SQpqK0eSpqCLXP+fUPwCAAD//wMAUEsBAi0AFAAGAAgAAAAhALaDOJL+AAAA 4QEAABMAAAAAAAAAAAAAAAAAAAAAAFtDb250ZW50X1R5cGVzXS54bWxQSwECLQAUAAYACAAAACEA OP0h/9YAAACUAQAACwAAAAAAAAAAAAAAAAAvAQAAX3JlbHMvLnJlbHNQSwECLQAUAAYACAAAACEA 5Y3CRoQCAAAwBQAADgAAAAAAAAAAAAAAAAAuAgAAZHJzL2Uyb0RvYy54bWxQSwECLQAUAAYACAAA ACEA0KsTM+AAAAAKAQAADwAAAAAAAAAAAAAAAADeBAAAZHJzL2Rvd25yZXYueG1sUEsFBgAAAAAE AAQA8wAAAOsFAAAAAA== "/>
            </w:pict>
          </mc:Fallback>
        </mc:AlternateContent>
      </w:r>
      <w:r w:rsidR="0020346C" w:rsidRPr="00BF3E6C">
        <w:rPr>
          <w:sz w:val="26"/>
          <w:szCs w:val="26"/>
        </w:rPr>
        <w:t xml:space="preserve">Ta có:      </w:t>
      </w:r>
      <w:r w:rsidR="0020346C" w:rsidRPr="00BF3E6C">
        <w:rPr>
          <w:position w:val="-66"/>
          <w:sz w:val="26"/>
          <w:szCs w:val="26"/>
        </w:rPr>
        <w:object w:dxaOrig="3020" w:dyaOrig="1440">
          <v:shape id="_x0000_i1088" type="#_x0000_t75" style="width:149.5pt;height:1in" o:ole="">
            <v:imagedata r:id="rId160" o:title=""/>
          </v:shape>
          <o:OLEObject Type="Embed" ProgID="Equation.DSMT4" ShapeID="_x0000_i1088" DrawAspect="Content" ObjectID="_1637045504" r:id="rId161"/>
        </w:object>
      </w:r>
    </w:p>
    <w:p w:rsidR="0020346C" w:rsidRPr="00BF3E6C" w:rsidRDefault="0020346C" w:rsidP="0020346C">
      <w:pPr>
        <w:ind w:firstLine="720"/>
        <w:jc w:val="both"/>
        <w:rPr>
          <w:sz w:val="26"/>
          <w:szCs w:val="26"/>
        </w:rPr>
      </w:pPr>
      <w:r w:rsidRPr="00BF3E6C">
        <w:rPr>
          <w:sz w:val="26"/>
          <w:szCs w:val="26"/>
        </w:rPr>
        <w:t xml:space="preserve">Theo đề bài </w:t>
      </w:r>
      <w:r w:rsidRPr="00BF3E6C">
        <w:rPr>
          <w:position w:val="-14"/>
          <w:sz w:val="26"/>
          <w:szCs w:val="26"/>
        </w:rPr>
        <w:object w:dxaOrig="1440" w:dyaOrig="400">
          <v:shape id="_x0000_i1089" type="#_x0000_t75" style="width:1in;height:20.2pt" o:ole="">
            <v:imagedata r:id="rId162" o:title=""/>
          </v:shape>
          <o:OLEObject Type="Embed" ProgID="Equation.DSMT4" ShapeID="_x0000_i1089" DrawAspect="Content" ObjectID="_1637045505" r:id="rId163"/>
        </w:object>
      </w:r>
      <w:r w:rsidRPr="00BF3E6C">
        <w:rPr>
          <w:sz w:val="26"/>
          <w:szCs w:val="26"/>
        </w:rPr>
        <w:t>nên</w:t>
      </w:r>
    </w:p>
    <w:p w:rsidR="0020346C" w:rsidRPr="00BF3E6C" w:rsidRDefault="0020346C" w:rsidP="0020346C">
      <w:pPr>
        <w:ind w:firstLine="720"/>
        <w:jc w:val="both"/>
        <w:rPr>
          <w:sz w:val="26"/>
          <w:szCs w:val="26"/>
        </w:rPr>
      </w:pPr>
      <w:r w:rsidRPr="00BF3E6C">
        <w:rPr>
          <w:position w:val="-34"/>
          <w:sz w:val="26"/>
          <w:szCs w:val="26"/>
        </w:rPr>
        <w:object w:dxaOrig="4240" w:dyaOrig="720">
          <v:shape id="_x0000_i1090" type="#_x0000_t75" style="width:212pt;height:36pt" o:ole="">
            <v:imagedata r:id="rId164" o:title=""/>
          </v:shape>
          <o:OLEObject Type="Embed" ProgID="Equation.DSMT4" ShapeID="_x0000_i1090" DrawAspect="Content" ObjectID="_1637045506" r:id="rId165"/>
        </w:object>
      </w:r>
    </w:p>
    <w:p w:rsidR="0020346C" w:rsidRPr="00BF3E6C" w:rsidRDefault="0020346C" w:rsidP="0020346C">
      <w:pPr>
        <w:ind w:firstLine="720"/>
        <w:jc w:val="both"/>
        <w:rPr>
          <w:sz w:val="26"/>
          <w:szCs w:val="26"/>
        </w:rPr>
      </w:pPr>
      <w:r w:rsidRPr="00BF3E6C">
        <w:rPr>
          <w:position w:val="-24"/>
          <w:sz w:val="26"/>
          <w:szCs w:val="26"/>
        </w:rPr>
        <w:object w:dxaOrig="3340" w:dyaOrig="700">
          <v:shape id="_x0000_i1091" type="#_x0000_t75" style="width:167pt;height:35pt" o:ole="">
            <v:imagedata r:id="rId166" o:title=""/>
          </v:shape>
          <o:OLEObject Type="Embed" ProgID="Equation.DSMT4" ShapeID="_x0000_i1091" DrawAspect="Content" ObjectID="_1637045507" r:id="rId167"/>
        </w:object>
      </w:r>
      <w:r w:rsidRPr="00BF3E6C">
        <w:rPr>
          <w:sz w:val="26"/>
          <w:szCs w:val="26"/>
        </w:rPr>
        <w:t xml:space="preserve"> =</w:t>
      </w:r>
      <w:r w:rsidRPr="00BF3E6C">
        <w:rPr>
          <w:sz w:val="26"/>
          <w:szCs w:val="26"/>
        </w:rPr>
        <w:tab/>
        <w:t xml:space="preserve"> </w:t>
      </w:r>
      <w:r w:rsidRPr="00BF3E6C">
        <w:rPr>
          <w:position w:val="-30"/>
          <w:sz w:val="26"/>
          <w:szCs w:val="26"/>
        </w:rPr>
        <w:object w:dxaOrig="960" w:dyaOrig="720">
          <v:shape id="_x0000_i1092" type="#_x0000_t75" style="width:48pt;height:36pt" o:ole="">
            <v:imagedata r:id="rId168" o:title=""/>
          </v:shape>
          <o:OLEObject Type="Embed" ProgID="Equation.DSMT4" ShapeID="_x0000_i1092" DrawAspect="Content" ObjectID="_1637045508" r:id="rId169"/>
        </w:object>
      </w:r>
    </w:p>
    <w:p w:rsidR="0020346C" w:rsidRPr="00BF3E6C" w:rsidRDefault="0020346C" w:rsidP="0020346C">
      <w:pPr>
        <w:ind w:firstLine="720"/>
        <w:jc w:val="both"/>
        <w:rPr>
          <w:sz w:val="26"/>
          <w:szCs w:val="26"/>
        </w:rPr>
      </w:pPr>
      <w:r w:rsidRPr="00BF3E6C">
        <w:rPr>
          <w:sz w:val="26"/>
          <w:szCs w:val="26"/>
        </w:rPr>
        <w:t>Giá trị của v</w:t>
      </w:r>
      <w:r w:rsidRPr="00BF3E6C">
        <w:rPr>
          <w:sz w:val="26"/>
          <w:szCs w:val="26"/>
          <w:vertAlign w:val="subscript"/>
        </w:rPr>
        <w:t>3</w:t>
      </w:r>
      <w:r w:rsidRPr="00BF3E6C">
        <w:rPr>
          <w:sz w:val="26"/>
          <w:szCs w:val="26"/>
        </w:rPr>
        <w:t xml:space="preserve"> phải lớn hơn v</w:t>
      </w:r>
      <w:r w:rsidRPr="00BF3E6C">
        <w:rPr>
          <w:sz w:val="26"/>
          <w:szCs w:val="26"/>
          <w:vertAlign w:val="subscript"/>
        </w:rPr>
        <w:t>1</w:t>
      </w:r>
      <w:r w:rsidRPr="00BF3E6C">
        <w:rPr>
          <w:sz w:val="26"/>
          <w:szCs w:val="26"/>
        </w:rPr>
        <w:t xml:space="preserve"> và v</w:t>
      </w:r>
      <w:r w:rsidRPr="00BF3E6C">
        <w:rPr>
          <w:sz w:val="26"/>
          <w:szCs w:val="26"/>
          <w:vertAlign w:val="subscript"/>
        </w:rPr>
        <w:t>2</w:t>
      </w:r>
      <w:r w:rsidRPr="00BF3E6C">
        <w:rPr>
          <w:sz w:val="26"/>
          <w:szCs w:val="26"/>
        </w:rPr>
        <w:t xml:space="preserve"> nên ta có v</w:t>
      </w:r>
      <w:r w:rsidRPr="00BF3E6C">
        <w:rPr>
          <w:sz w:val="26"/>
          <w:szCs w:val="26"/>
          <w:vertAlign w:val="subscript"/>
        </w:rPr>
        <w:t>3</w:t>
      </w:r>
      <w:r w:rsidRPr="00BF3E6C">
        <w:rPr>
          <w:sz w:val="26"/>
          <w:szCs w:val="26"/>
        </w:rPr>
        <w:t xml:space="preserve"> = 15km/h.</w:t>
      </w:r>
    </w:p>
    <w:p w:rsidR="001501CB" w:rsidRPr="00BF3E6C" w:rsidRDefault="001501CB" w:rsidP="001501CB">
      <w:pPr>
        <w:jc w:val="both"/>
        <w:rPr>
          <w:sz w:val="26"/>
          <w:szCs w:val="26"/>
        </w:rPr>
      </w:pPr>
      <w:r w:rsidRPr="00BF3E6C">
        <w:rPr>
          <w:b/>
          <w:bCs/>
          <w:sz w:val="26"/>
          <w:szCs w:val="26"/>
          <w:u w:val="single"/>
        </w:rPr>
        <w:t>Bài 9</w:t>
      </w:r>
      <w:r w:rsidR="0020346C" w:rsidRPr="00BF3E6C">
        <w:rPr>
          <w:sz w:val="26"/>
          <w:szCs w:val="26"/>
        </w:rPr>
        <w:t xml:space="preserve">: </w:t>
      </w:r>
      <w:r w:rsidR="0020346C" w:rsidRPr="00BF3E6C">
        <w:rPr>
          <w:i/>
          <w:sz w:val="26"/>
          <w:szCs w:val="26"/>
        </w:rPr>
        <w:t>Một ô tô v</w:t>
      </w:r>
      <w:r w:rsidR="0020346C" w:rsidRPr="00BF3E6C">
        <w:rPr>
          <w:i/>
          <w:sz w:val="26"/>
          <w:szCs w:val="26"/>
        </w:rPr>
        <w:softHyphen/>
        <w:t>ượ</w:t>
      </w:r>
      <w:r w:rsidRPr="00BF3E6C">
        <w:rPr>
          <w:i/>
          <w:sz w:val="26"/>
          <w:szCs w:val="26"/>
        </w:rPr>
        <w:t>t qua một đoạn đ</w:t>
      </w:r>
      <w:r w:rsidRPr="00BF3E6C">
        <w:rPr>
          <w:i/>
          <w:sz w:val="26"/>
          <w:szCs w:val="26"/>
        </w:rPr>
        <w:softHyphen/>
      </w:r>
      <w:r w:rsidRPr="00BF3E6C">
        <w:rPr>
          <w:i/>
          <w:sz w:val="26"/>
          <w:szCs w:val="26"/>
          <w:lang w:val="vi-VN"/>
        </w:rPr>
        <w:t>ư</w:t>
      </w:r>
      <w:r w:rsidRPr="00BF3E6C">
        <w:rPr>
          <w:i/>
          <w:sz w:val="26"/>
          <w:szCs w:val="26"/>
        </w:rPr>
        <w:t>ờng dốc gồm 2 đoạn: Lên dốc và xuống dốc, biết thời gian lên dốc bằng nửa thời gian xuống dốc, vận tốc trung bình khi xuống dốc gấp hai lần vận tốc trung bình khi lên dốc. Tính vận tốc trung bình trên cả đoạn đ</w:t>
      </w:r>
      <w:r w:rsidRPr="00BF3E6C">
        <w:rPr>
          <w:i/>
          <w:sz w:val="26"/>
          <w:szCs w:val="26"/>
          <w:lang w:val="vi-VN"/>
        </w:rPr>
        <w:t>ư</w:t>
      </w:r>
      <w:r w:rsidRPr="00BF3E6C">
        <w:rPr>
          <w:i/>
          <w:sz w:val="26"/>
          <w:szCs w:val="26"/>
        </w:rPr>
        <w:softHyphen/>
        <w:t>ờng dốc của ô tô.</w:t>
      </w:r>
      <w:r w:rsidR="006737D8" w:rsidRPr="00BF3E6C">
        <w:rPr>
          <w:i/>
          <w:sz w:val="26"/>
          <w:szCs w:val="26"/>
        </w:rPr>
        <w:t xml:space="preserve"> </w:t>
      </w:r>
      <w:r w:rsidRPr="00BF3E6C">
        <w:rPr>
          <w:i/>
          <w:sz w:val="26"/>
          <w:szCs w:val="26"/>
        </w:rPr>
        <w:t>Biết vận tốc trung bình khi lên dốc là 30km/h.</w:t>
      </w:r>
    </w:p>
    <w:p w:rsidR="000265FF" w:rsidRPr="00BF3E6C" w:rsidRDefault="000265FF" w:rsidP="000265FF">
      <w:pPr>
        <w:jc w:val="both"/>
        <w:rPr>
          <w:b/>
          <w:bCs/>
          <w:sz w:val="26"/>
          <w:szCs w:val="26"/>
          <w:u w:val="single"/>
        </w:rPr>
      </w:pPr>
      <w:r w:rsidRPr="00BF3E6C">
        <w:rPr>
          <w:b/>
          <w:bCs/>
          <w:sz w:val="26"/>
          <w:szCs w:val="26"/>
          <w:u w:val="single"/>
        </w:rPr>
        <w:t>Hướng dẫn giải:</w:t>
      </w:r>
    </w:p>
    <w:p w:rsidR="0020346C" w:rsidRPr="00BF3E6C" w:rsidRDefault="0020346C" w:rsidP="0020346C">
      <w:pPr>
        <w:ind w:firstLine="720"/>
        <w:jc w:val="both"/>
        <w:rPr>
          <w:sz w:val="26"/>
          <w:szCs w:val="26"/>
        </w:rPr>
      </w:pPr>
      <w:r w:rsidRPr="00BF3E6C">
        <w:rPr>
          <w:sz w:val="26"/>
          <w:szCs w:val="26"/>
        </w:rPr>
        <w:t>Gọi S</w:t>
      </w:r>
      <w:r w:rsidRPr="00BF3E6C">
        <w:rPr>
          <w:sz w:val="26"/>
          <w:szCs w:val="26"/>
          <w:vertAlign w:val="subscript"/>
        </w:rPr>
        <w:t>1</w:t>
      </w:r>
      <w:r w:rsidRPr="00BF3E6C">
        <w:rPr>
          <w:sz w:val="26"/>
          <w:szCs w:val="26"/>
        </w:rPr>
        <w:t xml:space="preserve"> và S</w:t>
      </w:r>
      <w:r w:rsidRPr="00BF3E6C">
        <w:rPr>
          <w:sz w:val="26"/>
          <w:szCs w:val="26"/>
          <w:vertAlign w:val="subscript"/>
        </w:rPr>
        <w:t>2</w:t>
      </w:r>
      <w:r w:rsidRPr="00BF3E6C">
        <w:rPr>
          <w:sz w:val="26"/>
          <w:szCs w:val="26"/>
        </w:rPr>
        <w:t xml:space="preserve"> là quãng đ</w:t>
      </w:r>
      <w:r w:rsidRPr="00BF3E6C">
        <w:rPr>
          <w:sz w:val="26"/>
          <w:szCs w:val="26"/>
        </w:rPr>
        <w:softHyphen/>
      </w:r>
      <w:r w:rsidRPr="00BF3E6C">
        <w:rPr>
          <w:sz w:val="26"/>
          <w:szCs w:val="26"/>
          <w:lang w:val="vi-VN"/>
        </w:rPr>
        <w:t>ư</w:t>
      </w:r>
      <w:r w:rsidRPr="00BF3E6C">
        <w:rPr>
          <w:sz w:val="26"/>
          <w:szCs w:val="26"/>
        </w:rPr>
        <w:t>ờng khi lên dốc và xuống dốc</w:t>
      </w:r>
    </w:p>
    <w:p w:rsidR="0020346C" w:rsidRPr="00BF3E6C" w:rsidRDefault="0020346C" w:rsidP="0020346C">
      <w:pPr>
        <w:ind w:firstLine="720"/>
        <w:jc w:val="both"/>
        <w:rPr>
          <w:sz w:val="26"/>
          <w:szCs w:val="26"/>
        </w:rPr>
      </w:pPr>
      <w:r w:rsidRPr="00BF3E6C">
        <w:rPr>
          <w:sz w:val="26"/>
          <w:szCs w:val="26"/>
        </w:rPr>
        <w:t xml:space="preserve">Ta có: </w:t>
      </w:r>
      <w:bookmarkStart w:id="36" w:name="OLE_LINK2"/>
      <w:r w:rsidRPr="00BF3E6C">
        <w:rPr>
          <w:position w:val="-14"/>
          <w:sz w:val="26"/>
          <w:szCs w:val="26"/>
        </w:rPr>
        <w:object w:dxaOrig="940" w:dyaOrig="400">
          <v:shape id="_x0000_i1093" type="#_x0000_t75" style="width:47pt;height:20.2pt" o:ole="">
            <v:imagedata r:id="rId170" o:title=""/>
          </v:shape>
          <o:OLEObject Type="Embed" ProgID="Equation.DSMT4" ShapeID="_x0000_i1093" DrawAspect="Content" ObjectID="_1637045509" r:id="rId171"/>
        </w:object>
      </w:r>
      <w:bookmarkEnd w:id="36"/>
      <w:r w:rsidRPr="00BF3E6C">
        <w:rPr>
          <w:sz w:val="26"/>
          <w:szCs w:val="26"/>
        </w:rPr>
        <w:t xml:space="preserve">; </w:t>
      </w:r>
      <w:r w:rsidRPr="00BF3E6C">
        <w:rPr>
          <w:position w:val="-14"/>
          <w:sz w:val="26"/>
          <w:szCs w:val="26"/>
        </w:rPr>
        <w:object w:dxaOrig="1020" w:dyaOrig="400">
          <v:shape id="_x0000_i1094" type="#_x0000_t75" style="width:51pt;height:20.2pt" o:ole="">
            <v:imagedata r:id="rId172" o:title=""/>
          </v:shape>
          <o:OLEObject Type="Embed" ProgID="Equation.DSMT4" ShapeID="_x0000_i1094" DrawAspect="Content" ObjectID="_1637045510" r:id="rId173"/>
        </w:object>
      </w:r>
      <w:r w:rsidRPr="00BF3E6C">
        <w:rPr>
          <w:sz w:val="26"/>
          <w:szCs w:val="26"/>
        </w:rPr>
        <w:t xml:space="preserve"> mà </w:t>
      </w:r>
      <w:r w:rsidRPr="00BF3E6C">
        <w:rPr>
          <w:position w:val="-14"/>
          <w:sz w:val="26"/>
          <w:szCs w:val="26"/>
        </w:rPr>
        <w:object w:dxaOrig="920" w:dyaOrig="400">
          <v:shape id="_x0000_i1095" type="#_x0000_t75" style="width:45.55pt;height:20.2pt" o:ole="">
            <v:imagedata r:id="rId174" o:title=""/>
          </v:shape>
          <o:OLEObject Type="Embed" ProgID="Equation.DSMT4" ShapeID="_x0000_i1095" DrawAspect="Content" ObjectID="_1637045511" r:id="rId175"/>
        </w:object>
      </w:r>
      <w:r w:rsidRPr="00BF3E6C">
        <w:rPr>
          <w:sz w:val="26"/>
          <w:szCs w:val="26"/>
        </w:rPr>
        <w:t xml:space="preserve">, </w:t>
      </w:r>
      <w:r w:rsidRPr="00BF3E6C">
        <w:rPr>
          <w:position w:val="-14"/>
          <w:sz w:val="26"/>
          <w:szCs w:val="26"/>
        </w:rPr>
        <w:object w:dxaOrig="820" w:dyaOrig="400">
          <v:shape id="_x0000_i1096" type="#_x0000_t75" style="width:41pt;height:20.2pt" o:ole="">
            <v:imagedata r:id="rId176" o:title=""/>
          </v:shape>
          <o:OLEObject Type="Embed" ProgID="Equation.DSMT4" ShapeID="_x0000_i1096" DrawAspect="Content" ObjectID="_1637045512" r:id="rId177"/>
        </w:object>
      </w:r>
      <w:r w:rsidRPr="00BF3E6C">
        <w:rPr>
          <w:position w:val="-14"/>
          <w:sz w:val="26"/>
          <w:szCs w:val="26"/>
        </w:rPr>
        <w:object w:dxaOrig="1199" w:dyaOrig="400">
          <v:shape id="_x0000_i1097" type="#_x0000_t75" style="width:59.95pt;height:20.2pt" o:ole="">
            <v:imagedata r:id="rId178" o:title=""/>
          </v:shape>
          <o:OLEObject Type="Embed" ProgID="Equation.DSMT4" ShapeID="_x0000_i1097" DrawAspect="Content" ObjectID="_1637045513" r:id="rId179"/>
        </w:object>
      </w:r>
    </w:p>
    <w:p w:rsidR="0020346C" w:rsidRPr="00BF3E6C" w:rsidRDefault="0020346C" w:rsidP="0020346C">
      <w:pPr>
        <w:ind w:firstLine="720"/>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tổng cộng là:</w:t>
      </w:r>
      <w:r w:rsidRPr="00BF3E6C">
        <w:rPr>
          <w:sz w:val="26"/>
          <w:szCs w:val="26"/>
        </w:rPr>
        <w:tab/>
        <w:t xml:space="preserve"> S = 5S</w:t>
      </w:r>
      <w:r w:rsidRPr="00BF3E6C">
        <w:rPr>
          <w:sz w:val="26"/>
          <w:szCs w:val="26"/>
          <w:vertAlign w:val="subscript"/>
        </w:rPr>
        <w:t>1</w:t>
      </w:r>
    </w:p>
    <w:p w:rsidR="0020346C" w:rsidRPr="00BF3E6C" w:rsidRDefault="0020346C" w:rsidP="0020346C">
      <w:pPr>
        <w:ind w:firstLine="720"/>
        <w:jc w:val="both"/>
        <w:rPr>
          <w:sz w:val="26"/>
          <w:szCs w:val="26"/>
        </w:rPr>
      </w:pPr>
      <w:r w:rsidRPr="00BF3E6C">
        <w:rPr>
          <w:sz w:val="26"/>
          <w:szCs w:val="26"/>
        </w:rPr>
        <w:t xml:space="preserve">Thời gian đi tổng cộng là: </w:t>
      </w:r>
      <w:r w:rsidRPr="00BF3E6C">
        <w:rPr>
          <w:sz w:val="26"/>
          <w:szCs w:val="26"/>
        </w:rPr>
        <w:tab/>
      </w:r>
      <w:r w:rsidRPr="00BF3E6C">
        <w:rPr>
          <w:position w:val="-14"/>
          <w:sz w:val="26"/>
          <w:szCs w:val="26"/>
        </w:rPr>
        <w:object w:dxaOrig="1520" w:dyaOrig="400">
          <v:shape id="_x0000_i1098" type="#_x0000_t75" style="width:75.25pt;height:20.2pt" o:ole="">
            <v:imagedata r:id="rId180" o:title=""/>
          </v:shape>
          <o:OLEObject Type="Embed" ProgID="Equation.DSMT4" ShapeID="_x0000_i1098" DrawAspect="Content" ObjectID="_1637045514" r:id="rId181"/>
        </w:object>
      </w:r>
    </w:p>
    <w:p w:rsidR="0020346C" w:rsidRPr="00BF3E6C" w:rsidRDefault="0020346C" w:rsidP="0020346C">
      <w:pPr>
        <w:ind w:firstLine="720"/>
        <w:jc w:val="both"/>
        <w:rPr>
          <w:sz w:val="26"/>
          <w:szCs w:val="26"/>
        </w:rPr>
      </w:pPr>
      <w:r w:rsidRPr="00BF3E6C">
        <w:rPr>
          <w:sz w:val="26"/>
          <w:szCs w:val="26"/>
        </w:rPr>
        <w:t>Vận tốc trung bình trên cả dốc là:</w:t>
      </w:r>
    </w:p>
    <w:p w:rsidR="0020346C" w:rsidRPr="00BF3E6C" w:rsidRDefault="0020346C" w:rsidP="0020346C">
      <w:pPr>
        <w:ind w:firstLine="720"/>
        <w:jc w:val="both"/>
        <w:rPr>
          <w:sz w:val="26"/>
          <w:szCs w:val="26"/>
        </w:rPr>
      </w:pPr>
      <w:r w:rsidRPr="00BF3E6C">
        <w:rPr>
          <w:position w:val="-30"/>
          <w:sz w:val="26"/>
          <w:szCs w:val="26"/>
        </w:rPr>
        <w:object w:dxaOrig="2900" w:dyaOrig="680">
          <v:shape id="_x0000_i1099" type="#_x0000_t75" style="width:143.55pt;height:33.65pt" o:ole="">
            <v:imagedata r:id="rId182" o:title=""/>
          </v:shape>
          <o:OLEObject Type="Embed" ProgID="Equation.DSMT4" ShapeID="_x0000_i1099" DrawAspect="Content" ObjectID="_1637045515" r:id="rId183"/>
        </w:object>
      </w:r>
    </w:p>
    <w:p w:rsidR="001501CB" w:rsidRPr="00BF3E6C" w:rsidRDefault="001501CB" w:rsidP="001501CB">
      <w:pPr>
        <w:jc w:val="both"/>
        <w:rPr>
          <w:i/>
          <w:sz w:val="26"/>
          <w:szCs w:val="26"/>
        </w:rPr>
      </w:pPr>
      <w:r w:rsidRPr="00BF3E6C">
        <w:rPr>
          <w:b/>
          <w:bCs/>
          <w:sz w:val="26"/>
          <w:szCs w:val="26"/>
          <w:u w:val="single"/>
        </w:rPr>
        <w:t>Bài 10:</w:t>
      </w:r>
      <w:r w:rsidRPr="00BF3E6C">
        <w:rPr>
          <w:sz w:val="26"/>
          <w:szCs w:val="26"/>
        </w:rPr>
        <w:t xml:space="preserve"> </w:t>
      </w:r>
      <w:r w:rsidRPr="00BF3E6C">
        <w:rPr>
          <w:i/>
          <w:sz w:val="26"/>
          <w:szCs w:val="26"/>
        </w:rPr>
        <w:t>Một ng</w:t>
      </w:r>
      <w:r w:rsidRPr="00BF3E6C">
        <w:rPr>
          <w:i/>
          <w:sz w:val="26"/>
          <w:szCs w:val="26"/>
        </w:rPr>
        <w:softHyphen/>
      </w:r>
      <w:r w:rsidRPr="00BF3E6C">
        <w:rPr>
          <w:i/>
          <w:sz w:val="26"/>
          <w:szCs w:val="26"/>
          <w:lang w:val="vi-VN"/>
        </w:rPr>
        <w:t>ư</w:t>
      </w:r>
      <w:r w:rsidRPr="00BF3E6C">
        <w:rPr>
          <w:i/>
          <w:sz w:val="26"/>
          <w:szCs w:val="26"/>
        </w:rPr>
        <w:t xml:space="preserve">ời đi từ A đến B. </w:t>
      </w:r>
      <w:r w:rsidRPr="00BF3E6C">
        <w:rPr>
          <w:i/>
          <w:position w:val="-24"/>
          <w:sz w:val="26"/>
          <w:szCs w:val="26"/>
        </w:rPr>
        <w:object w:dxaOrig="220" w:dyaOrig="620">
          <v:shape id="_x0000_i1100" type="#_x0000_t75" style="width:11.2pt;height:30.7pt" o:ole="">
            <v:imagedata r:id="rId184" o:title=""/>
          </v:shape>
          <o:OLEObject Type="Embed" ProgID="Equation.DSMT4" ShapeID="_x0000_i1100" DrawAspect="Content" ObjectID="_1637045516" r:id="rId185"/>
        </w:object>
      </w:r>
      <w:r w:rsidRPr="00BF3E6C">
        <w:rPr>
          <w:i/>
          <w:sz w:val="26"/>
          <w:szCs w:val="26"/>
        </w:rPr>
        <w:t xml:space="preserve"> quãng đ</w:t>
      </w:r>
      <w:r w:rsidRPr="00BF3E6C">
        <w:rPr>
          <w:i/>
          <w:sz w:val="26"/>
          <w:szCs w:val="26"/>
          <w:lang w:val="vi-VN"/>
        </w:rPr>
        <w:t>ư</w:t>
      </w:r>
      <w:r w:rsidRPr="00BF3E6C">
        <w:rPr>
          <w:i/>
          <w:sz w:val="26"/>
          <w:szCs w:val="26"/>
        </w:rPr>
        <w:softHyphen/>
        <w:t>ờng đầu ng</w:t>
      </w:r>
      <w:r w:rsidRPr="00BF3E6C">
        <w:rPr>
          <w:i/>
          <w:sz w:val="26"/>
          <w:szCs w:val="26"/>
        </w:rPr>
        <w:softHyphen/>
      </w:r>
      <w:r w:rsidRPr="00BF3E6C">
        <w:rPr>
          <w:i/>
          <w:sz w:val="26"/>
          <w:szCs w:val="26"/>
          <w:lang w:val="vi-VN"/>
        </w:rPr>
        <w:t>ư</w:t>
      </w:r>
      <w:r w:rsidRPr="00BF3E6C">
        <w:rPr>
          <w:i/>
          <w:sz w:val="26"/>
          <w:szCs w:val="26"/>
        </w:rPr>
        <w:t>ời đó đi với vận tốc v</w:t>
      </w:r>
      <w:r w:rsidRPr="00BF3E6C">
        <w:rPr>
          <w:i/>
          <w:sz w:val="26"/>
          <w:szCs w:val="26"/>
          <w:vertAlign w:val="subscript"/>
        </w:rPr>
        <w:t>1</w:t>
      </w:r>
      <w:r w:rsidRPr="00BF3E6C">
        <w:rPr>
          <w:i/>
          <w:sz w:val="26"/>
          <w:szCs w:val="26"/>
        </w:rPr>
        <w:t xml:space="preserve">, </w:t>
      </w:r>
      <w:r w:rsidRPr="00BF3E6C">
        <w:rPr>
          <w:i/>
          <w:position w:val="-24"/>
          <w:sz w:val="26"/>
          <w:szCs w:val="26"/>
        </w:rPr>
        <w:object w:dxaOrig="240" w:dyaOrig="620">
          <v:shape id="_x0000_i1101" type="#_x0000_t75" style="width:12pt;height:30.7pt" o:ole="">
            <v:imagedata r:id="rId186" o:title=""/>
          </v:shape>
          <o:OLEObject Type="Embed" ProgID="Equation.DSMT4" ShapeID="_x0000_i1101" DrawAspect="Content" ObjectID="_1637045517" r:id="rId187"/>
        </w:object>
      </w:r>
      <w:r w:rsidRPr="00BF3E6C">
        <w:rPr>
          <w:i/>
          <w:sz w:val="26"/>
          <w:szCs w:val="26"/>
        </w:rPr>
        <w:t xml:space="preserve"> thời gian còn lại đi với vận tốc v</w:t>
      </w:r>
      <w:r w:rsidRPr="00BF3E6C">
        <w:rPr>
          <w:i/>
          <w:sz w:val="26"/>
          <w:szCs w:val="26"/>
          <w:vertAlign w:val="subscript"/>
        </w:rPr>
        <w:t>2</w:t>
      </w:r>
      <w:r w:rsidRPr="00BF3E6C">
        <w:rPr>
          <w:i/>
          <w:sz w:val="26"/>
          <w:szCs w:val="26"/>
        </w:rPr>
        <w:t>. Quãng đ</w:t>
      </w:r>
      <w:r w:rsidRPr="00BF3E6C">
        <w:rPr>
          <w:i/>
          <w:sz w:val="26"/>
          <w:szCs w:val="26"/>
        </w:rPr>
        <w:softHyphen/>
      </w:r>
      <w:r w:rsidRPr="00BF3E6C">
        <w:rPr>
          <w:i/>
          <w:sz w:val="26"/>
          <w:szCs w:val="26"/>
          <w:lang w:val="vi-VN"/>
        </w:rPr>
        <w:t>ư</w:t>
      </w:r>
      <w:r w:rsidRPr="00BF3E6C">
        <w:rPr>
          <w:i/>
          <w:sz w:val="26"/>
          <w:szCs w:val="26"/>
        </w:rPr>
        <w:t>ờng cuối cùng đi với vận tốc v</w:t>
      </w:r>
      <w:r w:rsidRPr="00BF3E6C">
        <w:rPr>
          <w:i/>
          <w:sz w:val="26"/>
          <w:szCs w:val="26"/>
          <w:vertAlign w:val="subscript"/>
        </w:rPr>
        <w:t>3</w:t>
      </w:r>
      <w:r w:rsidRPr="00BF3E6C">
        <w:rPr>
          <w:i/>
          <w:sz w:val="26"/>
          <w:szCs w:val="26"/>
        </w:rPr>
        <w:t>. tính vận tốc trung bình trên cả quãng đ</w:t>
      </w:r>
      <w:r w:rsidRPr="00BF3E6C">
        <w:rPr>
          <w:i/>
          <w:sz w:val="26"/>
          <w:szCs w:val="26"/>
          <w:lang w:val="vi-VN"/>
        </w:rPr>
        <w:t>ư</w:t>
      </w:r>
      <w:r w:rsidRPr="00BF3E6C">
        <w:rPr>
          <w:i/>
          <w:sz w:val="26"/>
          <w:szCs w:val="26"/>
        </w:rPr>
        <w:t>ờng.</w:t>
      </w:r>
    </w:p>
    <w:p w:rsidR="000265FF" w:rsidRPr="00BF3E6C" w:rsidRDefault="000265FF" w:rsidP="000265FF">
      <w:pPr>
        <w:jc w:val="both"/>
        <w:rPr>
          <w:b/>
          <w:bCs/>
          <w:sz w:val="26"/>
          <w:szCs w:val="26"/>
          <w:u w:val="single"/>
        </w:rPr>
      </w:pPr>
      <w:r w:rsidRPr="00BF3E6C">
        <w:rPr>
          <w:b/>
          <w:bCs/>
          <w:sz w:val="26"/>
          <w:szCs w:val="26"/>
          <w:u w:val="single"/>
        </w:rPr>
        <w:t>Hướng dẫn giải:</w:t>
      </w:r>
    </w:p>
    <w:p w:rsidR="0020346C" w:rsidRPr="00BF3E6C" w:rsidRDefault="0020346C" w:rsidP="0020346C">
      <w:pPr>
        <w:ind w:firstLine="720"/>
        <w:jc w:val="both"/>
        <w:rPr>
          <w:sz w:val="26"/>
          <w:szCs w:val="26"/>
        </w:rPr>
      </w:pPr>
      <w:r w:rsidRPr="00BF3E6C">
        <w:rPr>
          <w:sz w:val="26"/>
          <w:szCs w:val="26"/>
        </w:rPr>
        <w:t>Gọi S</w:t>
      </w:r>
      <w:r w:rsidRPr="00BF3E6C">
        <w:rPr>
          <w:sz w:val="26"/>
          <w:szCs w:val="26"/>
          <w:vertAlign w:val="subscript"/>
        </w:rPr>
        <w:t>1</w:t>
      </w:r>
      <w:r w:rsidRPr="00BF3E6C">
        <w:rPr>
          <w:sz w:val="26"/>
          <w:szCs w:val="26"/>
        </w:rPr>
        <w:t xml:space="preserve"> là </w:t>
      </w:r>
      <w:r w:rsidRPr="00BF3E6C">
        <w:rPr>
          <w:position w:val="-24"/>
          <w:sz w:val="26"/>
          <w:szCs w:val="26"/>
        </w:rPr>
        <w:object w:dxaOrig="220" w:dyaOrig="620">
          <v:shape id="_x0000_i1102" type="#_x0000_t75" style="width:11.2pt;height:30.7pt" o:ole="">
            <v:imagedata r:id="rId184" o:title=""/>
          </v:shape>
          <o:OLEObject Type="Embed" ProgID="Equation.DSMT4" ShapeID="_x0000_i1102" DrawAspect="Content" ObjectID="_1637045518" r:id="rId188"/>
        </w:object>
      </w:r>
      <w:r w:rsidRPr="00BF3E6C">
        <w:rPr>
          <w:sz w:val="26"/>
          <w:szCs w:val="26"/>
        </w:rPr>
        <w:t xml:space="preserve"> quãng đ</w:t>
      </w:r>
      <w:r w:rsidRPr="00BF3E6C">
        <w:rPr>
          <w:sz w:val="26"/>
          <w:szCs w:val="26"/>
        </w:rPr>
        <w:softHyphen/>
      </w:r>
      <w:r w:rsidRPr="00BF3E6C">
        <w:rPr>
          <w:sz w:val="26"/>
          <w:szCs w:val="26"/>
          <w:lang w:val="vi-VN"/>
        </w:rPr>
        <w:t>ư</w:t>
      </w:r>
      <w:r w:rsidRPr="00BF3E6C">
        <w:rPr>
          <w:sz w:val="26"/>
          <w:szCs w:val="26"/>
        </w:rPr>
        <w:t>ờng đi với vận tốc v</w:t>
      </w:r>
      <w:r w:rsidRPr="00BF3E6C">
        <w:rPr>
          <w:sz w:val="26"/>
          <w:szCs w:val="26"/>
          <w:vertAlign w:val="subscript"/>
        </w:rPr>
        <w:t>1</w:t>
      </w:r>
      <w:r w:rsidRPr="00BF3E6C">
        <w:rPr>
          <w:sz w:val="26"/>
          <w:szCs w:val="26"/>
        </w:rPr>
        <w:t>, mất thời gian t</w:t>
      </w:r>
      <w:r w:rsidRPr="00BF3E6C">
        <w:rPr>
          <w:sz w:val="26"/>
          <w:szCs w:val="26"/>
          <w:vertAlign w:val="subscript"/>
        </w:rPr>
        <w:t>1</w:t>
      </w:r>
    </w:p>
    <w:p w:rsidR="0020346C" w:rsidRPr="00BF3E6C" w:rsidRDefault="0020346C" w:rsidP="0020346C">
      <w:pPr>
        <w:ind w:firstLine="720"/>
        <w:jc w:val="both"/>
        <w:rPr>
          <w:sz w:val="26"/>
          <w:szCs w:val="26"/>
        </w:rPr>
      </w:pPr>
      <w:r w:rsidRPr="00BF3E6C">
        <w:rPr>
          <w:sz w:val="26"/>
          <w:szCs w:val="26"/>
        </w:rPr>
        <w:t>S</w:t>
      </w:r>
      <w:r w:rsidRPr="00BF3E6C">
        <w:rPr>
          <w:sz w:val="26"/>
          <w:szCs w:val="26"/>
          <w:vertAlign w:val="subscript"/>
        </w:rPr>
        <w:t>2</w:t>
      </w:r>
      <w:r w:rsidRPr="00BF3E6C">
        <w:rPr>
          <w:sz w:val="26"/>
          <w:szCs w:val="26"/>
        </w:rPr>
        <w:t xml:space="preserve"> là quãng đ</w:t>
      </w:r>
      <w:r w:rsidRPr="00BF3E6C">
        <w:rPr>
          <w:sz w:val="26"/>
          <w:szCs w:val="26"/>
        </w:rPr>
        <w:softHyphen/>
      </w:r>
      <w:r w:rsidRPr="00BF3E6C">
        <w:rPr>
          <w:sz w:val="26"/>
          <w:szCs w:val="26"/>
          <w:lang w:val="vi-VN"/>
        </w:rPr>
        <w:t>ư</w:t>
      </w:r>
      <w:r w:rsidRPr="00BF3E6C">
        <w:rPr>
          <w:sz w:val="26"/>
          <w:szCs w:val="26"/>
        </w:rPr>
        <w:t>ờng đi với vận tốc v</w:t>
      </w:r>
      <w:r w:rsidRPr="00BF3E6C">
        <w:rPr>
          <w:sz w:val="26"/>
          <w:szCs w:val="26"/>
          <w:vertAlign w:val="subscript"/>
        </w:rPr>
        <w:t>2</w:t>
      </w:r>
      <w:r w:rsidRPr="00BF3E6C">
        <w:rPr>
          <w:sz w:val="26"/>
          <w:szCs w:val="26"/>
        </w:rPr>
        <w:t>, mất thời gian t</w:t>
      </w:r>
      <w:r w:rsidRPr="00BF3E6C">
        <w:rPr>
          <w:sz w:val="26"/>
          <w:szCs w:val="26"/>
          <w:vertAlign w:val="subscript"/>
        </w:rPr>
        <w:t>2</w:t>
      </w:r>
    </w:p>
    <w:p w:rsidR="0020346C" w:rsidRPr="00BF3E6C" w:rsidRDefault="0020346C" w:rsidP="0020346C">
      <w:pPr>
        <w:ind w:firstLine="720"/>
        <w:jc w:val="both"/>
        <w:rPr>
          <w:sz w:val="26"/>
          <w:szCs w:val="26"/>
        </w:rPr>
      </w:pPr>
      <w:r w:rsidRPr="00BF3E6C">
        <w:rPr>
          <w:sz w:val="26"/>
          <w:szCs w:val="26"/>
        </w:rPr>
        <w:t>S</w:t>
      </w:r>
      <w:r w:rsidRPr="00BF3E6C">
        <w:rPr>
          <w:sz w:val="26"/>
          <w:szCs w:val="26"/>
          <w:vertAlign w:val="subscript"/>
        </w:rPr>
        <w:t>3</w:t>
      </w:r>
      <w:r w:rsidRPr="00BF3E6C">
        <w:rPr>
          <w:sz w:val="26"/>
          <w:szCs w:val="26"/>
        </w:rPr>
        <w:t xml:space="preserve"> là quãng đ</w:t>
      </w:r>
      <w:r w:rsidRPr="00BF3E6C">
        <w:rPr>
          <w:sz w:val="26"/>
          <w:szCs w:val="26"/>
          <w:lang w:val="vi-VN"/>
        </w:rPr>
        <w:t>ư</w:t>
      </w:r>
      <w:r w:rsidRPr="00BF3E6C">
        <w:rPr>
          <w:sz w:val="26"/>
          <w:szCs w:val="26"/>
        </w:rPr>
        <w:softHyphen/>
        <w:t>ờng cuối cùng đi với vận tốc v</w:t>
      </w:r>
      <w:r w:rsidRPr="00BF3E6C">
        <w:rPr>
          <w:sz w:val="26"/>
          <w:szCs w:val="26"/>
          <w:vertAlign w:val="subscript"/>
        </w:rPr>
        <w:t>3</w:t>
      </w:r>
      <w:r w:rsidRPr="00BF3E6C">
        <w:rPr>
          <w:sz w:val="26"/>
          <w:szCs w:val="26"/>
        </w:rPr>
        <w:t xml:space="preserve"> trong thời gian t</w:t>
      </w:r>
      <w:r w:rsidRPr="00BF3E6C">
        <w:rPr>
          <w:sz w:val="26"/>
          <w:szCs w:val="26"/>
          <w:vertAlign w:val="subscript"/>
        </w:rPr>
        <w:t>3</w:t>
      </w:r>
    </w:p>
    <w:p w:rsidR="0020346C" w:rsidRPr="00BF3E6C" w:rsidRDefault="0020346C" w:rsidP="0020346C">
      <w:pPr>
        <w:ind w:firstLine="720"/>
        <w:jc w:val="both"/>
        <w:rPr>
          <w:sz w:val="26"/>
          <w:szCs w:val="26"/>
        </w:rPr>
      </w:pPr>
      <w:r w:rsidRPr="00BF3E6C">
        <w:rPr>
          <w:sz w:val="26"/>
          <w:szCs w:val="26"/>
        </w:rPr>
        <w:t>S là quãng đ</w:t>
      </w:r>
      <w:r w:rsidRPr="00BF3E6C">
        <w:rPr>
          <w:sz w:val="26"/>
          <w:szCs w:val="26"/>
          <w:lang w:val="vi-VN"/>
        </w:rPr>
        <w:t>ư</w:t>
      </w:r>
      <w:r w:rsidRPr="00BF3E6C">
        <w:rPr>
          <w:sz w:val="26"/>
          <w:szCs w:val="26"/>
        </w:rPr>
        <w:softHyphen/>
        <w:t>ờng AB.</w:t>
      </w:r>
    </w:p>
    <w:p w:rsidR="0020346C" w:rsidRPr="00BF3E6C" w:rsidRDefault="0020346C" w:rsidP="0020346C">
      <w:pPr>
        <w:ind w:firstLine="720"/>
        <w:jc w:val="both"/>
        <w:rPr>
          <w:sz w:val="26"/>
          <w:szCs w:val="26"/>
          <w:lang w:val="fr-FR"/>
        </w:rPr>
      </w:pPr>
      <w:r w:rsidRPr="00BF3E6C">
        <w:rPr>
          <w:sz w:val="26"/>
          <w:szCs w:val="26"/>
          <w:lang w:val="fr-FR"/>
        </w:rPr>
        <w:t xml:space="preserve">Theo bài ra ta có: </w:t>
      </w:r>
      <w:r w:rsidR="0046341A" w:rsidRPr="00BF3E6C">
        <w:rPr>
          <w:position w:val="-34"/>
          <w:sz w:val="26"/>
          <w:szCs w:val="26"/>
        </w:rPr>
        <w:object w:dxaOrig="2620" w:dyaOrig="720">
          <v:shape id="_x0000_i1103" type="#_x0000_t75" style="width:156.8pt;height:36.3pt" o:ole="">
            <v:imagedata r:id="rId189" o:title=""/>
          </v:shape>
          <o:OLEObject Type="Embed" ProgID="Equation.DSMT4" ShapeID="_x0000_i1103" DrawAspect="Content" ObjectID="_1637045519" r:id="rId190"/>
        </w:object>
      </w:r>
      <w:r w:rsidRPr="00BF3E6C">
        <w:rPr>
          <w:sz w:val="26"/>
          <w:szCs w:val="26"/>
          <w:lang w:val="fr-FR"/>
        </w:rPr>
        <w:t>(1)</w:t>
      </w:r>
    </w:p>
    <w:p w:rsidR="0020346C" w:rsidRPr="00BF3E6C" w:rsidRDefault="0020346C" w:rsidP="0020346C">
      <w:pPr>
        <w:ind w:firstLine="720"/>
        <w:jc w:val="both"/>
        <w:rPr>
          <w:sz w:val="26"/>
          <w:szCs w:val="26"/>
          <w:lang w:val="fr-FR"/>
        </w:rPr>
      </w:pPr>
      <w:r w:rsidRPr="00BF3E6C">
        <w:rPr>
          <w:sz w:val="26"/>
          <w:szCs w:val="26"/>
          <w:lang w:val="fr-FR"/>
        </w:rPr>
        <w:lastRenderedPageBreak/>
        <w:t xml:space="preserve">Và </w:t>
      </w:r>
      <w:r w:rsidRPr="00BF3E6C">
        <w:rPr>
          <w:position w:val="-34"/>
          <w:sz w:val="26"/>
          <w:szCs w:val="26"/>
        </w:rPr>
        <w:object w:dxaOrig="1599" w:dyaOrig="780">
          <v:shape id="_x0000_i1104" type="#_x0000_t75" style="width:79.95pt;height:39pt" o:ole="">
            <v:imagedata r:id="rId191" o:title=""/>
          </v:shape>
          <o:OLEObject Type="Embed" ProgID="Equation.DSMT4" ShapeID="_x0000_i1104" DrawAspect="Content" ObjectID="_1637045520" r:id="rId192"/>
        </w:object>
      </w:r>
    </w:p>
    <w:p w:rsidR="0020346C" w:rsidRPr="00BF3E6C" w:rsidRDefault="0020346C" w:rsidP="0020346C">
      <w:pPr>
        <w:ind w:firstLine="720"/>
        <w:jc w:val="both"/>
        <w:rPr>
          <w:sz w:val="26"/>
          <w:szCs w:val="26"/>
          <w:lang w:val="fr-FR"/>
        </w:rPr>
      </w:pPr>
      <w:r w:rsidRPr="00BF3E6C">
        <w:rPr>
          <w:sz w:val="26"/>
          <w:szCs w:val="26"/>
          <w:lang w:val="fr-FR"/>
        </w:rPr>
        <w:t>Do t</w:t>
      </w:r>
      <w:r w:rsidRPr="00BF3E6C">
        <w:rPr>
          <w:sz w:val="26"/>
          <w:szCs w:val="26"/>
          <w:vertAlign w:val="subscript"/>
          <w:lang w:val="fr-FR"/>
        </w:rPr>
        <w:t>2</w:t>
      </w:r>
      <w:r w:rsidRPr="00BF3E6C">
        <w:rPr>
          <w:sz w:val="26"/>
          <w:szCs w:val="26"/>
          <w:lang w:val="fr-FR"/>
        </w:rPr>
        <w:t xml:space="preserve"> = 2t</w:t>
      </w:r>
      <w:r w:rsidRPr="00BF3E6C">
        <w:rPr>
          <w:sz w:val="26"/>
          <w:szCs w:val="26"/>
          <w:vertAlign w:val="subscript"/>
          <w:lang w:val="fr-FR"/>
        </w:rPr>
        <w:t>3</w:t>
      </w:r>
      <w:r w:rsidRPr="00BF3E6C">
        <w:rPr>
          <w:sz w:val="26"/>
          <w:szCs w:val="26"/>
          <w:lang w:val="fr-FR"/>
        </w:rPr>
        <w:t xml:space="preserve"> nên </w:t>
      </w:r>
      <w:r w:rsidRPr="00BF3E6C">
        <w:rPr>
          <w:position w:val="-34"/>
          <w:sz w:val="26"/>
          <w:szCs w:val="26"/>
        </w:rPr>
        <w:object w:dxaOrig="1020" w:dyaOrig="780">
          <v:shape id="_x0000_i1105" type="#_x0000_t75" style="width:51pt;height:39pt" o:ole="">
            <v:imagedata r:id="rId193" o:title=""/>
          </v:shape>
          <o:OLEObject Type="Embed" ProgID="Equation.DSMT4" ShapeID="_x0000_i1105" DrawAspect="Content" ObjectID="_1637045521" r:id="rId194"/>
        </w:object>
      </w:r>
      <w:r w:rsidRPr="00BF3E6C">
        <w:rPr>
          <w:sz w:val="26"/>
          <w:szCs w:val="26"/>
          <w:lang w:val="fr-FR"/>
        </w:rPr>
        <w:t xml:space="preserve"> (2)</w:t>
      </w:r>
    </w:p>
    <w:p w:rsidR="0020346C" w:rsidRPr="00BF3E6C" w:rsidRDefault="0020346C" w:rsidP="0020346C">
      <w:pPr>
        <w:ind w:firstLine="720"/>
        <w:jc w:val="both"/>
        <w:rPr>
          <w:sz w:val="26"/>
          <w:szCs w:val="26"/>
          <w:lang w:val="fr-FR"/>
        </w:rPr>
      </w:pPr>
      <w:r w:rsidRPr="00BF3E6C">
        <w:rPr>
          <w:position w:val="-42"/>
          <w:sz w:val="26"/>
          <w:szCs w:val="26"/>
        </w:rPr>
        <w:object w:dxaOrig="1499" w:dyaOrig="920">
          <v:shape id="_x0000_i1106" type="#_x0000_t75" style="width:74.95pt;height:45.55pt" o:ole="">
            <v:imagedata r:id="rId195" o:title=""/>
          </v:shape>
          <o:OLEObject Type="Embed" ProgID="Equation.DSMT4" ShapeID="_x0000_i1106" DrawAspect="Content" ObjectID="_1637045522" r:id="rId196"/>
        </w:object>
      </w:r>
      <w:r w:rsidRPr="00BF3E6C">
        <w:rPr>
          <w:sz w:val="26"/>
          <w:szCs w:val="26"/>
          <w:lang w:val="fr-FR"/>
        </w:rPr>
        <w:t>(3)</w:t>
      </w:r>
    </w:p>
    <w:p w:rsidR="0020346C" w:rsidRPr="00BF3E6C" w:rsidRDefault="0020346C" w:rsidP="0020346C">
      <w:pPr>
        <w:ind w:firstLine="720"/>
        <w:jc w:val="both"/>
        <w:rPr>
          <w:sz w:val="26"/>
          <w:szCs w:val="26"/>
          <w:lang w:val="fr-FR"/>
        </w:rPr>
      </w:pPr>
      <w:r w:rsidRPr="00BF3E6C">
        <w:rPr>
          <w:sz w:val="26"/>
          <w:szCs w:val="26"/>
          <w:lang w:val="fr-FR"/>
        </w:rPr>
        <w:t xml:space="preserve">Từ (2) và (3) suy ra </w:t>
      </w:r>
      <w:r w:rsidRPr="00BF3E6C">
        <w:rPr>
          <w:position w:val="-34"/>
          <w:sz w:val="26"/>
          <w:szCs w:val="26"/>
        </w:rPr>
        <w:object w:dxaOrig="4320" w:dyaOrig="840">
          <v:shape id="_x0000_i1107" type="#_x0000_t75" style="width:3in;height:42pt" o:ole="">
            <v:imagedata r:id="rId197" o:title=""/>
          </v:shape>
          <o:OLEObject Type="Embed" ProgID="Equation.DSMT4" ShapeID="_x0000_i1107" DrawAspect="Content" ObjectID="_1637045523" r:id="rId198"/>
        </w:object>
      </w:r>
    </w:p>
    <w:p w:rsidR="0020346C" w:rsidRPr="00BF3E6C" w:rsidRDefault="0020346C" w:rsidP="0020346C">
      <w:pPr>
        <w:ind w:firstLine="720"/>
        <w:jc w:val="both"/>
        <w:rPr>
          <w:sz w:val="26"/>
          <w:szCs w:val="26"/>
          <w:lang w:val="fr-FR"/>
        </w:rPr>
      </w:pPr>
      <w:r w:rsidRPr="00BF3E6C">
        <w:rPr>
          <w:sz w:val="26"/>
          <w:szCs w:val="26"/>
          <w:lang w:val="fr-FR"/>
        </w:rPr>
        <w:t>Vận tốc trung bình trên cả quãng đ</w:t>
      </w:r>
      <w:r w:rsidRPr="00BF3E6C">
        <w:rPr>
          <w:sz w:val="26"/>
          <w:szCs w:val="26"/>
          <w:lang w:val="vi-VN"/>
        </w:rPr>
        <w:t>ư</w:t>
      </w:r>
      <w:r w:rsidRPr="00BF3E6C">
        <w:rPr>
          <w:sz w:val="26"/>
          <w:szCs w:val="26"/>
          <w:lang w:val="fr-FR"/>
        </w:rPr>
        <w:softHyphen/>
        <w:t>ờng là:</w:t>
      </w:r>
    </w:p>
    <w:p w:rsidR="0020346C" w:rsidRPr="00BF3E6C" w:rsidRDefault="0020346C" w:rsidP="0020346C">
      <w:pPr>
        <w:ind w:firstLine="720"/>
        <w:jc w:val="both"/>
        <w:rPr>
          <w:sz w:val="26"/>
          <w:szCs w:val="26"/>
        </w:rPr>
      </w:pPr>
      <w:r w:rsidRPr="00BF3E6C">
        <w:rPr>
          <w:position w:val="-64"/>
          <w:sz w:val="26"/>
          <w:szCs w:val="26"/>
        </w:rPr>
        <w:object w:dxaOrig="6700" w:dyaOrig="1080">
          <v:shape id="_x0000_i1108" type="#_x0000_t75" style="width:335pt;height:54pt" o:ole="">
            <v:imagedata r:id="rId199" o:title=""/>
          </v:shape>
          <o:OLEObject Type="Embed" ProgID="Equation.DSMT4" ShapeID="_x0000_i1108" DrawAspect="Content" ObjectID="_1637045524" r:id="rId200"/>
        </w:object>
      </w:r>
    </w:p>
    <w:p w:rsidR="001501CB" w:rsidRPr="00BF3E6C" w:rsidRDefault="001501CB" w:rsidP="001501CB">
      <w:pPr>
        <w:jc w:val="both"/>
        <w:rPr>
          <w:i/>
          <w:sz w:val="26"/>
          <w:szCs w:val="26"/>
        </w:rPr>
      </w:pPr>
      <w:r w:rsidRPr="00BF3E6C">
        <w:rPr>
          <w:b/>
          <w:bCs/>
          <w:sz w:val="26"/>
          <w:szCs w:val="26"/>
          <w:u w:val="single"/>
        </w:rPr>
        <w:t>Bài 11:</w:t>
      </w:r>
      <w:r w:rsidRPr="00BF3E6C">
        <w:rPr>
          <w:sz w:val="26"/>
          <w:szCs w:val="26"/>
        </w:rPr>
        <w:t xml:space="preserve"> </w:t>
      </w:r>
      <w:r w:rsidRPr="00BF3E6C">
        <w:rPr>
          <w:i/>
          <w:sz w:val="26"/>
          <w:szCs w:val="26"/>
        </w:rPr>
        <w:t>Ba ng</w:t>
      </w:r>
      <w:r w:rsidRPr="00BF3E6C">
        <w:rPr>
          <w:i/>
          <w:sz w:val="26"/>
          <w:szCs w:val="26"/>
          <w:lang w:val="vi-VN"/>
        </w:rPr>
        <w:t>ười đi xe đạp đều xuất phát  từ A về B. Ngườ</w:t>
      </w:r>
      <w:r w:rsidRPr="00BF3E6C">
        <w:rPr>
          <w:i/>
          <w:sz w:val="26"/>
          <w:szCs w:val="26"/>
        </w:rPr>
        <w:t>i</w:t>
      </w:r>
      <w:r w:rsidRPr="00BF3E6C">
        <w:rPr>
          <w:i/>
          <w:sz w:val="26"/>
          <w:szCs w:val="26"/>
          <w:lang w:val="vi-VN"/>
        </w:rPr>
        <w:t xml:space="preserve"> thứ nhất khởi hành lúc 6 giờ đi với vận tốc v</w:t>
      </w:r>
      <w:r w:rsidRPr="00BF3E6C">
        <w:rPr>
          <w:i/>
          <w:sz w:val="26"/>
          <w:szCs w:val="26"/>
          <w:vertAlign w:val="subscript"/>
        </w:rPr>
        <w:t>1</w:t>
      </w:r>
      <w:r w:rsidRPr="00BF3E6C">
        <w:rPr>
          <w:i/>
          <w:sz w:val="26"/>
          <w:szCs w:val="26"/>
        </w:rPr>
        <w:t>= 8(km/ h), người thứ hai khở</w:t>
      </w:r>
      <w:r w:rsidR="0046341A" w:rsidRPr="00BF3E6C">
        <w:rPr>
          <w:i/>
          <w:sz w:val="26"/>
          <w:szCs w:val="26"/>
        </w:rPr>
        <w:t>i</w:t>
      </w:r>
      <w:r w:rsidRPr="00BF3E6C">
        <w:rPr>
          <w:i/>
          <w:sz w:val="26"/>
          <w:szCs w:val="26"/>
        </w:rPr>
        <w:t xml:space="preserve"> hành lúc 6 giờ 15 phút </w:t>
      </w:r>
      <w:r w:rsidRPr="00BF3E6C">
        <w:rPr>
          <w:i/>
          <w:sz w:val="26"/>
          <w:szCs w:val="26"/>
          <w:lang w:val="vi-VN"/>
        </w:rPr>
        <w:t>đi với vận tốc v</w:t>
      </w:r>
      <w:r w:rsidRPr="00BF3E6C">
        <w:rPr>
          <w:i/>
          <w:sz w:val="26"/>
          <w:szCs w:val="26"/>
          <w:vertAlign w:val="subscript"/>
        </w:rPr>
        <w:t>2</w:t>
      </w:r>
      <w:r w:rsidR="00C77870" w:rsidRPr="00BF3E6C">
        <w:rPr>
          <w:i/>
          <w:sz w:val="26"/>
          <w:szCs w:val="26"/>
        </w:rPr>
        <w:t>=</w:t>
      </w:r>
      <w:r w:rsidRPr="00BF3E6C">
        <w:rPr>
          <w:i/>
          <w:sz w:val="26"/>
          <w:szCs w:val="26"/>
        </w:rPr>
        <w:t>12(km/h), người thứ ba xuất phát sau người thứ 30 phút. Sau khi người thứ ba gặp người thứ nhất, người thứ ba đi thêm 30 phút nữa th</w:t>
      </w:r>
      <w:r w:rsidR="00CC7833" w:rsidRPr="00BF3E6C">
        <w:rPr>
          <w:i/>
          <w:sz w:val="26"/>
          <w:szCs w:val="26"/>
        </w:rPr>
        <w:t xml:space="preserve">ì </w:t>
      </w:r>
      <w:r w:rsidRPr="00BF3E6C">
        <w:rPr>
          <w:i/>
          <w:sz w:val="26"/>
          <w:szCs w:val="26"/>
        </w:rPr>
        <w:t>ở c</w:t>
      </w:r>
      <w:r w:rsidR="00CC7833" w:rsidRPr="00BF3E6C">
        <w:rPr>
          <w:i/>
          <w:sz w:val="26"/>
          <w:szCs w:val="26"/>
        </w:rPr>
        <w:t>á</w:t>
      </w:r>
      <w:r w:rsidRPr="00BF3E6C">
        <w:rPr>
          <w:i/>
          <w:sz w:val="26"/>
          <w:szCs w:val="26"/>
        </w:rPr>
        <w:t>ch đều người thứ nhất và người thứ hai. Tìm vận tốc của người thứ ba.</w:t>
      </w:r>
    </w:p>
    <w:p w:rsidR="000265FF" w:rsidRPr="00BF3E6C" w:rsidRDefault="000265FF" w:rsidP="000265FF">
      <w:pPr>
        <w:jc w:val="both"/>
        <w:rPr>
          <w:b/>
          <w:bCs/>
          <w:sz w:val="26"/>
          <w:szCs w:val="26"/>
          <w:u w:val="single"/>
        </w:rPr>
      </w:pPr>
      <w:r w:rsidRPr="00BF3E6C">
        <w:rPr>
          <w:b/>
          <w:bCs/>
          <w:sz w:val="26"/>
          <w:szCs w:val="26"/>
          <w:u w:val="single"/>
        </w:rPr>
        <w:t>Hướng dẫn giải:</w:t>
      </w:r>
    </w:p>
    <w:p w:rsidR="0020346C" w:rsidRPr="00BF3E6C" w:rsidRDefault="0020346C" w:rsidP="0020346C">
      <w:pPr>
        <w:ind w:firstLine="720"/>
        <w:jc w:val="both"/>
        <w:rPr>
          <w:sz w:val="26"/>
          <w:szCs w:val="26"/>
        </w:rPr>
      </w:pPr>
      <w:r w:rsidRPr="00BF3E6C">
        <w:rPr>
          <w:sz w:val="26"/>
          <w:szCs w:val="26"/>
        </w:rPr>
        <w:t>Khi người thứ ba xuất phát thì người thứ nhất đó đi được l</w:t>
      </w:r>
      <w:r w:rsidRPr="00BF3E6C">
        <w:rPr>
          <w:sz w:val="26"/>
          <w:szCs w:val="26"/>
          <w:vertAlign w:val="subscript"/>
        </w:rPr>
        <w:t>1</w:t>
      </w:r>
      <w:r w:rsidRPr="00BF3E6C">
        <w:rPr>
          <w:sz w:val="26"/>
          <w:szCs w:val="26"/>
        </w:rPr>
        <w:t>= v</w:t>
      </w:r>
      <w:r w:rsidRPr="00BF3E6C">
        <w:rPr>
          <w:sz w:val="26"/>
          <w:szCs w:val="26"/>
          <w:vertAlign w:val="subscript"/>
        </w:rPr>
        <w:t>1</w:t>
      </w:r>
      <w:r w:rsidRPr="00BF3E6C">
        <w:rPr>
          <w:sz w:val="26"/>
          <w:szCs w:val="26"/>
        </w:rPr>
        <w:t>.t</w:t>
      </w:r>
      <w:r w:rsidRPr="00BF3E6C">
        <w:rPr>
          <w:sz w:val="26"/>
          <w:szCs w:val="26"/>
          <w:vertAlign w:val="subscript"/>
        </w:rPr>
        <w:t>01</w:t>
      </w:r>
      <w:r w:rsidRPr="00BF3E6C">
        <w:rPr>
          <w:sz w:val="26"/>
          <w:szCs w:val="26"/>
        </w:rPr>
        <w:t>= 8.0,75= 6 km; người thứ hai đi được l</w:t>
      </w:r>
      <w:r w:rsidRPr="00BF3E6C">
        <w:rPr>
          <w:sz w:val="26"/>
          <w:szCs w:val="26"/>
          <w:vertAlign w:val="subscript"/>
        </w:rPr>
        <w:t>2</w:t>
      </w:r>
      <w:r w:rsidRPr="00BF3E6C">
        <w:rPr>
          <w:sz w:val="26"/>
          <w:szCs w:val="26"/>
        </w:rPr>
        <w:t>= v</w:t>
      </w:r>
      <w:r w:rsidRPr="00BF3E6C">
        <w:rPr>
          <w:sz w:val="26"/>
          <w:szCs w:val="26"/>
          <w:vertAlign w:val="subscript"/>
        </w:rPr>
        <w:t xml:space="preserve">2 </w:t>
      </w:r>
      <w:r w:rsidRPr="00BF3E6C">
        <w:rPr>
          <w:sz w:val="26"/>
          <w:szCs w:val="26"/>
        </w:rPr>
        <w:t xml:space="preserve"> t</w:t>
      </w:r>
      <w:r w:rsidRPr="00BF3E6C">
        <w:rPr>
          <w:sz w:val="26"/>
          <w:szCs w:val="26"/>
          <w:vertAlign w:val="subscript"/>
        </w:rPr>
        <w:t>02</w:t>
      </w:r>
      <w:r w:rsidRPr="00BF3E6C">
        <w:rPr>
          <w:sz w:val="26"/>
          <w:szCs w:val="26"/>
        </w:rPr>
        <w:t>=   12.0,5= 6 km.</w:t>
      </w:r>
    </w:p>
    <w:p w:rsidR="0020346C" w:rsidRPr="00BF3E6C" w:rsidRDefault="0020346C" w:rsidP="0020346C">
      <w:pPr>
        <w:ind w:firstLine="720"/>
        <w:jc w:val="both"/>
        <w:rPr>
          <w:sz w:val="26"/>
          <w:szCs w:val="26"/>
        </w:rPr>
      </w:pPr>
      <w:r w:rsidRPr="00BF3E6C">
        <w:rPr>
          <w:sz w:val="26"/>
          <w:szCs w:val="26"/>
        </w:rPr>
        <w:t>- Gọi t</w:t>
      </w:r>
      <w:r w:rsidRPr="00BF3E6C">
        <w:rPr>
          <w:sz w:val="26"/>
          <w:szCs w:val="26"/>
          <w:vertAlign w:val="subscript"/>
        </w:rPr>
        <w:t>1</w:t>
      </w:r>
      <w:r w:rsidRPr="00BF3E6C">
        <w:rPr>
          <w:sz w:val="26"/>
          <w:szCs w:val="26"/>
        </w:rPr>
        <w:t xml:space="preserve"> là thời gian người thứ ba đi đến gặp người thứ nhất.</w:t>
      </w:r>
    </w:p>
    <w:p w:rsidR="0020346C" w:rsidRPr="00BF3E6C" w:rsidRDefault="0020346C" w:rsidP="0020346C">
      <w:pPr>
        <w:ind w:firstLine="720"/>
        <w:jc w:val="both"/>
        <w:rPr>
          <w:sz w:val="26"/>
          <w:szCs w:val="26"/>
          <w:lang w:val="fr-FR"/>
        </w:rPr>
      </w:pPr>
      <w:r w:rsidRPr="00BF3E6C">
        <w:rPr>
          <w:sz w:val="26"/>
          <w:szCs w:val="26"/>
          <w:lang w:val="fr-FR"/>
        </w:rPr>
        <w:t>V</w:t>
      </w:r>
      <w:r w:rsidRPr="00BF3E6C">
        <w:rPr>
          <w:sz w:val="26"/>
          <w:szCs w:val="26"/>
          <w:vertAlign w:val="subscript"/>
          <w:lang w:val="fr-FR"/>
        </w:rPr>
        <w:t>3</w:t>
      </w:r>
      <w:r w:rsidRPr="00BF3E6C">
        <w:rPr>
          <w:sz w:val="26"/>
          <w:szCs w:val="26"/>
          <w:lang w:val="fr-FR"/>
        </w:rPr>
        <w:t xml:space="preserve"> t</w:t>
      </w:r>
      <w:r w:rsidRPr="00BF3E6C">
        <w:rPr>
          <w:sz w:val="26"/>
          <w:szCs w:val="26"/>
          <w:vertAlign w:val="subscript"/>
          <w:lang w:val="fr-FR"/>
        </w:rPr>
        <w:t>1</w:t>
      </w:r>
      <w:r w:rsidRPr="00BF3E6C">
        <w:rPr>
          <w:sz w:val="26"/>
          <w:szCs w:val="26"/>
          <w:lang w:val="fr-FR"/>
        </w:rPr>
        <w:t xml:space="preserve"> = l</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1</w:t>
      </w:r>
      <w:r w:rsidRPr="00BF3E6C">
        <w:rPr>
          <w:sz w:val="26"/>
          <w:szCs w:val="26"/>
          <w:lang w:val="fr-FR"/>
        </w:rPr>
        <w:t xml:space="preserve"> t</w:t>
      </w:r>
      <w:r w:rsidRPr="00BF3E6C">
        <w:rPr>
          <w:sz w:val="26"/>
          <w:szCs w:val="26"/>
          <w:vertAlign w:val="subscript"/>
          <w:lang w:val="fr-FR"/>
        </w:rPr>
        <w:t>1</w:t>
      </w:r>
      <w:r w:rsidRPr="00BF3E6C">
        <w:rPr>
          <w:sz w:val="26"/>
          <w:szCs w:val="26"/>
          <w:lang w:val="fr-FR"/>
        </w:rPr>
        <w:t xml:space="preserve"> = l</w:t>
      </w:r>
      <w:r w:rsidRPr="00BF3E6C">
        <w:rPr>
          <w:sz w:val="26"/>
          <w:szCs w:val="26"/>
          <w:vertAlign w:val="subscript"/>
          <w:lang w:val="fr-FR"/>
        </w:rPr>
        <w:t>1</w:t>
      </w:r>
      <w:r w:rsidRPr="00BF3E6C">
        <w:rPr>
          <w:sz w:val="26"/>
          <w:szCs w:val="26"/>
          <w:lang w:val="fr-FR"/>
        </w:rPr>
        <w:t>/ v</w:t>
      </w:r>
      <w:r w:rsidRPr="00BF3E6C">
        <w:rPr>
          <w:sz w:val="26"/>
          <w:szCs w:val="26"/>
          <w:vertAlign w:val="subscript"/>
          <w:lang w:val="fr-FR"/>
        </w:rPr>
        <w:t xml:space="preserve">3 </w:t>
      </w:r>
      <w:r w:rsidRPr="00BF3E6C">
        <w:rPr>
          <w:sz w:val="26"/>
          <w:szCs w:val="26"/>
          <w:lang w:val="fr-FR"/>
        </w:rPr>
        <w:t>– v</w:t>
      </w:r>
      <w:r w:rsidRPr="00BF3E6C">
        <w:rPr>
          <w:sz w:val="26"/>
          <w:szCs w:val="26"/>
          <w:vertAlign w:val="subscript"/>
          <w:lang w:val="fr-FR"/>
        </w:rPr>
        <w:t>1</w:t>
      </w:r>
      <w:r w:rsidRPr="00BF3E6C">
        <w:rPr>
          <w:sz w:val="26"/>
          <w:szCs w:val="26"/>
          <w:lang w:val="fr-FR"/>
        </w:rPr>
        <w:t xml:space="preserve"> = 6/  v</w:t>
      </w:r>
      <w:r w:rsidRPr="00BF3E6C">
        <w:rPr>
          <w:sz w:val="26"/>
          <w:szCs w:val="26"/>
          <w:vertAlign w:val="subscript"/>
          <w:lang w:val="fr-FR"/>
        </w:rPr>
        <w:t>3</w:t>
      </w:r>
      <w:r w:rsidRPr="00BF3E6C">
        <w:rPr>
          <w:sz w:val="26"/>
          <w:szCs w:val="26"/>
          <w:lang w:val="fr-FR"/>
        </w:rPr>
        <w:t xml:space="preserve"> – 8 ( 1)</w:t>
      </w:r>
    </w:p>
    <w:p w:rsidR="0020346C" w:rsidRPr="00BF3E6C" w:rsidRDefault="0020346C" w:rsidP="0020346C">
      <w:pPr>
        <w:ind w:firstLine="720"/>
        <w:jc w:val="both"/>
        <w:rPr>
          <w:sz w:val="26"/>
          <w:szCs w:val="26"/>
          <w:lang w:val="fr-FR"/>
        </w:rPr>
      </w:pPr>
      <w:r w:rsidRPr="00BF3E6C">
        <w:rPr>
          <w:sz w:val="26"/>
          <w:szCs w:val="26"/>
          <w:lang w:val="fr-FR"/>
        </w:rPr>
        <w:t>Sau t</w:t>
      </w:r>
      <w:r w:rsidRPr="00BF3E6C">
        <w:rPr>
          <w:sz w:val="26"/>
          <w:szCs w:val="26"/>
          <w:vertAlign w:val="subscript"/>
          <w:lang w:val="fr-FR"/>
        </w:rPr>
        <w:t>2</w:t>
      </w:r>
      <w:r w:rsidRPr="00BF3E6C">
        <w:rPr>
          <w:sz w:val="26"/>
          <w:szCs w:val="26"/>
          <w:lang w:val="fr-FR"/>
        </w:rPr>
        <w:t xml:space="preserve">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h) thỡ:</w:t>
      </w:r>
    </w:p>
    <w:p w:rsidR="0020346C" w:rsidRPr="00BF3E6C" w:rsidRDefault="0020346C" w:rsidP="0020346C">
      <w:pPr>
        <w:ind w:firstLine="720"/>
        <w:jc w:val="both"/>
        <w:rPr>
          <w:sz w:val="26"/>
          <w:szCs w:val="26"/>
          <w:lang w:val="fr-FR"/>
        </w:rPr>
      </w:pPr>
      <w:r w:rsidRPr="00BF3E6C">
        <w:rPr>
          <w:sz w:val="26"/>
          <w:szCs w:val="26"/>
          <w:lang w:val="fr-FR"/>
        </w:rPr>
        <w:t>- Quãng đường người thứ nhất đi được là:</w:t>
      </w:r>
    </w:p>
    <w:p w:rsidR="0020346C" w:rsidRPr="00BF3E6C" w:rsidRDefault="0020346C" w:rsidP="0020346C">
      <w:pPr>
        <w:ind w:firstLine="720"/>
        <w:jc w:val="both"/>
        <w:rPr>
          <w:sz w:val="26"/>
          <w:szCs w:val="26"/>
          <w:lang w:val="fr-FR"/>
        </w:rPr>
      </w:pPr>
      <w:r w:rsidRPr="00BF3E6C">
        <w:rPr>
          <w:sz w:val="26"/>
          <w:szCs w:val="26"/>
          <w:lang w:val="fr-FR"/>
        </w:rPr>
        <w:t>S</w:t>
      </w:r>
      <w:r w:rsidRPr="00BF3E6C">
        <w:rPr>
          <w:sz w:val="26"/>
          <w:szCs w:val="26"/>
          <w:vertAlign w:val="subscript"/>
          <w:lang w:val="fr-FR"/>
        </w:rPr>
        <w:t>1</w:t>
      </w:r>
      <w:r w:rsidRPr="00BF3E6C">
        <w:rPr>
          <w:sz w:val="26"/>
          <w:szCs w:val="26"/>
          <w:lang w:val="fr-FR"/>
        </w:rPr>
        <w:t xml:space="preserve"> = l</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1</w:t>
      </w:r>
      <w:r w:rsidRPr="00BF3E6C">
        <w:rPr>
          <w:sz w:val="26"/>
          <w:szCs w:val="26"/>
          <w:lang w:val="fr-FR"/>
        </w:rPr>
        <w:t xml:space="preserve"> t</w:t>
      </w:r>
      <w:r w:rsidRPr="00BF3E6C">
        <w:rPr>
          <w:sz w:val="26"/>
          <w:szCs w:val="26"/>
          <w:vertAlign w:val="subscript"/>
          <w:lang w:val="fr-FR"/>
        </w:rPr>
        <w:t>2</w:t>
      </w:r>
      <w:r w:rsidRPr="00BF3E6C">
        <w:rPr>
          <w:sz w:val="26"/>
          <w:szCs w:val="26"/>
          <w:lang w:val="fr-FR"/>
        </w:rPr>
        <w:t xml:space="preserve"> = 6 + 8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w:t>
      </w:r>
    </w:p>
    <w:p w:rsidR="0020346C" w:rsidRPr="00BF3E6C" w:rsidRDefault="0020346C" w:rsidP="0020346C">
      <w:pPr>
        <w:ind w:firstLine="720"/>
        <w:jc w:val="both"/>
        <w:rPr>
          <w:sz w:val="26"/>
          <w:szCs w:val="26"/>
          <w:lang w:val="fr-FR"/>
        </w:rPr>
      </w:pPr>
      <w:r w:rsidRPr="00BF3E6C">
        <w:rPr>
          <w:sz w:val="26"/>
          <w:szCs w:val="26"/>
          <w:lang w:val="fr-FR"/>
        </w:rPr>
        <w:t>-Quãng đường người thứ hai đi được là:</w:t>
      </w:r>
    </w:p>
    <w:p w:rsidR="0020346C" w:rsidRPr="00BF3E6C" w:rsidRDefault="0020346C" w:rsidP="0020346C">
      <w:pPr>
        <w:ind w:firstLine="720"/>
        <w:jc w:val="both"/>
        <w:rPr>
          <w:sz w:val="26"/>
          <w:szCs w:val="26"/>
          <w:lang w:val="fr-FR"/>
        </w:rPr>
      </w:pPr>
      <w:r w:rsidRPr="00BF3E6C">
        <w:rPr>
          <w:sz w:val="26"/>
          <w:szCs w:val="26"/>
          <w:lang w:val="fr-FR"/>
        </w:rPr>
        <w:t>S</w:t>
      </w:r>
      <w:r w:rsidRPr="00BF3E6C">
        <w:rPr>
          <w:sz w:val="26"/>
          <w:szCs w:val="26"/>
          <w:vertAlign w:val="subscript"/>
          <w:lang w:val="fr-FR"/>
        </w:rPr>
        <w:t>2</w:t>
      </w:r>
      <w:r w:rsidRPr="00BF3E6C">
        <w:rPr>
          <w:sz w:val="26"/>
          <w:szCs w:val="26"/>
          <w:lang w:val="fr-FR"/>
        </w:rPr>
        <w:t xml:space="preserve"> = l</w:t>
      </w:r>
      <w:r w:rsidRPr="00BF3E6C">
        <w:rPr>
          <w:sz w:val="26"/>
          <w:szCs w:val="26"/>
          <w:vertAlign w:val="subscript"/>
          <w:lang w:val="fr-FR"/>
        </w:rPr>
        <w:t>2</w:t>
      </w:r>
      <w:r w:rsidRPr="00BF3E6C">
        <w:rPr>
          <w:sz w:val="26"/>
          <w:szCs w:val="26"/>
          <w:lang w:val="fr-FR"/>
        </w:rPr>
        <w:t xml:space="preserve"> +  v</w:t>
      </w:r>
      <w:r w:rsidRPr="00BF3E6C">
        <w:rPr>
          <w:sz w:val="26"/>
          <w:szCs w:val="26"/>
          <w:vertAlign w:val="subscript"/>
          <w:lang w:val="fr-FR"/>
        </w:rPr>
        <w:t>1</w:t>
      </w:r>
      <w:r w:rsidRPr="00BF3E6C">
        <w:rPr>
          <w:sz w:val="26"/>
          <w:szCs w:val="26"/>
          <w:lang w:val="fr-FR"/>
        </w:rPr>
        <w:t xml:space="preserve"> t</w:t>
      </w:r>
      <w:r w:rsidRPr="00BF3E6C">
        <w:rPr>
          <w:sz w:val="26"/>
          <w:szCs w:val="26"/>
          <w:vertAlign w:val="subscript"/>
          <w:lang w:val="fr-FR"/>
        </w:rPr>
        <w:t>2</w:t>
      </w:r>
      <w:r w:rsidRPr="00BF3E6C">
        <w:rPr>
          <w:sz w:val="26"/>
          <w:szCs w:val="26"/>
          <w:lang w:val="fr-FR"/>
        </w:rPr>
        <w:t xml:space="preserve"> = 6 + 12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w:t>
      </w:r>
    </w:p>
    <w:p w:rsidR="0020346C" w:rsidRPr="00BF3E6C" w:rsidRDefault="0020346C" w:rsidP="0020346C">
      <w:pPr>
        <w:ind w:firstLine="720"/>
        <w:rPr>
          <w:sz w:val="26"/>
          <w:szCs w:val="26"/>
          <w:lang w:val="fr-FR"/>
        </w:rPr>
      </w:pPr>
      <w:r w:rsidRPr="00BF3E6C">
        <w:rPr>
          <w:sz w:val="26"/>
          <w:szCs w:val="26"/>
          <w:lang w:val="fr-FR"/>
        </w:rPr>
        <w:t>- Quãng đường người thứ ba đi được là:</w:t>
      </w:r>
    </w:p>
    <w:p w:rsidR="0020346C" w:rsidRPr="00BF3E6C" w:rsidRDefault="0020346C" w:rsidP="0020346C">
      <w:pPr>
        <w:ind w:firstLine="720"/>
        <w:jc w:val="both"/>
        <w:rPr>
          <w:sz w:val="26"/>
          <w:szCs w:val="26"/>
        </w:rPr>
      </w:pPr>
      <w:r w:rsidRPr="00BF3E6C">
        <w:rPr>
          <w:sz w:val="26"/>
          <w:szCs w:val="26"/>
        </w:rPr>
        <w:t>S</w:t>
      </w:r>
      <w:r w:rsidRPr="00BF3E6C">
        <w:rPr>
          <w:sz w:val="26"/>
          <w:szCs w:val="26"/>
          <w:vertAlign w:val="subscript"/>
        </w:rPr>
        <w:t>3</w:t>
      </w:r>
      <w:r w:rsidRPr="00BF3E6C">
        <w:rPr>
          <w:sz w:val="26"/>
          <w:szCs w:val="26"/>
        </w:rPr>
        <w:t xml:space="preserve"> = v</w:t>
      </w:r>
      <w:r w:rsidRPr="00BF3E6C">
        <w:rPr>
          <w:sz w:val="26"/>
          <w:szCs w:val="26"/>
          <w:vertAlign w:val="subscript"/>
        </w:rPr>
        <w:t>3</w:t>
      </w:r>
      <w:r w:rsidRPr="00BF3E6C">
        <w:rPr>
          <w:sz w:val="26"/>
          <w:szCs w:val="26"/>
        </w:rPr>
        <w:t xml:space="preserve"> t</w:t>
      </w:r>
      <w:r w:rsidRPr="00BF3E6C">
        <w:rPr>
          <w:sz w:val="26"/>
          <w:szCs w:val="26"/>
          <w:vertAlign w:val="subscript"/>
        </w:rPr>
        <w:t>2</w:t>
      </w:r>
      <w:r w:rsidRPr="00BF3E6C">
        <w:rPr>
          <w:sz w:val="26"/>
          <w:szCs w:val="26"/>
        </w:rPr>
        <w:t xml:space="preserve"> =v</w:t>
      </w:r>
      <w:r w:rsidRPr="00BF3E6C">
        <w:rPr>
          <w:sz w:val="26"/>
          <w:szCs w:val="26"/>
          <w:vertAlign w:val="subscript"/>
        </w:rPr>
        <w:t xml:space="preserve">3 </w:t>
      </w:r>
      <w:r w:rsidRPr="00BF3E6C">
        <w:rPr>
          <w:sz w:val="26"/>
          <w:szCs w:val="26"/>
        </w:rPr>
        <w:t xml:space="preserve">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w:t>
      </w:r>
    </w:p>
    <w:p w:rsidR="0020346C" w:rsidRPr="00BF3E6C" w:rsidRDefault="0020346C" w:rsidP="0020346C">
      <w:pPr>
        <w:ind w:firstLine="720"/>
        <w:rPr>
          <w:sz w:val="26"/>
          <w:szCs w:val="26"/>
          <w:vertAlign w:val="subscript"/>
        </w:rPr>
      </w:pPr>
      <w:r w:rsidRPr="00BF3E6C">
        <w:rPr>
          <w:sz w:val="26"/>
          <w:szCs w:val="26"/>
        </w:rPr>
        <w:t>Theo đề bài  s</w:t>
      </w:r>
      <w:r w:rsidRPr="00BF3E6C">
        <w:rPr>
          <w:sz w:val="26"/>
          <w:szCs w:val="26"/>
          <w:vertAlign w:val="subscript"/>
        </w:rPr>
        <w:t>2</w:t>
      </w:r>
      <w:r w:rsidRPr="00BF3E6C">
        <w:rPr>
          <w:sz w:val="26"/>
          <w:szCs w:val="26"/>
        </w:rPr>
        <w:t xml:space="preserve"> – s</w:t>
      </w:r>
      <w:r w:rsidRPr="00BF3E6C">
        <w:rPr>
          <w:sz w:val="26"/>
          <w:szCs w:val="26"/>
          <w:vertAlign w:val="subscript"/>
        </w:rPr>
        <w:t>3</w:t>
      </w:r>
      <w:r w:rsidRPr="00BF3E6C">
        <w:rPr>
          <w:sz w:val="26"/>
          <w:szCs w:val="26"/>
        </w:rPr>
        <w:t xml:space="preserve"> = s</w:t>
      </w:r>
      <w:r w:rsidRPr="00BF3E6C">
        <w:rPr>
          <w:sz w:val="26"/>
          <w:szCs w:val="26"/>
          <w:vertAlign w:val="subscript"/>
        </w:rPr>
        <w:t>3</w:t>
      </w:r>
      <w:r w:rsidRPr="00BF3E6C">
        <w:rPr>
          <w:sz w:val="26"/>
          <w:szCs w:val="26"/>
        </w:rPr>
        <w:t xml:space="preserve"> – s</w:t>
      </w:r>
      <w:r w:rsidRPr="00BF3E6C">
        <w:rPr>
          <w:sz w:val="26"/>
          <w:szCs w:val="26"/>
          <w:vertAlign w:val="subscript"/>
        </w:rPr>
        <w:t>1</w:t>
      </w:r>
      <w:r w:rsidRPr="00BF3E6C">
        <w:rPr>
          <w:sz w:val="26"/>
          <w:szCs w:val="26"/>
        </w:rPr>
        <w:t xml:space="preserve">  hay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2 S</w:t>
      </w:r>
      <w:r w:rsidRPr="00BF3E6C">
        <w:rPr>
          <w:sz w:val="26"/>
          <w:szCs w:val="26"/>
          <w:vertAlign w:val="subscript"/>
        </w:rPr>
        <w:t>3</w:t>
      </w:r>
    </w:p>
    <w:p w:rsidR="0020346C" w:rsidRPr="00BF3E6C" w:rsidRDefault="0020346C" w:rsidP="0020346C">
      <w:pPr>
        <w:ind w:firstLine="720"/>
        <w:rPr>
          <w:sz w:val="26"/>
          <w:szCs w:val="26"/>
        </w:rPr>
      </w:pPr>
      <w:r w:rsidRPr="00BF3E6C">
        <w:rPr>
          <w:sz w:val="26"/>
          <w:szCs w:val="26"/>
        </w:rPr>
        <w:t xml:space="preserve"> Suy ra : </w:t>
      </w:r>
    </w:p>
    <w:p w:rsidR="0020346C" w:rsidRPr="00BF3E6C" w:rsidRDefault="0020346C" w:rsidP="0020346C">
      <w:pPr>
        <w:ind w:firstLine="720"/>
        <w:jc w:val="both"/>
        <w:rPr>
          <w:sz w:val="26"/>
          <w:szCs w:val="26"/>
        </w:rPr>
      </w:pPr>
      <w:r w:rsidRPr="00BF3E6C">
        <w:rPr>
          <w:sz w:val="26"/>
          <w:szCs w:val="26"/>
        </w:rPr>
        <w:t>6 + 8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 + 6 + 12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 =2 v</w:t>
      </w:r>
      <w:r w:rsidRPr="00BF3E6C">
        <w:rPr>
          <w:sz w:val="26"/>
          <w:szCs w:val="26"/>
          <w:vertAlign w:val="subscript"/>
        </w:rPr>
        <w:t xml:space="preserve">3 </w:t>
      </w:r>
      <w:r w:rsidRPr="00BF3E6C">
        <w:rPr>
          <w:sz w:val="26"/>
          <w:szCs w:val="26"/>
        </w:rPr>
        <w:t xml:space="preserve">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   ( 2)</w:t>
      </w:r>
    </w:p>
    <w:p w:rsidR="0020346C" w:rsidRPr="00BF3E6C" w:rsidRDefault="0020346C" w:rsidP="0020346C">
      <w:pPr>
        <w:ind w:firstLine="720"/>
        <w:jc w:val="both"/>
        <w:rPr>
          <w:sz w:val="26"/>
          <w:szCs w:val="26"/>
        </w:rPr>
      </w:pPr>
      <w:r w:rsidRPr="00BF3E6C">
        <w:rPr>
          <w:sz w:val="26"/>
          <w:szCs w:val="26"/>
        </w:rPr>
        <w:t>Thay (1) vào (2) ta được: V</w:t>
      </w:r>
      <w:r w:rsidRPr="00BF3E6C">
        <w:rPr>
          <w:sz w:val="26"/>
          <w:szCs w:val="26"/>
          <w:vertAlign w:val="subscript"/>
        </w:rPr>
        <w:t>3</w:t>
      </w:r>
      <w:r w:rsidRPr="00BF3E6C">
        <w:rPr>
          <w:sz w:val="26"/>
          <w:szCs w:val="26"/>
          <w:vertAlign w:val="superscript"/>
        </w:rPr>
        <w:t>2</w:t>
      </w:r>
      <w:r w:rsidRPr="00BF3E6C">
        <w:rPr>
          <w:sz w:val="26"/>
          <w:szCs w:val="26"/>
        </w:rPr>
        <w:t xml:space="preserve">  - 18 V</w:t>
      </w:r>
      <w:r w:rsidRPr="00BF3E6C">
        <w:rPr>
          <w:sz w:val="26"/>
          <w:szCs w:val="26"/>
          <w:vertAlign w:val="subscript"/>
        </w:rPr>
        <w:t>3</w:t>
      </w:r>
      <w:r w:rsidRPr="00BF3E6C">
        <w:rPr>
          <w:sz w:val="26"/>
          <w:szCs w:val="26"/>
        </w:rPr>
        <w:t xml:space="preserve"> + 56 = 0; giải phương trình bậc hai với ẩn V</w:t>
      </w:r>
      <w:r w:rsidRPr="00BF3E6C">
        <w:rPr>
          <w:sz w:val="26"/>
          <w:szCs w:val="26"/>
          <w:vertAlign w:val="subscript"/>
        </w:rPr>
        <w:t>3</w:t>
      </w:r>
    </w:p>
    <w:p w:rsidR="0020346C" w:rsidRPr="00BF3E6C" w:rsidRDefault="0020346C" w:rsidP="0020346C">
      <w:pPr>
        <w:ind w:firstLine="720"/>
        <w:jc w:val="both"/>
        <w:rPr>
          <w:sz w:val="26"/>
          <w:szCs w:val="26"/>
        </w:rPr>
      </w:pPr>
      <w:r w:rsidRPr="00BF3E6C">
        <w:rPr>
          <w:sz w:val="26"/>
          <w:szCs w:val="26"/>
        </w:rPr>
        <w:t>V</w:t>
      </w:r>
      <w:r w:rsidRPr="00BF3E6C">
        <w:rPr>
          <w:sz w:val="26"/>
          <w:szCs w:val="26"/>
          <w:vertAlign w:val="subscript"/>
        </w:rPr>
        <w:t>3</w:t>
      </w:r>
      <w:r w:rsidRPr="00BF3E6C">
        <w:rPr>
          <w:sz w:val="26"/>
          <w:szCs w:val="26"/>
        </w:rPr>
        <w:t xml:space="preserve"> = 4 km/h ( loại vì V</w:t>
      </w:r>
      <w:r w:rsidRPr="00BF3E6C">
        <w:rPr>
          <w:sz w:val="26"/>
          <w:szCs w:val="26"/>
          <w:vertAlign w:val="subscript"/>
        </w:rPr>
        <w:t>3</w:t>
      </w:r>
      <w:r w:rsidRPr="00BF3E6C">
        <w:rPr>
          <w:sz w:val="26"/>
          <w:szCs w:val="26"/>
        </w:rPr>
        <w:t xml:space="preserve"> &lt; V</w:t>
      </w:r>
      <w:r w:rsidRPr="00BF3E6C">
        <w:rPr>
          <w:sz w:val="26"/>
          <w:szCs w:val="26"/>
          <w:vertAlign w:val="subscript"/>
        </w:rPr>
        <w:t>1</w:t>
      </w:r>
      <w:r w:rsidRPr="00BF3E6C">
        <w:rPr>
          <w:sz w:val="26"/>
          <w:szCs w:val="26"/>
        </w:rPr>
        <w:t xml:space="preserve"> , V</w:t>
      </w:r>
      <w:r w:rsidRPr="00BF3E6C">
        <w:rPr>
          <w:sz w:val="26"/>
          <w:szCs w:val="26"/>
          <w:vertAlign w:val="subscript"/>
        </w:rPr>
        <w:t>2</w:t>
      </w:r>
      <w:r w:rsidRPr="00BF3E6C">
        <w:rPr>
          <w:sz w:val="26"/>
          <w:szCs w:val="26"/>
        </w:rPr>
        <w:t xml:space="preserve"> )</w:t>
      </w:r>
    </w:p>
    <w:p w:rsidR="0020346C" w:rsidRPr="00BF3E6C" w:rsidRDefault="0020346C" w:rsidP="0020346C">
      <w:pPr>
        <w:ind w:firstLine="720"/>
        <w:jc w:val="both"/>
        <w:rPr>
          <w:sz w:val="26"/>
          <w:szCs w:val="26"/>
          <w:lang w:val="fr-FR"/>
        </w:rPr>
      </w:pPr>
      <w:r w:rsidRPr="00BF3E6C">
        <w:rPr>
          <w:sz w:val="26"/>
          <w:szCs w:val="26"/>
          <w:lang w:val="fr-FR"/>
        </w:rPr>
        <w:t>v</w:t>
      </w:r>
      <w:r w:rsidRPr="00BF3E6C">
        <w:rPr>
          <w:sz w:val="26"/>
          <w:szCs w:val="26"/>
          <w:vertAlign w:val="subscript"/>
          <w:lang w:val="fr-FR"/>
        </w:rPr>
        <w:t xml:space="preserve">3 </w:t>
      </w:r>
      <w:r w:rsidRPr="00BF3E6C">
        <w:rPr>
          <w:sz w:val="26"/>
          <w:szCs w:val="26"/>
          <w:lang w:val="fr-FR"/>
        </w:rPr>
        <w:t xml:space="preserve">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w:t>
      </w:r>
    </w:p>
    <w:p w:rsidR="0020346C" w:rsidRPr="00BF3E6C" w:rsidRDefault="0020346C" w:rsidP="0020346C">
      <w:pPr>
        <w:ind w:firstLine="720"/>
        <w:jc w:val="both"/>
        <w:rPr>
          <w:sz w:val="26"/>
          <w:szCs w:val="26"/>
          <w:lang w:val="fr-FR"/>
        </w:rPr>
      </w:pPr>
      <w:r w:rsidRPr="00BF3E6C">
        <w:rPr>
          <w:sz w:val="26"/>
          <w:szCs w:val="26"/>
          <w:lang w:val="fr-FR"/>
        </w:rPr>
        <w:t>V</w:t>
      </w:r>
      <w:r w:rsidRPr="00BF3E6C">
        <w:rPr>
          <w:sz w:val="26"/>
          <w:szCs w:val="26"/>
          <w:vertAlign w:val="subscript"/>
          <w:lang w:val="fr-FR"/>
        </w:rPr>
        <w:t>3</w:t>
      </w:r>
      <w:r w:rsidRPr="00BF3E6C">
        <w:rPr>
          <w:sz w:val="26"/>
          <w:szCs w:val="26"/>
          <w:lang w:val="fr-FR"/>
        </w:rPr>
        <w:t xml:space="preserve"> = 14km/h ( thừa nhận)</w:t>
      </w:r>
    </w:p>
    <w:p w:rsidR="000265FF" w:rsidRPr="00BF3E6C" w:rsidRDefault="000265FF" w:rsidP="0020346C">
      <w:pPr>
        <w:jc w:val="both"/>
        <w:rPr>
          <w:i/>
          <w:sz w:val="26"/>
          <w:szCs w:val="26"/>
          <w:lang w:val="fr-FR"/>
        </w:rPr>
      </w:pPr>
      <w:r w:rsidRPr="00BF3E6C">
        <w:rPr>
          <w:b/>
          <w:sz w:val="26"/>
          <w:szCs w:val="26"/>
          <w:u w:val="single"/>
          <w:lang w:val="fr-FR"/>
        </w:rPr>
        <w:t>Bài 1</w:t>
      </w:r>
      <w:r w:rsidR="00BF3E6C" w:rsidRPr="00BF3E6C">
        <w:rPr>
          <w:b/>
          <w:sz w:val="26"/>
          <w:szCs w:val="26"/>
          <w:u w:val="single"/>
          <w:lang w:val="fr-FR"/>
        </w:rPr>
        <w:t>2</w:t>
      </w:r>
      <w:r w:rsidRPr="00BF3E6C">
        <w:rPr>
          <w:sz w:val="26"/>
          <w:szCs w:val="26"/>
          <w:u w:val="single"/>
          <w:lang w:val="fr-FR"/>
        </w:rPr>
        <w:t>:</w:t>
      </w:r>
      <w:r w:rsidRPr="00BF3E6C">
        <w:rPr>
          <w:sz w:val="26"/>
          <w:szCs w:val="26"/>
          <w:lang w:val="fr-FR"/>
        </w:rPr>
        <w:t xml:space="preserve"> </w:t>
      </w:r>
      <w:r w:rsidRPr="00BF3E6C">
        <w:rPr>
          <w:i/>
          <w:sz w:val="26"/>
          <w:szCs w:val="26"/>
          <w:lang w:val="fr-FR"/>
        </w:rPr>
        <w:t>Lúc 7h một người đi bộ khởi hành từ A đến B với vận tốc 4km/h. Lúc 9h một người đi xe đạp cũng khởi hành từ A về B với vận tốc 12km/h.</w:t>
      </w:r>
    </w:p>
    <w:p w:rsidR="000265FF" w:rsidRPr="00BF3E6C" w:rsidRDefault="000265FF" w:rsidP="000265FF">
      <w:pPr>
        <w:ind w:firstLine="285"/>
        <w:jc w:val="both"/>
        <w:rPr>
          <w:i/>
          <w:sz w:val="26"/>
          <w:szCs w:val="26"/>
        </w:rPr>
      </w:pPr>
      <w:r w:rsidRPr="00BF3E6C">
        <w:rPr>
          <w:i/>
          <w:sz w:val="26"/>
          <w:szCs w:val="26"/>
        </w:rPr>
        <w:t>a. Hai người gặp nhau lúc mấy giờ? Lúc gặp cách A bao nhiêu?</w:t>
      </w:r>
    </w:p>
    <w:p w:rsidR="000265FF" w:rsidRPr="00BF3E6C" w:rsidRDefault="000265FF" w:rsidP="000265FF">
      <w:pPr>
        <w:ind w:firstLine="285"/>
        <w:jc w:val="both"/>
        <w:rPr>
          <w:i/>
          <w:sz w:val="26"/>
          <w:szCs w:val="26"/>
        </w:rPr>
      </w:pPr>
      <w:r w:rsidRPr="00BF3E6C">
        <w:rPr>
          <w:i/>
          <w:sz w:val="26"/>
          <w:szCs w:val="26"/>
        </w:rPr>
        <w:t>b. Lúc mấy giờ hai người cách nhau 2km?</w:t>
      </w:r>
    </w:p>
    <w:p w:rsidR="000265FF" w:rsidRPr="00BF3E6C" w:rsidRDefault="000265FF" w:rsidP="002407A3">
      <w:pPr>
        <w:jc w:val="both"/>
        <w:rPr>
          <w:b/>
          <w:sz w:val="26"/>
          <w:szCs w:val="26"/>
          <w:u w:val="single"/>
        </w:rPr>
      </w:pPr>
      <w:r w:rsidRPr="00BF3E6C">
        <w:rPr>
          <w:b/>
          <w:sz w:val="26"/>
          <w:szCs w:val="26"/>
          <w:u w:val="single"/>
        </w:rPr>
        <w:t>Hướng dẫn giải:</w:t>
      </w:r>
    </w:p>
    <w:p w:rsidR="000265FF" w:rsidRPr="00BF3E6C" w:rsidRDefault="000265FF" w:rsidP="000265FF">
      <w:pPr>
        <w:jc w:val="both"/>
        <w:rPr>
          <w:sz w:val="26"/>
          <w:szCs w:val="26"/>
        </w:rPr>
      </w:pPr>
      <w:r w:rsidRPr="00BF3E6C">
        <w:rPr>
          <w:sz w:val="26"/>
          <w:szCs w:val="26"/>
        </w:rPr>
        <w:t>a/ Thời điểm và vị trí lúc hai người gặp nhau:</w:t>
      </w:r>
    </w:p>
    <w:p w:rsidR="000265FF" w:rsidRPr="00BF3E6C" w:rsidRDefault="000265FF" w:rsidP="000265FF">
      <w:pPr>
        <w:ind w:firstLine="570"/>
        <w:jc w:val="both"/>
        <w:rPr>
          <w:sz w:val="26"/>
          <w:szCs w:val="26"/>
        </w:rPr>
      </w:pPr>
      <w:r w:rsidRPr="00BF3E6C">
        <w:rPr>
          <w:sz w:val="26"/>
          <w:szCs w:val="26"/>
        </w:rPr>
        <w:t>- Gọi t là khoảng thời gian từ khi người đi bộ đến khởi hành khi đến lúc hai người gặp nhau tại C.</w:t>
      </w:r>
    </w:p>
    <w:p w:rsidR="000265FF" w:rsidRPr="00BF3E6C" w:rsidRDefault="000265FF" w:rsidP="000265FF">
      <w:pPr>
        <w:tabs>
          <w:tab w:val="left" w:pos="7980"/>
        </w:tabs>
        <w:ind w:firstLine="570"/>
        <w:jc w:val="both"/>
        <w:rPr>
          <w:sz w:val="26"/>
          <w:szCs w:val="26"/>
        </w:rPr>
      </w:pPr>
      <w:r w:rsidRPr="00BF3E6C">
        <w:rPr>
          <w:sz w:val="26"/>
          <w:szCs w:val="26"/>
        </w:rPr>
        <w:lastRenderedPageBreak/>
        <w:t xml:space="preserve">- Quãng đường người đi bộ đi được: </w:t>
      </w:r>
      <w:r w:rsidRPr="00BF3E6C">
        <w:rPr>
          <w:i/>
          <w:sz w:val="26"/>
          <w:szCs w:val="26"/>
        </w:rPr>
        <w:t>S</w:t>
      </w:r>
      <w:r w:rsidRPr="00BF3E6C">
        <w:rPr>
          <w:i/>
          <w:sz w:val="26"/>
          <w:szCs w:val="26"/>
          <w:vertAlign w:val="subscript"/>
        </w:rPr>
        <w:t>1</w:t>
      </w:r>
      <w:r w:rsidRPr="00BF3E6C">
        <w:rPr>
          <w:i/>
          <w:sz w:val="26"/>
          <w:szCs w:val="26"/>
        </w:rPr>
        <w:t xml:space="preserve"> = v</w:t>
      </w:r>
      <w:r w:rsidRPr="00BF3E6C">
        <w:rPr>
          <w:i/>
          <w:sz w:val="26"/>
          <w:szCs w:val="26"/>
          <w:vertAlign w:val="subscript"/>
        </w:rPr>
        <w:t>1</w:t>
      </w:r>
      <w:r w:rsidRPr="00BF3E6C">
        <w:rPr>
          <w:i/>
          <w:sz w:val="26"/>
          <w:szCs w:val="26"/>
        </w:rPr>
        <w:t>t = 4t</w:t>
      </w:r>
      <w:r w:rsidRPr="00BF3E6C">
        <w:rPr>
          <w:sz w:val="26"/>
          <w:szCs w:val="26"/>
        </w:rPr>
        <w:t xml:space="preserve"> </w:t>
      </w:r>
      <w:r w:rsidRPr="00BF3E6C">
        <w:rPr>
          <w:sz w:val="26"/>
          <w:szCs w:val="26"/>
        </w:rPr>
        <w:tab/>
        <w:t>(1)</w:t>
      </w:r>
    </w:p>
    <w:p w:rsidR="000265FF" w:rsidRPr="00BF3E6C" w:rsidRDefault="000265FF" w:rsidP="000265FF">
      <w:pPr>
        <w:tabs>
          <w:tab w:val="left" w:pos="7980"/>
        </w:tabs>
        <w:ind w:firstLine="570"/>
        <w:jc w:val="both"/>
        <w:rPr>
          <w:sz w:val="26"/>
          <w:szCs w:val="26"/>
        </w:rPr>
      </w:pPr>
      <w:r w:rsidRPr="00BF3E6C">
        <w:rPr>
          <w:sz w:val="26"/>
          <w:szCs w:val="26"/>
        </w:rPr>
        <w:t xml:space="preserve">- Quãng đường người đi xe đạp đi được: </w:t>
      </w:r>
      <w:r w:rsidRPr="00BF3E6C">
        <w:rPr>
          <w:i/>
          <w:sz w:val="26"/>
          <w:szCs w:val="26"/>
        </w:rPr>
        <w:t>S</w:t>
      </w:r>
      <w:r w:rsidRPr="00BF3E6C">
        <w:rPr>
          <w:i/>
          <w:sz w:val="26"/>
          <w:szCs w:val="26"/>
          <w:vertAlign w:val="subscript"/>
        </w:rPr>
        <w:t>2</w:t>
      </w:r>
      <w:r w:rsidRPr="00BF3E6C">
        <w:rPr>
          <w:i/>
          <w:sz w:val="26"/>
          <w:szCs w:val="26"/>
        </w:rPr>
        <w:t xml:space="preserve"> = v</w:t>
      </w:r>
      <w:r w:rsidRPr="00BF3E6C">
        <w:rPr>
          <w:i/>
          <w:sz w:val="26"/>
          <w:szCs w:val="26"/>
          <w:vertAlign w:val="subscript"/>
        </w:rPr>
        <w:t>2</w:t>
      </w:r>
      <w:r w:rsidRPr="00BF3E6C">
        <w:rPr>
          <w:i/>
          <w:sz w:val="26"/>
          <w:szCs w:val="26"/>
        </w:rPr>
        <w:t>(t-2) = 12(t - 2)</w:t>
      </w:r>
      <w:r w:rsidRPr="00BF3E6C">
        <w:rPr>
          <w:sz w:val="26"/>
          <w:szCs w:val="26"/>
        </w:rPr>
        <w:t xml:space="preserve"> </w:t>
      </w:r>
      <w:r w:rsidRPr="00BF3E6C">
        <w:rPr>
          <w:sz w:val="26"/>
          <w:szCs w:val="26"/>
        </w:rPr>
        <w:tab/>
        <w:t>(2)</w:t>
      </w:r>
    </w:p>
    <w:p w:rsidR="000265FF" w:rsidRPr="00BF3E6C" w:rsidRDefault="000265FF" w:rsidP="000265FF">
      <w:pPr>
        <w:tabs>
          <w:tab w:val="left" w:pos="6555"/>
        </w:tabs>
        <w:ind w:firstLine="570"/>
        <w:jc w:val="both"/>
        <w:rPr>
          <w:i/>
          <w:sz w:val="26"/>
          <w:szCs w:val="26"/>
          <w:vertAlign w:val="subscript"/>
        </w:rPr>
      </w:pPr>
      <w:r w:rsidRPr="00BF3E6C">
        <w:rPr>
          <w:sz w:val="26"/>
          <w:szCs w:val="26"/>
        </w:rPr>
        <w:t xml:space="preserve">- Vì cùng xuất phát tại A đến lúc gặp nhau tại C nên: </w:t>
      </w:r>
      <w:r w:rsidRPr="00BF3E6C">
        <w:rPr>
          <w:i/>
          <w:sz w:val="26"/>
          <w:szCs w:val="26"/>
        </w:rPr>
        <w:t>S</w:t>
      </w:r>
      <w:r w:rsidRPr="00BF3E6C">
        <w:rPr>
          <w:i/>
          <w:sz w:val="26"/>
          <w:szCs w:val="26"/>
          <w:vertAlign w:val="subscript"/>
        </w:rPr>
        <w:t>1</w:t>
      </w:r>
      <w:r w:rsidRPr="00BF3E6C">
        <w:rPr>
          <w:i/>
          <w:sz w:val="26"/>
          <w:szCs w:val="26"/>
        </w:rPr>
        <w:t xml:space="preserve"> = S</w:t>
      </w:r>
      <w:r w:rsidRPr="00BF3E6C">
        <w:rPr>
          <w:i/>
          <w:sz w:val="26"/>
          <w:szCs w:val="26"/>
          <w:vertAlign w:val="subscript"/>
        </w:rPr>
        <w:t>2</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ừ (1) và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4t = 12(t - 2) </w:t>
      </w:r>
      <w:r w:rsidRPr="00BF3E6C">
        <w:rPr>
          <w:i/>
          <w:position w:val="-6"/>
          <w:sz w:val="26"/>
          <w:szCs w:val="26"/>
        </w:rPr>
        <w:object w:dxaOrig="340" w:dyaOrig="240">
          <v:shape id="_x0000_i1109" type="#_x0000_t75" style="width:17pt;height:12pt" o:ole="">
            <v:imagedata r:id="rId201" o:title=""/>
          </v:shape>
          <o:OLEObject Type="Embed" ProgID="Equation.3" ShapeID="_x0000_i1109" DrawAspect="Content" ObjectID="_1637045525" r:id="rId202"/>
        </w:object>
      </w:r>
      <w:r w:rsidRPr="00BF3E6C">
        <w:rPr>
          <w:i/>
          <w:sz w:val="26"/>
          <w:szCs w:val="26"/>
          <w:lang w:val="fr-FR"/>
        </w:rPr>
        <w:t xml:space="preserve">4t = 12t - 24 </w:t>
      </w:r>
      <w:r w:rsidRPr="00BF3E6C">
        <w:rPr>
          <w:i/>
          <w:position w:val="-6"/>
          <w:sz w:val="26"/>
          <w:szCs w:val="26"/>
        </w:rPr>
        <w:object w:dxaOrig="340" w:dyaOrig="240">
          <v:shape id="_x0000_i1110" type="#_x0000_t75" style="width:17pt;height:12pt" o:ole="">
            <v:imagedata r:id="rId203" o:title=""/>
          </v:shape>
          <o:OLEObject Type="Embed" ProgID="Equation.3" ShapeID="_x0000_i1110" DrawAspect="Content" ObjectID="_1637045526" r:id="rId204"/>
        </w:object>
      </w:r>
      <w:r w:rsidRPr="00BF3E6C">
        <w:rPr>
          <w:i/>
          <w:sz w:val="26"/>
          <w:szCs w:val="26"/>
          <w:lang w:val="fr-FR"/>
        </w:rPr>
        <w:t>t = 3(h)</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hay t vào (1) hoặc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1) </w:t>
      </w:r>
      <w:r w:rsidRPr="00BF3E6C">
        <w:rPr>
          <w:i/>
          <w:position w:val="-6"/>
          <w:sz w:val="26"/>
          <w:szCs w:val="26"/>
        </w:rPr>
        <w:object w:dxaOrig="340" w:dyaOrig="240">
          <v:shape id="_x0000_i1111" type="#_x0000_t75" style="width:17pt;height:12pt" o:ole="">
            <v:imagedata r:id="rId203" o:title=""/>
          </v:shape>
          <o:OLEObject Type="Embed" ProgID="Equation.3" ShapeID="_x0000_i1111" DrawAspect="Content" ObjectID="_1637045527" r:id="rId205"/>
        </w:objec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4.3 =12 (Km)</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2) </w:t>
      </w:r>
      <w:r w:rsidRPr="00BF3E6C">
        <w:rPr>
          <w:i/>
          <w:position w:val="-6"/>
          <w:sz w:val="26"/>
          <w:szCs w:val="26"/>
        </w:rPr>
        <w:object w:dxaOrig="340" w:dyaOrig="240">
          <v:shape id="_x0000_i1112" type="#_x0000_t75" style="width:17pt;height:12pt" o:ole="">
            <v:imagedata r:id="rId203" o:title=""/>
          </v:shape>
          <o:OLEObject Type="Embed" ProgID="Equation.3" ShapeID="_x0000_i1112" DrawAspect="Content" ObjectID="_1637045528" r:id="rId206"/>
        </w:objec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12 (3 - 2) = 12 (Km)</w:t>
      </w:r>
    </w:p>
    <w:p w:rsidR="000265FF" w:rsidRPr="00BF3E6C" w:rsidRDefault="000265FF" w:rsidP="000265FF">
      <w:pPr>
        <w:tabs>
          <w:tab w:val="left" w:pos="6555"/>
        </w:tabs>
        <w:ind w:firstLine="570"/>
        <w:jc w:val="both"/>
        <w:rPr>
          <w:sz w:val="26"/>
          <w:szCs w:val="26"/>
          <w:lang w:val="fr-FR"/>
        </w:rPr>
      </w:pPr>
      <w:r w:rsidRPr="00BF3E6C">
        <w:rPr>
          <w:sz w:val="26"/>
          <w:szCs w:val="26"/>
          <w:lang w:val="fr-FR"/>
        </w:rPr>
        <w:t>Vậy: Sau khi người đi bộ đi được 3h thì hai người gặp nhau và cách A một khoảng 12Km và cách B 12Km.</w:t>
      </w:r>
    </w:p>
    <w:p w:rsidR="000265FF" w:rsidRPr="00BF3E6C" w:rsidRDefault="000265FF" w:rsidP="000265FF">
      <w:pPr>
        <w:jc w:val="both"/>
        <w:rPr>
          <w:sz w:val="26"/>
          <w:szCs w:val="26"/>
          <w:lang w:val="fr-FR"/>
        </w:rPr>
      </w:pPr>
      <w:r w:rsidRPr="00BF3E6C">
        <w:rPr>
          <w:sz w:val="26"/>
          <w:szCs w:val="26"/>
          <w:lang w:val="fr-FR"/>
        </w:rPr>
        <w:t>b/ Thời điểm hai người cách nhau 2Km.</w:t>
      </w:r>
    </w:p>
    <w:p w:rsidR="000265FF" w:rsidRPr="00BF3E6C" w:rsidRDefault="000265FF" w:rsidP="000265FF">
      <w:pPr>
        <w:ind w:firstLine="570"/>
        <w:jc w:val="both"/>
        <w:rPr>
          <w:sz w:val="26"/>
          <w:szCs w:val="26"/>
        </w:rPr>
      </w:pPr>
      <w:r w:rsidRPr="00BF3E6C">
        <w:rPr>
          <w:sz w:val="26"/>
          <w:szCs w:val="26"/>
        </w:rPr>
        <w:t>- Nếu S</w:t>
      </w:r>
      <w:r w:rsidRPr="00BF3E6C">
        <w:rPr>
          <w:sz w:val="26"/>
          <w:szCs w:val="26"/>
          <w:vertAlign w:val="subscript"/>
        </w:rPr>
        <w:t>1</w:t>
      </w:r>
      <w:r w:rsidRPr="00BF3E6C">
        <w:rPr>
          <w:sz w:val="26"/>
          <w:szCs w:val="26"/>
        </w:rPr>
        <w:t xml:space="preserve"> &gt; S</w:t>
      </w:r>
      <w:r w:rsidRPr="00BF3E6C">
        <w:rPr>
          <w:sz w:val="26"/>
          <w:szCs w:val="26"/>
          <w:vertAlign w:val="subscript"/>
        </w:rPr>
        <w:t xml:space="preserve">2 </w:t>
      </w:r>
      <w:r w:rsidRPr="00BF3E6C">
        <w:rPr>
          <w:sz w:val="26"/>
          <w:szCs w:val="26"/>
        </w:rPr>
        <w:t xml:space="preserve">thì: </w:t>
      </w:r>
    </w:p>
    <w:p w:rsidR="000265FF" w:rsidRPr="00BF3E6C" w:rsidRDefault="000265FF" w:rsidP="000265FF">
      <w:pPr>
        <w:ind w:firstLine="2109"/>
        <w:jc w:val="both"/>
        <w:rPr>
          <w:i/>
          <w:sz w:val="26"/>
          <w:szCs w:val="26"/>
        </w:rPr>
      </w:pPr>
      <w:r w:rsidRPr="00BF3E6C">
        <w:rPr>
          <w:i/>
          <w:sz w:val="26"/>
          <w:szCs w:val="26"/>
        </w:rPr>
        <w:t>S</w:t>
      </w:r>
      <w:r w:rsidRPr="00BF3E6C">
        <w:rPr>
          <w:i/>
          <w:sz w:val="26"/>
          <w:szCs w:val="26"/>
          <w:vertAlign w:val="subscript"/>
        </w:rPr>
        <w:t>1</w:t>
      </w:r>
      <w:r w:rsidRPr="00BF3E6C">
        <w:rPr>
          <w:i/>
          <w:sz w:val="26"/>
          <w:szCs w:val="26"/>
        </w:rPr>
        <w:t xml:space="preserve"> - S</w:t>
      </w:r>
      <w:r w:rsidRPr="00BF3E6C">
        <w:rPr>
          <w:i/>
          <w:sz w:val="26"/>
          <w:szCs w:val="26"/>
          <w:vertAlign w:val="subscript"/>
        </w:rPr>
        <w:t>2</w:t>
      </w:r>
      <w:r w:rsidRPr="00BF3E6C">
        <w:rPr>
          <w:i/>
          <w:sz w:val="26"/>
          <w:szCs w:val="26"/>
        </w:rPr>
        <w:t xml:space="preserve"> = 2 </w:t>
      </w:r>
      <w:r w:rsidRPr="00BF3E6C">
        <w:rPr>
          <w:i/>
          <w:position w:val="-6"/>
          <w:sz w:val="26"/>
          <w:szCs w:val="26"/>
        </w:rPr>
        <w:object w:dxaOrig="340" w:dyaOrig="240">
          <v:shape id="_x0000_i1113" type="#_x0000_t75" style="width:17pt;height:12pt" o:ole="">
            <v:imagedata r:id="rId203" o:title=""/>
          </v:shape>
          <o:OLEObject Type="Embed" ProgID="Equation.3" ShapeID="_x0000_i1113" DrawAspect="Content" ObjectID="_1637045529" r:id="rId207"/>
        </w:object>
      </w:r>
      <w:r w:rsidRPr="00BF3E6C">
        <w:rPr>
          <w:i/>
          <w:sz w:val="26"/>
          <w:szCs w:val="26"/>
        </w:rPr>
        <w:t xml:space="preserve">4t - 12(t - 2) = 2 </w:t>
      </w:r>
      <w:r w:rsidRPr="00BF3E6C">
        <w:rPr>
          <w:i/>
          <w:position w:val="-6"/>
          <w:sz w:val="26"/>
          <w:szCs w:val="26"/>
        </w:rPr>
        <w:object w:dxaOrig="340" w:dyaOrig="240">
          <v:shape id="_x0000_i1114" type="#_x0000_t75" style="width:17pt;height:12pt" o:ole="">
            <v:imagedata r:id="rId203" o:title=""/>
          </v:shape>
          <o:OLEObject Type="Embed" ProgID="Equation.3" ShapeID="_x0000_i1114" DrawAspect="Content" ObjectID="_1637045530" r:id="rId208"/>
        </w:object>
      </w:r>
      <w:r w:rsidRPr="00BF3E6C">
        <w:rPr>
          <w:i/>
          <w:sz w:val="26"/>
          <w:szCs w:val="26"/>
        </w:rPr>
        <w:t xml:space="preserve">4t - 12t +24 =2 </w:t>
      </w:r>
      <w:r w:rsidRPr="00BF3E6C">
        <w:rPr>
          <w:i/>
          <w:position w:val="-6"/>
          <w:sz w:val="26"/>
          <w:szCs w:val="26"/>
        </w:rPr>
        <w:object w:dxaOrig="340" w:dyaOrig="240">
          <v:shape id="_x0000_i1115" type="#_x0000_t75" style="width:17pt;height:12pt" o:ole="">
            <v:imagedata r:id="rId203" o:title=""/>
          </v:shape>
          <o:OLEObject Type="Embed" ProgID="Equation.3" ShapeID="_x0000_i1115" DrawAspect="Content" ObjectID="_1637045531" r:id="rId209"/>
        </w:object>
      </w:r>
      <w:r w:rsidRPr="00BF3E6C">
        <w:rPr>
          <w:i/>
          <w:sz w:val="26"/>
          <w:szCs w:val="26"/>
        </w:rPr>
        <w:t>t = 2,75 h = 2h45ph.</w:t>
      </w:r>
    </w:p>
    <w:p w:rsidR="000265FF" w:rsidRPr="00BF3E6C" w:rsidRDefault="000265FF" w:rsidP="000265FF">
      <w:pPr>
        <w:ind w:firstLine="570"/>
        <w:jc w:val="both"/>
        <w:rPr>
          <w:sz w:val="26"/>
          <w:szCs w:val="26"/>
        </w:rPr>
      </w:pPr>
      <w:r w:rsidRPr="00BF3E6C">
        <w:rPr>
          <w:sz w:val="26"/>
          <w:szCs w:val="26"/>
        </w:rPr>
        <w:t>- Nếu S</w:t>
      </w:r>
      <w:r w:rsidRPr="00BF3E6C">
        <w:rPr>
          <w:sz w:val="26"/>
          <w:szCs w:val="26"/>
          <w:vertAlign w:val="subscript"/>
        </w:rPr>
        <w:t>1</w:t>
      </w:r>
      <w:r w:rsidRPr="00BF3E6C">
        <w:rPr>
          <w:sz w:val="26"/>
          <w:szCs w:val="26"/>
        </w:rPr>
        <w:t xml:space="preserve"> &lt; S</w:t>
      </w:r>
      <w:r w:rsidRPr="00BF3E6C">
        <w:rPr>
          <w:sz w:val="26"/>
          <w:szCs w:val="26"/>
          <w:vertAlign w:val="subscript"/>
        </w:rPr>
        <w:t xml:space="preserve">2 </w:t>
      </w:r>
      <w:r w:rsidRPr="00BF3E6C">
        <w:rPr>
          <w:sz w:val="26"/>
          <w:szCs w:val="26"/>
        </w:rPr>
        <w:t xml:space="preserve">thì: </w:t>
      </w:r>
    </w:p>
    <w:p w:rsidR="000265FF" w:rsidRPr="00BF3E6C" w:rsidRDefault="000265FF" w:rsidP="000265FF">
      <w:pPr>
        <w:ind w:firstLine="2109"/>
        <w:jc w:val="both"/>
        <w:rPr>
          <w:i/>
          <w:sz w:val="26"/>
          <w:szCs w:val="26"/>
          <w:lang w:val="fr-FR"/>
        </w:rPr>
      </w:pP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S</w:t>
      </w:r>
      <w:r w:rsidRPr="00BF3E6C">
        <w:rPr>
          <w:i/>
          <w:sz w:val="26"/>
          <w:szCs w:val="26"/>
          <w:vertAlign w:val="subscript"/>
          <w:lang w:val="fr-FR"/>
        </w:rPr>
        <w:t>1</w:t>
      </w:r>
      <w:r w:rsidRPr="00BF3E6C">
        <w:rPr>
          <w:i/>
          <w:sz w:val="26"/>
          <w:szCs w:val="26"/>
          <w:lang w:val="fr-FR"/>
        </w:rPr>
        <w:t xml:space="preserve"> = 2 </w:t>
      </w:r>
      <w:r w:rsidRPr="00BF3E6C">
        <w:rPr>
          <w:i/>
          <w:position w:val="-6"/>
          <w:sz w:val="26"/>
          <w:szCs w:val="26"/>
        </w:rPr>
        <w:object w:dxaOrig="340" w:dyaOrig="240">
          <v:shape id="_x0000_i1116" type="#_x0000_t75" style="width:17pt;height:12pt" o:ole="">
            <v:imagedata r:id="rId203" o:title=""/>
          </v:shape>
          <o:OLEObject Type="Embed" ProgID="Equation.3" ShapeID="_x0000_i1116" DrawAspect="Content" ObjectID="_1637045532" r:id="rId210"/>
        </w:object>
      </w:r>
      <w:r w:rsidRPr="00BF3E6C">
        <w:rPr>
          <w:i/>
          <w:sz w:val="26"/>
          <w:szCs w:val="26"/>
          <w:lang w:val="fr-FR"/>
        </w:rPr>
        <w:t xml:space="preserve"> 12(t - 2) - 4t = 2 </w:t>
      </w:r>
      <w:r w:rsidRPr="00BF3E6C">
        <w:rPr>
          <w:i/>
          <w:position w:val="-6"/>
          <w:sz w:val="26"/>
          <w:szCs w:val="26"/>
        </w:rPr>
        <w:object w:dxaOrig="340" w:dyaOrig="240">
          <v:shape id="_x0000_i1117" type="#_x0000_t75" style="width:17pt;height:12pt" o:ole="">
            <v:imagedata r:id="rId203" o:title=""/>
          </v:shape>
          <o:OLEObject Type="Embed" ProgID="Equation.3" ShapeID="_x0000_i1117" DrawAspect="Content" ObjectID="_1637045533" r:id="rId211"/>
        </w:object>
      </w:r>
      <w:r w:rsidRPr="00BF3E6C">
        <w:rPr>
          <w:i/>
          <w:sz w:val="26"/>
          <w:szCs w:val="26"/>
          <w:lang w:val="fr-FR"/>
        </w:rPr>
        <w:t xml:space="preserve"> 12t +24 - 4t =2 </w:t>
      </w:r>
      <w:r w:rsidRPr="00BF3E6C">
        <w:rPr>
          <w:i/>
          <w:position w:val="-6"/>
          <w:sz w:val="26"/>
          <w:szCs w:val="26"/>
        </w:rPr>
        <w:object w:dxaOrig="340" w:dyaOrig="240">
          <v:shape id="_x0000_i1118" type="#_x0000_t75" style="width:17pt;height:12pt" o:ole="">
            <v:imagedata r:id="rId203" o:title=""/>
          </v:shape>
          <o:OLEObject Type="Embed" ProgID="Equation.3" ShapeID="_x0000_i1118" DrawAspect="Content" ObjectID="_1637045534" r:id="rId212"/>
        </w:object>
      </w:r>
      <w:r w:rsidRPr="00BF3E6C">
        <w:rPr>
          <w:i/>
          <w:sz w:val="26"/>
          <w:szCs w:val="26"/>
          <w:lang w:val="fr-FR"/>
        </w:rPr>
        <w:t>t = 3,35h = 3h15ph.</w:t>
      </w:r>
    </w:p>
    <w:p w:rsidR="000265FF" w:rsidRPr="00BF3E6C" w:rsidRDefault="000265FF" w:rsidP="000265FF">
      <w:pPr>
        <w:ind w:firstLine="570"/>
        <w:jc w:val="both"/>
        <w:rPr>
          <w:sz w:val="26"/>
          <w:szCs w:val="26"/>
          <w:lang w:val="fr-FR"/>
        </w:rPr>
      </w:pPr>
      <w:r w:rsidRPr="00BF3E6C">
        <w:rPr>
          <w:sz w:val="26"/>
          <w:szCs w:val="26"/>
          <w:lang w:val="fr-FR"/>
        </w:rPr>
        <w:t>Vậy: Lúc 7h + 2h45ph = 9h45ph hoặc 7h + 3h15ph = 10h15ph thì hai người đó cách nhau 2Km.</w:t>
      </w:r>
    </w:p>
    <w:p w:rsidR="000265FF" w:rsidRPr="00BF3E6C" w:rsidRDefault="000265FF" w:rsidP="00BF3E6C">
      <w:pPr>
        <w:jc w:val="both"/>
        <w:rPr>
          <w:i/>
          <w:sz w:val="26"/>
          <w:szCs w:val="26"/>
          <w:lang w:val="fr-FR"/>
        </w:rPr>
      </w:pPr>
      <w:r w:rsidRPr="00BF3E6C">
        <w:rPr>
          <w:b/>
          <w:sz w:val="26"/>
          <w:szCs w:val="26"/>
          <w:u w:val="single"/>
          <w:lang w:val="fr-FR"/>
        </w:rPr>
        <w:t xml:space="preserve">Bài </w:t>
      </w:r>
      <w:r w:rsidR="00BF3E6C" w:rsidRPr="00BF3E6C">
        <w:rPr>
          <w:b/>
          <w:sz w:val="26"/>
          <w:szCs w:val="26"/>
          <w:u w:val="single"/>
          <w:lang w:val="fr-FR"/>
        </w:rPr>
        <w:t>14</w:t>
      </w:r>
      <w:r w:rsidRPr="00BF3E6C">
        <w:rPr>
          <w:b/>
          <w:sz w:val="26"/>
          <w:szCs w:val="26"/>
          <w:u w:val="single"/>
          <w:lang w:val="fr-FR"/>
        </w:rPr>
        <w:t>:</w:t>
      </w:r>
      <w:r w:rsidRPr="00BF3E6C">
        <w:rPr>
          <w:sz w:val="26"/>
          <w:szCs w:val="26"/>
          <w:lang w:val="fr-FR"/>
        </w:rPr>
        <w:t xml:space="preserve"> </w:t>
      </w:r>
      <w:r w:rsidRPr="00BF3E6C">
        <w:rPr>
          <w:i/>
          <w:sz w:val="26"/>
          <w:szCs w:val="26"/>
          <w:lang w:val="fr-FR"/>
        </w:rPr>
        <w:t>Lúc 9h hai ô tô cùng khởi hành từ hai điểm A và B cách nhau 96km đi ngược chiều nhau. Vận tốc xe đi từ A là 36km/h, vận tốc xe đi từ A là 28km/h.</w:t>
      </w:r>
    </w:p>
    <w:p w:rsidR="000265FF" w:rsidRPr="00BF3E6C" w:rsidRDefault="000265FF" w:rsidP="000265FF">
      <w:pPr>
        <w:ind w:firstLine="285"/>
        <w:jc w:val="both"/>
        <w:rPr>
          <w:i/>
          <w:sz w:val="26"/>
          <w:szCs w:val="26"/>
          <w:lang w:val="fr-FR"/>
        </w:rPr>
      </w:pPr>
      <w:r w:rsidRPr="00BF3E6C">
        <w:rPr>
          <w:i/>
          <w:sz w:val="26"/>
          <w:szCs w:val="26"/>
          <w:lang w:val="fr-FR"/>
        </w:rPr>
        <w:t>a. Tính khoảng cách của hai xe lúc 10h.</w:t>
      </w:r>
    </w:p>
    <w:p w:rsidR="000265FF" w:rsidRPr="00BF3E6C" w:rsidRDefault="000265FF" w:rsidP="000265FF">
      <w:pPr>
        <w:ind w:firstLine="285"/>
        <w:jc w:val="both"/>
        <w:rPr>
          <w:i/>
          <w:sz w:val="26"/>
          <w:szCs w:val="26"/>
          <w:lang w:val="fr-FR"/>
        </w:rPr>
      </w:pPr>
      <w:r w:rsidRPr="00BF3E6C">
        <w:rPr>
          <w:i/>
          <w:sz w:val="26"/>
          <w:szCs w:val="26"/>
          <w:lang w:val="fr-FR"/>
        </w:rPr>
        <w:t>b. Xác định thời điểm và vị trí hai xe gặp nhau.</w:t>
      </w:r>
    </w:p>
    <w:p w:rsidR="000265FF" w:rsidRPr="00BF3E6C" w:rsidRDefault="000265FF" w:rsidP="002407A3">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jc w:val="both"/>
        <w:rPr>
          <w:sz w:val="26"/>
          <w:szCs w:val="26"/>
          <w:lang w:val="fr-FR"/>
        </w:rPr>
      </w:pPr>
      <w:r w:rsidRPr="00BF3E6C">
        <w:rPr>
          <w:sz w:val="26"/>
          <w:szCs w:val="26"/>
          <w:lang w:val="fr-FR"/>
        </w:rPr>
        <w:t>a/ Khoảng cách của hai xe lúc 10h.</w:t>
      </w:r>
    </w:p>
    <w:p w:rsidR="000265FF" w:rsidRPr="00BF3E6C" w:rsidRDefault="000265FF" w:rsidP="000265FF">
      <w:pPr>
        <w:ind w:firstLine="570"/>
        <w:jc w:val="both"/>
        <w:rPr>
          <w:i/>
          <w:sz w:val="26"/>
          <w:szCs w:val="26"/>
          <w:lang w:val="fr-FR"/>
        </w:rPr>
      </w:pPr>
      <w:r w:rsidRPr="00BF3E6C">
        <w:rPr>
          <w:sz w:val="26"/>
          <w:szCs w:val="26"/>
          <w:lang w:val="fr-FR"/>
        </w:rPr>
        <w:t xml:space="preserve">- Hai xe khởi hành lúc 9h và đến lúc 10h thì hai xe đã đi được trong khoảng thời gian </w:t>
      </w:r>
      <w:r w:rsidRPr="00BF3E6C">
        <w:rPr>
          <w:i/>
          <w:sz w:val="26"/>
          <w:szCs w:val="26"/>
          <w:lang w:val="fr-FR"/>
        </w:rPr>
        <w:t>t = 1h</w:t>
      </w:r>
    </w:p>
    <w:p w:rsidR="000265FF" w:rsidRPr="00BF3E6C" w:rsidRDefault="000265FF" w:rsidP="000265FF">
      <w:pPr>
        <w:ind w:firstLine="570"/>
        <w:jc w:val="both"/>
        <w:rPr>
          <w:sz w:val="26"/>
          <w:szCs w:val="26"/>
          <w:lang w:val="fr-FR"/>
        </w:rPr>
      </w:pPr>
      <w:r w:rsidRPr="00BF3E6C">
        <w:rPr>
          <w:sz w:val="26"/>
          <w:szCs w:val="26"/>
          <w:lang w:val="fr-FR"/>
        </w:rPr>
        <w:t xml:space="preserve">- Quãng đường xe đi từ A: </w:t>
      </w:r>
    </w:p>
    <w:p w:rsidR="000265FF" w:rsidRPr="00BF3E6C" w:rsidRDefault="000265FF" w:rsidP="000265FF">
      <w:pPr>
        <w:ind w:firstLine="2451"/>
        <w:jc w:val="both"/>
        <w:rPr>
          <w:i/>
          <w:sz w:val="26"/>
          <w:szCs w:val="26"/>
          <w:lang w:val="fr-FR"/>
        </w:rPr>
      </w:pP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36. 1 = 36 (Km)</w:t>
      </w:r>
    </w:p>
    <w:p w:rsidR="000265FF" w:rsidRPr="00BF3E6C" w:rsidRDefault="000265FF" w:rsidP="000265FF">
      <w:pPr>
        <w:ind w:firstLine="570"/>
        <w:jc w:val="both"/>
        <w:rPr>
          <w:sz w:val="26"/>
          <w:szCs w:val="26"/>
          <w:lang w:val="fr-FR"/>
        </w:rPr>
      </w:pPr>
      <w:r w:rsidRPr="00BF3E6C">
        <w:rPr>
          <w:sz w:val="26"/>
          <w:szCs w:val="26"/>
          <w:lang w:val="fr-FR"/>
        </w:rPr>
        <w:t>- Quãng đường xe đi từ B:</w:t>
      </w:r>
    </w:p>
    <w:p w:rsidR="000265FF" w:rsidRPr="00BF3E6C" w:rsidRDefault="000265FF" w:rsidP="000265FF">
      <w:pPr>
        <w:ind w:firstLine="2451"/>
        <w:jc w:val="both"/>
        <w:rPr>
          <w:i/>
          <w:sz w:val="26"/>
          <w:szCs w:val="26"/>
        </w:rPr>
      </w:pPr>
      <w:r w:rsidRPr="00BF3E6C">
        <w:rPr>
          <w:i/>
          <w:sz w:val="26"/>
          <w:szCs w:val="26"/>
        </w:rPr>
        <w:t>S</w:t>
      </w:r>
      <w:r w:rsidRPr="00BF3E6C">
        <w:rPr>
          <w:i/>
          <w:sz w:val="26"/>
          <w:szCs w:val="26"/>
          <w:vertAlign w:val="subscript"/>
        </w:rPr>
        <w:t>2</w:t>
      </w:r>
      <w:r w:rsidRPr="00BF3E6C">
        <w:rPr>
          <w:i/>
          <w:sz w:val="26"/>
          <w:szCs w:val="26"/>
        </w:rPr>
        <w:t xml:space="preserve"> = v</w:t>
      </w:r>
      <w:r w:rsidRPr="00BF3E6C">
        <w:rPr>
          <w:i/>
          <w:sz w:val="26"/>
          <w:szCs w:val="26"/>
          <w:vertAlign w:val="subscript"/>
        </w:rPr>
        <w:t>2</w:t>
      </w:r>
      <w:r w:rsidRPr="00BF3E6C">
        <w:rPr>
          <w:i/>
          <w:sz w:val="26"/>
          <w:szCs w:val="26"/>
        </w:rPr>
        <w:t>t = 28. 1 = 28 (Km)</w:t>
      </w:r>
    </w:p>
    <w:p w:rsidR="000265FF" w:rsidRPr="00BF3E6C" w:rsidRDefault="000265FF" w:rsidP="000265FF">
      <w:pPr>
        <w:ind w:firstLine="570"/>
        <w:jc w:val="both"/>
        <w:rPr>
          <w:i/>
          <w:sz w:val="26"/>
          <w:szCs w:val="26"/>
        </w:rPr>
      </w:pPr>
      <w:r w:rsidRPr="00BF3E6C">
        <w:rPr>
          <w:sz w:val="26"/>
          <w:szCs w:val="26"/>
        </w:rPr>
        <w:t xml:space="preserve">- Mặt khác: </w:t>
      </w:r>
      <w:r w:rsidRPr="00BF3E6C">
        <w:rPr>
          <w:i/>
          <w:sz w:val="26"/>
          <w:szCs w:val="26"/>
        </w:rPr>
        <w:t>S = S</w:t>
      </w:r>
      <w:r w:rsidRPr="00BF3E6C">
        <w:rPr>
          <w:i/>
          <w:sz w:val="26"/>
          <w:szCs w:val="26"/>
          <w:vertAlign w:val="subscript"/>
        </w:rPr>
        <w:t>AB</w:t>
      </w:r>
      <w:r w:rsidRPr="00BF3E6C">
        <w:rPr>
          <w:i/>
          <w:sz w:val="26"/>
          <w:szCs w:val="26"/>
        </w:rPr>
        <w:t xml:space="preserve"> - (S</w:t>
      </w:r>
      <w:r w:rsidRPr="00BF3E6C">
        <w:rPr>
          <w:i/>
          <w:sz w:val="26"/>
          <w:szCs w:val="26"/>
          <w:vertAlign w:val="subscript"/>
        </w:rPr>
        <w:t>1</w:t>
      </w:r>
      <w:r w:rsidRPr="00BF3E6C">
        <w:rPr>
          <w:i/>
          <w:sz w:val="26"/>
          <w:szCs w:val="26"/>
        </w:rPr>
        <w:t xml:space="preserve"> + S</w:t>
      </w:r>
      <w:r w:rsidRPr="00BF3E6C">
        <w:rPr>
          <w:i/>
          <w:sz w:val="26"/>
          <w:szCs w:val="26"/>
          <w:vertAlign w:val="subscript"/>
        </w:rPr>
        <w:t>2</w:t>
      </w:r>
      <w:r w:rsidRPr="00BF3E6C">
        <w:rPr>
          <w:i/>
          <w:sz w:val="26"/>
          <w:szCs w:val="26"/>
        </w:rPr>
        <w:t>) = 96 - (36 + 28) = 32(Km)</w:t>
      </w:r>
    </w:p>
    <w:p w:rsidR="000265FF" w:rsidRPr="00BF3E6C" w:rsidRDefault="000265FF" w:rsidP="000265FF">
      <w:pPr>
        <w:ind w:firstLine="570"/>
        <w:jc w:val="both"/>
        <w:rPr>
          <w:sz w:val="26"/>
          <w:szCs w:val="26"/>
        </w:rPr>
      </w:pPr>
      <w:r w:rsidRPr="00BF3E6C">
        <w:rPr>
          <w:sz w:val="26"/>
          <w:szCs w:val="26"/>
        </w:rPr>
        <w:t>Vậy: Lúc 10h hai xe cách nhau 32Km.</w:t>
      </w:r>
    </w:p>
    <w:p w:rsidR="000265FF" w:rsidRPr="00BF3E6C" w:rsidRDefault="000265FF" w:rsidP="000265FF">
      <w:pPr>
        <w:jc w:val="both"/>
        <w:rPr>
          <w:sz w:val="26"/>
          <w:szCs w:val="26"/>
        </w:rPr>
      </w:pPr>
      <w:r w:rsidRPr="00BF3E6C">
        <w:rPr>
          <w:sz w:val="26"/>
          <w:szCs w:val="26"/>
        </w:rPr>
        <w:t>b/ Thời điểm và vị trí lúc hai xe gặp nhau:</w:t>
      </w:r>
    </w:p>
    <w:p w:rsidR="000265FF" w:rsidRPr="00BF3E6C" w:rsidRDefault="000265FF" w:rsidP="000265FF">
      <w:pPr>
        <w:ind w:firstLine="570"/>
        <w:jc w:val="both"/>
        <w:rPr>
          <w:sz w:val="26"/>
          <w:szCs w:val="26"/>
        </w:rPr>
      </w:pPr>
      <w:r w:rsidRPr="00BF3E6C">
        <w:rPr>
          <w:sz w:val="26"/>
          <w:szCs w:val="26"/>
        </w:rPr>
        <w:t>- Gọi t là khoảng thời gian từ khi người đi bộ đến khởi hành khi đến lúc hai người gặp nhau tại C.</w:t>
      </w:r>
    </w:p>
    <w:p w:rsidR="000265FF" w:rsidRPr="00BF3E6C" w:rsidRDefault="000265FF" w:rsidP="000265FF">
      <w:pPr>
        <w:tabs>
          <w:tab w:val="left" w:pos="7980"/>
        </w:tabs>
        <w:ind w:firstLine="570"/>
        <w:jc w:val="both"/>
        <w:rPr>
          <w:sz w:val="26"/>
          <w:szCs w:val="26"/>
          <w:lang w:val="fr-FR"/>
        </w:rPr>
      </w:pPr>
      <w:r w:rsidRPr="00BF3E6C">
        <w:rPr>
          <w:sz w:val="26"/>
          <w:szCs w:val="26"/>
          <w:lang w:val="fr-FR"/>
        </w:rPr>
        <w:t xml:space="preserve">- Quãng đường xe đi từ A đi được: </w: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36t</w:t>
      </w:r>
      <w:r w:rsidRPr="00BF3E6C">
        <w:rPr>
          <w:sz w:val="26"/>
          <w:szCs w:val="26"/>
          <w:lang w:val="fr-FR"/>
        </w:rPr>
        <w:t xml:space="preserve"> </w:t>
      </w:r>
      <w:r w:rsidRPr="00BF3E6C">
        <w:rPr>
          <w:sz w:val="26"/>
          <w:szCs w:val="26"/>
          <w:lang w:val="fr-FR"/>
        </w:rPr>
        <w:tab/>
        <w:t>(1)</w:t>
      </w:r>
    </w:p>
    <w:p w:rsidR="000265FF" w:rsidRPr="00BF3E6C" w:rsidRDefault="000265FF" w:rsidP="000265FF">
      <w:pPr>
        <w:tabs>
          <w:tab w:val="left" w:pos="7980"/>
        </w:tabs>
        <w:ind w:firstLine="570"/>
        <w:jc w:val="both"/>
        <w:rPr>
          <w:sz w:val="26"/>
          <w:szCs w:val="26"/>
          <w:lang w:val="fr-FR"/>
        </w:rPr>
      </w:pPr>
      <w:r w:rsidRPr="00BF3E6C">
        <w:rPr>
          <w:sz w:val="26"/>
          <w:szCs w:val="26"/>
          <w:lang w:val="fr-FR"/>
        </w:rPr>
        <w:t>- Quãng đường xe đi từ B đi được</w:t>
      </w:r>
      <w:r w:rsidRPr="00BF3E6C">
        <w:rPr>
          <w:i/>
          <w:sz w:val="26"/>
          <w:szCs w:val="26"/>
          <w:lang w:val="fr-FR"/>
        </w:rPr>
        <w:t>: S</w:t>
      </w:r>
      <w:r w:rsidRPr="00BF3E6C">
        <w:rPr>
          <w:i/>
          <w:sz w:val="26"/>
          <w:szCs w:val="26"/>
          <w:vertAlign w:val="subscript"/>
          <w:lang w:val="fr-FR"/>
        </w:rPr>
        <w:t>2</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t = 28t</w:t>
      </w:r>
      <w:r w:rsidRPr="00BF3E6C">
        <w:rPr>
          <w:sz w:val="26"/>
          <w:szCs w:val="26"/>
          <w:lang w:val="fr-FR"/>
        </w:rPr>
        <w:t xml:space="preserve"> </w:t>
      </w:r>
      <w:r w:rsidRPr="00BF3E6C">
        <w:rPr>
          <w:sz w:val="26"/>
          <w:szCs w:val="26"/>
          <w:lang w:val="fr-FR"/>
        </w:rPr>
        <w:tab/>
        <w:t>(2)</w:t>
      </w:r>
    </w:p>
    <w:p w:rsidR="000265FF" w:rsidRPr="00BF3E6C" w:rsidRDefault="000265FF" w:rsidP="000265FF">
      <w:pPr>
        <w:tabs>
          <w:tab w:val="left" w:pos="6555"/>
        </w:tabs>
        <w:ind w:firstLine="570"/>
        <w:jc w:val="both"/>
        <w:rPr>
          <w:i/>
          <w:sz w:val="26"/>
          <w:szCs w:val="26"/>
          <w:vertAlign w:val="subscript"/>
          <w:lang w:val="fr-FR"/>
        </w:rPr>
      </w:pPr>
      <w:r w:rsidRPr="00BF3E6C">
        <w:rPr>
          <w:sz w:val="26"/>
          <w:szCs w:val="26"/>
          <w:lang w:val="fr-FR"/>
        </w:rPr>
        <w:t xml:space="preserve">- Vì cùng xuất phát một lúc và đi ngược chiều nhau nên: </w:t>
      </w:r>
      <w:r w:rsidRPr="00BF3E6C">
        <w:rPr>
          <w:i/>
          <w:sz w:val="26"/>
          <w:szCs w:val="26"/>
          <w:lang w:val="fr-FR"/>
        </w:rPr>
        <w:t>S</w:t>
      </w:r>
      <w:r w:rsidRPr="00BF3E6C">
        <w:rPr>
          <w:i/>
          <w:sz w:val="26"/>
          <w:szCs w:val="26"/>
          <w:vertAlign w:val="subscript"/>
          <w:lang w:val="fr-FR"/>
        </w:rPr>
        <w:t>AB</w:t>
      </w:r>
      <w:r w:rsidRPr="00BF3E6C">
        <w:rPr>
          <w:i/>
          <w:sz w:val="26"/>
          <w:szCs w:val="26"/>
          <w:lang w:val="fr-FR"/>
        </w:rPr>
        <w:t xml:space="preserve"> =  S</w:t>
      </w:r>
      <w:r w:rsidRPr="00BF3E6C">
        <w:rPr>
          <w:i/>
          <w:sz w:val="26"/>
          <w:szCs w:val="26"/>
          <w:vertAlign w:val="subscript"/>
          <w:lang w:val="fr-FR"/>
        </w:rPr>
        <w:t>1</w:t>
      </w:r>
      <w:r w:rsidRPr="00BF3E6C">
        <w:rPr>
          <w:i/>
          <w:sz w:val="26"/>
          <w:szCs w:val="26"/>
          <w:lang w:val="fr-FR"/>
        </w:rPr>
        <w:t xml:space="preserve"> + S</w:t>
      </w:r>
      <w:r w:rsidRPr="00BF3E6C">
        <w:rPr>
          <w:i/>
          <w:sz w:val="26"/>
          <w:szCs w:val="26"/>
          <w:vertAlign w:val="subscript"/>
          <w:lang w:val="fr-FR"/>
        </w:rPr>
        <w:t>2</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ừ (1) và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36t  + 28t = 96 </w:t>
      </w:r>
      <w:r w:rsidRPr="00BF3E6C">
        <w:rPr>
          <w:i/>
          <w:position w:val="-6"/>
          <w:sz w:val="26"/>
          <w:szCs w:val="26"/>
        </w:rPr>
        <w:object w:dxaOrig="340" w:dyaOrig="240">
          <v:shape id="_x0000_i1119" type="#_x0000_t75" style="width:17pt;height:12pt" o:ole="">
            <v:imagedata r:id="rId201" o:title=""/>
          </v:shape>
          <o:OLEObject Type="Embed" ProgID="Equation.3" ShapeID="_x0000_i1119" DrawAspect="Content" ObjectID="_1637045535" r:id="rId213"/>
        </w:object>
      </w:r>
      <w:r w:rsidRPr="00BF3E6C">
        <w:rPr>
          <w:i/>
          <w:sz w:val="26"/>
          <w:szCs w:val="26"/>
          <w:lang w:val="fr-FR"/>
        </w:rPr>
        <w:t>t = 1,5 (h)</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hay t vào (1) hoặc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1) </w:t>
      </w:r>
      <w:r w:rsidRPr="00BF3E6C">
        <w:rPr>
          <w:i/>
          <w:position w:val="-6"/>
          <w:sz w:val="26"/>
          <w:szCs w:val="26"/>
        </w:rPr>
        <w:object w:dxaOrig="340" w:dyaOrig="240">
          <v:shape id="_x0000_i1120" type="#_x0000_t75" style="width:17pt;height:12pt" o:ole="">
            <v:imagedata r:id="rId203" o:title=""/>
          </v:shape>
          <o:OLEObject Type="Embed" ProgID="Equation.3" ShapeID="_x0000_i1120" DrawAspect="Content" ObjectID="_1637045536" r:id="rId214"/>
        </w:objec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1,5.36 = 54 (Km)</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2) </w:t>
      </w:r>
      <w:r w:rsidRPr="00BF3E6C">
        <w:rPr>
          <w:i/>
          <w:position w:val="-6"/>
          <w:sz w:val="26"/>
          <w:szCs w:val="26"/>
        </w:rPr>
        <w:object w:dxaOrig="340" w:dyaOrig="240">
          <v:shape id="_x0000_i1121" type="#_x0000_t75" style="width:17pt;height:12pt" o:ole="">
            <v:imagedata r:id="rId203" o:title=""/>
          </v:shape>
          <o:OLEObject Type="Embed" ProgID="Equation.3" ShapeID="_x0000_i1121" DrawAspect="Content" ObjectID="_1637045537" r:id="rId215"/>
        </w:objec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1,5. 28 = 42 (Km)</w:t>
      </w:r>
    </w:p>
    <w:p w:rsidR="000265FF" w:rsidRPr="00BF3E6C" w:rsidRDefault="000265FF" w:rsidP="000265FF">
      <w:pPr>
        <w:tabs>
          <w:tab w:val="left" w:pos="6555"/>
        </w:tabs>
        <w:ind w:firstLine="570"/>
        <w:jc w:val="both"/>
        <w:rPr>
          <w:sz w:val="26"/>
          <w:szCs w:val="26"/>
          <w:lang w:val="fr-FR"/>
        </w:rPr>
      </w:pPr>
      <w:r w:rsidRPr="00BF3E6C">
        <w:rPr>
          <w:sz w:val="26"/>
          <w:szCs w:val="26"/>
          <w:lang w:val="fr-FR"/>
        </w:rPr>
        <w:t>Vậy: Sau khi đi được 1,5h tức là lúc 10h30ph thì hai xe gặp nhau và cách A một khoảng 54Km và cách B 42Km.</w:t>
      </w:r>
    </w:p>
    <w:p w:rsidR="000265FF" w:rsidRPr="002407A3" w:rsidRDefault="000265FF" w:rsidP="002407A3">
      <w:pPr>
        <w:jc w:val="both"/>
        <w:rPr>
          <w:i/>
          <w:sz w:val="26"/>
          <w:szCs w:val="26"/>
          <w:lang w:val="fr-FR"/>
        </w:rPr>
      </w:pPr>
      <w:r w:rsidRPr="002407A3">
        <w:rPr>
          <w:b/>
          <w:sz w:val="26"/>
          <w:szCs w:val="26"/>
          <w:u w:val="single"/>
          <w:lang w:val="fr-FR"/>
        </w:rPr>
        <w:t xml:space="preserve">Bài </w:t>
      </w:r>
      <w:r w:rsidR="002407A3" w:rsidRPr="002407A3">
        <w:rPr>
          <w:b/>
          <w:sz w:val="26"/>
          <w:szCs w:val="26"/>
          <w:u w:val="single"/>
          <w:lang w:val="fr-FR"/>
        </w:rPr>
        <w:t>15</w:t>
      </w:r>
      <w:r w:rsidRPr="002407A3">
        <w:rPr>
          <w:b/>
          <w:sz w:val="26"/>
          <w:szCs w:val="26"/>
          <w:u w:val="single"/>
          <w:lang w:val="fr-FR"/>
        </w:rPr>
        <w:t>:</w:t>
      </w:r>
      <w:r w:rsidRPr="00BF3E6C">
        <w:rPr>
          <w:sz w:val="26"/>
          <w:szCs w:val="26"/>
          <w:lang w:val="fr-FR"/>
        </w:rPr>
        <w:t xml:space="preserve"> </w:t>
      </w:r>
      <w:r w:rsidRPr="002407A3">
        <w:rPr>
          <w:i/>
          <w:sz w:val="26"/>
          <w:szCs w:val="26"/>
          <w:lang w:val="fr-FR"/>
        </w:rPr>
        <w:t xml:space="preserve">Cùng một lúc hai xe gắn máy cùng xuất phát từ hai điểm A và B cách nhau 60km, chúng chuyển động thẳng đều và đi cùng chiều nhau từ A đến B. Xe thứ nhất xuất phát từ A với vận tốc 30km/h, xe thứ hai khởi hành từ B với vận tốc 40km/h. </w:t>
      </w:r>
    </w:p>
    <w:p w:rsidR="000265FF" w:rsidRPr="002407A3" w:rsidRDefault="000265FF" w:rsidP="000265FF">
      <w:pPr>
        <w:ind w:firstLine="285"/>
        <w:jc w:val="both"/>
        <w:rPr>
          <w:i/>
          <w:sz w:val="26"/>
          <w:szCs w:val="26"/>
          <w:lang w:val="fr-FR"/>
        </w:rPr>
      </w:pPr>
      <w:r w:rsidRPr="002407A3">
        <w:rPr>
          <w:i/>
          <w:sz w:val="26"/>
          <w:szCs w:val="26"/>
          <w:lang w:val="fr-FR"/>
        </w:rPr>
        <w:lastRenderedPageBreak/>
        <w:t>a. Tính khoảng cách của hai xe sau khi chúng đi được 1h.</w:t>
      </w:r>
    </w:p>
    <w:p w:rsidR="000265FF" w:rsidRPr="002407A3" w:rsidRDefault="000265FF" w:rsidP="000265FF">
      <w:pPr>
        <w:ind w:firstLine="285"/>
        <w:jc w:val="both"/>
        <w:rPr>
          <w:i/>
          <w:sz w:val="26"/>
          <w:szCs w:val="26"/>
          <w:lang w:val="fr-FR"/>
        </w:rPr>
      </w:pPr>
      <w:r w:rsidRPr="002407A3">
        <w:rPr>
          <w:i/>
          <w:sz w:val="26"/>
          <w:szCs w:val="26"/>
          <w:lang w:val="fr-FR"/>
        </w:rPr>
        <w:t>b. Sau khi xuất phát được 1h, xe thứ nhất bắt đầu tăng tốc và đạt vận tốc 60km/h. Hãy Xác định thời điểm và vị trí hai người gặp nhau.</w:t>
      </w:r>
    </w:p>
    <w:p w:rsidR="000265FF" w:rsidRPr="00BF3E6C" w:rsidRDefault="000265FF" w:rsidP="002407A3">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jc w:val="both"/>
        <w:rPr>
          <w:sz w:val="26"/>
          <w:szCs w:val="26"/>
          <w:lang w:val="fr-FR"/>
        </w:rPr>
      </w:pPr>
      <w:r w:rsidRPr="00BF3E6C">
        <w:rPr>
          <w:sz w:val="26"/>
          <w:szCs w:val="26"/>
          <w:lang w:val="fr-FR"/>
        </w:rPr>
        <w:t>a/ Khoảng cách của hai xe sau 1h.</w:t>
      </w:r>
    </w:p>
    <w:p w:rsidR="000265FF" w:rsidRPr="00BF3E6C" w:rsidRDefault="000265FF" w:rsidP="000265FF">
      <w:pPr>
        <w:ind w:firstLine="570"/>
        <w:jc w:val="both"/>
        <w:rPr>
          <w:sz w:val="26"/>
          <w:szCs w:val="26"/>
          <w:lang w:val="fr-FR"/>
        </w:rPr>
      </w:pPr>
      <w:r w:rsidRPr="00BF3E6C">
        <w:rPr>
          <w:sz w:val="26"/>
          <w:szCs w:val="26"/>
          <w:lang w:val="fr-FR"/>
        </w:rPr>
        <w:t xml:space="preserve">- Quãng đường xe đi từ A: </w:t>
      </w:r>
    </w:p>
    <w:p w:rsidR="000265FF" w:rsidRPr="00BF3E6C" w:rsidRDefault="000265FF" w:rsidP="000265FF">
      <w:pPr>
        <w:ind w:firstLine="2451"/>
        <w:jc w:val="both"/>
        <w:rPr>
          <w:i/>
          <w:sz w:val="26"/>
          <w:szCs w:val="26"/>
          <w:lang w:val="fr-FR"/>
        </w:rPr>
      </w:pP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30. 1 = 30 (Km)</w:t>
      </w:r>
    </w:p>
    <w:p w:rsidR="000265FF" w:rsidRPr="00BF3E6C" w:rsidRDefault="000265FF" w:rsidP="000265FF">
      <w:pPr>
        <w:ind w:firstLine="570"/>
        <w:jc w:val="both"/>
        <w:rPr>
          <w:sz w:val="26"/>
          <w:szCs w:val="26"/>
          <w:lang w:val="fr-FR"/>
        </w:rPr>
      </w:pPr>
      <w:r w:rsidRPr="00BF3E6C">
        <w:rPr>
          <w:sz w:val="26"/>
          <w:szCs w:val="26"/>
          <w:lang w:val="fr-FR"/>
        </w:rPr>
        <w:t>- Quãng đường xe đi từ B:</w:t>
      </w:r>
    </w:p>
    <w:p w:rsidR="000265FF" w:rsidRPr="00BF3E6C" w:rsidRDefault="000265FF" w:rsidP="000265FF">
      <w:pPr>
        <w:ind w:firstLine="2451"/>
        <w:jc w:val="both"/>
        <w:rPr>
          <w:i/>
          <w:sz w:val="26"/>
          <w:szCs w:val="26"/>
        </w:rPr>
      </w:pPr>
      <w:r w:rsidRPr="00BF3E6C">
        <w:rPr>
          <w:i/>
          <w:sz w:val="26"/>
          <w:szCs w:val="26"/>
        </w:rPr>
        <w:t>S</w:t>
      </w:r>
      <w:r w:rsidRPr="00BF3E6C">
        <w:rPr>
          <w:i/>
          <w:sz w:val="26"/>
          <w:szCs w:val="26"/>
          <w:vertAlign w:val="subscript"/>
        </w:rPr>
        <w:t>2</w:t>
      </w:r>
      <w:r w:rsidRPr="00BF3E6C">
        <w:rPr>
          <w:i/>
          <w:sz w:val="26"/>
          <w:szCs w:val="26"/>
        </w:rPr>
        <w:t xml:space="preserve"> = v</w:t>
      </w:r>
      <w:r w:rsidRPr="00BF3E6C">
        <w:rPr>
          <w:i/>
          <w:sz w:val="26"/>
          <w:szCs w:val="26"/>
          <w:vertAlign w:val="subscript"/>
        </w:rPr>
        <w:t>2</w:t>
      </w:r>
      <w:r w:rsidRPr="00BF3E6C">
        <w:rPr>
          <w:i/>
          <w:sz w:val="26"/>
          <w:szCs w:val="26"/>
        </w:rPr>
        <w:t>t = 40. 1 = 40 (Km)</w:t>
      </w:r>
    </w:p>
    <w:p w:rsidR="000265FF" w:rsidRPr="00BF3E6C" w:rsidRDefault="000265FF" w:rsidP="000265FF">
      <w:pPr>
        <w:ind w:firstLine="570"/>
        <w:jc w:val="both"/>
        <w:rPr>
          <w:i/>
          <w:sz w:val="26"/>
          <w:szCs w:val="26"/>
        </w:rPr>
      </w:pPr>
      <w:r w:rsidRPr="00BF3E6C">
        <w:rPr>
          <w:sz w:val="26"/>
          <w:szCs w:val="26"/>
        </w:rPr>
        <w:t xml:space="preserve">- Mặt khác: </w:t>
      </w:r>
      <w:r w:rsidRPr="00BF3E6C">
        <w:rPr>
          <w:i/>
          <w:sz w:val="26"/>
          <w:szCs w:val="26"/>
        </w:rPr>
        <w:t>S = S</w:t>
      </w:r>
      <w:r w:rsidRPr="00BF3E6C">
        <w:rPr>
          <w:i/>
          <w:sz w:val="26"/>
          <w:szCs w:val="26"/>
          <w:vertAlign w:val="subscript"/>
        </w:rPr>
        <w:t>1</w:t>
      </w:r>
      <w:r w:rsidRPr="00BF3E6C">
        <w:rPr>
          <w:i/>
          <w:sz w:val="26"/>
          <w:szCs w:val="26"/>
        </w:rPr>
        <w:t xml:space="preserve"> + S</w:t>
      </w:r>
      <w:r w:rsidRPr="00BF3E6C">
        <w:rPr>
          <w:i/>
          <w:sz w:val="26"/>
          <w:szCs w:val="26"/>
          <w:vertAlign w:val="subscript"/>
        </w:rPr>
        <w:t>2</w:t>
      </w:r>
      <w:r w:rsidRPr="00BF3E6C">
        <w:rPr>
          <w:i/>
          <w:sz w:val="26"/>
          <w:szCs w:val="26"/>
        </w:rPr>
        <w:t xml:space="preserve"> = 30 + 40  = 70 (Km)</w:t>
      </w:r>
    </w:p>
    <w:p w:rsidR="000265FF" w:rsidRPr="00BF3E6C" w:rsidRDefault="000265FF" w:rsidP="000265FF">
      <w:pPr>
        <w:ind w:firstLine="570"/>
        <w:jc w:val="both"/>
        <w:rPr>
          <w:sz w:val="26"/>
          <w:szCs w:val="26"/>
        </w:rPr>
      </w:pPr>
      <w:r w:rsidRPr="00BF3E6C">
        <w:rPr>
          <w:sz w:val="26"/>
          <w:szCs w:val="26"/>
        </w:rPr>
        <w:t>Vậy: Sau 1h hai xe cách nhau 70Km.</w:t>
      </w:r>
    </w:p>
    <w:p w:rsidR="000265FF" w:rsidRPr="00BF3E6C" w:rsidRDefault="000265FF" w:rsidP="000265FF">
      <w:pPr>
        <w:jc w:val="both"/>
        <w:rPr>
          <w:sz w:val="26"/>
          <w:szCs w:val="26"/>
        </w:rPr>
      </w:pPr>
      <w:r w:rsidRPr="00BF3E6C">
        <w:rPr>
          <w:sz w:val="26"/>
          <w:szCs w:val="26"/>
        </w:rPr>
        <w:t>b/ Thời điểm và vị trí lúc hai người gặp nhau:</w:t>
      </w:r>
    </w:p>
    <w:p w:rsidR="000265FF" w:rsidRPr="00BF3E6C" w:rsidRDefault="000265FF" w:rsidP="000265FF">
      <w:pPr>
        <w:ind w:firstLine="570"/>
        <w:jc w:val="both"/>
        <w:rPr>
          <w:sz w:val="26"/>
          <w:szCs w:val="26"/>
        </w:rPr>
      </w:pPr>
      <w:r w:rsidRPr="00BF3E6C">
        <w:rPr>
          <w:sz w:val="26"/>
          <w:szCs w:val="26"/>
        </w:rPr>
        <w:t>- Gọi t là khoảng thời gian từ khi người đi bộ đến khởi hành khi đến lúc hai người gặp nhau tại C.</w:t>
      </w:r>
    </w:p>
    <w:p w:rsidR="000265FF" w:rsidRPr="00BF3E6C" w:rsidRDefault="000265FF" w:rsidP="000265FF">
      <w:pPr>
        <w:tabs>
          <w:tab w:val="left" w:pos="7980"/>
        </w:tabs>
        <w:ind w:firstLine="570"/>
        <w:jc w:val="both"/>
        <w:rPr>
          <w:sz w:val="26"/>
          <w:szCs w:val="26"/>
          <w:lang w:val="fr-FR"/>
        </w:rPr>
      </w:pPr>
      <w:r w:rsidRPr="00BF3E6C">
        <w:rPr>
          <w:sz w:val="26"/>
          <w:szCs w:val="26"/>
          <w:lang w:val="fr-FR"/>
        </w:rPr>
        <w:t xml:space="preserve">- Quãng đường xe đi từ A đi được: </w: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60t</w:t>
      </w:r>
      <w:r w:rsidRPr="00BF3E6C">
        <w:rPr>
          <w:sz w:val="26"/>
          <w:szCs w:val="26"/>
          <w:lang w:val="fr-FR"/>
        </w:rPr>
        <w:t xml:space="preserve"> </w:t>
      </w:r>
      <w:r w:rsidRPr="00BF3E6C">
        <w:rPr>
          <w:sz w:val="26"/>
          <w:szCs w:val="26"/>
          <w:lang w:val="fr-FR"/>
        </w:rPr>
        <w:tab/>
        <w:t>(1)</w:t>
      </w:r>
    </w:p>
    <w:p w:rsidR="000265FF" w:rsidRPr="00BF3E6C" w:rsidRDefault="000265FF" w:rsidP="000265FF">
      <w:pPr>
        <w:tabs>
          <w:tab w:val="left" w:pos="7980"/>
        </w:tabs>
        <w:ind w:firstLine="570"/>
        <w:jc w:val="both"/>
        <w:rPr>
          <w:sz w:val="26"/>
          <w:szCs w:val="26"/>
          <w:lang w:val="fr-FR"/>
        </w:rPr>
      </w:pPr>
      <w:r w:rsidRPr="00BF3E6C">
        <w:rPr>
          <w:sz w:val="26"/>
          <w:szCs w:val="26"/>
          <w:lang w:val="fr-FR"/>
        </w:rPr>
        <w:t xml:space="preserve">- Quãng đường xe đi từ B đi được: </w: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t = 40t</w:t>
      </w:r>
      <w:r w:rsidRPr="00BF3E6C">
        <w:rPr>
          <w:sz w:val="26"/>
          <w:szCs w:val="26"/>
          <w:lang w:val="fr-FR"/>
        </w:rPr>
        <w:t xml:space="preserve"> </w:t>
      </w:r>
      <w:r w:rsidRPr="00BF3E6C">
        <w:rPr>
          <w:sz w:val="26"/>
          <w:szCs w:val="26"/>
          <w:lang w:val="fr-FR"/>
        </w:rPr>
        <w:tab/>
        <w:t>(2)</w:t>
      </w:r>
    </w:p>
    <w:p w:rsidR="000265FF" w:rsidRPr="00BF3E6C" w:rsidRDefault="000265FF" w:rsidP="000265FF">
      <w:pPr>
        <w:tabs>
          <w:tab w:val="left" w:pos="6555"/>
        </w:tabs>
        <w:ind w:firstLine="570"/>
        <w:jc w:val="both"/>
        <w:rPr>
          <w:sz w:val="26"/>
          <w:szCs w:val="26"/>
          <w:vertAlign w:val="subscript"/>
          <w:lang w:val="fr-FR"/>
        </w:rPr>
      </w:pPr>
      <w:r w:rsidRPr="00BF3E6C">
        <w:rPr>
          <w:sz w:val="26"/>
          <w:szCs w:val="26"/>
          <w:lang w:val="fr-FR"/>
        </w:rPr>
        <w:t>- Vì sau khi đi được 1h xe thứ nhất tăng tốc nên có thể xem như cùng xuất một lúc và  đến lúc gặp nhau tại C nên: S</w:t>
      </w:r>
      <w:r w:rsidRPr="00BF3E6C">
        <w:rPr>
          <w:sz w:val="26"/>
          <w:szCs w:val="26"/>
          <w:vertAlign w:val="subscript"/>
          <w:lang w:val="fr-FR"/>
        </w:rPr>
        <w:t>1</w:t>
      </w:r>
      <w:r w:rsidRPr="00BF3E6C">
        <w:rPr>
          <w:sz w:val="26"/>
          <w:szCs w:val="26"/>
          <w:lang w:val="fr-FR"/>
        </w:rPr>
        <w:t xml:space="preserve"> = 30 + 40 + S</w:t>
      </w:r>
      <w:r w:rsidRPr="00BF3E6C">
        <w:rPr>
          <w:sz w:val="26"/>
          <w:szCs w:val="26"/>
          <w:vertAlign w:val="subscript"/>
          <w:lang w:val="fr-FR"/>
        </w:rPr>
        <w:t>2</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ừ (1) và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60t = 30 +40 +40t </w:t>
      </w:r>
      <w:r w:rsidRPr="00BF3E6C">
        <w:rPr>
          <w:i/>
          <w:position w:val="-6"/>
          <w:sz w:val="26"/>
          <w:szCs w:val="26"/>
        </w:rPr>
        <w:object w:dxaOrig="340" w:dyaOrig="240">
          <v:shape id="_x0000_i1122" type="#_x0000_t75" style="width:17pt;height:12pt" o:ole="">
            <v:imagedata r:id="rId216" o:title=""/>
          </v:shape>
          <o:OLEObject Type="Embed" ProgID="Equation.DSMT4" ShapeID="_x0000_i1122" DrawAspect="Content" ObjectID="_1637045538" r:id="rId217"/>
        </w:object>
      </w:r>
      <w:r w:rsidRPr="00BF3E6C">
        <w:rPr>
          <w:i/>
          <w:sz w:val="26"/>
          <w:szCs w:val="26"/>
          <w:lang w:val="fr-FR"/>
        </w:rPr>
        <w:t>t = 3,5 (h)</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hay t vào (1) hoặc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1) </w:t>
      </w:r>
      <w:r w:rsidRPr="00BF3E6C">
        <w:rPr>
          <w:i/>
          <w:position w:val="-6"/>
          <w:sz w:val="26"/>
          <w:szCs w:val="26"/>
        </w:rPr>
        <w:object w:dxaOrig="340" w:dyaOrig="240">
          <v:shape id="_x0000_i1123" type="#_x0000_t75" style="width:17pt;height:12pt" o:ole="">
            <v:imagedata r:id="rId203" o:title=""/>
          </v:shape>
          <o:OLEObject Type="Embed" ProgID="Equation.3" ShapeID="_x0000_i1123" DrawAspect="Content" ObjectID="_1637045539" r:id="rId218"/>
        </w:objec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3,5. 60 = 210 (Km)</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2) </w:t>
      </w:r>
      <w:r w:rsidRPr="00BF3E6C">
        <w:rPr>
          <w:i/>
          <w:position w:val="-6"/>
          <w:sz w:val="26"/>
          <w:szCs w:val="26"/>
        </w:rPr>
        <w:object w:dxaOrig="340" w:dyaOrig="240">
          <v:shape id="_x0000_i1124" type="#_x0000_t75" style="width:17pt;height:12pt" o:ole="">
            <v:imagedata r:id="rId203" o:title=""/>
          </v:shape>
          <o:OLEObject Type="Embed" ProgID="Equation.3" ShapeID="_x0000_i1124" DrawAspect="Content" ObjectID="_1637045540" r:id="rId219"/>
        </w:objec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3,5. 40 = 140 (Km)</w:t>
      </w:r>
    </w:p>
    <w:p w:rsidR="000265FF" w:rsidRPr="00BF3E6C" w:rsidRDefault="000265FF" w:rsidP="000265FF">
      <w:pPr>
        <w:tabs>
          <w:tab w:val="left" w:pos="6555"/>
        </w:tabs>
        <w:ind w:firstLine="570"/>
        <w:jc w:val="both"/>
        <w:rPr>
          <w:i/>
          <w:sz w:val="26"/>
          <w:szCs w:val="26"/>
          <w:lang w:val="fr-FR"/>
        </w:rPr>
      </w:pPr>
      <w:r w:rsidRPr="00BF3E6C">
        <w:rPr>
          <w:sz w:val="26"/>
          <w:szCs w:val="26"/>
          <w:lang w:val="fr-FR"/>
        </w:rPr>
        <w:t xml:space="preserve">Vậy: </w:t>
      </w:r>
      <w:r w:rsidRPr="00BF3E6C">
        <w:rPr>
          <w:i/>
          <w:sz w:val="26"/>
          <w:szCs w:val="26"/>
          <w:lang w:val="fr-FR"/>
        </w:rPr>
        <w:t>Sau khi đi được 3,5 h thì hai người gặp nhau và cách A một khoảng 210 + 30 = 240Km và cách B 140 + 40 = 180Km.</w:t>
      </w:r>
    </w:p>
    <w:p w:rsidR="000265FF" w:rsidRPr="00BF3E6C" w:rsidRDefault="000265FF" w:rsidP="002407A3">
      <w:pPr>
        <w:jc w:val="both"/>
        <w:rPr>
          <w:sz w:val="26"/>
          <w:szCs w:val="26"/>
          <w:lang w:val="fr-FR"/>
        </w:rPr>
      </w:pPr>
      <w:r w:rsidRPr="002407A3">
        <w:rPr>
          <w:b/>
          <w:sz w:val="26"/>
          <w:szCs w:val="26"/>
          <w:u w:val="single"/>
          <w:lang w:val="fr-FR"/>
        </w:rPr>
        <w:t xml:space="preserve">Bài </w:t>
      </w:r>
      <w:r w:rsidR="002407A3">
        <w:rPr>
          <w:b/>
          <w:sz w:val="26"/>
          <w:szCs w:val="26"/>
          <w:u w:val="single"/>
          <w:lang w:val="fr-FR"/>
        </w:rPr>
        <w:t>16</w:t>
      </w:r>
      <w:r w:rsidRPr="002407A3">
        <w:rPr>
          <w:b/>
          <w:sz w:val="26"/>
          <w:szCs w:val="26"/>
          <w:u w:val="single"/>
          <w:lang w:val="fr-FR"/>
        </w:rPr>
        <w:t>:</w:t>
      </w:r>
      <w:r w:rsidRPr="00BF3E6C">
        <w:rPr>
          <w:sz w:val="26"/>
          <w:szCs w:val="26"/>
          <w:lang w:val="fr-FR"/>
        </w:rPr>
        <w:t xml:space="preserve"> </w:t>
      </w:r>
      <w:r w:rsidRPr="002407A3">
        <w:rPr>
          <w:i/>
          <w:sz w:val="26"/>
          <w:szCs w:val="26"/>
          <w:lang w:val="fr-FR"/>
        </w:rPr>
        <w:t>Một người dự định đi bộ một quãng đường với vận tốc không đổi là 5km/h, nhưng khi đi được 1/3 quãng đường thì được bạn đèo bằng xe đạp đi tiếp với vận tốc 12km/h do đó đến xớm hơn dự định là 28 phút. Hỏi nếu người đó đi bộ hết quãng đường thì mất bao lâu?</w:t>
      </w:r>
    </w:p>
    <w:p w:rsidR="000265FF" w:rsidRPr="00BF3E6C" w:rsidRDefault="000265FF" w:rsidP="002407A3">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ind w:firstLine="570"/>
        <w:jc w:val="both"/>
        <w:rPr>
          <w:sz w:val="26"/>
          <w:szCs w:val="26"/>
          <w:lang w:val="fr-FR"/>
        </w:rPr>
      </w:pPr>
      <w:r w:rsidRPr="00BF3E6C">
        <w:rPr>
          <w:sz w:val="26"/>
          <w:szCs w:val="26"/>
          <w:lang w:val="fr-FR"/>
        </w:rPr>
        <w:t>Gọi S</w:t>
      </w:r>
      <w:r w:rsidRPr="00BF3E6C">
        <w:rPr>
          <w:sz w:val="26"/>
          <w:szCs w:val="26"/>
          <w:vertAlign w:val="subscript"/>
          <w:lang w:val="fr-FR"/>
        </w:rPr>
        <w:t>1</w:t>
      </w:r>
      <w:r w:rsidRPr="00BF3E6C">
        <w:rPr>
          <w:sz w:val="26"/>
          <w:szCs w:val="26"/>
          <w:lang w:val="fr-FR"/>
        </w:rPr>
        <w:t>, S</w:t>
      </w:r>
      <w:r w:rsidRPr="00BF3E6C">
        <w:rPr>
          <w:sz w:val="26"/>
          <w:szCs w:val="26"/>
          <w:vertAlign w:val="subscript"/>
          <w:lang w:val="fr-FR"/>
        </w:rPr>
        <w:t xml:space="preserve">2 </w:t>
      </w:r>
      <w:r w:rsidRPr="00BF3E6C">
        <w:rPr>
          <w:sz w:val="26"/>
          <w:szCs w:val="26"/>
          <w:lang w:val="fr-FR"/>
        </w:rPr>
        <w:t>là quãng đường đầu và quãng đường cuối.</w:t>
      </w:r>
    </w:p>
    <w:p w:rsidR="000265FF" w:rsidRPr="00BF3E6C" w:rsidRDefault="000265FF" w:rsidP="000265FF">
      <w:pPr>
        <w:ind w:firstLine="570"/>
        <w:jc w:val="both"/>
        <w:rPr>
          <w:sz w:val="26"/>
          <w:szCs w:val="26"/>
          <w:lang w:val="fr-FR"/>
        </w:rPr>
      </w:pPr>
      <w:r w:rsidRPr="00BF3E6C">
        <w:rPr>
          <w:sz w:val="26"/>
          <w:szCs w:val="26"/>
          <w:lang w:val="fr-FR"/>
        </w:rPr>
        <w:t>v</w:t>
      </w:r>
      <w:r w:rsidRPr="00BF3E6C">
        <w:rPr>
          <w:sz w:val="26"/>
          <w:szCs w:val="26"/>
          <w:vertAlign w:val="subscript"/>
          <w:lang w:val="fr-FR"/>
        </w:rPr>
        <w:t>1</w:t>
      </w:r>
      <w:r w:rsidRPr="00BF3E6C">
        <w:rPr>
          <w:sz w:val="26"/>
          <w:szCs w:val="26"/>
          <w:lang w:val="fr-FR"/>
        </w:rPr>
        <w:t>, v</w:t>
      </w:r>
      <w:r w:rsidRPr="00BF3E6C">
        <w:rPr>
          <w:sz w:val="26"/>
          <w:szCs w:val="26"/>
          <w:vertAlign w:val="subscript"/>
          <w:lang w:val="fr-FR"/>
        </w:rPr>
        <w:t xml:space="preserve">2 </w:t>
      </w:r>
      <w:r w:rsidRPr="00BF3E6C">
        <w:rPr>
          <w:sz w:val="26"/>
          <w:szCs w:val="26"/>
          <w:lang w:val="fr-FR"/>
        </w:rPr>
        <w:t xml:space="preserve">là vận tốc quãng đường đầu và vận tốc trên quãng đường cuối </w:t>
      </w:r>
    </w:p>
    <w:p w:rsidR="000265FF" w:rsidRPr="00BF3E6C" w:rsidRDefault="000265FF" w:rsidP="000265FF">
      <w:pPr>
        <w:ind w:firstLine="570"/>
        <w:jc w:val="both"/>
        <w:rPr>
          <w:sz w:val="26"/>
          <w:szCs w:val="26"/>
          <w:lang w:val="fr-FR"/>
        </w:rPr>
      </w:pPr>
      <w:r w:rsidRPr="00BF3E6C">
        <w:rPr>
          <w:sz w:val="26"/>
          <w:szCs w:val="26"/>
          <w:lang w:val="fr-FR"/>
        </w:rPr>
        <w:t>t</w:t>
      </w:r>
      <w:r w:rsidRPr="00BF3E6C">
        <w:rPr>
          <w:sz w:val="26"/>
          <w:szCs w:val="26"/>
          <w:vertAlign w:val="subscript"/>
          <w:lang w:val="fr-FR"/>
        </w:rPr>
        <w:t>1</w:t>
      </w:r>
      <w:r w:rsidRPr="00BF3E6C">
        <w:rPr>
          <w:sz w:val="26"/>
          <w:szCs w:val="26"/>
          <w:lang w:val="fr-FR"/>
        </w:rPr>
        <w:t>, t</w:t>
      </w:r>
      <w:r w:rsidRPr="00BF3E6C">
        <w:rPr>
          <w:sz w:val="26"/>
          <w:szCs w:val="26"/>
          <w:vertAlign w:val="subscript"/>
          <w:lang w:val="fr-FR"/>
        </w:rPr>
        <w:t xml:space="preserve">2 </w:t>
      </w:r>
      <w:r w:rsidRPr="00BF3E6C">
        <w:rPr>
          <w:sz w:val="26"/>
          <w:szCs w:val="26"/>
          <w:lang w:val="fr-FR"/>
        </w:rPr>
        <w:t xml:space="preserve">là thời gian đi hết quãng đường đầu và thời gian đi hết quãng đường cuối </w:t>
      </w:r>
    </w:p>
    <w:p w:rsidR="000265FF" w:rsidRPr="00BF3E6C" w:rsidRDefault="000265FF" w:rsidP="000265FF">
      <w:pPr>
        <w:ind w:firstLine="570"/>
        <w:jc w:val="both"/>
        <w:rPr>
          <w:sz w:val="26"/>
          <w:szCs w:val="26"/>
          <w:lang w:val="fr-FR"/>
        </w:rPr>
      </w:pPr>
      <w:r w:rsidRPr="00BF3E6C">
        <w:rPr>
          <w:sz w:val="26"/>
          <w:szCs w:val="26"/>
          <w:lang w:val="fr-FR"/>
        </w:rPr>
        <w:t>v</w:t>
      </w:r>
      <w:r w:rsidRPr="00BF3E6C">
        <w:rPr>
          <w:sz w:val="26"/>
          <w:szCs w:val="26"/>
          <w:vertAlign w:val="subscript"/>
          <w:lang w:val="fr-FR"/>
        </w:rPr>
        <w:t>3</w:t>
      </w:r>
      <w:r w:rsidRPr="00BF3E6C">
        <w:rPr>
          <w:sz w:val="26"/>
          <w:szCs w:val="26"/>
          <w:lang w:val="fr-FR"/>
        </w:rPr>
        <w:t>, t</w:t>
      </w:r>
      <w:r w:rsidRPr="00BF3E6C">
        <w:rPr>
          <w:sz w:val="26"/>
          <w:szCs w:val="26"/>
          <w:vertAlign w:val="subscript"/>
          <w:lang w:val="fr-FR"/>
        </w:rPr>
        <w:t xml:space="preserve">3 </w:t>
      </w:r>
      <w:r w:rsidRPr="00BF3E6C">
        <w:rPr>
          <w:sz w:val="26"/>
          <w:szCs w:val="26"/>
          <w:lang w:val="fr-FR"/>
        </w:rPr>
        <w:t>là vận tốc và thời gian dự định.</w:t>
      </w:r>
    </w:p>
    <w:p w:rsidR="000265FF" w:rsidRPr="00BF3E6C" w:rsidRDefault="000265FF" w:rsidP="000265FF">
      <w:pPr>
        <w:ind w:firstLine="570"/>
        <w:jc w:val="both"/>
        <w:rPr>
          <w:sz w:val="26"/>
          <w:szCs w:val="26"/>
          <w:lang w:val="fr-FR"/>
        </w:rPr>
      </w:pPr>
      <w:r w:rsidRPr="00BF3E6C">
        <w:rPr>
          <w:sz w:val="26"/>
          <w:szCs w:val="26"/>
          <w:lang w:val="fr-FR"/>
        </w:rPr>
        <w:t>Theo bài ra ta có:</w:t>
      </w:r>
    </w:p>
    <w:p w:rsidR="000265FF" w:rsidRPr="00BF3E6C" w:rsidRDefault="000265FF" w:rsidP="000265FF">
      <w:pPr>
        <w:ind w:firstLine="1995"/>
        <w:jc w:val="both"/>
        <w:rPr>
          <w:i/>
          <w:sz w:val="26"/>
          <w:szCs w:val="26"/>
          <w:lang w:val="fr-FR"/>
        </w:rPr>
      </w:pPr>
      <w:r w:rsidRPr="00BF3E6C">
        <w:rPr>
          <w:i/>
          <w:sz w:val="26"/>
          <w:szCs w:val="26"/>
          <w:lang w:val="fr-FR"/>
        </w:rPr>
        <w:t>v</w:t>
      </w:r>
      <w:r w:rsidRPr="00BF3E6C">
        <w:rPr>
          <w:i/>
          <w:sz w:val="26"/>
          <w:szCs w:val="26"/>
          <w:vertAlign w:val="subscript"/>
          <w:lang w:val="fr-FR"/>
        </w:rPr>
        <w:t>3</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 5 Km/h; S</w:t>
      </w:r>
      <w:r w:rsidRPr="00BF3E6C">
        <w:rPr>
          <w:i/>
          <w:sz w:val="26"/>
          <w:szCs w:val="26"/>
          <w:vertAlign w:val="subscript"/>
          <w:lang w:val="fr-FR"/>
        </w:rPr>
        <w:t>1</w:t>
      </w:r>
      <w:r w:rsidRPr="00BF3E6C">
        <w:rPr>
          <w:i/>
          <w:sz w:val="26"/>
          <w:szCs w:val="26"/>
          <w:lang w:val="fr-FR"/>
        </w:rPr>
        <w:t xml:space="preserve"> = </w:t>
      </w:r>
      <w:r w:rsidRPr="00BF3E6C">
        <w:rPr>
          <w:i/>
          <w:position w:val="-24"/>
          <w:sz w:val="26"/>
          <w:szCs w:val="26"/>
        </w:rPr>
        <w:object w:dxaOrig="260" w:dyaOrig="620">
          <v:shape id="_x0000_i1125" type="#_x0000_t75" style="width:13pt;height:31pt" o:ole="">
            <v:imagedata r:id="rId220" o:title=""/>
          </v:shape>
          <o:OLEObject Type="Embed" ProgID="Equation.3" ShapeID="_x0000_i1125" DrawAspect="Content" ObjectID="_1637045541" r:id="rId221"/>
        </w:object>
      </w:r>
      <w:r w:rsidRPr="00BF3E6C">
        <w:rPr>
          <w:i/>
          <w:sz w:val="26"/>
          <w:szCs w:val="26"/>
          <w:lang w:val="fr-FR"/>
        </w:rPr>
        <w:t>; S</w:t>
      </w:r>
      <w:r w:rsidRPr="00BF3E6C">
        <w:rPr>
          <w:i/>
          <w:sz w:val="26"/>
          <w:szCs w:val="26"/>
          <w:vertAlign w:val="subscript"/>
          <w:lang w:val="fr-FR"/>
        </w:rPr>
        <w:t>2</w:t>
      </w:r>
      <w:r w:rsidRPr="00BF3E6C">
        <w:rPr>
          <w:i/>
          <w:sz w:val="26"/>
          <w:szCs w:val="26"/>
          <w:lang w:val="fr-FR"/>
        </w:rPr>
        <w:t xml:space="preserve"> = </w:t>
      </w:r>
      <w:r w:rsidRPr="00BF3E6C">
        <w:rPr>
          <w:i/>
          <w:position w:val="-24"/>
          <w:sz w:val="26"/>
          <w:szCs w:val="26"/>
        </w:rPr>
        <w:object w:dxaOrig="420" w:dyaOrig="620">
          <v:shape id="_x0000_i1126" type="#_x0000_t75" style="width:21pt;height:31pt" o:ole="">
            <v:imagedata r:id="rId222" o:title=""/>
          </v:shape>
          <o:OLEObject Type="Embed" ProgID="Equation.3" ShapeID="_x0000_i1126" DrawAspect="Content" ObjectID="_1637045542" r:id="rId223"/>
        </w:object>
      </w:r>
      <w:r w:rsidRPr="00BF3E6C">
        <w:rPr>
          <w:i/>
          <w:sz w:val="26"/>
          <w:szCs w:val="26"/>
          <w:lang w:val="fr-FR"/>
        </w:rPr>
        <w:t>; v</w:t>
      </w:r>
      <w:r w:rsidRPr="00BF3E6C">
        <w:rPr>
          <w:i/>
          <w:sz w:val="26"/>
          <w:szCs w:val="26"/>
          <w:vertAlign w:val="subscript"/>
          <w:lang w:val="fr-FR"/>
        </w:rPr>
        <w:t>2</w:t>
      </w:r>
      <w:r w:rsidRPr="00BF3E6C">
        <w:rPr>
          <w:i/>
          <w:sz w:val="26"/>
          <w:szCs w:val="26"/>
          <w:lang w:val="fr-FR"/>
        </w:rPr>
        <w:t xml:space="preserve"> = 12 Km</w:t>
      </w:r>
    </w:p>
    <w:p w:rsidR="000265FF" w:rsidRPr="00BF3E6C" w:rsidRDefault="000265FF" w:rsidP="000265FF">
      <w:pPr>
        <w:ind w:firstLine="570"/>
        <w:jc w:val="both"/>
        <w:rPr>
          <w:sz w:val="26"/>
          <w:szCs w:val="26"/>
          <w:lang w:val="fr-FR"/>
        </w:rPr>
      </w:pPr>
      <w:r w:rsidRPr="00BF3E6C">
        <w:rPr>
          <w:sz w:val="26"/>
          <w:szCs w:val="26"/>
          <w:lang w:val="fr-FR"/>
        </w:rPr>
        <w:t>Do đi xe nên người đến xớm hơn dự định 28ph nên:</w:t>
      </w:r>
    </w:p>
    <w:p w:rsidR="000265FF" w:rsidRPr="00BF3E6C" w:rsidRDefault="000265FF" w:rsidP="000265FF">
      <w:pPr>
        <w:ind w:firstLine="1995"/>
        <w:jc w:val="both"/>
        <w:rPr>
          <w:sz w:val="26"/>
          <w:szCs w:val="26"/>
        </w:rPr>
      </w:pPr>
      <w:r w:rsidRPr="00BF3E6C">
        <w:rPr>
          <w:position w:val="-24"/>
          <w:sz w:val="26"/>
          <w:szCs w:val="26"/>
        </w:rPr>
        <w:object w:dxaOrig="1520" w:dyaOrig="620">
          <v:shape id="_x0000_i1127" type="#_x0000_t75" style="width:76pt;height:31pt" o:ole="">
            <v:imagedata r:id="rId224" o:title=""/>
          </v:shape>
          <o:OLEObject Type="Embed" ProgID="Equation.3" ShapeID="_x0000_i1127" DrawAspect="Content" ObjectID="_1637045543" r:id="rId225"/>
        </w:object>
      </w:r>
      <w:r w:rsidRPr="00BF3E6C">
        <w:rPr>
          <w:sz w:val="26"/>
          <w:szCs w:val="26"/>
        </w:rPr>
        <w:t xml:space="preserve"> </w:t>
      </w:r>
      <w:r w:rsidRPr="00BF3E6C">
        <w:rPr>
          <w:sz w:val="26"/>
          <w:szCs w:val="26"/>
        </w:rPr>
        <w:tab/>
        <w:t>(1)</w:t>
      </w:r>
    </w:p>
    <w:p w:rsidR="000265FF" w:rsidRPr="00BF3E6C" w:rsidRDefault="000265FF" w:rsidP="000265FF">
      <w:pPr>
        <w:ind w:firstLine="570"/>
        <w:jc w:val="both"/>
        <w:rPr>
          <w:sz w:val="26"/>
          <w:szCs w:val="26"/>
        </w:rPr>
      </w:pPr>
      <w:r w:rsidRPr="00BF3E6C">
        <w:rPr>
          <w:sz w:val="26"/>
          <w:szCs w:val="26"/>
        </w:rPr>
        <w:t xml:space="preserve">Mặt khác: </w:t>
      </w:r>
      <w:r w:rsidRPr="00BF3E6C">
        <w:rPr>
          <w:position w:val="-30"/>
          <w:sz w:val="26"/>
          <w:szCs w:val="26"/>
        </w:rPr>
        <w:object w:dxaOrig="2200" w:dyaOrig="680">
          <v:shape id="_x0000_i1128" type="#_x0000_t75" style="width:110pt;height:34pt" o:ole="">
            <v:imagedata r:id="rId226" o:title=""/>
          </v:shape>
          <o:OLEObject Type="Embed" ProgID="Equation.3" ShapeID="_x0000_i1128" DrawAspect="Content" ObjectID="_1637045544" r:id="rId227"/>
        </w:object>
      </w:r>
      <w:r w:rsidRPr="00BF3E6C">
        <w:rPr>
          <w:sz w:val="26"/>
          <w:szCs w:val="26"/>
        </w:rPr>
        <w:t xml:space="preserve"> </w:t>
      </w:r>
      <w:r w:rsidRPr="00BF3E6C">
        <w:rPr>
          <w:sz w:val="26"/>
          <w:szCs w:val="26"/>
        </w:rPr>
        <w:tab/>
        <w:t>(2)</w:t>
      </w:r>
    </w:p>
    <w:p w:rsidR="000265FF" w:rsidRPr="00BF3E6C" w:rsidRDefault="00927938" w:rsidP="000265FF">
      <w:pPr>
        <w:ind w:firstLine="627"/>
        <w:jc w:val="both"/>
        <w:rPr>
          <w:sz w:val="26"/>
          <w:szCs w:val="26"/>
        </w:rPr>
      </w:pPr>
      <w:r>
        <w:rPr>
          <w:noProof/>
          <w:sz w:val="26"/>
          <w:szCs w:val="26"/>
        </w:rPr>
        <mc:AlternateContent>
          <mc:Choice Requires="wps">
            <w:drawing>
              <wp:anchor distT="0" distB="0" distL="114300" distR="114300" simplePos="0" relativeHeight="251741696" behindDoc="0" locked="0" layoutInCell="1" allowOverlap="1">
                <wp:simplePos x="0" y="0"/>
                <wp:positionH relativeFrom="column">
                  <wp:posOffset>2373630</wp:posOffset>
                </wp:positionH>
                <wp:positionV relativeFrom="paragraph">
                  <wp:posOffset>186690</wp:posOffset>
                </wp:positionV>
                <wp:extent cx="2198370" cy="800100"/>
                <wp:effectExtent l="1905" t="0" r="0" b="3810"/>
                <wp:wrapNone/>
                <wp:docPr id="526" name="Text Box 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8370" cy="8001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3D7609" w:rsidRDefault="003D7609" w:rsidP="000265FF">
                            <w:pPr>
                              <w:jc w:val="center"/>
                            </w:pPr>
                          </w:p>
                          <w:p w:rsidR="003D7609" w:rsidRDefault="003D7609" w:rsidP="000265FF">
                            <w:r w:rsidRPr="008A3924">
                              <w:rPr>
                                <w:position w:val="-24"/>
                              </w:rPr>
                              <w:object w:dxaOrig="1920" w:dyaOrig="620">
                                <v:shape id="_x0000_i1241" type="#_x0000_t75" style="width:96pt;height:31pt" o:ole="">
                                  <v:imagedata r:id="rId228" o:title=""/>
                                </v:shape>
                                <o:OLEObject Type="Embed" ProgID="Equation.3" ShapeID="_x0000_i1241" DrawAspect="Content" ObjectID="_1637045611" r:id="rId229"/>
                              </w:object>
                            </w:r>
                            <w:r>
                              <w:tab/>
                            </w:r>
                            <w: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3" o:spid="_x0000_s1119" type="#_x0000_t202" style="position:absolute;left:0;text-align:left;margin-left:186.9pt;margin-top:14.7pt;width:173.1pt;height:63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jibB/wIAAJEGAAAOAAAAZHJzL2Uyb0RvYy54bWysVclu2zAQvRfoPxC8K1osWQsiB7ZsFQXS BUj6AbREWUQlUiXpyGnRf++QcmJnORRNfRBIznD43syb8eXVoe/QHZWKCZ5j/8LDiPJK1Izvcvzt tnQSjJQmvCad4DTH91Thq8X7d5fjkNFAtKKrqUQQhKtsHHLcaj1krquqlvZEXYiBcjA2QvZEw1bu 3FqSEaL3nRt43twdhawHKSqqFJyuJyNe2PhNQyv9pWkU1ajLMWDT9ivtd2u+7uKSZDtJhpZVRxjk H1D0hHF49DHUmmiC9pK9CNWzSgolGn1Rid4VTcMqajkAG997xuamJQO1XCA5anhMk/p/YavPd18l YnWOo2COESc9FOmWHjRaiQOKkpnJ0DioDBxvBnDVBzBApS1bNVyL6rtCXBQt4Tu6lFKMLSU1IPTN Tffs6hRHmSDb8ZOo4SGy18IGOjSyN+mDhCCIDpW6f6yOAVPBYeCnySwGUwW2xIN02fK5JHu4PUil P1DRI7PIsYTq2+jk7lppg4ZkDy7mMS5K1nVWAR1/cgCO0wm1EppukwyQwNJ4Gky2vL9SL90kmyR0 wmC+cUJvvXaWZRE689KPo/VsXRRr/7dB4YdZy+qacvPog9T88O9KeRT9JJJHsSnRsdqEM5CU3G2L TqI7YqRuf7YCYDm5uU9h2JQAl2eU/CD0VkHqlPMkdsIyjJw09hLH89NVOvfCNFyXTyldM07fTgmN OU6jIMKIdDuYJpWWk8pO+F+hWZYvaZKsZxrmSsd6KxXIhnEimdHmhtd2rQnrpvVZVgyT17OyLCMv DmeJE8fRzAlnG89ZJWXhLAt/Po83q2K1eVbojRWPentibHnOlHiG9/jGCTJI90GmtvlMv02dpw/b w9TptjVNZ25FfQ/tKAV0CzQWzHFYtEL+xGiEmZhj9WNPJMWo+8ihpVM/DM0QtZswigPYyHPL9txC eAWhcqyhnnZZ6Gnw7gfJdi28NA0RLpYwBhpmO/SECiiZDcw9S+44o81gPd9br9M/yeIPAAAA//8D AFBLAwQUAAYACAAAACEAKa+L1NoAAAAKAQAADwAAAGRycy9kb3ducmV2LnhtbEyPy27CQAxF95X4 h5GRuiuT8CxpJghV6r5QPsBkTJKS8USZAUK/vmbVyivLV+ce55vBtepKfWg8G0gnCSji0tuGKwOH r4+XV1AhIltsPZOBOwXYFKOnHDPrb7yj6z5WSiAcMjRQx9hlWoeyJodh4jtiuZ187zDK2lfa9ngT uGv1NEmW2mHD0lBjR+81lef9xRmY3b8Py/ST6Jx2P17Q20bGmOfxsH0DFWmIf2F46Is6FOJ09Be2 QbXCWM1EPRqYruegJLCSPlBHSS4Wc9BFrv+/UPwCAAD//wMAUEsBAi0AFAAGAAgAAAAhALaDOJL+ AAAA4QEAABMAAAAAAAAAAAAAAAAAAAAAAFtDb250ZW50X1R5cGVzXS54bWxQSwECLQAUAAYACAAA ACEAOP0h/9YAAACUAQAACwAAAAAAAAAAAAAAAAAvAQAAX3JlbHMvLnJlbHNQSwECLQAUAAYACAAA ACEAwY4mwf8CAACRBgAADgAAAAAAAAAAAAAAAAAuAgAAZHJzL2Uyb0RvYy54bWxQSwECLQAUAAYA CAAAACEAKa+L1NoAAAAKAQAADwAAAAAAAAAAAAAAAABZBQAAZHJzL2Rvd25yZXYueG1sUEsFBgAA AAAEAAQA8wAAAGAGAAAAAA== " filled="f" fillcolor="black" stroked="f" strokecolor="blue">
                <v:textbox>
                  <w:txbxContent>
                    <w:p w:rsidR="003D7609" w:rsidRDefault="003D7609" w:rsidP="000265FF">
                      <w:pPr>
                        <w:jc w:val="center"/>
                      </w:pPr>
                    </w:p>
                    <w:p w:rsidR="003D7609" w:rsidRDefault="003D7609" w:rsidP="000265FF">
                      <w:r w:rsidRPr="008A3924">
                        <w:rPr>
                          <w:position w:val="-24"/>
                        </w:rPr>
                        <w:object w:dxaOrig="1920" w:dyaOrig="620">
                          <v:shape id="_x0000_i1241" type="#_x0000_t75" style="width:96pt;height:31pt" o:ole="">
                            <v:imagedata r:id="rId228" o:title=""/>
                          </v:shape>
                          <o:OLEObject Type="Embed" ProgID="Equation.3" ShapeID="_x0000_i1241" DrawAspect="Content" ObjectID="_1637045611" r:id="rId230"/>
                        </w:object>
                      </w:r>
                      <w:r>
                        <w:tab/>
                      </w:r>
                      <w:r>
                        <w:tab/>
                        <w:t>(3)</w:t>
                      </w:r>
                    </w:p>
                  </w:txbxContent>
                </v:textbox>
              </v:shape>
            </w:pict>
          </mc:Fallback>
        </mc:AlternateContent>
      </w:r>
      <w:r>
        <w:rPr>
          <w:noProof/>
          <w:sz w:val="26"/>
          <w:szCs w:val="26"/>
        </w:rPr>
        <mc:AlternateContent>
          <mc:Choice Requires="wps">
            <w:drawing>
              <wp:anchor distT="0" distB="0" distL="114300" distR="114300" simplePos="0" relativeHeight="251740672" behindDoc="0" locked="0" layoutInCell="1" allowOverlap="1">
                <wp:simplePos x="0" y="0"/>
                <wp:positionH relativeFrom="column">
                  <wp:posOffset>2253615</wp:posOffset>
                </wp:positionH>
                <wp:positionV relativeFrom="paragraph">
                  <wp:posOffset>196215</wp:posOffset>
                </wp:positionV>
                <wp:extent cx="180975" cy="914400"/>
                <wp:effectExtent l="5715" t="5715" r="13335" b="13335"/>
                <wp:wrapNone/>
                <wp:docPr id="525" name="AutoShape 5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914400"/>
                        </a:xfrm>
                        <a:prstGeom prst="rightBrace">
                          <a:avLst>
                            <a:gd name="adj1" fmla="val 4210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82" o:spid="_x0000_s1026" type="#_x0000_t88" style="position:absolute;margin-left:177.45pt;margin-top:15.45pt;width:14.25pt;height:1in;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E8P/9wIAAGoGAAAOAAAAZHJzL2Uyb0RvYy54bWysVduO2jAQfa/Uf7D8ns2FhEu0YQUBqkq9 rLSt+mxih7hN7NQ2hG3Vf+/YCSxsX1bVBimyM+PjOWcu3N4dmxodmNJcigyHNwFGTBSScrHL8Ncv G2+KkTZEUFJLwTL8yDS+m799c9u1KYtkJWvKFAIQodOuzXBlTJv6vi4q1hB9I1smwFhK1RADW7Xz qSIdoDe1HwXB2O+koq2SBdMavq56I547/LJkhflclpoZVGcYYjPurdx7a9/+/JakO0XaihdDGOQ/ omgIF3DpGWpFDEF7xf+BanihpJaluSlk48uy5AVzHIBNGDxj81CRljkuII5uzzLp14MtPh3uFeI0 w0mUYCRIA0la7I10d6NkGlmJulan4PnQ3itLUrcfZPFDg8G/stiNBh+07T5KCkAEgJwsx1I19iQQ Rken/uNZfXY0qICP4TSYTSCGAkyzMI4Dlx2fpKfDrdLmHZMNsosMK76rzFKRwkpEUnL4oI1LAR1o EPo9xKhsasjogdQojsIgGTJ+4RNd+iQBPNYH7h0QYXW62cILueF17eqmFqiDWK1y1qJlzak1uo3a bfNaIbgYmLpngL1yU3IvqAOrGKHrYW0Ir/s1XF4Li8dcMQNF5wyaDWyteq7Qfs+C2Xq6nsZeHI3X XhysVt5ik8feeBNOktVoleer8I8NNIzTilPKhI31VPRh/LKiGtqvL9dz2V9x0i+h7l+H4QQHLo7q mdJikwSTeDT1JpNk5MWjdeAtp5vcW+TheDxZL/Pl+hmltZNJvw6rs+Y2Krk3TD1UtEOU2/IbJbMI yotymCbRpE8wIvUOxmBhFEZKmm/cVK6PbK1bjCtlpmP7G4rijN4LcUq23Z3TNXB7kgqK41QIrhFt 7/XNupX0EfoQYrBX2wENi0qqXxh1MOwyrH/uiWIY1e8FTBPXbjAd3SZOJhGcUZeW7aWFiAKgMmww 6pe56SfqvnU9Ca3s2AppB0nJbcm6+Pqohg0MNMdkGL52Yl7undfTX8T8LwAAAP//AwBQSwMEFAAG AAgAAAAhABAJl67gAAAACgEAAA8AAABkcnMvZG93bnJldi54bWxMj0FPwzAMhe9I/IfISNxYAh1j lKYTQkJIHJDYOnFNW9OWJU7VZGvHr593gpNtvU/vPWeryVlxwCF0njTczhQIpMrXHTUais3rzRJE iIZqYz2hhiMGWOWXF5lJaz/SJx7WsRFsQiE1GtoY+1TKULXoTJj5Hom1bz84E/kcGlkPZmRzZ+Wd UgvpTEec0JoeX1qsduu949yfj+NvsX0vrLFvxbhd7L42pdL6+mp6fgIRcYp/MJzrc3XIuVPp91QH YTUk9/NHRnlRPBlIlskcRMnkAysyz+T/F/ITAAAA//8DAFBLAQItABQABgAIAAAAIQC2gziS/gAA AOEBAAATAAAAAAAAAAAAAAAAAAAAAABbQ29udGVudF9UeXBlc10ueG1sUEsBAi0AFAAGAAgAAAAh ADj9If/WAAAAlAEAAAsAAAAAAAAAAAAAAAAALwEAAF9yZWxzLy5yZWxzUEsBAi0AFAAGAAgAAAAh AHYTw//3AgAAagYAAA4AAAAAAAAAAAAAAAAALgIAAGRycy9lMm9Eb2MueG1sUEsBAi0AFAAGAAgA AAAhABAJl67gAAAACgEAAA8AAAAAAAAAAAAAAAAAUQUAAGRycy9kb3ducmV2LnhtbFBLBQYAAAAA BAAEAPMAAABeBgAAAAA= " fillcolor="black">
                <v:shadow color="#868686"/>
              </v:shape>
            </w:pict>
          </mc:Fallback>
        </mc:AlternateContent>
      </w:r>
      <w:r w:rsidR="000265FF" w:rsidRPr="00BF3E6C">
        <w:rPr>
          <w:sz w:val="26"/>
          <w:szCs w:val="26"/>
        </w:rPr>
        <w:t xml:space="preserve">và: </w:t>
      </w:r>
      <w:r w:rsidR="000265FF" w:rsidRPr="00BF3E6C">
        <w:rPr>
          <w:position w:val="-30"/>
          <w:sz w:val="26"/>
          <w:szCs w:val="26"/>
        </w:rPr>
        <w:object w:dxaOrig="1660" w:dyaOrig="960">
          <v:shape id="_x0000_i1129" type="#_x0000_t75" style="width:83pt;height:48pt" o:ole="">
            <v:imagedata r:id="rId231" o:title=""/>
          </v:shape>
          <o:OLEObject Type="Embed" ProgID="Equation.3" ShapeID="_x0000_i1129" DrawAspect="Content" ObjectID="_1637045545" r:id="rId232"/>
        </w:object>
      </w:r>
    </w:p>
    <w:p w:rsidR="000265FF" w:rsidRPr="00BF3E6C" w:rsidRDefault="000265FF" w:rsidP="000265FF">
      <w:pPr>
        <w:ind w:firstLine="1026"/>
        <w:jc w:val="both"/>
        <w:rPr>
          <w:sz w:val="26"/>
          <w:szCs w:val="26"/>
        </w:rPr>
      </w:pPr>
      <w:r w:rsidRPr="00BF3E6C">
        <w:rPr>
          <w:position w:val="-30"/>
          <w:sz w:val="26"/>
          <w:szCs w:val="26"/>
        </w:rPr>
        <w:object w:dxaOrig="2540" w:dyaOrig="960">
          <v:shape id="_x0000_i1130" type="#_x0000_t75" style="width:127pt;height:48pt" o:ole="">
            <v:imagedata r:id="rId233" o:title=""/>
          </v:shape>
          <o:OLEObject Type="Embed" ProgID="Equation.3" ShapeID="_x0000_i1130" DrawAspect="Content" ObjectID="_1637045546" r:id="rId234"/>
        </w:object>
      </w:r>
    </w:p>
    <w:p w:rsidR="000265FF" w:rsidRPr="00BF3E6C" w:rsidRDefault="000265FF" w:rsidP="000265FF">
      <w:pPr>
        <w:ind w:firstLine="570"/>
        <w:jc w:val="both"/>
        <w:rPr>
          <w:sz w:val="26"/>
          <w:szCs w:val="26"/>
        </w:rPr>
      </w:pPr>
      <w:r w:rsidRPr="00BF3E6C">
        <w:rPr>
          <w:sz w:val="26"/>
          <w:szCs w:val="26"/>
        </w:rPr>
        <w:t>Thay (2) vào (3) ta có:</w:t>
      </w:r>
    </w:p>
    <w:p w:rsidR="000265FF" w:rsidRPr="00BF3E6C" w:rsidRDefault="000265FF" w:rsidP="000265FF">
      <w:pPr>
        <w:ind w:firstLine="2052"/>
        <w:jc w:val="both"/>
        <w:rPr>
          <w:sz w:val="26"/>
          <w:szCs w:val="26"/>
        </w:rPr>
      </w:pPr>
      <w:r w:rsidRPr="00BF3E6C">
        <w:rPr>
          <w:position w:val="-24"/>
          <w:sz w:val="26"/>
          <w:szCs w:val="26"/>
        </w:rPr>
        <w:object w:dxaOrig="1660" w:dyaOrig="639">
          <v:shape id="_x0000_i1131" type="#_x0000_t75" style="width:83pt;height:31.95pt" o:ole="">
            <v:imagedata r:id="rId235" o:title=""/>
          </v:shape>
          <o:OLEObject Type="Embed" ProgID="Equation.3" ShapeID="_x0000_i1131" DrawAspect="Content" ObjectID="_1637045547" r:id="rId236"/>
        </w:object>
      </w:r>
    </w:p>
    <w:p w:rsidR="000265FF" w:rsidRPr="00BF3E6C" w:rsidRDefault="000265FF" w:rsidP="000265FF">
      <w:pPr>
        <w:ind w:firstLine="570"/>
        <w:jc w:val="both"/>
        <w:rPr>
          <w:sz w:val="26"/>
          <w:szCs w:val="26"/>
        </w:rPr>
      </w:pPr>
      <w:r w:rsidRPr="00BF3E6C">
        <w:rPr>
          <w:sz w:val="26"/>
          <w:szCs w:val="26"/>
        </w:rPr>
        <w:t xml:space="preserve">So sánh (1) và (4) ta được: </w:t>
      </w:r>
    </w:p>
    <w:p w:rsidR="000265FF" w:rsidRPr="00BF3E6C" w:rsidRDefault="000265FF" w:rsidP="000265FF">
      <w:pPr>
        <w:ind w:firstLine="1995"/>
        <w:jc w:val="both"/>
        <w:rPr>
          <w:sz w:val="26"/>
          <w:szCs w:val="26"/>
        </w:rPr>
      </w:pPr>
      <w:r w:rsidRPr="00BF3E6C">
        <w:rPr>
          <w:position w:val="-24"/>
          <w:sz w:val="26"/>
          <w:szCs w:val="26"/>
        </w:rPr>
        <w:object w:dxaOrig="2960" w:dyaOrig="639">
          <v:shape id="_x0000_i1132" type="#_x0000_t75" style="width:148pt;height:31.95pt" o:ole="">
            <v:imagedata r:id="rId237" o:title=""/>
          </v:shape>
          <o:OLEObject Type="Embed" ProgID="Equation.3" ShapeID="_x0000_i1132" DrawAspect="Content" ObjectID="_1637045548" r:id="rId238"/>
        </w:object>
      </w:r>
    </w:p>
    <w:p w:rsidR="000265FF" w:rsidRPr="00BF3E6C" w:rsidRDefault="000265FF" w:rsidP="000265FF">
      <w:pPr>
        <w:ind w:firstLine="570"/>
        <w:jc w:val="both"/>
        <w:rPr>
          <w:sz w:val="26"/>
          <w:szCs w:val="26"/>
        </w:rPr>
      </w:pPr>
      <w:r w:rsidRPr="00BF3E6C">
        <w:rPr>
          <w:sz w:val="26"/>
          <w:szCs w:val="26"/>
        </w:rPr>
        <w:t xml:space="preserve">Vậy: nếu người đó đi bộ thì phải mất </w:t>
      </w:r>
      <w:r w:rsidRPr="00BF3E6C">
        <w:rPr>
          <w:i/>
          <w:sz w:val="26"/>
          <w:szCs w:val="26"/>
        </w:rPr>
        <w:t>1h12ph.</w:t>
      </w:r>
    </w:p>
    <w:p w:rsidR="000265FF" w:rsidRPr="002407A3" w:rsidRDefault="000265FF" w:rsidP="002407A3">
      <w:pPr>
        <w:jc w:val="both"/>
        <w:rPr>
          <w:i/>
          <w:sz w:val="26"/>
          <w:szCs w:val="26"/>
        </w:rPr>
      </w:pPr>
      <w:r w:rsidRPr="00BF3E6C">
        <w:rPr>
          <w:b/>
          <w:sz w:val="26"/>
          <w:szCs w:val="26"/>
        </w:rPr>
        <w:t xml:space="preserve">Bài </w:t>
      </w:r>
      <w:r w:rsidR="002407A3">
        <w:rPr>
          <w:b/>
          <w:sz w:val="26"/>
          <w:szCs w:val="26"/>
        </w:rPr>
        <w:t>17</w:t>
      </w:r>
      <w:r w:rsidRPr="00BF3E6C">
        <w:rPr>
          <w:sz w:val="26"/>
          <w:szCs w:val="26"/>
        </w:rPr>
        <w:t xml:space="preserve">: </w:t>
      </w:r>
      <w:r w:rsidRPr="002407A3">
        <w:rPr>
          <w:i/>
          <w:sz w:val="26"/>
          <w:szCs w:val="26"/>
        </w:rPr>
        <w:t>Một canô chạy trên hai bến sông cách nhau 90km. Vận tốc của canô đối với nước là 25km/h và vận tốc của dòng nước là 2km/h.</w:t>
      </w:r>
    </w:p>
    <w:p w:rsidR="000265FF" w:rsidRPr="002407A3" w:rsidRDefault="000265FF" w:rsidP="000265FF">
      <w:pPr>
        <w:ind w:firstLine="342"/>
        <w:jc w:val="both"/>
        <w:rPr>
          <w:i/>
          <w:sz w:val="26"/>
          <w:szCs w:val="26"/>
        </w:rPr>
      </w:pPr>
      <w:r w:rsidRPr="002407A3">
        <w:rPr>
          <w:i/>
          <w:sz w:val="26"/>
          <w:szCs w:val="26"/>
        </w:rPr>
        <w:t>a. Tính thời gian canô ngược dòng từ bến nọ đến bến kia.</w:t>
      </w:r>
    </w:p>
    <w:p w:rsidR="000265FF" w:rsidRPr="002407A3" w:rsidRDefault="000265FF" w:rsidP="000265FF">
      <w:pPr>
        <w:ind w:firstLine="342"/>
        <w:jc w:val="both"/>
        <w:rPr>
          <w:i/>
          <w:sz w:val="26"/>
          <w:szCs w:val="26"/>
        </w:rPr>
      </w:pPr>
      <w:r w:rsidRPr="002407A3">
        <w:rPr>
          <w:i/>
          <w:sz w:val="26"/>
          <w:szCs w:val="26"/>
        </w:rPr>
        <w:t>b.Giả sử không nghỉ ở bến tới. Tính thời gian đi và về?</w:t>
      </w:r>
    </w:p>
    <w:p w:rsidR="000265FF" w:rsidRPr="00BF3E6C" w:rsidRDefault="000265FF" w:rsidP="002407A3">
      <w:pPr>
        <w:jc w:val="both"/>
        <w:rPr>
          <w:b/>
          <w:sz w:val="26"/>
          <w:szCs w:val="26"/>
          <w:u w:val="single"/>
        </w:rPr>
      </w:pPr>
      <w:r w:rsidRPr="00BF3E6C">
        <w:rPr>
          <w:b/>
          <w:sz w:val="26"/>
          <w:szCs w:val="26"/>
          <w:u w:val="single"/>
        </w:rPr>
        <w:t>Hướng dẫn giải:</w:t>
      </w:r>
    </w:p>
    <w:p w:rsidR="000265FF" w:rsidRPr="00BF3E6C" w:rsidRDefault="000265FF" w:rsidP="000265FF">
      <w:pPr>
        <w:jc w:val="both"/>
        <w:rPr>
          <w:sz w:val="26"/>
          <w:szCs w:val="26"/>
        </w:rPr>
      </w:pPr>
      <w:r w:rsidRPr="00BF3E6C">
        <w:rPr>
          <w:sz w:val="26"/>
          <w:szCs w:val="26"/>
        </w:rPr>
        <w:t>a/ Thời gian canô đi ngược dòng:</w:t>
      </w:r>
    </w:p>
    <w:p w:rsidR="000265FF" w:rsidRPr="00BF3E6C" w:rsidRDefault="000265FF" w:rsidP="000265FF">
      <w:pPr>
        <w:ind w:firstLine="570"/>
        <w:jc w:val="both"/>
        <w:rPr>
          <w:sz w:val="26"/>
          <w:szCs w:val="26"/>
        </w:rPr>
      </w:pPr>
      <w:r w:rsidRPr="00BF3E6C">
        <w:rPr>
          <w:sz w:val="26"/>
          <w:szCs w:val="26"/>
        </w:rPr>
        <w:t>Vận tốc của canô khi đi ngược dòng:</w:t>
      </w:r>
    </w:p>
    <w:p w:rsidR="000265FF" w:rsidRPr="00BF3E6C" w:rsidRDefault="000265FF" w:rsidP="000265FF">
      <w:pPr>
        <w:ind w:firstLine="570"/>
        <w:jc w:val="center"/>
        <w:rPr>
          <w:i/>
          <w:sz w:val="26"/>
          <w:szCs w:val="26"/>
        </w:rPr>
      </w:pPr>
      <w:r w:rsidRPr="00BF3E6C">
        <w:rPr>
          <w:i/>
          <w:sz w:val="26"/>
          <w:szCs w:val="26"/>
        </w:rPr>
        <w:t>v</w:t>
      </w:r>
      <w:r w:rsidRPr="00BF3E6C">
        <w:rPr>
          <w:i/>
          <w:sz w:val="26"/>
          <w:szCs w:val="26"/>
          <w:vertAlign w:val="subscript"/>
        </w:rPr>
        <w:t>ng</w:t>
      </w:r>
      <w:r w:rsidRPr="00BF3E6C">
        <w:rPr>
          <w:i/>
          <w:sz w:val="26"/>
          <w:szCs w:val="26"/>
        </w:rPr>
        <w:t xml:space="preserve"> = v</w:t>
      </w:r>
      <w:r w:rsidRPr="00BF3E6C">
        <w:rPr>
          <w:i/>
          <w:sz w:val="26"/>
          <w:szCs w:val="26"/>
          <w:vertAlign w:val="subscript"/>
        </w:rPr>
        <w:t>cn</w:t>
      </w:r>
      <w:r w:rsidRPr="00BF3E6C">
        <w:rPr>
          <w:i/>
          <w:sz w:val="26"/>
          <w:szCs w:val="26"/>
          <w:vertAlign w:val="subscript"/>
        </w:rPr>
        <w:softHyphen/>
        <w:t xml:space="preserve"> </w:t>
      </w:r>
      <w:r w:rsidRPr="00BF3E6C">
        <w:rPr>
          <w:i/>
          <w:sz w:val="26"/>
          <w:szCs w:val="26"/>
        </w:rPr>
        <w:t xml:space="preserve"> - v</w:t>
      </w:r>
      <w:r w:rsidRPr="00BF3E6C">
        <w:rPr>
          <w:i/>
          <w:sz w:val="26"/>
          <w:szCs w:val="26"/>
          <w:vertAlign w:val="subscript"/>
        </w:rPr>
        <w:t>n</w:t>
      </w:r>
      <w:r w:rsidRPr="00BF3E6C">
        <w:rPr>
          <w:i/>
          <w:sz w:val="26"/>
          <w:szCs w:val="26"/>
        </w:rPr>
        <w:t xml:space="preserve"> = 25 - 2 = 23 (Km)</w:t>
      </w:r>
    </w:p>
    <w:p w:rsidR="000265FF" w:rsidRPr="00BF3E6C" w:rsidRDefault="000265FF" w:rsidP="000265FF">
      <w:pPr>
        <w:ind w:firstLine="570"/>
        <w:jc w:val="both"/>
        <w:rPr>
          <w:sz w:val="26"/>
          <w:szCs w:val="26"/>
        </w:rPr>
      </w:pPr>
      <w:r w:rsidRPr="00BF3E6C">
        <w:rPr>
          <w:sz w:val="26"/>
          <w:szCs w:val="26"/>
        </w:rPr>
        <w:t>Thời gian canô đi:</w:t>
      </w:r>
    </w:p>
    <w:p w:rsidR="000265FF" w:rsidRPr="00BF3E6C" w:rsidRDefault="002407A3" w:rsidP="000265FF">
      <w:pPr>
        <w:jc w:val="center"/>
        <w:rPr>
          <w:sz w:val="26"/>
          <w:szCs w:val="26"/>
        </w:rPr>
      </w:pPr>
      <w:r w:rsidRPr="00BF3E6C">
        <w:rPr>
          <w:position w:val="-32"/>
          <w:sz w:val="26"/>
          <w:szCs w:val="26"/>
        </w:rPr>
        <w:object w:dxaOrig="4599" w:dyaOrig="700">
          <v:shape id="_x0000_i1133" type="#_x0000_t75" style="width:229.95pt;height:35pt" o:ole="">
            <v:imagedata r:id="rId239" o:title=""/>
          </v:shape>
          <o:OLEObject Type="Embed" ProgID="Equation.DSMT4" ShapeID="_x0000_i1133" DrawAspect="Content" ObjectID="_1637045549" r:id="rId240"/>
        </w:object>
      </w:r>
    </w:p>
    <w:p w:rsidR="000265FF" w:rsidRPr="00BF3E6C" w:rsidRDefault="000265FF" w:rsidP="000265FF">
      <w:pPr>
        <w:jc w:val="both"/>
        <w:rPr>
          <w:sz w:val="26"/>
          <w:szCs w:val="26"/>
        </w:rPr>
      </w:pPr>
      <w:r w:rsidRPr="00BF3E6C">
        <w:rPr>
          <w:sz w:val="26"/>
          <w:szCs w:val="26"/>
        </w:rPr>
        <w:t>b/ Thời gian canô xuôi dòng:</w:t>
      </w:r>
    </w:p>
    <w:p w:rsidR="000265FF" w:rsidRPr="00BF3E6C" w:rsidRDefault="000265FF" w:rsidP="000265FF">
      <w:pPr>
        <w:ind w:firstLine="570"/>
        <w:jc w:val="both"/>
        <w:rPr>
          <w:sz w:val="26"/>
          <w:szCs w:val="26"/>
        </w:rPr>
      </w:pPr>
      <w:r w:rsidRPr="00BF3E6C">
        <w:rPr>
          <w:sz w:val="26"/>
          <w:szCs w:val="26"/>
        </w:rPr>
        <w:t>Vận tốc của canô khi đi ngược dòng:</w:t>
      </w:r>
    </w:p>
    <w:p w:rsidR="000265FF" w:rsidRPr="00BF3E6C" w:rsidRDefault="000265FF" w:rsidP="000265FF">
      <w:pPr>
        <w:ind w:firstLine="570"/>
        <w:jc w:val="center"/>
        <w:rPr>
          <w:i/>
          <w:sz w:val="26"/>
          <w:szCs w:val="26"/>
        </w:rPr>
      </w:pPr>
      <w:r w:rsidRPr="00BF3E6C">
        <w:rPr>
          <w:i/>
          <w:sz w:val="26"/>
          <w:szCs w:val="26"/>
        </w:rPr>
        <w:t>v</w:t>
      </w:r>
      <w:r w:rsidRPr="00BF3E6C">
        <w:rPr>
          <w:i/>
          <w:sz w:val="26"/>
          <w:szCs w:val="26"/>
          <w:vertAlign w:val="subscript"/>
        </w:rPr>
        <w:t>x</w:t>
      </w:r>
      <w:r w:rsidRPr="00BF3E6C">
        <w:rPr>
          <w:i/>
          <w:sz w:val="26"/>
          <w:szCs w:val="26"/>
        </w:rPr>
        <w:t xml:space="preserve"> = v</w:t>
      </w:r>
      <w:r w:rsidRPr="00BF3E6C">
        <w:rPr>
          <w:i/>
          <w:sz w:val="26"/>
          <w:szCs w:val="26"/>
          <w:vertAlign w:val="subscript"/>
        </w:rPr>
        <w:t>cn</w:t>
      </w:r>
      <w:r w:rsidRPr="00BF3E6C">
        <w:rPr>
          <w:i/>
          <w:sz w:val="26"/>
          <w:szCs w:val="26"/>
          <w:vertAlign w:val="subscript"/>
        </w:rPr>
        <w:softHyphen/>
        <w:t xml:space="preserve"> </w:t>
      </w:r>
      <w:r w:rsidRPr="00BF3E6C">
        <w:rPr>
          <w:i/>
          <w:sz w:val="26"/>
          <w:szCs w:val="26"/>
        </w:rPr>
        <w:t xml:space="preserve"> + v</w:t>
      </w:r>
      <w:r w:rsidRPr="00BF3E6C">
        <w:rPr>
          <w:i/>
          <w:sz w:val="26"/>
          <w:szCs w:val="26"/>
          <w:vertAlign w:val="subscript"/>
        </w:rPr>
        <w:t>n</w:t>
      </w:r>
      <w:r w:rsidRPr="00BF3E6C">
        <w:rPr>
          <w:i/>
          <w:sz w:val="26"/>
          <w:szCs w:val="26"/>
        </w:rPr>
        <w:t xml:space="preserve"> = 25 + 2 = 27 (Km)</w:t>
      </w:r>
    </w:p>
    <w:p w:rsidR="000265FF" w:rsidRPr="00BF3E6C" w:rsidRDefault="002407A3" w:rsidP="000265FF">
      <w:pPr>
        <w:ind w:firstLine="570"/>
        <w:jc w:val="center"/>
        <w:rPr>
          <w:sz w:val="26"/>
          <w:szCs w:val="26"/>
        </w:rPr>
      </w:pPr>
      <w:r w:rsidRPr="00BF3E6C">
        <w:rPr>
          <w:position w:val="-30"/>
          <w:sz w:val="26"/>
          <w:szCs w:val="26"/>
        </w:rPr>
        <w:object w:dxaOrig="4280" w:dyaOrig="680">
          <v:shape id="_x0000_i1134" type="#_x0000_t75" style="width:214pt;height:34pt" o:ole="">
            <v:imagedata r:id="rId241" o:title=""/>
          </v:shape>
          <o:OLEObject Type="Embed" ProgID="Equation.DSMT4" ShapeID="_x0000_i1134" DrawAspect="Content" ObjectID="_1637045550" r:id="rId242"/>
        </w:object>
      </w:r>
    </w:p>
    <w:p w:rsidR="000265FF" w:rsidRPr="00BF3E6C" w:rsidRDefault="000265FF" w:rsidP="000265FF">
      <w:pPr>
        <w:ind w:firstLine="570"/>
        <w:jc w:val="both"/>
        <w:rPr>
          <w:sz w:val="26"/>
          <w:szCs w:val="26"/>
        </w:rPr>
      </w:pPr>
      <w:r w:rsidRPr="00BF3E6C">
        <w:rPr>
          <w:sz w:val="26"/>
          <w:szCs w:val="26"/>
        </w:rPr>
        <w:t>Thời gian cả đi lẫn về:</w:t>
      </w:r>
    </w:p>
    <w:p w:rsidR="000265FF" w:rsidRPr="00BF3E6C" w:rsidRDefault="000265FF" w:rsidP="000265FF">
      <w:pPr>
        <w:jc w:val="center"/>
        <w:rPr>
          <w:i/>
          <w:sz w:val="26"/>
          <w:szCs w:val="26"/>
        </w:rPr>
      </w:pPr>
      <w:r w:rsidRPr="00BF3E6C">
        <w:rPr>
          <w:i/>
          <w:sz w:val="26"/>
          <w:szCs w:val="26"/>
        </w:rPr>
        <w:t>t = t</w:t>
      </w:r>
      <w:r w:rsidRPr="00BF3E6C">
        <w:rPr>
          <w:i/>
          <w:sz w:val="26"/>
          <w:szCs w:val="26"/>
          <w:vertAlign w:val="subscript"/>
        </w:rPr>
        <w:t>ng</w:t>
      </w:r>
      <w:r w:rsidRPr="00BF3E6C">
        <w:rPr>
          <w:i/>
          <w:sz w:val="26"/>
          <w:szCs w:val="26"/>
        </w:rPr>
        <w:t xml:space="preserve"> + t</w:t>
      </w:r>
      <w:r w:rsidRPr="00BF3E6C">
        <w:rPr>
          <w:i/>
          <w:sz w:val="26"/>
          <w:szCs w:val="26"/>
          <w:vertAlign w:val="subscript"/>
        </w:rPr>
        <w:t>x</w:t>
      </w:r>
      <w:r w:rsidRPr="00BF3E6C">
        <w:rPr>
          <w:i/>
          <w:sz w:val="26"/>
          <w:szCs w:val="26"/>
        </w:rPr>
        <w:t xml:space="preserve"> = 7h14ph24giây</w:t>
      </w:r>
    </w:p>
    <w:p w:rsidR="000265FF" w:rsidRPr="002407A3" w:rsidRDefault="000265FF" w:rsidP="002407A3">
      <w:pPr>
        <w:jc w:val="both"/>
        <w:rPr>
          <w:i/>
          <w:sz w:val="26"/>
          <w:szCs w:val="26"/>
        </w:rPr>
      </w:pPr>
      <w:r w:rsidRPr="002407A3">
        <w:rPr>
          <w:b/>
          <w:sz w:val="26"/>
          <w:szCs w:val="26"/>
          <w:u w:val="single"/>
        </w:rPr>
        <w:t xml:space="preserve">Bài </w:t>
      </w:r>
      <w:r w:rsidR="002407A3" w:rsidRPr="002407A3">
        <w:rPr>
          <w:b/>
          <w:sz w:val="26"/>
          <w:szCs w:val="26"/>
          <w:u w:val="single"/>
        </w:rPr>
        <w:t>18</w:t>
      </w:r>
      <w:r w:rsidRPr="002407A3">
        <w:rPr>
          <w:b/>
          <w:sz w:val="26"/>
          <w:szCs w:val="26"/>
          <w:u w:val="single"/>
        </w:rPr>
        <w:t>:</w:t>
      </w:r>
      <w:r w:rsidRPr="00BF3E6C">
        <w:rPr>
          <w:sz w:val="26"/>
          <w:szCs w:val="26"/>
        </w:rPr>
        <w:t xml:space="preserve"> </w:t>
      </w:r>
      <w:r w:rsidRPr="002407A3">
        <w:rPr>
          <w:i/>
          <w:sz w:val="26"/>
          <w:szCs w:val="26"/>
        </w:rPr>
        <w:t>Hai bên lề đường có hai hàng dọc các vận động viên chuyển động theo cùng một hướng: Hàng các vận động viên chạy và hàng các vận động viên đua xe đạp. Các vận động viên chạy với vận tốc 6 m/s và khoảng cách giữa hai người liên tiếp trong hàng là 10 m; còn những con số tương ứng với các vận động viên đua xe đạp là 10 m/s và 20m. Hỏi trong khoảng thời gian bao lâu có hai vận động viên đua xe đạp vượt qua một vận động viên chạy? Hỏi sau một thời gian bao lâu, một vận động viên đua xe đang ở ngang hàng một vận động viên chạy đuổi kịp một</w:t>
      </w:r>
      <w:r w:rsidR="00BF06D7">
        <w:rPr>
          <w:i/>
          <w:sz w:val="26"/>
          <w:szCs w:val="26"/>
        </w:rPr>
        <w:t xml:space="preserve"> vận động viên chạy tiềp theo</w:t>
      </w:r>
    </w:p>
    <w:p w:rsidR="000265FF" w:rsidRPr="00BF3E6C" w:rsidRDefault="000265FF" w:rsidP="008F497C">
      <w:pPr>
        <w:jc w:val="both"/>
        <w:rPr>
          <w:b/>
          <w:sz w:val="26"/>
          <w:szCs w:val="26"/>
          <w:u w:val="single"/>
        </w:rPr>
      </w:pPr>
      <w:r w:rsidRPr="00BF3E6C">
        <w:rPr>
          <w:b/>
          <w:sz w:val="26"/>
          <w:szCs w:val="26"/>
          <w:u w:val="single"/>
        </w:rPr>
        <w:t>Hướng dẫn giải:</w:t>
      </w:r>
    </w:p>
    <w:p w:rsidR="000265FF" w:rsidRPr="00BF3E6C" w:rsidRDefault="000265FF" w:rsidP="000265FF">
      <w:pPr>
        <w:ind w:firstLine="627"/>
        <w:jc w:val="both"/>
        <w:rPr>
          <w:sz w:val="26"/>
          <w:szCs w:val="26"/>
        </w:rPr>
      </w:pPr>
      <w:r w:rsidRPr="00BF3E6C">
        <w:rPr>
          <w:sz w:val="26"/>
          <w:szCs w:val="26"/>
        </w:rPr>
        <w:t>- Gọi vận tốc của vận động viên chạy và vận động viên đua xe đạp là: v</w:t>
      </w:r>
      <w:r w:rsidRPr="00BF3E6C">
        <w:rPr>
          <w:sz w:val="26"/>
          <w:szCs w:val="26"/>
        </w:rPr>
        <w:softHyphen/>
      </w:r>
      <w:r w:rsidRPr="00BF3E6C">
        <w:rPr>
          <w:sz w:val="26"/>
          <w:szCs w:val="26"/>
        </w:rPr>
        <w:softHyphen/>
      </w:r>
      <w:r w:rsidRPr="00BF3E6C">
        <w:rPr>
          <w:sz w:val="26"/>
          <w:szCs w:val="26"/>
          <w:vertAlign w:val="subscript"/>
        </w:rPr>
        <w:t>1</w:t>
      </w:r>
      <w:r w:rsidRPr="00BF3E6C">
        <w:rPr>
          <w:sz w:val="26"/>
          <w:szCs w:val="26"/>
        </w:rPr>
        <w:t>, v</w:t>
      </w:r>
      <w:r w:rsidRPr="00BF3E6C">
        <w:rPr>
          <w:sz w:val="26"/>
          <w:szCs w:val="26"/>
          <w:vertAlign w:val="subscript"/>
        </w:rPr>
        <w:t>2</w:t>
      </w:r>
      <w:r w:rsidRPr="00BF3E6C">
        <w:rPr>
          <w:sz w:val="26"/>
          <w:szCs w:val="26"/>
        </w:rPr>
        <w:t xml:space="preserve"> (v</w:t>
      </w:r>
      <w:r w:rsidRPr="00BF3E6C">
        <w:rPr>
          <w:sz w:val="26"/>
          <w:szCs w:val="26"/>
          <w:vertAlign w:val="subscript"/>
        </w:rPr>
        <w:t>1</w:t>
      </w:r>
      <w:r w:rsidRPr="00BF3E6C">
        <w:rPr>
          <w:sz w:val="26"/>
          <w:szCs w:val="26"/>
        </w:rPr>
        <w:t>&gt; v</w:t>
      </w:r>
      <w:r w:rsidRPr="00BF3E6C">
        <w:rPr>
          <w:sz w:val="26"/>
          <w:szCs w:val="26"/>
          <w:vertAlign w:val="subscript"/>
        </w:rPr>
        <w:t>2</w:t>
      </w:r>
      <w:r w:rsidRPr="00BF3E6C">
        <w:rPr>
          <w:sz w:val="26"/>
          <w:szCs w:val="26"/>
        </w:rPr>
        <w:t>&gt; 0). Khoảng cách giữa hai vận động viên chạy và hai vận động viên đua xe đạp là l</w:t>
      </w:r>
      <w:r w:rsidRPr="00BF3E6C">
        <w:rPr>
          <w:sz w:val="26"/>
          <w:szCs w:val="26"/>
          <w:vertAlign w:val="subscript"/>
        </w:rPr>
        <w:t>1</w:t>
      </w:r>
      <w:r w:rsidRPr="00BF3E6C">
        <w:rPr>
          <w:sz w:val="26"/>
          <w:szCs w:val="26"/>
        </w:rPr>
        <w:t>, l</w:t>
      </w:r>
      <w:r w:rsidRPr="00BF3E6C">
        <w:rPr>
          <w:sz w:val="26"/>
          <w:szCs w:val="26"/>
          <w:vertAlign w:val="subscript"/>
        </w:rPr>
        <w:t>2</w:t>
      </w:r>
      <w:r w:rsidRPr="00BF3E6C">
        <w:rPr>
          <w:sz w:val="26"/>
          <w:szCs w:val="26"/>
        </w:rPr>
        <w:t xml:space="preserve"> (l</w:t>
      </w:r>
      <w:r w:rsidRPr="00BF3E6C">
        <w:rPr>
          <w:sz w:val="26"/>
          <w:szCs w:val="26"/>
          <w:vertAlign w:val="subscript"/>
        </w:rPr>
        <w:t>2</w:t>
      </w:r>
      <w:r w:rsidRPr="00BF3E6C">
        <w:rPr>
          <w:sz w:val="26"/>
          <w:szCs w:val="26"/>
        </w:rPr>
        <w:t>&gt;l</w:t>
      </w:r>
      <w:r w:rsidRPr="00BF3E6C">
        <w:rPr>
          <w:sz w:val="26"/>
          <w:szCs w:val="26"/>
          <w:vertAlign w:val="subscript"/>
        </w:rPr>
        <w:t>1</w:t>
      </w:r>
      <w:r w:rsidRPr="00BF3E6C">
        <w:rPr>
          <w:sz w:val="26"/>
          <w:szCs w:val="26"/>
        </w:rPr>
        <w:t xml:space="preserve">&gt;0). Vì vận động viên chạy và vận động viên đua xe đạp chuyển động cùng chiều nên vận tốc của vận động viê đua xe khi chộn vận động viên chạy làm mốc là: </w:t>
      </w:r>
    </w:p>
    <w:p w:rsidR="000265FF" w:rsidRPr="00BF3E6C" w:rsidRDefault="000265FF" w:rsidP="000265FF">
      <w:pPr>
        <w:ind w:firstLine="627"/>
        <w:jc w:val="both"/>
        <w:rPr>
          <w:i/>
          <w:sz w:val="26"/>
          <w:szCs w:val="26"/>
        </w:rPr>
      </w:pPr>
      <w:r w:rsidRPr="00BF3E6C">
        <w:rPr>
          <w:i/>
          <w:sz w:val="26"/>
          <w:szCs w:val="26"/>
        </w:rPr>
        <w:t>v</w:t>
      </w:r>
      <w:r w:rsidRPr="00BF3E6C">
        <w:rPr>
          <w:i/>
          <w:sz w:val="26"/>
          <w:szCs w:val="26"/>
          <w:vertAlign w:val="subscript"/>
        </w:rPr>
        <w:t>21</w:t>
      </w:r>
      <w:r w:rsidRPr="00BF3E6C">
        <w:rPr>
          <w:i/>
          <w:sz w:val="26"/>
          <w:szCs w:val="26"/>
        </w:rPr>
        <w:t>= v</w:t>
      </w:r>
      <w:r w:rsidRPr="00BF3E6C">
        <w:rPr>
          <w:i/>
          <w:sz w:val="26"/>
          <w:szCs w:val="26"/>
          <w:vertAlign w:val="subscript"/>
        </w:rPr>
        <w:t xml:space="preserve">2 </w:t>
      </w:r>
      <w:r w:rsidRPr="00BF3E6C">
        <w:rPr>
          <w:i/>
          <w:sz w:val="26"/>
          <w:szCs w:val="26"/>
        </w:rPr>
        <w:t>- v</w:t>
      </w:r>
      <w:r w:rsidRPr="00BF3E6C">
        <w:rPr>
          <w:i/>
          <w:sz w:val="26"/>
          <w:szCs w:val="26"/>
          <w:vertAlign w:val="subscript"/>
        </w:rPr>
        <w:t xml:space="preserve">1 </w:t>
      </w:r>
      <w:r w:rsidRPr="00BF3E6C">
        <w:rPr>
          <w:i/>
          <w:sz w:val="26"/>
          <w:szCs w:val="26"/>
        </w:rPr>
        <w:t>= 10 - 6 = 4 (m/s).</w:t>
      </w:r>
    </w:p>
    <w:p w:rsidR="000265FF" w:rsidRPr="00BF3E6C" w:rsidRDefault="000265FF" w:rsidP="000265FF">
      <w:pPr>
        <w:ind w:firstLine="627"/>
        <w:jc w:val="both"/>
        <w:rPr>
          <w:sz w:val="26"/>
          <w:szCs w:val="26"/>
        </w:rPr>
      </w:pPr>
      <w:r w:rsidRPr="00BF3E6C">
        <w:rPr>
          <w:sz w:val="26"/>
          <w:szCs w:val="26"/>
        </w:rPr>
        <w:t xml:space="preserve">- Thời gian hai vận động viên đua xe vượt qua một vận động viên chạy là: </w:t>
      </w:r>
    </w:p>
    <w:p w:rsidR="000265FF" w:rsidRPr="00BF3E6C" w:rsidRDefault="000265FF" w:rsidP="000265FF">
      <w:pPr>
        <w:ind w:firstLine="627"/>
        <w:jc w:val="center"/>
        <w:rPr>
          <w:i/>
          <w:iCs/>
          <w:sz w:val="26"/>
          <w:szCs w:val="26"/>
        </w:rPr>
      </w:pPr>
      <w:r w:rsidRPr="00BF3E6C">
        <w:rPr>
          <w:position w:val="-30"/>
          <w:sz w:val="26"/>
          <w:szCs w:val="26"/>
        </w:rPr>
        <w:object w:dxaOrig="1600" w:dyaOrig="680">
          <v:shape id="_x0000_i1135" type="#_x0000_t75" style="width:80pt;height:34pt">
            <v:imagedata r:id="rId243" o:title=""/>
          </v:shape>
        </w:object>
      </w:r>
      <w:r w:rsidRPr="00BF3E6C">
        <w:rPr>
          <w:sz w:val="26"/>
          <w:szCs w:val="26"/>
        </w:rPr>
        <w:t>(s)</w:t>
      </w:r>
    </w:p>
    <w:p w:rsidR="000265FF" w:rsidRPr="00BF3E6C" w:rsidRDefault="000265FF" w:rsidP="000265FF">
      <w:pPr>
        <w:ind w:firstLine="627"/>
        <w:jc w:val="both"/>
        <w:rPr>
          <w:sz w:val="26"/>
          <w:szCs w:val="26"/>
        </w:rPr>
      </w:pPr>
      <w:r w:rsidRPr="00BF3E6C">
        <w:rPr>
          <w:sz w:val="26"/>
          <w:szCs w:val="26"/>
        </w:rPr>
        <w:lastRenderedPageBreak/>
        <w:t xml:space="preserve">- Thời gian một vận động viên đua xe đạp đang ở ngang hàng một vận động viên chạy đuổi kịp một vận động viên chạy tiếp theo là: </w:t>
      </w:r>
    </w:p>
    <w:p w:rsidR="000265FF" w:rsidRPr="00BF3E6C" w:rsidRDefault="000265FF" w:rsidP="000265FF">
      <w:pPr>
        <w:ind w:firstLine="627"/>
        <w:jc w:val="center"/>
        <w:rPr>
          <w:i/>
          <w:iCs/>
          <w:sz w:val="26"/>
          <w:szCs w:val="26"/>
        </w:rPr>
      </w:pPr>
      <w:r w:rsidRPr="00BF3E6C">
        <w:rPr>
          <w:position w:val="-30"/>
          <w:sz w:val="26"/>
          <w:szCs w:val="26"/>
        </w:rPr>
        <w:object w:dxaOrig="1820" w:dyaOrig="680">
          <v:shape id="_x0000_i1136" type="#_x0000_t75" style="width:91pt;height:34pt">
            <v:imagedata r:id="rId244" o:title=""/>
          </v:shape>
        </w:object>
      </w:r>
      <w:r w:rsidRPr="00BF3E6C">
        <w:rPr>
          <w:sz w:val="26"/>
          <w:szCs w:val="26"/>
        </w:rPr>
        <w:t xml:space="preserve"> (s)</w:t>
      </w:r>
    </w:p>
    <w:p w:rsidR="000265FF" w:rsidRPr="008F497C" w:rsidRDefault="000265FF" w:rsidP="008F497C">
      <w:pPr>
        <w:pStyle w:val="BodyTextIndent"/>
        <w:spacing w:line="240" w:lineRule="auto"/>
        <w:ind w:firstLine="0"/>
        <w:rPr>
          <w:i/>
          <w:sz w:val="26"/>
          <w:szCs w:val="26"/>
        </w:rPr>
      </w:pPr>
      <w:r w:rsidRPr="00BF3E6C">
        <w:rPr>
          <w:b/>
          <w:sz w:val="26"/>
          <w:szCs w:val="26"/>
        </w:rPr>
        <w:t xml:space="preserve">Bài </w:t>
      </w:r>
      <w:r w:rsidR="008F497C">
        <w:rPr>
          <w:b/>
          <w:sz w:val="26"/>
          <w:szCs w:val="26"/>
        </w:rPr>
        <w:t>19</w:t>
      </w:r>
      <w:r w:rsidRPr="00BF3E6C">
        <w:rPr>
          <w:b/>
          <w:sz w:val="26"/>
          <w:szCs w:val="26"/>
        </w:rPr>
        <w:t>:</w:t>
      </w:r>
      <w:r w:rsidRPr="00BF3E6C">
        <w:rPr>
          <w:sz w:val="26"/>
          <w:szCs w:val="26"/>
        </w:rPr>
        <w:t xml:space="preserve"> </w:t>
      </w:r>
      <w:r w:rsidRPr="008F497C">
        <w:rPr>
          <w:i/>
          <w:sz w:val="26"/>
          <w:szCs w:val="26"/>
        </w:rPr>
        <w:t>Xe 1 và 2 cùng chuyển động trên một đường tròn với vận tốc không đổi. Xe 1 đi hết 1 vòng hết 10 phút, xe 2 đi một vòng hết 50 phút. Hỏi khi xe 2 đi một vòng thì gặp xe 1 mấy lần. Hãy tính trong từng trường hợp.</w:t>
      </w:r>
    </w:p>
    <w:p w:rsidR="000265FF" w:rsidRPr="008F497C" w:rsidRDefault="000265FF" w:rsidP="008F497C">
      <w:pPr>
        <w:ind w:firstLine="360"/>
        <w:jc w:val="both"/>
        <w:rPr>
          <w:i/>
          <w:sz w:val="26"/>
          <w:szCs w:val="26"/>
        </w:rPr>
      </w:pPr>
      <w:r w:rsidRPr="008F497C">
        <w:rPr>
          <w:i/>
          <w:sz w:val="26"/>
          <w:szCs w:val="26"/>
        </w:rPr>
        <w:t>a. Hai xe khởi hành trên cùng một điểm trên đường tròn và đi cùng chiều.</w:t>
      </w:r>
    </w:p>
    <w:p w:rsidR="000265FF" w:rsidRPr="00BF3E6C" w:rsidRDefault="000265FF" w:rsidP="008F497C">
      <w:pPr>
        <w:ind w:firstLine="360"/>
        <w:jc w:val="both"/>
        <w:rPr>
          <w:sz w:val="26"/>
          <w:szCs w:val="26"/>
        </w:rPr>
      </w:pPr>
      <w:r w:rsidRPr="008F497C">
        <w:rPr>
          <w:i/>
          <w:sz w:val="26"/>
          <w:szCs w:val="26"/>
        </w:rPr>
        <w:t>b. Hai xe khởi hành trên cùng một điểm trên đường tròn và đi ngược chiều nhau</w:t>
      </w:r>
      <w:r w:rsidRPr="00BF3E6C">
        <w:rPr>
          <w:sz w:val="26"/>
          <w:szCs w:val="26"/>
        </w:rPr>
        <w:t>.</w:t>
      </w:r>
    </w:p>
    <w:p w:rsidR="000265FF" w:rsidRPr="00BF3E6C" w:rsidRDefault="000265FF" w:rsidP="008F497C">
      <w:pPr>
        <w:jc w:val="both"/>
        <w:rPr>
          <w:b/>
          <w:sz w:val="26"/>
          <w:szCs w:val="26"/>
          <w:u w:val="single"/>
        </w:rPr>
      </w:pPr>
      <w:r w:rsidRPr="00BF3E6C">
        <w:rPr>
          <w:b/>
          <w:sz w:val="26"/>
          <w:szCs w:val="26"/>
          <w:u w:val="single"/>
        </w:rPr>
        <w:t>Hướng dẫn giải:</w:t>
      </w:r>
    </w:p>
    <w:p w:rsidR="000265FF" w:rsidRPr="00BF3E6C" w:rsidRDefault="000265FF" w:rsidP="000265FF">
      <w:pPr>
        <w:ind w:firstLine="570"/>
        <w:jc w:val="both"/>
        <w:rPr>
          <w:sz w:val="26"/>
          <w:szCs w:val="26"/>
        </w:rPr>
      </w:pPr>
      <w:r w:rsidRPr="00BF3E6C">
        <w:rPr>
          <w:sz w:val="26"/>
          <w:szCs w:val="26"/>
        </w:rPr>
        <w:t xml:space="preserve">- Gọi vận tốc của xe 2 là v </w:t>
      </w:r>
      <w:r w:rsidRPr="00BF3E6C">
        <w:rPr>
          <w:sz w:val="26"/>
          <w:szCs w:val="26"/>
        </w:rPr>
        <w:sym w:font="Symbol" w:char="F0AE"/>
      </w:r>
      <w:r w:rsidRPr="00BF3E6C">
        <w:rPr>
          <w:sz w:val="26"/>
          <w:szCs w:val="26"/>
        </w:rPr>
        <w:t xml:space="preserve"> vận tốc của xe 1 là 5v                             </w:t>
      </w:r>
    </w:p>
    <w:p w:rsidR="000265FF" w:rsidRPr="00BF3E6C" w:rsidRDefault="000265FF" w:rsidP="000265FF">
      <w:pPr>
        <w:ind w:firstLine="570"/>
        <w:jc w:val="both"/>
        <w:rPr>
          <w:sz w:val="26"/>
          <w:szCs w:val="26"/>
        </w:rPr>
      </w:pPr>
      <w:r w:rsidRPr="00BF3E6C">
        <w:rPr>
          <w:sz w:val="26"/>
          <w:szCs w:val="26"/>
        </w:rPr>
        <w:t>- Gọi t là thời gian tính từ lúc khởi hành đến lúc  2 xe gặp nhau.</w:t>
      </w:r>
    </w:p>
    <w:p w:rsidR="000265FF" w:rsidRPr="00BF3E6C" w:rsidRDefault="000265FF" w:rsidP="000265FF">
      <w:pPr>
        <w:ind w:firstLine="570"/>
        <w:jc w:val="both"/>
        <w:rPr>
          <w:sz w:val="26"/>
          <w:szCs w:val="26"/>
          <w:lang w:val="fr-FR"/>
        </w:rPr>
      </w:pPr>
      <w:r w:rsidRPr="00BF3E6C">
        <w:rPr>
          <w:sz w:val="26"/>
          <w:szCs w:val="26"/>
        </w:rPr>
        <w:sym w:font="Symbol" w:char="F0AE"/>
      </w:r>
      <w:r w:rsidRPr="00BF3E6C">
        <w:rPr>
          <w:sz w:val="26"/>
          <w:szCs w:val="26"/>
          <w:lang w:val="fr-FR"/>
        </w:rPr>
        <w:t xml:space="preserve"> (C &lt; t </w:t>
      </w:r>
      <w:r w:rsidRPr="00BF3E6C">
        <w:rPr>
          <w:position w:val="-4"/>
          <w:sz w:val="26"/>
          <w:szCs w:val="26"/>
        </w:rPr>
        <w:object w:dxaOrig="200" w:dyaOrig="240">
          <v:shape id="_x0000_i1137" type="#_x0000_t75" style="width:10pt;height:12pt">
            <v:imagedata r:id="rId245" o:title=""/>
          </v:shape>
        </w:object>
      </w:r>
      <w:r w:rsidRPr="00BF3E6C">
        <w:rPr>
          <w:sz w:val="26"/>
          <w:szCs w:val="26"/>
          <w:lang w:val="fr-FR"/>
        </w:rPr>
        <w:t xml:space="preserve"> 50)   C là chu vi của đường tròn</w:t>
      </w:r>
    </w:p>
    <w:p w:rsidR="000265FF" w:rsidRPr="00BF3E6C" w:rsidRDefault="000265FF" w:rsidP="000265FF">
      <w:pPr>
        <w:jc w:val="both"/>
        <w:rPr>
          <w:sz w:val="26"/>
          <w:szCs w:val="26"/>
        </w:rPr>
      </w:pPr>
      <w:r w:rsidRPr="00BF3E6C">
        <w:rPr>
          <w:sz w:val="26"/>
          <w:szCs w:val="26"/>
        </w:rPr>
        <w:t>a/ Khi 2 xe đi cùng chiều.</w:t>
      </w:r>
    </w:p>
    <w:p w:rsidR="000265FF" w:rsidRPr="00BF3E6C" w:rsidRDefault="000265FF" w:rsidP="000265FF">
      <w:pPr>
        <w:ind w:firstLine="570"/>
        <w:jc w:val="both"/>
        <w:rPr>
          <w:sz w:val="26"/>
          <w:szCs w:val="26"/>
        </w:rPr>
      </w:pPr>
      <w:r w:rsidRPr="00BF3E6C">
        <w:rPr>
          <w:sz w:val="26"/>
          <w:szCs w:val="26"/>
        </w:rPr>
        <w:t>- Quãng đường xe 1 đi được: S</w:t>
      </w:r>
      <w:r w:rsidRPr="00BF3E6C">
        <w:rPr>
          <w:sz w:val="26"/>
          <w:szCs w:val="26"/>
          <w:vertAlign w:val="subscript"/>
        </w:rPr>
        <w:t>1</w:t>
      </w:r>
      <w:r w:rsidRPr="00BF3E6C">
        <w:rPr>
          <w:sz w:val="26"/>
          <w:szCs w:val="26"/>
        </w:rPr>
        <w:t xml:space="preserve"> = 5v.t; Quãng đường xe 2 đi được: S</w:t>
      </w:r>
      <w:r w:rsidRPr="00BF3E6C">
        <w:rPr>
          <w:sz w:val="26"/>
          <w:szCs w:val="26"/>
          <w:vertAlign w:val="subscript"/>
        </w:rPr>
        <w:t>2</w:t>
      </w:r>
      <w:r w:rsidRPr="00BF3E6C">
        <w:rPr>
          <w:sz w:val="26"/>
          <w:szCs w:val="26"/>
        </w:rPr>
        <w:t xml:space="preserve"> = v.t</w:t>
      </w:r>
    </w:p>
    <w:p w:rsidR="000265FF" w:rsidRPr="00BF3E6C" w:rsidRDefault="000265FF" w:rsidP="000265FF">
      <w:pPr>
        <w:ind w:firstLine="570"/>
        <w:jc w:val="both"/>
        <w:rPr>
          <w:sz w:val="26"/>
          <w:szCs w:val="26"/>
        </w:rPr>
      </w:pPr>
      <w:r w:rsidRPr="00BF3E6C">
        <w:rPr>
          <w:sz w:val="26"/>
          <w:szCs w:val="26"/>
        </w:rPr>
        <w:t>- Ta có: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n.C</w:t>
      </w:r>
    </w:p>
    <w:p w:rsidR="000265FF" w:rsidRPr="00BF3E6C" w:rsidRDefault="000265FF" w:rsidP="000265FF">
      <w:pPr>
        <w:ind w:firstLine="570"/>
        <w:jc w:val="both"/>
        <w:rPr>
          <w:sz w:val="26"/>
          <w:szCs w:val="26"/>
        </w:rPr>
      </w:pPr>
      <w:r w:rsidRPr="00BF3E6C">
        <w:rPr>
          <w:sz w:val="26"/>
          <w:szCs w:val="26"/>
        </w:rPr>
        <w:t xml:space="preserve">           Với C = 50v; n là lần gặp nhau thứ n</w:t>
      </w:r>
      <w:r w:rsidRPr="00BF3E6C">
        <w:rPr>
          <w:sz w:val="26"/>
          <w:szCs w:val="26"/>
        </w:rPr>
        <w:tab/>
      </w:r>
      <w:r w:rsidRPr="00BF3E6C">
        <w:rPr>
          <w:sz w:val="26"/>
          <w:szCs w:val="26"/>
        </w:rPr>
        <w:tab/>
      </w:r>
      <w:r w:rsidRPr="00BF3E6C">
        <w:rPr>
          <w:sz w:val="26"/>
          <w:szCs w:val="26"/>
        </w:rPr>
        <w:tab/>
        <w:t xml:space="preserve">                  </w:t>
      </w:r>
    </w:p>
    <w:p w:rsidR="000265FF" w:rsidRPr="00BF3E6C" w:rsidRDefault="000265FF" w:rsidP="000265FF">
      <w:pPr>
        <w:ind w:firstLine="570"/>
        <w:jc w:val="both"/>
        <w:rPr>
          <w:i/>
          <w:sz w:val="26"/>
          <w:szCs w:val="26"/>
          <w:lang w:val="fr-FR"/>
        </w:rPr>
      </w:pPr>
      <w:r w:rsidRPr="00BF3E6C">
        <w:rPr>
          <w:i/>
          <w:sz w:val="26"/>
          <w:szCs w:val="26"/>
        </w:rPr>
        <w:tab/>
      </w:r>
      <w:r w:rsidRPr="00BF3E6C">
        <w:rPr>
          <w:i/>
          <w:sz w:val="26"/>
          <w:szCs w:val="26"/>
        </w:rPr>
        <w:sym w:font="Symbol" w:char="F0AE"/>
      </w:r>
      <w:r w:rsidRPr="00BF3E6C">
        <w:rPr>
          <w:i/>
          <w:sz w:val="26"/>
          <w:szCs w:val="26"/>
          <w:lang w:val="fr-FR"/>
        </w:rPr>
        <w:t xml:space="preserve"> 5v.t = v.t + 50v.n </w:t>
      </w:r>
      <w:r w:rsidRPr="00BF3E6C">
        <w:rPr>
          <w:i/>
          <w:sz w:val="26"/>
          <w:szCs w:val="26"/>
        </w:rPr>
        <w:sym w:font="Symbol" w:char="F0AE"/>
      </w:r>
      <w:r w:rsidRPr="00BF3E6C">
        <w:rPr>
          <w:i/>
          <w:sz w:val="26"/>
          <w:szCs w:val="26"/>
          <w:lang w:val="fr-FR"/>
        </w:rPr>
        <w:t xml:space="preserve"> 5t = t + 50n </w:t>
      </w:r>
      <w:r w:rsidRPr="00BF3E6C">
        <w:rPr>
          <w:i/>
          <w:sz w:val="26"/>
          <w:szCs w:val="26"/>
        </w:rPr>
        <w:sym w:font="Symbol" w:char="F0AE"/>
      </w:r>
      <w:r w:rsidRPr="00BF3E6C">
        <w:rPr>
          <w:i/>
          <w:sz w:val="26"/>
          <w:szCs w:val="26"/>
          <w:lang w:val="fr-FR"/>
        </w:rPr>
        <w:t xml:space="preserve"> 4t = 50n </w:t>
      </w:r>
      <w:r w:rsidRPr="00BF3E6C">
        <w:rPr>
          <w:i/>
          <w:sz w:val="26"/>
          <w:szCs w:val="26"/>
        </w:rPr>
        <w:sym w:font="Symbol" w:char="F0AE"/>
      </w:r>
      <w:r w:rsidRPr="00BF3E6C">
        <w:rPr>
          <w:i/>
          <w:sz w:val="26"/>
          <w:szCs w:val="26"/>
          <w:lang w:val="fr-FR"/>
        </w:rPr>
        <w:t xml:space="preserve"> t = </w:t>
      </w:r>
      <w:r w:rsidRPr="00BF3E6C">
        <w:rPr>
          <w:i/>
          <w:position w:val="-24"/>
          <w:sz w:val="26"/>
          <w:szCs w:val="26"/>
        </w:rPr>
        <w:object w:dxaOrig="480" w:dyaOrig="620">
          <v:shape id="_x0000_i1138" type="#_x0000_t75" style="width:24pt;height:31pt">
            <v:imagedata r:id="rId246" o:title=""/>
          </v:shape>
        </w:object>
      </w:r>
    </w:p>
    <w:p w:rsidR="000265FF" w:rsidRPr="00BF3E6C" w:rsidRDefault="000265FF" w:rsidP="000265FF">
      <w:pPr>
        <w:ind w:firstLine="570"/>
        <w:jc w:val="both"/>
        <w:rPr>
          <w:i/>
          <w:sz w:val="26"/>
          <w:szCs w:val="26"/>
          <w:lang w:val="fr-FR"/>
        </w:rPr>
      </w:pPr>
      <w:r w:rsidRPr="00BF3E6C">
        <w:rPr>
          <w:i/>
          <w:sz w:val="26"/>
          <w:szCs w:val="26"/>
          <w:lang w:val="fr-FR"/>
        </w:rPr>
        <w:t xml:space="preserve">Vì C &lt; t </w:t>
      </w:r>
      <w:r w:rsidRPr="00BF3E6C">
        <w:rPr>
          <w:i/>
          <w:position w:val="-4"/>
          <w:sz w:val="26"/>
          <w:szCs w:val="26"/>
        </w:rPr>
        <w:object w:dxaOrig="200" w:dyaOrig="240">
          <v:shape id="_x0000_i1139" type="#_x0000_t75" style="width:10pt;height:12pt">
            <v:imagedata r:id="rId245" o:title=""/>
          </v:shape>
        </w:object>
      </w:r>
      <w:r w:rsidRPr="00BF3E6C">
        <w:rPr>
          <w:i/>
          <w:sz w:val="26"/>
          <w:szCs w:val="26"/>
          <w:lang w:val="fr-FR"/>
        </w:rPr>
        <w:t xml:space="preserve"> 50 </w:t>
      </w:r>
      <w:r w:rsidRPr="00BF3E6C">
        <w:rPr>
          <w:i/>
          <w:sz w:val="26"/>
          <w:szCs w:val="26"/>
        </w:rPr>
        <w:sym w:font="Symbol" w:char="F0AE"/>
      </w:r>
      <w:r w:rsidRPr="00BF3E6C">
        <w:rPr>
          <w:i/>
          <w:sz w:val="26"/>
          <w:szCs w:val="26"/>
          <w:lang w:val="fr-FR"/>
        </w:rPr>
        <w:t xml:space="preserve"> 0 &lt; </w:t>
      </w:r>
      <w:r w:rsidRPr="00BF3E6C">
        <w:rPr>
          <w:i/>
          <w:position w:val="-24"/>
          <w:sz w:val="26"/>
          <w:szCs w:val="26"/>
        </w:rPr>
        <w:object w:dxaOrig="480" w:dyaOrig="620">
          <v:shape id="_x0000_i1140" type="#_x0000_t75" style="width:24pt;height:31pt">
            <v:imagedata r:id="rId246" o:title=""/>
          </v:shape>
        </w:object>
      </w:r>
      <w:r w:rsidRPr="00BF3E6C">
        <w:rPr>
          <w:i/>
          <w:sz w:val="26"/>
          <w:szCs w:val="26"/>
          <w:lang w:val="fr-FR"/>
        </w:rPr>
        <w:t xml:space="preserve"> </w:t>
      </w:r>
      <w:r w:rsidRPr="00BF3E6C">
        <w:rPr>
          <w:i/>
          <w:position w:val="-4"/>
          <w:sz w:val="26"/>
          <w:szCs w:val="26"/>
        </w:rPr>
        <w:object w:dxaOrig="200" w:dyaOrig="240">
          <v:shape id="_x0000_i1141" type="#_x0000_t75" style="width:10pt;height:12pt">
            <v:imagedata r:id="rId247" o:title=""/>
          </v:shape>
        </w:object>
      </w:r>
      <w:r w:rsidRPr="00BF3E6C">
        <w:rPr>
          <w:i/>
          <w:sz w:val="26"/>
          <w:szCs w:val="26"/>
          <w:lang w:val="fr-FR"/>
        </w:rPr>
        <w:t xml:space="preserve"> 50 </w:t>
      </w:r>
      <w:r w:rsidRPr="00BF3E6C">
        <w:rPr>
          <w:i/>
          <w:sz w:val="26"/>
          <w:szCs w:val="26"/>
        </w:rPr>
        <w:sym w:font="Symbol" w:char="F0AE"/>
      </w:r>
      <w:r w:rsidRPr="00BF3E6C">
        <w:rPr>
          <w:i/>
          <w:sz w:val="26"/>
          <w:szCs w:val="26"/>
          <w:lang w:val="fr-FR"/>
        </w:rPr>
        <w:t xml:space="preserve"> 0 &lt; </w:t>
      </w:r>
      <w:r w:rsidRPr="00BF3E6C">
        <w:rPr>
          <w:i/>
          <w:position w:val="-24"/>
          <w:sz w:val="26"/>
          <w:szCs w:val="26"/>
        </w:rPr>
        <w:object w:dxaOrig="240" w:dyaOrig="620">
          <v:shape id="_x0000_i1142" type="#_x0000_t75" style="width:12pt;height:31pt">
            <v:imagedata r:id="rId248" o:title=""/>
          </v:shape>
        </w:object>
      </w:r>
      <w:r w:rsidRPr="00BF3E6C">
        <w:rPr>
          <w:i/>
          <w:sz w:val="26"/>
          <w:szCs w:val="26"/>
          <w:lang w:val="fr-FR"/>
        </w:rPr>
        <w:t xml:space="preserve"> </w:t>
      </w:r>
      <w:r w:rsidRPr="00BF3E6C">
        <w:rPr>
          <w:i/>
          <w:position w:val="-4"/>
          <w:sz w:val="26"/>
          <w:szCs w:val="26"/>
        </w:rPr>
        <w:object w:dxaOrig="200" w:dyaOrig="240">
          <v:shape id="_x0000_i1143" type="#_x0000_t75" style="width:10pt;height:12pt">
            <v:imagedata r:id="rId249" o:title=""/>
          </v:shape>
        </w:object>
      </w:r>
      <w:r w:rsidRPr="00BF3E6C">
        <w:rPr>
          <w:i/>
          <w:sz w:val="26"/>
          <w:szCs w:val="26"/>
          <w:lang w:val="fr-FR"/>
        </w:rPr>
        <w:t xml:space="preserve"> 1  </w:t>
      </w:r>
      <w:r w:rsidRPr="00BF3E6C">
        <w:rPr>
          <w:i/>
          <w:sz w:val="26"/>
          <w:szCs w:val="26"/>
        </w:rPr>
        <w:sym w:font="Symbol" w:char="F0AE"/>
      </w:r>
      <w:r w:rsidRPr="00BF3E6C">
        <w:rPr>
          <w:i/>
          <w:sz w:val="26"/>
          <w:szCs w:val="26"/>
          <w:lang w:val="fr-FR"/>
        </w:rPr>
        <w:t xml:space="preserve"> n = 1, 2, 3, 4.</w:t>
      </w:r>
    </w:p>
    <w:p w:rsidR="000265FF" w:rsidRPr="00BF3E6C" w:rsidRDefault="000265FF" w:rsidP="000265FF">
      <w:pPr>
        <w:ind w:firstLine="570"/>
        <w:jc w:val="both"/>
        <w:rPr>
          <w:sz w:val="26"/>
          <w:szCs w:val="26"/>
          <w:lang w:val="fr-FR"/>
        </w:rPr>
      </w:pPr>
      <w:r w:rsidRPr="00BF3E6C">
        <w:rPr>
          <w:sz w:val="26"/>
          <w:szCs w:val="26"/>
          <w:lang w:val="fr-FR"/>
        </w:rPr>
        <w:t xml:space="preserve"> - Vậy 2 xe sẽ gặp nhau 4 lần</w:t>
      </w:r>
    </w:p>
    <w:p w:rsidR="000265FF" w:rsidRPr="00BF3E6C" w:rsidRDefault="000265FF" w:rsidP="000265FF">
      <w:pPr>
        <w:jc w:val="both"/>
        <w:rPr>
          <w:sz w:val="26"/>
          <w:szCs w:val="26"/>
          <w:lang w:val="fr-FR"/>
        </w:rPr>
      </w:pPr>
      <w:r w:rsidRPr="00BF3E6C">
        <w:rPr>
          <w:sz w:val="26"/>
          <w:szCs w:val="26"/>
          <w:lang w:val="fr-FR"/>
        </w:rPr>
        <w:t>b/ Khi 2 xe đi ngược chiều.</w:t>
      </w:r>
    </w:p>
    <w:p w:rsidR="000265FF" w:rsidRPr="00BF3E6C" w:rsidRDefault="000265FF" w:rsidP="000265FF">
      <w:pPr>
        <w:ind w:firstLine="570"/>
        <w:jc w:val="both"/>
        <w:rPr>
          <w:sz w:val="26"/>
          <w:szCs w:val="26"/>
          <w:lang w:val="fr-FR"/>
        </w:rPr>
      </w:pPr>
      <w:r w:rsidRPr="00BF3E6C">
        <w:rPr>
          <w:sz w:val="26"/>
          <w:szCs w:val="26"/>
          <w:lang w:val="fr-FR"/>
        </w:rPr>
        <w:tab/>
        <w:t>- Ta có: S</w:t>
      </w:r>
      <w:r w:rsidRPr="00BF3E6C">
        <w:rPr>
          <w:sz w:val="26"/>
          <w:szCs w:val="26"/>
          <w:vertAlign w:val="subscript"/>
          <w:lang w:val="fr-FR"/>
        </w:rPr>
        <w:t>1</w:t>
      </w:r>
      <w:r w:rsidRPr="00BF3E6C">
        <w:rPr>
          <w:sz w:val="26"/>
          <w:szCs w:val="26"/>
          <w:lang w:val="fr-FR"/>
        </w:rPr>
        <w:t xml:space="preserve"> + S</w:t>
      </w:r>
      <w:r w:rsidRPr="00BF3E6C">
        <w:rPr>
          <w:sz w:val="26"/>
          <w:szCs w:val="26"/>
          <w:vertAlign w:val="subscript"/>
          <w:lang w:val="fr-FR"/>
        </w:rPr>
        <w:t>2</w:t>
      </w:r>
      <w:r w:rsidRPr="00BF3E6C">
        <w:rPr>
          <w:sz w:val="26"/>
          <w:szCs w:val="26"/>
          <w:lang w:val="fr-FR"/>
        </w:rPr>
        <w:t xml:space="preserve"> = m.C (m là lần gặp nhau thứ m, m</w:t>
      </w:r>
      <w:r w:rsidRPr="00BF3E6C">
        <w:rPr>
          <w:sz w:val="26"/>
          <w:szCs w:val="26"/>
        </w:rPr>
        <w:sym w:font="Symbol" w:char="F0CE"/>
      </w:r>
      <w:r w:rsidRPr="00BF3E6C">
        <w:rPr>
          <w:sz w:val="26"/>
          <w:szCs w:val="26"/>
          <w:lang w:val="fr-FR"/>
        </w:rPr>
        <w:t xml:space="preserve"> N</w:t>
      </w:r>
      <w:r w:rsidRPr="00BF3E6C">
        <w:rPr>
          <w:sz w:val="26"/>
          <w:szCs w:val="26"/>
          <w:vertAlign w:val="superscript"/>
          <w:lang w:val="fr-FR"/>
        </w:rPr>
        <w:t>*</w:t>
      </w:r>
      <w:r w:rsidRPr="00BF3E6C">
        <w:rPr>
          <w:sz w:val="26"/>
          <w:szCs w:val="26"/>
          <w:lang w:val="fr-FR"/>
        </w:rPr>
        <w:t>)</w:t>
      </w:r>
    </w:p>
    <w:p w:rsidR="000265FF" w:rsidRPr="00BF3E6C" w:rsidRDefault="000265FF" w:rsidP="000265FF">
      <w:pPr>
        <w:ind w:firstLine="570"/>
        <w:jc w:val="both"/>
        <w:rPr>
          <w:i/>
          <w:sz w:val="26"/>
          <w:szCs w:val="26"/>
          <w:lang w:val="fr-FR"/>
        </w:rPr>
      </w:pPr>
      <w:r w:rsidRPr="00BF3E6C">
        <w:rPr>
          <w:i/>
          <w:sz w:val="26"/>
          <w:szCs w:val="26"/>
          <w:lang w:val="fr-FR"/>
        </w:rPr>
        <w:t xml:space="preserve">         </w:t>
      </w:r>
      <w:r w:rsidRPr="00BF3E6C">
        <w:rPr>
          <w:i/>
          <w:sz w:val="26"/>
          <w:szCs w:val="26"/>
        </w:rPr>
        <w:sym w:font="Symbol" w:char="F0AE"/>
      </w:r>
      <w:r w:rsidRPr="00BF3E6C">
        <w:rPr>
          <w:i/>
          <w:sz w:val="26"/>
          <w:szCs w:val="26"/>
          <w:lang w:val="fr-FR"/>
        </w:rPr>
        <w:t xml:space="preserve"> 5v.t + v.t = m.50v  </w:t>
      </w:r>
      <w:r w:rsidRPr="00BF3E6C">
        <w:rPr>
          <w:i/>
          <w:sz w:val="26"/>
          <w:szCs w:val="26"/>
        </w:rPr>
        <w:sym w:font="Symbol" w:char="F0DB"/>
      </w:r>
      <w:r w:rsidRPr="00BF3E6C">
        <w:rPr>
          <w:i/>
          <w:sz w:val="26"/>
          <w:szCs w:val="26"/>
          <w:lang w:val="fr-FR"/>
        </w:rPr>
        <w:t xml:space="preserve"> 5t + t = 50m </w:t>
      </w:r>
      <w:r w:rsidRPr="00BF3E6C">
        <w:rPr>
          <w:i/>
          <w:sz w:val="26"/>
          <w:szCs w:val="26"/>
        </w:rPr>
        <w:sym w:font="Symbol" w:char="F0AE"/>
      </w:r>
      <w:r w:rsidRPr="00BF3E6C">
        <w:rPr>
          <w:i/>
          <w:sz w:val="26"/>
          <w:szCs w:val="26"/>
          <w:lang w:val="fr-FR"/>
        </w:rPr>
        <w:t xml:space="preserve"> 6t = 50m </w:t>
      </w:r>
      <w:r w:rsidRPr="00BF3E6C">
        <w:rPr>
          <w:i/>
          <w:sz w:val="26"/>
          <w:szCs w:val="26"/>
        </w:rPr>
        <w:sym w:font="Symbol" w:char="F0AE"/>
      </w:r>
      <w:r w:rsidRPr="00BF3E6C">
        <w:rPr>
          <w:i/>
          <w:sz w:val="26"/>
          <w:szCs w:val="26"/>
          <w:lang w:val="fr-FR"/>
        </w:rPr>
        <w:t xml:space="preserve"> t = </w:t>
      </w:r>
      <w:r w:rsidRPr="00BF3E6C">
        <w:rPr>
          <w:i/>
          <w:position w:val="-24"/>
          <w:sz w:val="26"/>
          <w:szCs w:val="26"/>
        </w:rPr>
        <w:object w:dxaOrig="340" w:dyaOrig="620">
          <v:shape id="_x0000_i1144" type="#_x0000_t75" style="width:17pt;height:31pt">
            <v:imagedata r:id="rId250" o:title=""/>
          </v:shape>
        </w:object>
      </w:r>
      <w:r w:rsidRPr="00BF3E6C">
        <w:rPr>
          <w:i/>
          <w:sz w:val="26"/>
          <w:szCs w:val="26"/>
          <w:lang w:val="fr-FR"/>
        </w:rPr>
        <w:t xml:space="preserve">m  </w:t>
      </w:r>
    </w:p>
    <w:p w:rsidR="000265FF" w:rsidRPr="00BF3E6C" w:rsidRDefault="000265FF" w:rsidP="000265FF">
      <w:pPr>
        <w:ind w:firstLine="570"/>
        <w:jc w:val="both"/>
        <w:rPr>
          <w:i/>
          <w:sz w:val="26"/>
          <w:szCs w:val="26"/>
          <w:lang w:val="fr-FR"/>
        </w:rPr>
      </w:pPr>
      <w:r w:rsidRPr="00BF3E6C">
        <w:rPr>
          <w:i/>
          <w:sz w:val="26"/>
          <w:szCs w:val="26"/>
          <w:lang w:val="fr-FR"/>
        </w:rPr>
        <w:tab/>
        <w:t xml:space="preserve">Vì 0 &lt; t </w:t>
      </w:r>
      <w:r w:rsidRPr="00BF3E6C">
        <w:rPr>
          <w:i/>
          <w:position w:val="-4"/>
          <w:sz w:val="26"/>
          <w:szCs w:val="26"/>
        </w:rPr>
        <w:object w:dxaOrig="200" w:dyaOrig="240">
          <v:shape id="_x0000_i1145" type="#_x0000_t75" style="width:10pt;height:12pt">
            <v:imagedata r:id="rId251" o:title=""/>
          </v:shape>
        </w:object>
      </w:r>
      <w:r w:rsidRPr="00BF3E6C">
        <w:rPr>
          <w:i/>
          <w:sz w:val="26"/>
          <w:szCs w:val="26"/>
          <w:lang w:val="fr-FR"/>
        </w:rPr>
        <w:t xml:space="preserve"> 50 </w:t>
      </w:r>
      <w:r w:rsidRPr="00BF3E6C">
        <w:rPr>
          <w:i/>
          <w:sz w:val="26"/>
          <w:szCs w:val="26"/>
        </w:rPr>
        <w:sym w:font="Symbol" w:char="F0AE"/>
      </w:r>
      <w:r w:rsidRPr="00BF3E6C">
        <w:rPr>
          <w:i/>
          <w:sz w:val="26"/>
          <w:szCs w:val="26"/>
          <w:lang w:val="fr-FR"/>
        </w:rPr>
        <w:t xml:space="preserve"> 0 &lt;</w:t>
      </w:r>
      <w:r w:rsidRPr="00BF3E6C">
        <w:rPr>
          <w:i/>
          <w:position w:val="-24"/>
          <w:sz w:val="26"/>
          <w:szCs w:val="26"/>
        </w:rPr>
        <w:object w:dxaOrig="340" w:dyaOrig="620">
          <v:shape id="_x0000_i1146" type="#_x0000_t75" style="width:17pt;height:31pt">
            <v:imagedata r:id="rId250" o:title=""/>
          </v:shape>
        </w:object>
      </w:r>
      <w:r w:rsidRPr="00BF3E6C">
        <w:rPr>
          <w:i/>
          <w:sz w:val="26"/>
          <w:szCs w:val="26"/>
          <w:lang w:val="fr-FR"/>
        </w:rPr>
        <w:t xml:space="preserve">m </w:t>
      </w:r>
      <w:r w:rsidRPr="00BF3E6C">
        <w:rPr>
          <w:i/>
          <w:position w:val="-4"/>
          <w:sz w:val="26"/>
          <w:szCs w:val="26"/>
        </w:rPr>
        <w:object w:dxaOrig="200" w:dyaOrig="240">
          <v:shape id="_x0000_i1147" type="#_x0000_t75" style="width:10pt;height:12pt">
            <v:imagedata r:id="rId252" o:title=""/>
          </v:shape>
        </w:object>
      </w:r>
      <w:r w:rsidRPr="00BF3E6C">
        <w:rPr>
          <w:i/>
          <w:sz w:val="26"/>
          <w:szCs w:val="26"/>
          <w:lang w:val="fr-FR"/>
        </w:rPr>
        <w:t xml:space="preserve"> 50</w:t>
      </w:r>
      <w:r w:rsidRPr="00BF3E6C">
        <w:rPr>
          <w:i/>
          <w:sz w:val="26"/>
          <w:szCs w:val="26"/>
          <w:lang w:val="fr-FR"/>
        </w:rPr>
        <w:tab/>
      </w:r>
    </w:p>
    <w:p w:rsidR="000265FF" w:rsidRPr="00BF3E6C" w:rsidRDefault="000265FF" w:rsidP="000265FF">
      <w:pPr>
        <w:ind w:firstLine="570"/>
        <w:jc w:val="both"/>
        <w:rPr>
          <w:i/>
          <w:sz w:val="26"/>
          <w:szCs w:val="26"/>
          <w:lang w:val="fr-FR"/>
        </w:rPr>
      </w:pPr>
      <w:r w:rsidRPr="00BF3E6C">
        <w:rPr>
          <w:i/>
          <w:sz w:val="26"/>
          <w:szCs w:val="26"/>
        </w:rPr>
        <w:sym w:font="Symbol" w:char="F0AE"/>
      </w:r>
      <w:r w:rsidRPr="00BF3E6C">
        <w:rPr>
          <w:i/>
          <w:sz w:val="26"/>
          <w:szCs w:val="26"/>
          <w:lang w:val="fr-FR"/>
        </w:rPr>
        <w:t xml:space="preserve"> 0 &lt; </w:t>
      </w:r>
      <w:r w:rsidRPr="00BF3E6C">
        <w:rPr>
          <w:i/>
          <w:position w:val="-24"/>
          <w:sz w:val="26"/>
          <w:szCs w:val="26"/>
        </w:rPr>
        <w:object w:dxaOrig="300" w:dyaOrig="620">
          <v:shape id="_x0000_i1148" type="#_x0000_t75" style="width:15pt;height:31pt">
            <v:imagedata r:id="rId253" o:title=""/>
          </v:shape>
        </w:object>
      </w:r>
      <w:r w:rsidRPr="00BF3E6C">
        <w:rPr>
          <w:i/>
          <w:sz w:val="26"/>
          <w:szCs w:val="26"/>
          <w:lang w:val="fr-FR"/>
        </w:rPr>
        <w:t xml:space="preserve"> </w:t>
      </w:r>
      <w:r w:rsidRPr="00BF3E6C">
        <w:rPr>
          <w:i/>
          <w:position w:val="-4"/>
          <w:sz w:val="26"/>
          <w:szCs w:val="26"/>
        </w:rPr>
        <w:object w:dxaOrig="200" w:dyaOrig="240">
          <v:shape id="_x0000_i1149" type="#_x0000_t75" style="width:10pt;height:12pt">
            <v:imagedata r:id="rId254" o:title=""/>
          </v:shape>
        </w:object>
      </w:r>
      <w:r w:rsidRPr="00BF3E6C">
        <w:rPr>
          <w:i/>
          <w:sz w:val="26"/>
          <w:szCs w:val="26"/>
          <w:lang w:val="fr-FR"/>
        </w:rPr>
        <w:t xml:space="preserve"> 1 </w:t>
      </w:r>
      <w:r w:rsidRPr="00BF3E6C">
        <w:rPr>
          <w:i/>
          <w:sz w:val="26"/>
          <w:szCs w:val="26"/>
        </w:rPr>
        <w:sym w:font="Symbol" w:char="F0AE"/>
      </w:r>
      <w:r w:rsidRPr="00BF3E6C">
        <w:rPr>
          <w:i/>
          <w:sz w:val="26"/>
          <w:szCs w:val="26"/>
          <w:lang w:val="fr-FR"/>
        </w:rPr>
        <w:t xml:space="preserve"> m = 1, 2, 3, 4, 5, 6</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rsidR="000265FF" w:rsidRPr="00BF3E6C" w:rsidRDefault="000265FF" w:rsidP="000265FF">
      <w:pPr>
        <w:ind w:firstLine="570"/>
        <w:jc w:val="both"/>
        <w:rPr>
          <w:sz w:val="26"/>
          <w:szCs w:val="26"/>
          <w:lang w:val="fr-FR"/>
        </w:rPr>
      </w:pPr>
      <w:r w:rsidRPr="00BF3E6C">
        <w:rPr>
          <w:sz w:val="26"/>
          <w:szCs w:val="26"/>
          <w:lang w:val="fr-FR"/>
        </w:rPr>
        <w:t>- Vậy 2 xe đi ngược chiều sẽ gặp nhau 6 lần.</w:t>
      </w:r>
    </w:p>
    <w:p w:rsidR="000265FF" w:rsidRPr="008F497C" w:rsidRDefault="000265FF" w:rsidP="008F497C">
      <w:pPr>
        <w:jc w:val="both"/>
        <w:rPr>
          <w:i/>
          <w:sz w:val="26"/>
          <w:szCs w:val="26"/>
          <w:lang w:val="fr-FR"/>
        </w:rPr>
      </w:pPr>
      <w:r w:rsidRPr="008F497C">
        <w:rPr>
          <w:b/>
          <w:sz w:val="26"/>
          <w:szCs w:val="26"/>
          <w:u w:val="single"/>
          <w:lang w:val="fr-FR"/>
        </w:rPr>
        <w:t xml:space="preserve">Bài </w:t>
      </w:r>
      <w:r w:rsidR="008F497C" w:rsidRPr="008F497C">
        <w:rPr>
          <w:b/>
          <w:sz w:val="26"/>
          <w:szCs w:val="26"/>
          <w:u w:val="single"/>
          <w:lang w:val="fr-FR"/>
        </w:rPr>
        <w:t>20</w:t>
      </w:r>
      <w:r w:rsidRPr="008F497C">
        <w:rPr>
          <w:b/>
          <w:sz w:val="26"/>
          <w:szCs w:val="26"/>
          <w:u w:val="single"/>
          <w:lang w:val="fr-FR"/>
        </w:rPr>
        <w:t>:</w:t>
      </w:r>
      <w:r w:rsidRPr="00BF3E6C">
        <w:rPr>
          <w:sz w:val="26"/>
          <w:szCs w:val="26"/>
          <w:lang w:val="fr-FR"/>
        </w:rPr>
        <w:t xml:space="preserve"> </w:t>
      </w:r>
      <w:r w:rsidRPr="008F497C">
        <w:rPr>
          <w:i/>
          <w:sz w:val="26"/>
          <w:szCs w:val="26"/>
          <w:lang w:val="fr-FR"/>
        </w:rPr>
        <w:t>Một người đang ngồi trên một ô tô tải đang chuyển động đều với vật tốc 18km/h. Thì thấy một ô tô du lịch ở cách xa mình 300m và chuyển động ngược chiều, sau 20s hai xe gặp nhau.</w:t>
      </w:r>
    </w:p>
    <w:p w:rsidR="000265FF" w:rsidRPr="008F497C" w:rsidRDefault="000265FF" w:rsidP="008F497C">
      <w:pPr>
        <w:ind w:firstLine="360"/>
        <w:jc w:val="both"/>
        <w:rPr>
          <w:i/>
          <w:sz w:val="26"/>
          <w:szCs w:val="26"/>
          <w:lang w:val="fr-FR"/>
        </w:rPr>
      </w:pPr>
      <w:r w:rsidRPr="008F497C">
        <w:rPr>
          <w:i/>
          <w:sz w:val="26"/>
          <w:szCs w:val="26"/>
          <w:lang w:val="fr-FR"/>
        </w:rPr>
        <w:t xml:space="preserve"> a. Tính vận tốc của xe ô tô du lịch so với đường?</w:t>
      </w:r>
    </w:p>
    <w:p w:rsidR="000265FF" w:rsidRPr="008F497C" w:rsidRDefault="000265FF" w:rsidP="008F497C">
      <w:pPr>
        <w:ind w:firstLine="360"/>
        <w:jc w:val="both"/>
        <w:rPr>
          <w:i/>
          <w:sz w:val="26"/>
          <w:szCs w:val="26"/>
          <w:lang w:val="fr-FR"/>
        </w:rPr>
      </w:pPr>
      <w:r w:rsidRPr="008F497C">
        <w:rPr>
          <w:i/>
          <w:sz w:val="26"/>
          <w:szCs w:val="26"/>
          <w:lang w:val="fr-FR"/>
        </w:rPr>
        <w:t xml:space="preserve"> b. 40s sau khi gặp nhau, hai ô tô cách nhau bao nhiêu?</w:t>
      </w:r>
    </w:p>
    <w:p w:rsidR="000265FF" w:rsidRPr="00BF3E6C" w:rsidRDefault="000265FF" w:rsidP="000265FF">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jc w:val="both"/>
        <w:rPr>
          <w:sz w:val="26"/>
          <w:szCs w:val="26"/>
          <w:lang w:val="fr-FR"/>
        </w:rPr>
      </w:pPr>
      <w:r w:rsidRPr="00BF3E6C">
        <w:rPr>
          <w:sz w:val="26"/>
          <w:szCs w:val="26"/>
          <w:lang w:val="fr-FR"/>
        </w:rPr>
        <w:t>a) Gọi v</w:t>
      </w:r>
      <w:r w:rsidRPr="00BF3E6C">
        <w:rPr>
          <w:sz w:val="26"/>
          <w:szCs w:val="26"/>
          <w:vertAlign w:val="subscript"/>
          <w:lang w:val="fr-FR"/>
        </w:rPr>
        <w:t>1</w:t>
      </w:r>
      <w:r w:rsidRPr="00BF3E6C">
        <w:rPr>
          <w:sz w:val="26"/>
          <w:szCs w:val="26"/>
          <w:lang w:val="fr-FR"/>
        </w:rPr>
        <w:t xml:space="preserve">  và v</w:t>
      </w:r>
      <w:r w:rsidRPr="00BF3E6C">
        <w:rPr>
          <w:sz w:val="26"/>
          <w:szCs w:val="26"/>
          <w:vertAlign w:val="subscript"/>
          <w:lang w:val="fr-FR"/>
        </w:rPr>
        <w:t xml:space="preserve">2 </w:t>
      </w:r>
      <w:r w:rsidRPr="00BF3E6C">
        <w:rPr>
          <w:sz w:val="26"/>
          <w:szCs w:val="26"/>
          <w:lang w:val="fr-FR"/>
        </w:rPr>
        <w:t xml:space="preserve"> là vận tốc của xe tải và xe du lịch.</w:t>
      </w:r>
    </w:p>
    <w:p w:rsidR="000265FF" w:rsidRPr="00BF3E6C" w:rsidRDefault="000265FF" w:rsidP="000265FF">
      <w:pPr>
        <w:ind w:firstLine="627"/>
        <w:jc w:val="both"/>
        <w:rPr>
          <w:sz w:val="26"/>
          <w:szCs w:val="26"/>
          <w:lang w:val="fr-FR"/>
        </w:rPr>
      </w:pPr>
      <w:r w:rsidRPr="00BF3E6C">
        <w:rPr>
          <w:sz w:val="26"/>
          <w:szCs w:val="26"/>
          <w:lang w:val="fr-FR"/>
        </w:rPr>
        <w:t>Vận tốc của xe du lịch đối với xe tải là : v</w:t>
      </w:r>
      <w:r w:rsidRPr="00BF3E6C">
        <w:rPr>
          <w:sz w:val="26"/>
          <w:szCs w:val="26"/>
          <w:vertAlign w:val="subscript"/>
          <w:lang w:val="fr-FR"/>
        </w:rPr>
        <w:t>21</w:t>
      </w:r>
      <w:r w:rsidRPr="00BF3E6C">
        <w:rPr>
          <w:sz w:val="26"/>
          <w:szCs w:val="26"/>
          <w:vertAlign w:val="subscript"/>
          <w:lang w:val="fr-FR"/>
        </w:rPr>
        <w:tab/>
      </w:r>
      <w:r w:rsidRPr="00BF3E6C">
        <w:rPr>
          <w:sz w:val="26"/>
          <w:szCs w:val="26"/>
          <w:vertAlign w:val="subscript"/>
          <w:lang w:val="fr-FR"/>
        </w:rPr>
        <w:tab/>
      </w:r>
      <w:r w:rsidRPr="00BF3E6C">
        <w:rPr>
          <w:sz w:val="26"/>
          <w:szCs w:val="26"/>
          <w:vertAlign w:val="subscript"/>
          <w:lang w:val="fr-FR"/>
        </w:rPr>
        <w:tab/>
      </w:r>
      <w:r w:rsidRPr="00BF3E6C">
        <w:rPr>
          <w:sz w:val="26"/>
          <w:szCs w:val="26"/>
          <w:vertAlign w:val="subscript"/>
          <w:lang w:val="fr-FR"/>
        </w:rPr>
        <w:tab/>
      </w:r>
      <w:r w:rsidRPr="00BF3E6C">
        <w:rPr>
          <w:sz w:val="26"/>
          <w:szCs w:val="26"/>
          <w:vertAlign w:val="subscript"/>
          <w:lang w:val="fr-FR"/>
        </w:rPr>
        <w:tab/>
      </w:r>
    </w:p>
    <w:p w:rsidR="000265FF" w:rsidRPr="00BF3E6C" w:rsidRDefault="000265FF" w:rsidP="000265FF">
      <w:pPr>
        <w:ind w:firstLine="627"/>
        <w:jc w:val="both"/>
        <w:rPr>
          <w:sz w:val="26"/>
          <w:szCs w:val="26"/>
          <w:lang w:val="fr-FR"/>
        </w:rPr>
      </w:pPr>
      <w:r w:rsidRPr="00BF3E6C">
        <w:rPr>
          <w:sz w:val="26"/>
          <w:szCs w:val="26"/>
          <w:lang w:val="fr-FR"/>
        </w:rPr>
        <w:t>Khi chuyển động ngược chiều</w:t>
      </w:r>
    </w:p>
    <w:p w:rsidR="000265FF" w:rsidRPr="00BF3E6C" w:rsidRDefault="000265FF" w:rsidP="000265FF">
      <w:pPr>
        <w:ind w:firstLine="627"/>
        <w:jc w:val="both"/>
        <w:rPr>
          <w:i/>
          <w:sz w:val="26"/>
          <w:szCs w:val="26"/>
          <w:lang w:val="fr-FR"/>
        </w:rPr>
      </w:pPr>
      <w:r w:rsidRPr="00BF3E6C">
        <w:rPr>
          <w:i/>
          <w:sz w:val="26"/>
          <w:szCs w:val="26"/>
          <w:lang w:val="fr-FR"/>
        </w:rPr>
        <w:t>V</w:t>
      </w:r>
      <w:r w:rsidRPr="00BF3E6C">
        <w:rPr>
          <w:i/>
          <w:sz w:val="26"/>
          <w:szCs w:val="26"/>
          <w:vertAlign w:val="subscript"/>
          <w:lang w:val="fr-FR"/>
        </w:rPr>
        <w:t xml:space="preserve">21 </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1)  </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rsidR="000265FF" w:rsidRPr="00BF3E6C" w:rsidRDefault="000265FF" w:rsidP="000265FF">
      <w:pPr>
        <w:ind w:firstLine="627"/>
        <w:jc w:val="both"/>
        <w:rPr>
          <w:i/>
          <w:sz w:val="26"/>
          <w:szCs w:val="26"/>
          <w:lang w:val="fr-FR"/>
        </w:rPr>
      </w:pPr>
      <w:r w:rsidRPr="00BF3E6C">
        <w:rPr>
          <w:i/>
          <w:sz w:val="26"/>
          <w:szCs w:val="26"/>
          <w:lang w:val="fr-FR"/>
        </w:rPr>
        <w:t>Mà v</w:t>
      </w:r>
      <w:r w:rsidRPr="00BF3E6C">
        <w:rPr>
          <w:i/>
          <w:sz w:val="26"/>
          <w:szCs w:val="26"/>
          <w:vertAlign w:val="subscript"/>
          <w:lang w:val="fr-FR"/>
        </w:rPr>
        <w:t>21</w:t>
      </w:r>
      <w:r w:rsidRPr="00BF3E6C">
        <w:rPr>
          <w:i/>
          <w:sz w:val="26"/>
          <w:szCs w:val="26"/>
          <w:lang w:val="fr-FR"/>
        </w:rPr>
        <w:t xml:space="preserve"> = </w:t>
      </w:r>
      <w:r w:rsidRPr="00BF3E6C">
        <w:rPr>
          <w:i/>
          <w:position w:val="-24"/>
          <w:sz w:val="26"/>
          <w:szCs w:val="26"/>
        </w:rPr>
        <w:object w:dxaOrig="320" w:dyaOrig="620">
          <v:shape id="_x0000_i1150" type="#_x0000_t75" style="width:16pt;height:31pt">
            <v:imagedata r:id="rId255" o:title=""/>
          </v:shape>
        </w:object>
      </w:r>
      <w:r w:rsidRPr="00BF3E6C">
        <w:rPr>
          <w:i/>
          <w:sz w:val="26"/>
          <w:szCs w:val="26"/>
          <w:lang w:val="fr-FR"/>
        </w:rPr>
        <w:t xml:space="preserve">       (2) </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rsidR="000265FF" w:rsidRPr="00BF3E6C" w:rsidRDefault="000265FF" w:rsidP="000265FF">
      <w:pPr>
        <w:ind w:firstLine="627"/>
        <w:jc w:val="both"/>
        <w:rPr>
          <w:i/>
          <w:sz w:val="26"/>
          <w:szCs w:val="26"/>
          <w:lang w:val="fr-FR"/>
        </w:rPr>
      </w:pPr>
      <w:r w:rsidRPr="00BF3E6C">
        <w:rPr>
          <w:i/>
          <w:sz w:val="26"/>
          <w:szCs w:val="26"/>
          <w:lang w:val="fr-FR"/>
        </w:rPr>
        <w:t xml:space="preserve">Từ (1) và ( 2) </w:t>
      </w:r>
      <w:r w:rsidRPr="00BF3E6C">
        <w:rPr>
          <w:i/>
          <w:sz w:val="26"/>
          <w:szCs w:val="26"/>
        </w:rPr>
        <w:sym w:font="Symbol" w:char="F0DE"/>
      </w:r>
      <w:r w:rsidRPr="00BF3E6C">
        <w:rPr>
          <w:i/>
          <w:sz w:val="26"/>
          <w:szCs w:val="26"/>
          <w:lang w:val="fr-FR"/>
        </w:rPr>
        <w:t xml:space="preserve"> v</w:t>
      </w:r>
      <w:r w:rsidRPr="00BF3E6C">
        <w:rPr>
          <w:i/>
          <w:sz w:val="26"/>
          <w:szCs w:val="26"/>
          <w:vertAlign w:val="subscript"/>
          <w:lang w:val="fr-FR"/>
        </w:rPr>
        <w:t>1</w:t>
      </w:r>
      <w:r w:rsidRPr="00BF3E6C">
        <w:rPr>
          <w:i/>
          <w:sz w:val="26"/>
          <w:szCs w:val="26"/>
          <w:lang w:val="fr-FR"/>
        </w:rPr>
        <w:t>+ v</w:t>
      </w:r>
      <w:r w:rsidRPr="00BF3E6C">
        <w:rPr>
          <w:i/>
          <w:sz w:val="26"/>
          <w:szCs w:val="26"/>
          <w:vertAlign w:val="subscript"/>
          <w:lang w:val="fr-FR"/>
        </w:rPr>
        <w:t>2</w:t>
      </w:r>
      <w:r w:rsidRPr="00BF3E6C">
        <w:rPr>
          <w:i/>
          <w:sz w:val="26"/>
          <w:szCs w:val="26"/>
          <w:lang w:val="fr-FR"/>
        </w:rPr>
        <w:t xml:space="preserve"> = </w:t>
      </w:r>
      <w:r w:rsidRPr="00BF3E6C">
        <w:rPr>
          <w:i/>
          <w:position w:val="-24"/>
          <w:sz w:val="26"/>
          <w:szCs w:val="26"/>
        </w:rPr>
        <w:object w:dxaOrig="320" w:dyaOrig="620">
          <v:shape id="_x0000_i1151" type="#_x0000_t75" style="width:16pt;height:31pt">
            <v:imagedata r:id="rId255" o:title=""/>
          </v:shape>
        </w:object>
      </w:r>
      <w:r w:rsidRPr="00BF3E6C">
        <w:rPr>
          <w:i/>
          <w:sz w:val="26"/>
          <w:szCs w:val="26"/>
          <w:lang w:val="fr-FR"/>
        </w:rPr>
        <w:t xml:space="preserve">  </w:t>
      </w:r>
      <w:r w:rsidRPr="00BF3E6C">
        <w:rPr>
          <w:i/>
          <w:sz w:val="26"/>
          <w:szCs w:val="26"/>
        </w:rPr>
        <w:sym w:font="Symbol" w:char="F0DE"/>
      </w:r>
      <w:r w:rsidRPr="00BF3E6C">
        <w:rPr>
          <w:i/>
          <w:sz w:val="26"/>
          <w:szCs w:val="26"/>
          <w:lang w:val="fr-FR"/>
        </w:rPr>
        <w:t xml:space="preserve"> v</w:t>
      </w:r>
      <w:r w:rsidRPr="00BF3E6C">
        <w:rPr>
          <w:i/>
          <w:sz w:val="26"/>
          <w:szCs w:val="26"/>
          <w:vertAlign w:val="subscript"/>
          <w:lang w:val="fr-FR"/>
        </w:rPr>
        <w:t>2</w:t>
      </w:r>
      <w:r w:rsidRPr="00BF3E6C">
        <w:rPr>
          <w:i/>
          <w:sz w:val="26"/>
          <w:szCs w:val="26"/>
          <w:lang w:val="fr-FR"/>
        </w:rPr>
        <w:t xml:space="preserve"> = </w:t>
      </w:r>
      <w:r w:rsidRPr="00BF3E6C">
        <w:rPr>
          <w:i/>
          <w:position w:val="-24"/>
          <w:sz w:val="26"/>
          <w:szCs w:val="26"/>
        </w:rPr>
        <w:object w:dxaOrig="320" w:dyaOrig="620">
          <v:shape id="_x0000_i1152" type="#_x0000_t75" style="width:16pt;height:31pt">
            <v:imagedata r:id="rId255" o:title=""/>
          </v:shape>
        </w:objec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w:t>
      </w:r>
    </w:p>
    <w:p w:rsidR="000265FF" w:rsidRPr="00BF3E6C" w:rsidRDefault="000265FF" w:rsidP="000265FF">
      <w:pPr>
        <w:ind w:firstLine="627"/>
        <w:jc w:val="both"/>
        <w:rPr>
          <w:i/>
          <w:sz w:val="26"/>
          <w:szCs w:val="26"/>
          <w:lang w:val="fr-FR"/>
        </w:rPr>
      </w:pPr>
      <w:r w:rsidRPr="00BF3E6C">
        <w:rPr>
          <w:i/>
          <w:sz w:val="26"/>
          <w:szCs w:val="26"/>
          <w:lang w:val="fr-FR"/>
        </w:rPr>
        <w:lastRenderedPageBreak/>
        <w:t>Thay số  ta có: v</w:t>
      </w:r>
      <w:r w:rsidRPr="00BF3E6C">
        <w:rPr>
          <w:i/>
          <w:sz w:val="26"/>
          <w:szCs w:val="26"/>
          <w:vertAlign w:val="subscript"/>
          <w:lang w:val="fr-FR"/>
        </w:rPr>
        <w:t>2</w:t>
      </w:r>
      <w:r w:rsidRPr="00BF3E6C">
        <w:rPr>
          <w:i/>
          <w:sz w:val="26"/>
          <w:szCs w:val="26"/>
          <w:lang w:val="fr-FR"/>
        </w:rPr>
        <w:t xml:space="preserve"> = </w:t>
      </w:r>
      <w:r w:rsidRPr="00BF3E6C">
        <w:rPr>
          <w:i/>
          <w:position w:val="-24"/>
          <w:sz w:val="26"/>
          <w:szCs w:val="26"/>
        </w:rPr>
        <w:object w:dxaOrig="1680" w:dyaOrig="620">
          <v:shape id="_x0000_i1153" type="#_x0000_t75" style="width:84pt;height:31pt">
            <v:imagedata r:id="rId256" o:title=""/>
          </v:shape>
        </w:objec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r w:rsidRPr="00BF3E6C">
        <w:rPr>
          <w:i/>
          <w:sz w:val="26"/>
          <w:szCs w:val="26"/>
          <w:lang w:val="fr-FR"/>
        </w:rPr>
        <w:tab/>
      </w:r>
    </w:p>
    <w:p w:rsidR="000265FF" w:rsidRPr="00BF3E6C" w:rsidRDefault="000265FF" w:rsidP="000265FF">
      <w:pPr>
        <w:jc w:val="both"/>
        <w:rPr>
          <w:sz w:val="26"/>
          <w:szCs w:val="26"/>
          <w:lang w:val="fr-FR"/>
        </w:rPr>
      </w:pPr>
      <w:r w:rsidRPr="00BF3E6C">
        <w:rPr>
          <w:sz w:val="26"/>
          <w:szCs w:val="26"/>
          <w:lang w:val="fr-FR"/>
        </w:rPr>
        <w:t xml:space="preserve">b) Gọi khoảng cách sau 40s kể từ khi 2 xe gặp nhau là l </w:t>
      </w:r>
    </w:p>
    <w:p w:rsidR="000265FF" w:rsidRPr="00BF3E6C" w:rsidRDefault="000265FF" w:rsidP="000265FF">
      <w:pPr>
        <w:ind w:firstLine="720"/>
        <w:rPr>
          <w:i/>
          <w:sz w:val="26"/>
          <w:szCs w:val="26"/>
          <w:lang w:val="fr-FR"/>
        </w:rPr>
      </w:pPr>
      <w:r w:rsidRPr="00BF3E6C">
        <w:rPr>
          <w:i/>
          <w:sz w:val="26"/>
          <w:szCs w:val="26"/>
          <w:lang w:val="fr-FR"/>
        </w:rPr>
        <w:t>l = v</w:t>
      </w:r>
      <w:r w:rsidRPr="00BF3E6C">
        <w:rPr>
          <w:i/>
          <w:sz w:val="26"/>
          <w:szCs w:val="26"/>
          <w:vertAlign w:val="subscript"/>
          <w:lang w:val="fr-FR"/>
        </w:rPr>
        <w:t>21</w:t>
      </w:r>
      <w:r w:rsidRPr="00BF3E6C">
        <w:rPr>
          <w:i/>
          <w:sz w:val="26"/>
          <w:szCs w:val="26"/>
          <w:lang w:val="fr-FR"/>
        </w:rPr>
        <w:t xml:space="preserve"> . t = (v</w:t>
      </w:r>
      <w:r w:rsidRPr="00BF3E6C">
        <w:rPr>
          <w:i/>
          <w:sz w:val="26"/>
          <w:szCs w:val="26"/>
          <w:vertAlign w:val="subscript"/>
          <w:lang w:val="fr-FR"/>
        </w:rPr>
        <w:t>1</w:t>
      </w:r>
      <w:r w:rsidRPr="00BF3E6C">
        <w:rPr>
          <w:i/>
          <w:sz w:val="26"/>
          <w:szCs w:val="26"/>
          <w:lang w:val="fr-FR"/>
        </w:rPr>
        <w:t>+ v</w:t>
      </w:r>
      <w:r w:rsidRPr="00BF3E6C">
        <w:rPr>
          <w:i/>
          <w:sz w:val="26"/>
          <w:szCs w:val="26"/>
          <w:vertAlign w:val="subscript"/>
          <w:lang w:val="fr-FR"/>
        </w:rPr>
        <w:t>2</w:t>
      </w:r>
      <w:r w:rsidRPr="00BF3E6C">
        <w:rPr>
          <w:i/>
          <w:sz w:val="26"/>
          <w:szCs w:val="26"/>
          <w:lang w:val="fr-FR"/>
        </w:rPr>
        <w:t>) . t</w:t>
      </w:r>
    </w:p>
    <w:p w:rsidR="000265FF" w:rsidRPr="00BF3E6C" w:rsidRDefault="000265FF" w:rsidP="000265FF">
      <w:pPr>
        <w:ind w:firstLine="720"/>
        <w:rPr>
          <w:i/>
          <w:sz w:val="26"/>
          <w:szCs w:val="26"/>
          <w:lang w:val="fr-FR"/>
        </w:rPr>
      </w:pPr>
      <w:r w:rsidRPr="00BF3E6C">
        <w:rPr>
          <w:i/>
          <w:sz w:val="26"/>
          <w:szCs w:val="26"/>
        </w:rPr>
        <w:sym w:font="Symbol" w:char="F0DE"/>
      </w:r>
      <w:r w:rsidRPr="00BF3E6C">
        <w:rPr>
          <w:i/>
          <w:sz w:val="26"/>
          <w:szCs w:val="26"/>
          <w:lang w:val="fr-FR"/>
        </w:rPr>
        <w:t xml:space="preserve"> l = (5+ 10). 4 = 600 m.</w:t>
      </w:r>
    </w:p>
    <w:p w:rsidR="000265FF" w:rsidRPr="00BF3E6C" w:rsidRDefault="000265FF" w:rsidP="000265FF">
      <w:pPr>
        <w:ind w:firstLine="720"/>
        <w:rPr>
          <w:i/>
          <w:sz w:val="26"/>
          <w:szCs w:val="26"/>
          <w:lang w:val="fr-FR"/>
        </w:rPr>
      </w:pPr>
      <w:r w:rsidRPr="00BF3E6C">
        <w:rPr>
          <w:i/>
          <w:sz w:val="26"/>
          <w:szCs w:val="26"/>
          <w:lang w:val="fr-FR"/>
        </w:rPr>
        <w:t>l =  600m.</w:t>
      </w:r>
    </w:p>
    <w:p w:rsidR="000265FF" w:rsidRPr="008F497C" w:rsidRDefault="000265FF" w:rsidP="008F497C">
      <w:pPr>
        <w:ind w:firstLine="180"/>
        <w:jc w:val="both"/>
        <w:rPr>
          <w:i/>
          <w:sz w:val="26"/>
          <w:szCs w:val="26"/>
          <w:lang w:val="fr-FR"/>
        </w:rPr>
      </w:pPr>
      <w:r w:rsidRPr="00BF3E6C">
        <w:rPr>
          <w:b/>
          <w:sz w:val="26"/>
          <w:szCs w:val="26"/>
          <w:lang w:val="fr-FR"/>
        </w:rPr>
        <w:t xml:space="preserve">Bài </w:t>
      </w:r>
      <w:r w:rsidR="008F497C">
        <w:rPr>
          <w:b/>
          <w:sz w:val="26"/>
          <w:szCs w:val="26"/>
          <w:lang w:val="fr-FR"/>
        </w:rPr>
        <w:t>21</w:t>
      </w:r>
      <w:r w:rsidRPr="00BF3E6C">
        <w:rPr>
          <w:b/>
          <w:sz w:val="26"/>
          <w:szCs w:val="26"/>
          <w:lang w:val="fr-FR"/>
        </w:rPr>
        <w:t>:</w:t>
      </w:r>
      <w:r w:rsidRPr="00BF3E6C">
        <w:rPr>
          <w:sz w:val="26"/>
          <w:szCs w:val="26"/>
          <w:lang w:val="fr-FR"/>
        </w:rPr>
        <w:t xml:space="preserve"> </w:t>
      </w:r>
      <w:r w:rsidRPr="008F497C">
        <w:rPr>
          <w:i/>
          <w:sz w:val="26"/>
          <w:szCs w:val="26"/>
          <w:lang w:val="fr-FR"/>
        </w:rPr>
        <w:t>Hai vật chuyển động thẳng đều trên cùng một đường thẳng. Nếu chúng chuyển động lại gần nhau thì cứ sau 5 giây khoảng cách giữa chúng giảm 8 m. Nếu chúng chuyển động cùng chiều (độ lớn vận tốc như cũ) thì cứ sau 10 giây khoảng cách giữa chúng lại tăng thêm  6m. Tính vận tốc của mỗi vật.</w:t>
      </w:r>
    </w:p>
    <w:p w:rsidR="000265FF" w:rsidRPr="00BF3E6C" w:rsidRDefault="000265FF" w:rsidP="000265FF">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ind w:firstLine="684"/>
        <w:jc w:val="both"/>
        <w:rPr>
          <w:sz w:val="26"/>
          <w:szCs w:val="26"/>
          <w:lang w:val="fr-FR"/>
        </w:rPr>
      </w:pPr>
      <w:r w:rsidRPr="00BF3E6C">
        <w:rPr>
          <w:sz w:val="26"/>
          <w:szCs w:val="26"/>
          <w:lang w:val="fr-FR"/>
        </w:rPr>
        <w:t>Gọi S</w:t>
      </w:r>
      <w:r w:rsidRPr="00BF3E6C">
        <w:rPr>
          <w:sz w:val="26"/>
          <w:szCs w:val="26"/>
          <w:vertAlign w:val="subscript"/>
          <w:lang w:val="fr-FR"/>
        </w:rPr>
        <w:t>1</w:t>
      </w:r>
      <w:r w:rsidRPr="00BF3E6C">
        <w:rPr>
          <w:sz w:val="26"/>
          <w:szCs w:val="26"/>
          <w:lang w:val="fr-FR"/>
        </w:rPr>
        <w:t>, S</w:t>
      </w:r>
      <w:r w:rsidRPr="00BF3E6C">
        <w:rPr>
          <w:sz w:val="26"/>
          <w:szCs w:val="26"/>
          <w:vertAlign w:val="subscript"/>
          <w:lang w:val="fr-FR"/>
        </w:rPr>
        <w:t>2</w:t>
      </w:r>
      <w:r w:rsidRPr="00BF3E6C">
        <w:rPr>
          <w:sz w:val="26"/>
          <w:szCs w:val="26"/>
          <w:lang w:val="fr-FR"/>
        </w:rPr>
        <w:t xml:space="preserve"> là quãng đường đi được của các vật,</w:t>
      </w:r>
    </w:p>
    <w:p w:rsidR="000265FF" w:rsidRPr="00BF3E6C" w:rsidRDefault="000265FF" w:rsidP="000265FF">
      <w:pPr>
        <w:ind w:firstLine="684"/>
        <w:jc w:val="both"/>
        <w:rPr>
          <w:sz w:val="26"/>
          <w:szCs w:val="26"/>
          <w:lang w:val="fr-FR"/>
        </w:rPr>
      </w:pPr>
      <w:r w:rsidRPr="00BF3E6C">
        <w:rPr>
          <w:sz w:val="26"/>
          <w:szCs w:val="26"/>
          <w:lang w:val="fr-FR"/>
        </w:rPr>
        <w:t>v</w:t>
      </w:r>
      <w:r w:rsidRPr="00BF3E6C">
        <w:rPr>
          <w:sz w:val="26"/>
          <w:szCs w:val="26"/>
          <w:vertAlign w:val="subscript"/>
          <w:lang w:val="fr-FR"/>
        </w:rPr>
        <w:t>1</w:t>
      </w:r>
      <w:r w:rsidRPr="00BF3E6C">
        <w:rPr>
          <w:sz w:val="26"/>
          <w:szCs w:val="26"/>
          <w:lang w:val="fr-FR"/>
        </w:rPr>
        <w:t>,v</w:t>
      </w:r>
      <w:r w:rsidRPr="00BF3E6C">
        <w:rPr>
          <w:sz w:val="26"/>
          <w:szCs w:val="26"/>
          <w:vertAlign w:val="subscript"/>
          <w:lang w:val="fr-FR"/>
        </w:rPr>
        <w:t>2</w:t>
      </w:r>
      <w:r w:rsidRPr="00BF3E6C">
        <w:rPr>
          <w:sz w:val="26"/>
          <w:szCs w:val="26"/>
          <w:lang w:val="fr-FR"/>
        </w:rPr>
        <w:t xml:space="preserve"> là vận tốc vủa hai vật.</w:t>
      </w:r>
    </w:p>
    <w:p w:rsidR="000265FF" w:rsidRPr="00BF3E6C" w:rsidRDefault="000265FF" w:rsidP="000265FF">
      <w:pPr>
        <w:jc w:val="both"/>
        <w:rPr>
          <w:b/>
          <w:bCs/>
          <w:i/>
          <w:iCs/>
          <w:sz w:val="26"/>
          <w:szCs w:val="26"/>
          <w:lang w:val="fr-FR"/>
        </w:rPr>
      </w:pPr>
      <w:r w:rsidRPr="00BF3E6C">
        <w:rPr>
          <w:sz w:val="26"/>
          <w:szCs w:val="26"/>
          <w:lang w:val="fr-FR"/>
        </w:rPr>
        <w:tab/>
        <w:t xml:space="preserve">Ta có:   </w: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v</w:t>
      </w:r>
      <w:r w:rsidRPr="00BF3E6C">
        <w:rPr>
          <w:i/>
          <w:sz w:val="26"/>
          <w:szCs w:val="26"/>
          <w:vertAlign w:val="subscript"/>
          <w:lang w:val="fr-FR"/>
        </w:rPr>
        <w:t>1</w:t>
      </w:r>
      <w:r w:rsidRPr="00BF3E6C">
        <w:rPr>
          <w:i/>
          <w:sz w:val="26"/>
          <w:szCs w:val="26"/>
          <w:lang w:val="fr-FR"/>
        </w:rPr>
        <w:t>t</w:t>
      </w:r>
      <w:r w:rsidRPr="00BF3E6C">
        <w:rPr>
          <w:i/>
          <w:sz w:val="26"/>
          <w:szCs w:val="26"/>
          <w:vertAlign w:val="subscript"/>
          <w:lang w:val="fr-FR"/>
        </w:rPr>
        <w:t xml:space="preserve">2 </w:t>
      </w:r>
      <w:r w:rsidRPr="00BF3E6C">
        <w:rPr>
          <w:i/>
          <w:sz w:val="26"/>
          <w:szCs w:val="26"/>
          <w:lang w:val="fr-FR"/>
        </w:rPr>
        <w:t>,    S</w:t>
      </w:r>
      <w:r w:rsidRPr="00BF3E6C">
        <w:rPr>
          <w:i/>
          <w:sz w:val="26"/>
          <w:szCs w:val="26"/>
          <w:vertAlign w:val="subscript"/>
          <w:lang w:val="fr-FR"/>
        </w:rPr>
        <w:t>2</w:t>
      </w:r>
      <w:r w:rsidRPr="00BF3E6C">
        <w:rPr>
          <w:i/>
          <w:sz w:val="26"/>
          <w:szCs w:val="26"/>
          <w:lang w:val="fr-FR"/>
        </w:rPr>
        <w:t>= v</w:t>
      </w:r>
      <w:r w:rsidRPr="00BF3E6C">
        <w:rPr>
          <w:i/>
          <w:sz w:val="26"/>
          <w:szCs w:val="26"/>
          <w:vertAlign w:val="subscript"/>
          <w:lang w:val="fr-FR"/>
        </w:rPr>
        <w:t>2</w:t>
      </w:r>
      <w:r w:rsidRPr="00BF3E6C">
        <w:rPr>
          <w:i/>
          <w:sz w:val="26"/>
          <w:szCs w:val="26"/>
          <w:lang w:val="fr-FR"/>
        </w:rPr>
        <w:t>t</w:t>
      </w:r>
      <w:r w:rsidRPr="00BF3E6C">
        <w:rPr>
          <w:i/>
          <w:sz w:val="26"/>
          <w:szCs w:val="26"/>
          <w:vertAlign w:val="subscript"/>
          <w:lang w:val="fr-FR"/>
        </w:rPr>
        <w:t xml:space="preserve">2                                                                                              </w:t>
      </w:r>
      <w:r w:rsidRPr="00BF3E6C">
        <w:rPr>
          <w:b/>
          <w:bCs/>
          <w:i/>
          <w:iCs/>
          <w:sz w:val="26"/>
          <w:szCs w:val="26"/>
          <w:lang w:val="fr-FR"/>
        </w:rPr>
        <w:t xml:space="preserve"> </w:t>
      </w:r>
    </w:p>
    <w:p w:rsidR="000265FF" w:rsidRPr="00BF3E6C" w:rsidRDefault="000265FF" w:rsidP="000265FF">
      <w:pPr>
        <w:jc w:val="center"/>
        <w:rPr>
          <w:b/>
          <w:bCs/>
          <w:i/>
          <w:iCs/>
          <w:sz w:val="26"/>
          <w:szCs w:val="26"/>
          <w:lang w:val="fr-FR"/>
        </w:rPr>
      </w:pPr>
      <w:r w:rsidRPr="00BF3E6C">
        <w:rPr>
          <w:sz w:val="26"/>
          <w:szCs w:val="26"/>
          <w:lang w:val="fr-FR"/>
        </w:rPr>
        <w:t>Khi chuyển động lại gần nhau độ giảm khoảng cách của hai vật bằng tổng quãng đường hai vật đã đi:</w:t>
      </w:r>
      <w:r w:rsidRPr="00BF3E6C">
        <w:rPr>
          <w:sz w:val="26"/>
          <w:szCs w:val="26"/>
          <w:lang w:val="fr-FR"/>
        </w:rPr>
        <w:tab/>
        <w:t>S</w:t>
      </w:r>
      <w:r w:rsidRPr="00BF3E6C">
        <w:rPr>
          <w:sz w:val="26"/>
          <w:szCs w:val="26"/>
          <w:vertAlign w:val="subscript"/>
          <w:lang w:val="fr-FR"/>
        </w:rPr>
        <w:t xml:space="preserve">1 </w:t>
      </w:r>
      <w:r w:rsidRPr="00BF3E6C">
        <w:rPr>
          <w:sz w:val="26"/>
          <w:szCs w:val="26"/>
          <w:lang w:val="fr-FR"/>
        </w:rPr>
        <w:t>+ S</w:t>
      </w:r>
      <w:r w:rsidRPr="00BF3E6C">
        <w:rPr>
          <w:sz w:val="26"/>
          <w:szCs w:val="26"/>
          <w:vertAlign w:val="subscript"/>
          <w:lang w:val="fr-FR"/>
        </w:rPr>
        <w:t xml:space="preserve">2 </w:t>
      </w:r>
      <w:r w:rsidRPr="00BF3E6C">
        <w:rPr>
          <w:sz w:val="26"/>
          <w:szCs w:val="26"/>
          <w:lang w:val="fr-FR"/>
        </w:rPr>
        <w:t xml:space="preserve"> = 8 m</w:t>
      </w:r>
    </w:p>
    <w:p w:rsidR="000265FF" w:rsidRPr="00BF3E6C" w:rsidRDefault="000265FF" w:rsidP="000265FF">
      <w:pPr>
        <w:jc w:val="center"/>
        <w:rPr>
          <w:i/>
          <w:sz w:val="26"/>
          <w:szCs w:val="26"/>
          <w:lang w:val="fr-FR"/>
        </w:rPr>
      </w:pPr>
      <w:r w:rsidRPr="00BF3E6C">
        <w:rPr>
          <w:i/>
          <w:sz w:val="26"/>
          <w:szCs w:val="26"/>
          <w:lang w:val="fr-FR"/>
        </w:rPr>
        <w:t>S</w:t>
      </w:r>
      <w:r w:rsidRPr="00BF3E6C">
        <w:rPr>
          <w:i/>
          <w:sz w:val="26"/>
          <w:szCs w:val="26"/>
          <w:vertAlign w:val="subscript"/>
          <w:lang w:val="fr-FR"/>
        </w:rPr>
        <w:t xml:space="preserve">1 </w:t>
      </w:r>
      <w:r w:rsidRPr="00BF3E6C">
        <w:rPr>
          <w:i/>
          <w:sz w:val="26"/>
          <w:szCs w:val="26"/>
          <w:lang w:val="fr-FR"/>
        </w:rPr>
        <w:t>+ S</w:t>
      </w:r>
      <w:r w:rsidRPr="00BF3E6C">
        <w:rPr>
          <w:i/>
          <w:sz w:val="26"/>
          <w:szCs w:val="26"/>
          <w:vertAlign w:val="subscript"/>
          <w:lang w:val="fr-FR"/>
        </w:rPr>
        <w:t xml:space="preserve">2 </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 t</w:t>
      </w:r>
      <w:r w:rsidRPr="00BF3E6C">
        <w:rPr>
          <w:i/>
          <w:sz w:val="26"/>
          <w:szCs w:val="26"/>
          <w:vertAlign w:val="subscript"/>
          <w:lang w:val="fr-FR"/>
        </w:rPr>
        <w:t>1</w:t>
      </w:r>
      <w:r w:rsidRPr="00BF3E6C">
        <w:rPr>
          <w:i/>
          <w:sz w:val="26"/>
          <w:szCs w:val="26"/>
          <w:lang w:val="fr-FR"/>
        </w:rPr>
        <w:t xml:space="preserve"> = 8</w:t>
      </w:r>
    </w:p>
    <w:p w:rsidR="000265FF" w:rsidRPr="00BF3E6C" w:rsidRDefault="000265FF" w:rsidP="000265FF">
      <w:pPr>
        <w:jc w:val="both"/>
        <w:rPr>
          <w:b/>
          <w:bCs/>
          <w:i/>
          <w:iCs/>
          <w:sz w:val="26"/>
          <w:szCs w:val="26"/>
          <w:lang w:val="fr-FR"/>
        </w:rPr>
      </w:pP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position w:val="-4"/>
          <w:sz w:val="26"/>
          <w:szCs w:val="26"/>
        </w:rPr>
        <w:object w:dxaOrig="380" w:dyaOrig="260">
          <v:shape id="_x0000_i1154" type="#_x0000_t75" style="width:19pt;height:13pt">
            <v:imagedata r:id="rId257" o:title=""/>
          </v:shape>
        </w:object>
      </w:r>
      <w:r w:rsidRPr="00BF3E6C">
        <w:rPr>
          <w:i/>
          <w:sz w:val="26"/>
          <w:szCs w:val="26"/>
          <w:lang w:val="fr-FR"/>
        </w:rPr>
        <w:t>v</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 xml:space="preserve"> = </w:t>
      </w:r>
      <w:r w:rsidRPr="00BF3E6C">
        <w:rPr>
          <w:i/>
          <w:position w:val="-30"/>
          <w:sz w:val="26"/>
          <w:szCs w:val="26"/>
        </w:rPr>
        <w:object w:dxaOrig="800" w:dyaOrig="680">
          <v:shape id="_x0000_i1155" type="#_x0000_t75" style="width:40pt;height:34pt" o:ole="">
            <v:imagedata r:id="rId258" o:title=""/>
          </v:shape>
          <o:OLEObject Type="Embed" ProgID="Equation.3" ShapeID="_x0000_i1155" DrawAspect="Content" ObjectID="_1637045551" r:id="rId259"/>
        </w:object>
      </w:r>
      <w:r w:rsidRPr="00BF3E6C">
        <w:rPr>
          <w:i/>
          <w:sz w:val="26"/>
          <w:szCs w:val="26"/>
          <w:lang w:val="fr-FR"/>
        </w:rPr>
        <w:t xml:space="preserve"> = </w:t>
      </w:r>
      <w:r w:rsidRPr="00BF3E6C">
        <w:rPr>
          <w:i/>
          <w:position w:val="-24"/>
          <w:sz w:val="26"/>
          <w:szCs w:val="26"/>
        </w:rPr>
        <w:object w:dxaOrig="220" w:dyaOrig="620">
          <v:shape id="_x0000_i1156" type="#_x0000_t75" style="width:11pt;height:31pt">
            <v:imagedata r:id="rId260" o:title=""/>
          </v:shape>
        </w:object>
      </w:r>
      <w:r w:rsidRPr="00BF3E6C">
        <w:rPr>
          <w:i/>
          <w:sz w:val="26"/>
          <w:szCs w:val="26"/>
          <w:lang w:val="fr-FR"/>
        </w:rPr>
        <w:t xml:space="preserve"> = 1,6            (1)        </w:t>
      </w:r>
      <w:r w:rsidRPr="00BF3E6C">
        <w:rPr>
          <w:b/>
          <w:bCs/>
          <w:i/>
          <w:iCs/>
          <w:sz w:val="26"/>
          <w:szCs w:val="26"/>
          <w:lang w:val="fr-FR"/>
        </w:rPr>
        <w:t xml:space="preserve"> </w:t>
      </w:r>
    </w:p>
    <w:p w:rsidR="000265FF" w:rsidRPr="00BF3E6C" w:rsidRDefault="000265FF" w:rsidP="000265FF">
      <w:pPr>
        <w:jc w:val="both"/>
        <w:rPr>
          <w:b/>
          <w:bCs/>
          <w:i/>
          <w:iCs/>
          <w:sz w:val="26"/>
          <w:szCs w:val="26"/>
          <w:lang w:val="fr-FR"/>
        </w:rPr>
      </w:pPr>
      <w:r w:rsidRPr="00BF3E6C">
        <w:rPr>
          <w:sz w:val="26"/>
          <w:szCs w:val="26"/>
          <w:lang w:val="fr-FR"/>
        </w:rPr>
        <w:tab/>
        <w:t>- Khi chúng chuyển động cùng chiều thì độ tăng khoảng cách giữa hai vật bằng hiệu quãng đường hai vật đã đi: S</w:t>
      </w:r>
      <w:r w:rsidRPr="00BF3E6C">
        <w:rPr>
          <w:sz w:val="26"/>
          <w:szCs w:val="26"/>
          <w:vertAlign w:val="subscript"/>
          <w:lang w:val="fr-FR"/>
        </w:rPr>
        <w:t xml:space="preserve">1 </w:t>
      </w:r>
      <w:r w:rsidRPr="00BF3E6C">
        <w:rPr>
          <w:sz w:val="26"/>
          <w:szCs w:val="26"/>
          <w:vertAlign w:val="subscript"/>
          <w:lang w:val="fr-FR"/>
        </w:rPr>
        <w:softHyphen/>
      </w:r>
      <w:r w:rsidRPr="00BF3E6C">
        <w:rPr>
          <w:sz w:val="26"/>
          <w:szCs w:val="26"/>
          <w:lang w:val="fr-FR"/>
        </w:rPr>
        <w:t>- S</w:t>
      </w:r>
      <w:r w:rsidRPr="00BF3E6C">
        <w:rPr>
          <w:sz w:val="26"/>
          <w:szCs w:val="26"/>
          <w:vertAlign w:val="subscript"/>
          <w:lang w:val="fr-FR"/>
        </w:rPr>
        <w:t xml:space="preserve">2 </w:t>
      </w:r>
      <w:r w:rsidRPr="00BF3E6C">
        <w:rPr>
          <w:sz w:val="26"/>
          <w:szCs w:val="26"/>
          <w:lang w:val="fr-FR"/>
        </w:rPr>
        <w:t xml:space="preserve"> = 6 m                                     </w:t>
      </w:r>
      <w:r w:rsidRPr="00BF3E6C">
        <w:rPr>
          <w:b/>
          <w:bCs/>
          <w:i/>
          <w:iCs/>
          <w:sz w:val="26"/>
          <w:szCs w:val="26"/>
          <w:lang w:val="fr-FR"/>
        </w:rPr>
        <w:t xml:space="preserve"> </w:t>
      </w:r>
    </w:p>
    <w:p w:rsidR="000265FF" w:rsidRPr="00BF3E6C" w:rsidRDefault="000265FF" w:rsidP="000265FF">
      <w:pPr>
        <w:jc w:val="both"/>
        <w:rPr>
          <w:i/>
          <w:sz w:val="26"/>
          <w:szCs w:val="26"/>
        </w:rPr>
      </w:pPr>
      <w:r w:rsidRPr="00BF3E6C">
        <w:rPr>
          <w:sz w:val="26"/>
          <w:szCs w:val="26"/>
          <w:lang w:val="fr-FR"/>
        </w:rPr>
        <w:tab/>
      </w:r>
      <w:r w:rsidRPr="00BF3E6C">
        <w:rPr>
          <w:sz w:val="26"/>
          <w:szCs w:val="26"/>
          <w:lang w:val="fr-FR"/>
        </w:rPr>
        <w:tab/>
      </w:r>
      <w:r w:rsidRPr="00BF3E6C">
        <w:rPr>
          <w:sz w:val="26"/>
          <w:szCs w:val="26"/>
          <w:lang w:val="fr-FR"/>
        </w:rPr>
        <w:tab/>
      </w:r>
      <w:r w:rsidRPr="00BF3E6C">
        <w:rPr>
          <w:sz w:val="26"/>
          <w:szCs w:val="26"/>
          <w:lang w:val="fr-FR"/>
        </w:rPr>
        <w:tab/>
      </w:r>
      <w:r w:rsidRPr="00BF3E6C">
        <w:rPr>
          <w:i/>
          <w:sz w:val="26"/>
          <w:szCs w:val="26"/>
        </w:rPr>
        <w:t>S</w:t>
      </w:r>
      <w:r w:rsidRPr="00BF3E6C">
        <w:rPr>
          <w:i/>
          <w:sz w:val="26"/>
          <w:szCs w:val="26"/>
          <w:vertAlign w:val="subscript"/>
        </w:rPr>
        <w:t xml:space="preserve">1 </w:t>
      </w:r>
      <w:r w:rsidRPr="00BF3E6C">
        <w:rPr>
          <w:i/>
          <w:sz w:val="26"/>
          <w:szCs w:val="26"/>
        </w:rPr>
        <w:t>- S</w:t>
      </w:r>
      <w:r w:rsidRPr="00BF3E6C">
        <w:rPr>
          <w:i/>
          <w:sz w:val="26"/>
          <w:szCs w:val="26"/>
          <w:vertAlign w:val="subscript"/>
        </w:rPr>
        <w:t xml:space="preserve">2 </w:t>
      </w:r>
      <w:r w:rsidRPr="00BF3E6C">
        <w:rPr>
          <w:i/>
          <w:sz w:val="26"/>
          <w:szCs w:val="26"/>
        </w:rPr>
        <w:t xml:space="preserve"> = (v</w:t>
      </w:r>
      <w:r w:rsidRPr="00BF3E6C">
        <w:rPr>
          <w:i/>
          <w:sz w:val="26"/>
          <w:szCs w:val="26"/>
          <w:vertAlign w:val="subscript"/>
        </w:rPr>
        <w:t>1</w:t>
      </w:r>
      <w:r w:rsidRPr="00BF3E6C">
        <w:rPr>
          <w:i/>
          <w:sz w:val="26"/>
          <w:szCs w:val="26"/>
        </w:rPr>
        <w:t xml:space="preserve"> - v</w:t>
      </w:r>
      <w:r w:rsidRPr="00BF3E6C">
        <w:rPr>
          <w:i/>
          <w:sz w:val="26"/>
          <w:szCs w:val="26"/>
          <w:vertAlign w:val="subscript"/>
        </w:rPr>
        <w:t>2</w:t>
      </w:r>
      <w:r w:rsidRPr="00BF3E6C">
        <w:rPr>
          <w:i/>
          <w:sz w:val="26"/>
          <w:szCs w:val="26"/>
        </w:rPr>
        <w:t>) t</w:t>
      </w:r>
      <w:r w:rsidRPr="00BF3E6C">
        <w:rPr>
          <w:i/>
          <w:sz w:val="26"/>
          <w:szCs w:val="26"/>
          <w:vertAlign w:val="subscript"/>
        </w:rPr>
        <w:t>2</w:t>
      </w:r>
      <w:r w:rsidRPr="00BF3E6C">
        <w:rPr>
          <w:i/>
          <w:sz w:val="26"/>
          <w:szCs w:val="26"/>
        </w:rPr>
        <w:t xml:space="preserve"> = 6</w:t>
      </w:r>
    </w:p>
    <w:p w:rsidR="000265FF" w:rsidRPr="00BF3E6C" w:rsidRDefault="000265FF" w:rsidP="000265FF">
      <w:pPr>
        <w:ind w:firstLine="741"/>
        <w:jc w:val="both"/>
        <w:rPr>
          <w:sz w:val="26"/>
          <w:szCs w:val="26"/>
        </w:rPr>
      </w:pPr>
      <w:r w:rsidRPr="00BF3E6C">
        <w:rPr>
          <w:i/>
          <w:sz w:val="26"/>
          <w:szCs w:val="26"/>
        </w:rPr>
        <w:tab/>
      </w:r>
      <w:r w:rsidRPr="00BF3E6C">
        <w:rPr>
          <w:i/>
          <w:sz w:val="26"/>
          <w:szCs w:val="26"/>
        </w:rPr>
        <w:tab/>
      </w:r>
      <w:r w:rsidRPr="00BF3E6C">
        <w:rPr>
          <w:i/>
          <w:sz w:val="26"/>
          <w:szCs w:val="26"/>
        </w:rPr>
        <w:tab/>
      </w:r>
      <w:r w:rsidRPr="00BF3E6C">
        <w:rPr>
          <w:i/>
          <w:sz w:val="26"/>
          <w:szCs w:val="26"/>
        </w:rPr>
        <w:tab/>
      </w:r>
      <w:r w:rsidRPr="00BF3E6C">
        <w:rPr>
          <w:i/>
          <w:position w:val="-4"/>
          <w:sz w:val="26"/>
          <w:szCs w:val="26"/>
        </w:rPr>
        <w:object w:dxaOrig="380" w:dyaOrig="260">
          <v:shape id="_x0000_i1157" type="#_x0000_t75" style="width:19pt;height:13pt">
            <v:imagedata r:id="rId257" o:title=""/>
          </v:shape>
        </w:object>
      </w:r>
      <w:r w:rsidRPr="00BF3E6C">
        <w:rPr>
          <w:i/>
          <w:sz w:val="26"/>
          <w:szCs w:val="26"/>
        </w:rPr>
        <w:t>v</w:t>
      </w:r>
      <w:r w:rsidRPr="00BF3E6C">
        <w:rPr>
          <w:i/>
          <w:sz w:val="26"/>
          <w:szCs w:val="26"/>
          <w:vertAlign w:val="subscript"/>
        </w:rPr>
        <w:t>1</w:t>
      </w:r>
      <w:r w:rsidRPr="00BF3E6C">
        <w:rPr>
          <w:i/>
          <w:sz w:val="26"/>
          <w:szCs w:val="26"/>
        </w:rPr>
        <w:t xml:space="preserve"> - v</w:t>
      </w:r>
      <w:r w:rsidRPr="00BF3E6C">
        <w:rPr>
          <w:i/>
          <w:sz w:val="26"/>
          <w:szCs w:val="26"/>
          <w:vertAlign w:val="subscript"/>
        </w:rPr>
        <w:t>2</w:t>
      </w:r>
      <w:r w:rsidRPr="00BF3E6C">
        <w:rPr>
          <w:i/>
          <w:sz w:val="26"/>
          <w:szCs w:val="26"/>
        </w:rPr>
        <w:t xml:space="preserve"> = </w:t>
      </w:r>
      <w:r w:rsidRPr="00BF3E6C">
        <w:rPr>
          <w:i/>
          <w:position w:val="-30"/>
          <w:sz w:val="26"/>
          <w:szCs w:val="26"/>
        </w:rPr>
        <w:object w:dxaOrig="760" w:dyaOrig="700">
          <v:shape id="_x0000_i1158" type="#_x0000_t75" style="width:38pt;height:35pt">
            <v:imagedata r:id="rId261" o:title=""/>
          </v:shape>
        </w:object>
      </w:r>
      <w:r w:rsidRPr="00BF3E6C">
        <w:rPr>
          <w:i/>
          <w:sz w:val="26"/>
          <w:szCs w:val="26"/>
        </w:rPr>
        <w:t xml:space="preserve"> = </w:t>
      </w:r>
      <w:r w:rsidRPr="00BF3E6C">
        <w:rPr>
          <w:i/>
          <w:position w:val="-24"/>
          <w:sz w:val="26"/>
          <w:szCs w:val="26"/>
        </w:rPr>
        <w:object w:dxaOrig="340" w:dyaOrig="620">
          <v:shape id="_x0000_i1159" type="#_x0000_t75" style="width:17pt;height:31pt">
            <v:imagedata r:id="rId262" o:title=""/>
          </v:shape>
        </w:object>
      </w:r>
      <w:r w:rsidRPr="00BF3E6C">
        <w:rPr>
          <w:i/>
          <w:sz w:val="26"/>
          <w:szCs w:val="26"/>
        </w:rPr>
        <w:t xml:space="preserve"> = 0,6             </w:t>
      </w:r>
      <w:r w:rsidRPr="00BF3E6C">
        <w:rPr>
          <w:sz w:val="26"/>
          <w:szCs w:val="26"/>
        </w:rPr>
        <w:t xml:space="preserve">(2)                 </w:t>
      </w:r>
      <w:r w:rsidRPr="00BF3E6C">
        <w:rPr>
          <w:b/>
          <w:bCs/>
          <w:i/>
          <w:iCs/>
          <w:sz w:val="26"/>
          <w:szCs w:val="26"/>
        </w:rPr>
        <w:t xml:space="preserve"> </w:t>
      </w:r>
      <w:r w:rsidRPr="00BF3E6C">
        <w:rPr>
          <w:sz w:val="26"/>
          <w:szCs w:val="26"/>
        </w:rPr>
        <w:tab/>
      </w:r>
    </w:p>
    <w:p w:rsidR="000265FF" w:rsidRPr="00BF3E6C" w:rsidRDefault="000265FF" w:rsidP="000265FF">
      <w:pPr>
        <w:ind w:firstLine="741"/>
        <w:jc w:val="both"/>
        <w:rPr>
          <w:i/>
          <w:sz w:val="26"/>
          <w:szCs w:val="26"/>
        </w:rPr>
      </w:pPr>
      <w:r w:rsidRPr="00BF3E6C">
        <w:rPr>
          <w:sz w:val="26"/>
          <w:szCs w:val="26"/>
        </w:rPr>
        <w:t xml:space="preserve">Lấy (1) cộng (2) vế với vế ta được  </w:t>
      </w:r>
      <w:r w:rsidRPr="00BF3E6C">
        <w:rPr>
          <w:i/>
          <w:sz w:val="26"/>
          <w:szCs w:val="26"/>
        </w:rPr>
        <w:t>2v</w:t>
      </w:r>
      <w:r w:rsidRPr="00BF3E6C">
        <w:rPr>
          <w:i/>
          <w:sz w:val="26"/>
          <w:szCs w:val="26"/>
          <w:vertAlign w:val="subscript"/>
        </w:rPr>
        <w:t>1</w:t>
      </w:r>
      <w:r w:rsidRPr="00BF3E6C">
        <w:rPr>
          <w:i/>
          <w:sz w:val="26"/>
          <w:szCs w:val="26"/>
        </w:rPr>
        <w:t xml:space="preserve"> = 2,2 </w:t>
      </w:r>
      <w:r w:rsidRPr="00BF3E6C">
        <w:rPr>
          <w:i/>
          <w:position w:val="-4"/>
          <w:sz w:val="26"/>
          <w:szCs w:val="26"/>
        </w:rPr>
        <w:object w:dxaOrig="380" w:dyaOrig="260">
          <v:shape id="_x0000_i1160" type="#_x0000_t75" style="width:19pt;height:13pt">
            <v:imagedata r:id="rId263" o:title=""/>
          </v:shape>
        </w:object>
      </w:r>
      <w:r w:rsidRPr="00BF3E6C">
        <w:rPr>
          <w:i/>
          <w:sz w:val="26"/>
          <w:szCs w:val="26"/>
        </w:rPr>
        <w:t>v</w:t>
      </w:r>
      <w:r w:rsidRPr="00BF3E6C">
        <w:rPr>
          <w:i/>
          <w:sz w:val="26"/>
          <w:szCs w:val="26"/>
          <w:vertAlign w:val="subscript"/>
        </w:rPr>
        <w:t>1</w:t>
      </w:r>
      <w:r w:rsidRPr="00BF3E6C">
        <w:rPr>
          <w:i/>
          <w:sz w:val="26"/>
          <w:szCs w:val="26"/>
        </w:rPr>
        <w:t xml:space="preserve"> = 1,1 m/s</w:t>
      </w:r>
    </w:p>
    <w:p w:rsidR="000265FF" w:rsidRPr="00BF3E6C" w:rsidRDefault="000265FF" w:rsidP="000265FF">
      <w:pPr>
        <w:jc w:val="both"/>
        <w:rPr>
          <w:sz w:val="26"/>
          <w:szCs w:val="26"/>
        </w:rPr>
      </w:pPr>
      <w:r w:rsidRPr="00BF3E6C">
        <w:rPr>
          <w:sz w:val="26"/>
          <w:szCs w:val="26"/>
        </w:rPr>
        <w:tab/>
        <w:t>Vận tốc vật thứ hai</w:t>
      </w:r>
      <w:r w:rsidRPr="00BF3E6C">
        <w:rPr>
          <w:i/>
          <w:sz w:val="26"/>
          <w:szCs w:val="26"/>
        </w:rPr>
        <w:t>: v</w:t>
      </w:r>
      <w:r w:rsidRPr="00BF3E6C">
        <w:rPr>
          <w:i/>
          <w:sz w:val="26"/>
          <w:szCs w:val="26"/>
          <w:vertAlign w:val="subscript"/>
        </w:rPr>
        <w:t>2</w:t>
      </w:r>
      <w:r w:rsidRPr="00BF3E6C">
        <w:rPr>
          <w:i/>
          <w:sz w:val="26"/>
          <w:szCs w:val="26"/>
        </w:rPr>
        <w:t xml:space="preserve"> = 1,6 - 1,1 = 0,5 m/s</w:t>
      </w:r>
      <w:r w:rsidRPr="00BF3E6C">
        <w:rPr>
          <w:sz w:val="26"/>
          <w:szCs w:val="26"/>
        </w:rPr>
        <w:t xml:space="preserve">               </w:t>
      </w:r>
    </w:p>
    <w:p w:rsidR="000265FF" w:rsidRPr="00AE6016" w:rsidRDefault="00AE6016" w:rsidP="00AE6016">
      <w:pPr>
        <w:jc w:val="both"/>
        <w:rPr>
          <w:i/>
          <w:sz w:val="26"/>
          <w:szCs w:val="26"/>
        </w:rPr>
      </w:pPr>
      <w:r w:rsidRPr="00AE6016">
        <w:rPr>
          <w:b/>
          <w:sz w:val="26"/>
          <w:szCs w:val="26"/>
          <w:u w:val="single"/>
        </w:rPr>
        <w:t>Bài 22</w:t>
      </w:r>
      <w:r w:rsidR="000265FF" w:rsidRPr="00AE6016">
        <w:rPr>
          <w:b/>
          <w:sz w:val="26"/>
          <w:szCs w:val="26"/>
          <w:u w:val="single"/>
        </w:rPr>
        <w:t>:</w:t>
      </w:r>
      <w:r w:rsidR="000265FF" w:rsidRPr="00BF3E6C">
        <w:rPr>
          <w:sz w:val="26"/>
          <w:szCs w:val="26"/>
        </w:rPr>
        <w:t xml:space="preserve"> </w:t>
      </w:r>
      <w:r w:rsidR="000265FF" w:rsidRPr="00AE6016">
        <w:rPr>
          <w:i/>
          <w:sz w:val="26"/>
          <w:szCs w:val="26"/>
        </w:rPr>
        <w:t>Lúc 6 giờ sáng một người đi xe gắn máy từ thành phố A về phía thành phố B ở cách A 300km, với vận tốc V</w:t>
      </w:r>
      <w:r w:rsidR="000265FF" w:rsidRPr="00AE6016">
        <w:rPr>
          <w:i/>
          <w:sz w:val="26"/>
          <w:szCs w:val="26"/>
          <w:vertAlign w:val="subscript"/>
        </w:rPr>
        <w:t>1</w:t>
      </w:r>
      <w:r w:rsidR="000265FF" w:rsidRPr="00AE6016">
        <w:rPr>
          <w:i/>
          <w:sz w:val="26"/>
          <w:szCs w:val="26"/>
        </w:rPr>
        <w:t>= 50km/h. Lúc 7 giờ  một xe ô tô đi từ B về phía A với vận tốc V</w:t>
      </w:r>
      <w:r w:rsidR="000265FF" w:rsidRPr="00AE6016">
        <w:rPr>
          <w:i/>
          <w:sz w:val="26"/>
          <w:szCs w:val="26"/>
          <w:vertAlign w:val="subscript"/>
        </w:rPr>
        <w:t>2</w:t>
      </w:r>
      <w:r w:rsidR="000265FF" w:rsidRPr="00AE6016">
        <w:rPr>
          <w:i/>
          <w:sz w:val="26"/>
          <w:szCs w:val="26"/>
        </w:rPr>
        <w:t>= 75km/h.</w:t>
      </w:r>
    </w:p>
    <w:p w:rsidR="000265FF" w:rsidRPr="00AE6016" w:rsidRDefault="000265FF" w:rsidP="000265FF">
      <w:pPr>
        <w:ind w:firstLine="285"/>
        <w:jc w:val="both"/>
        <w:rPr>
          <w:i/>
          <w:sz w:val="26"/>
          <w:szCs w:val="26"/>
        </w:rPr>
      </w:pPr>
      <w:r w:rsidRPr="00AE6016">
        <w:rPr>
          <w:i/>
          <w:sz w:val="26"/>
          <w:szCs w:val="26"/>
        </w:rPr>
        <w:t>a. Hỏi hai xe gặp nhau lúc mấy giờ và cách A bao nhiêu km?</w:t>
      </w:r>
    </w:p>
    <w:p w:rsidR="000265FF" w:rsidRPr="00AE6016" w:rsidRDefault="000265FF" w:rsidP="000265FF">
      <w:pPr>
        <w:ind w:firstLine="285"/>
        <w:jc w:val="both"/>
        <w:rPr>
          <w:i/>
          <w:sz w:val="26"/>
          <w:szCs w:val="26"/>
        </w:rPr>
      </w:pPr>
      <w:r w:rsidRPr="00AE6016">
        <w:rPr>
          <w:i/>
          <w:sz w:val="26"/>
          <w:szCs w:val="26"/>
        </w:rPr>
        <w:t>b. Trên đường có một người đi xe đạp, lúc nào cũng cách đều hai xe trên. Biết rằng người đi xe đạp khởi hành lúc 7 h. Hỏi.</w:t>
      </w:r>
    </w:p>
    <w:p w:rsidR="000265FF" w:rsidRPr="00AE6016" w:rsidRDefault="000265FF" w:rsidP="000265FF">
      <w:pPr>
        <w:ind w:left="360"/>
        <w:jc w:val="both"/>
        <w:rPr>
          <w:i/>
          <w:sz w:val="26"/>
          <w:szCs w:val="26"/>
        </w:rPr>
      </w:pPr>
      <w:r w:rsidRPr="00AE6016">
        <w:rPr>
          <w:i/>
          <w:sz w:val="26"/>
          <w:szCs w:val="26"/>
        </w:rPr>
        <w:t>-Vận tốc của người đi xe đạp?</w:t>
      </w:r>
    </w:p>
    <w:p w:rsidR="000265FF" w:rsidRPr="00AE6016" w:rsidRDefault="000265FF" w:rsidP="000265FF">
      <w:pPr>
        <w:ind w:left="360"/>
        <w:jc w:val="both"/>
        <w:rPr>
          <w:i/>
          <w:sz w:val="26"/>
          <w:szCs w:val="26"/>
        </w:rPr>
      </w:pPr>
      <w:r w:rsidRPr="00AE6016">
        <w:rPr>
          <w:i/>
          <w:sz w:val="26"/>
          <w:szCs w:val="26"/>
        </w:rPr>
        <w:t>-Người đó đi theo hướng nào?</w:t>
      </w:r>
    </w:p>
    <w:p w:rsidR="000265FF" w:rsidRPr="00AE6016" w:rsidRDefault="000265FF" w:rsidP="000265FF">
      <w:pPr>
        <w:spacing w:line="240" w:lineRule="exact"/>
        <w:ind w:left="357"/>
        <w:jc w:val="both"/>
        <w:rPr>
          <w:b/>
          <w:bCs/>
          <w:i/>
          <w:sz w:val="26"/>
          <w:szCs w:val="26"/>
          <w:u w:val="single"/>
        </w:rPr>
      </w:pPr>
      <w:r w:rsidRPr="00AE6016">
        <w:rPr>
          <w:i/>
          <w:sz w:val="26"/>
          <w:szCs w:val="26"/>
        </w:rPr>
        <w:t>-Điểm khởi hành của người đó cách B bao nhiêu km?</w:t>
      </w:r>
    </w:p>
    <w:p w:rsidR="000265FF" w:rsidRPr="00BF3E6C" w:rsidRDefault="000265FF" w:rsidP="000265FF">
      <w:pPr>
        <w:jc w:val="both"/>
        <w:rPr>
          <w:b/>
          <w:bCs/>
          <w:sz w:val="26"/>
          <w:szCs w:val="26"/>
          <w:u w:val="single"/>
        </w:rPr>
      </w:pPr>
      <w:r w:rsidRPr="00BF3E6C">
        <w:rPr>
          <w:sz w:val="26"/>
          <w:szCs w:val="26"/>
          <w:u w:val="single"/>
        </w:rPr>
        <w:t xml:space="preserve">  </w:t>
      </w:r>
      <w:r w:rsidRPr="00BF3E6C">
        <w:rPr>
          <w:b/>
          <w:bCs/>
          <w:sz w:val="26"/>
          <w:szCs w:val="26"/>
          <w:u w:val="single"/>
        </w:rPr>
        <w:t>Hướng dẫn giải:</w:t>
      </w:r>
    </w:p>
    <w:p w:rsidR="000265FF" w:rsidRPr="00BF3E6C" w:rsidRDefault="000265FF" w:rsidP="000265FF">
      <w:pPr>
        <w:jc w:val="both"/>
        <w:rPr>
          <w:b/>
          <w:bCs/>
          <w:sz w:val="26"/>
          <w:szCs w:val="26"/>
        </w:rPr>
      </w:pPr>
      <w:r w:rsidRPr="00BF3E6C">
        <w:rPr>
          <w:b/>
          <w:bCs/>
          <w:sz w:val="26"/>
          <w:szCs w:val="26"/>
        </w:rPr>
        <w:t>a/ Gọi t là thời gian hai xe gặp nhau</w:t>
      </w:r>
    </w:p>
    <w:p w:rsidR="000265FF" w:rsidRPr="00BF3E6C" w:rsidRDefault="000265FF" w:rsidP="000265FF">
      <w:pPr>
        <w:ind w:left="720"/>
        <w:jc w:val="both"/>
        <w:rPr>
          <w:sz w:val="26"/>
          <w:szCs w:val="26"/>
        </w:rPr>
      </w:pPr>
      <w:r w:rsidRPr="00BF3E6C">
        <w:rPr>
          <w:sz w:val="26"/>
          <w:szCs w:val="26"/>
        </w:rPr>
        <w:t>Quãng đường mà xe gắn máy đã đi là :</w:t>
      </w:r>
    </w:p>
    <w:p w:rsidR="000265FF" w:rsidRPr="00BF3E6C" w:rsidRDefault="000265FF" w:rsidP="000265FF">
      <w:pPr>
        <w:ind w:left="720" w:firstLine="1503"/>
        <w:jc w:val="both"/>
        <w:rPr>
          <w:i/>
          <w:sz w:val="26"/>
          <w:szCs w:val="26"/>
          <w:lang w:val="fr-FR"/>
        </w:rPr>
      </w:pPr>
      <w:r w:rsidRPr="00BF3E6C">
        <w:rPr>
          <w:i/>
          <w:sz w:val="26"/>
          <w:szCs w:val="26"/>
          <w:lang w:val="fr-FR"/>
        </w:rPr>
        <w:t>S</w:t>
      </w:r>
      <w:r w:rsidRPr="00BF3E6C">
        <w:rPr>
          <w:i/>
          <w:sz w:val="26"/>
          <w:szCs w:val="26"/>
          <w:vertAlign w:val="subscript"/>
          <w:lang w:val="fr-FR"/>
        </w:rPr>
        <w:t>1</w:t>
      </w:r>
      <w:r w:rsidRPr="00BF3E6C">
        <w:rPr>
          <w:i/>
          <w:sz w:val="26"/>
          <w:szCs w:val="26"/>
          <w:lang w:val="fr-FR"/>
        </w:rPr>
        <w:t>= V</w:t>
      </w:r>
      <w:r w:rsidRPr="00BF3E6C">
        <w:rPr>
          <w:i/>
          <w:sz w:val="26"/>
          <w:szCs w:val="26"/>
          <w:vertAlign w:val="subscript"/>
          <w:lang w:val="fr-FR"/>
        </w:rPr>
        <w:t>1</w:t>
      </w:r>
      <w:r w:rsidRPr="00BF3E6C">
        <w:rPr>
          <w:i/>
          <w:sz w:val="26"/>
          <w:szCs w:val="26"/>
          <w:lang w:val="fr-FR"/>
        </w:rPr>
        <w:t xml:space="preserve">.(t - 6) = 50.(t-6) </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rsidR="000265FF" w:rsidRPr="00BF3E6C" w:rsidRDefault="000265FF" w:rsidP="000265FF">
      <w:pPr>
        <w:ind w:left="720"/>
        <w:jc w:val="both"/>
        <w:rPr>
          <w:sz w:val="26"/>
          <w:szCs w:val="26"/>
          <w:lang w:val="fr-FR"/>
        </w:rPr>
      </w:pPr>
      <w:r w:rsidRPr="00BF3E6C">
        <w:rPr>
          <w:sz w:val="26"/>
          <w:szCs w:val="26"/>
          <w:lang w:val="fr-FR"/>
        </w:rPr>
        <w:t>Quãng đường mà ô tô đã đi là :</w:t>
      </w:r>
    </w:p>
    <w:p w:rsidR="000265FF" w:rsidRPr="00BF3E6C" w:rsidRDefault="000265FF" w:rsidP="000265FF">
      <w:pPr>
        <w:ind w:firstLine="2166"/>
        <w:jc w:val="both"/>
        <w:rPr>
          <w:i/>
          <w:sz w:val="26"/>
          <w:szCs w:val="26"/>
          <w:lang w:val="fr-FR"/>
        </w:rPr>
      </w:pPr>
      <w:r w:rsidRPr="00BF3E6C">
        <w:rPr>
          <w:i/>
          <w:sz w:val="26"/>
          <w:szCs w:val="26"/>
          <w:lang w:val="fr-FR"/>
        </w:rPr>
        <w:t>S</w:t>
      </w:r>
      <w:r w:rsidRPr="00BF3E6C">
        <w:rPr>
          <w:i/>
          <w:sz w:val="26"/>
          <w:szCs w:val="26"/>
          <w:vertAlign w:val="subscript"/>
          <w:lang w:val="fr-FR"/>
        </w:rPr>
        <w:t>2</w:t>
      </w:r>
      <w:r w:rsidRPr="00BF3E6C">
        <w:rPr>
          <w:i/>
          <w:sz w:val="26"/>
          <w:szCs w:val="26"/>
          <w:lang w:val="fr-FR"/>
        </w:rPr>
        <w:t>= V</w:t>
      </w:r>
      <w:r w:rsidRPr="00BF3E6C">
        <w:rPr>
          <w:i/>
          <w:sz w:val="26"/>
          <w:szCs w:val="26"/>
          <w:vertAlign w:val="subscript"/>
          <w:lang w:val="fr-FR"/>
        </w:rPr>
        <w:t>2</w:t>
      </w:r>
      <w:r w:rsidRPr="00BF3E6C">
        <w:rPr>
          <w:i/>
          <w:sz w:val="26"/>
          <w:szCs w:val="26"/>
          <w:lang w:val="fr-FR"/>
        </w:rPr>
        <w:t>.(t - 7) = 75.(t-7)</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rsidR="000265FF" w:rsidRPr="00BF3E6C" w:rsidRDefault="000265FF" w:rsidP="000265FF">
      <w:pPr>
        <w:ind w:left="720"/>
        <w:jc w:val="both"/>
        <w:rPr>
          <w:sz w:val="26"/>
          <w:szCs w:val="26"/>
          <w:lang w:val="fr-FR"/>
        </w:rPr>
      </w:pPr>
      <w:r w:rsidRPr="00BF3E6C">
        <w:rPr>
          <w:sz w:val="26"/>
          <w:szCs w:val="26"/>
          <w:lang w:val="fr-FR"/>
        </w:rPr>
        <w:t>Quãng đường tổng cộng mà hai xe đi đến gặp nhau.</w:t>
      </w:r>
    </w:p>
    <w:p w:rsidR="000265FF" w:rsidRPr="00BF3E6C" w:rsidRDefault="000265FF" w:rsidP="000265FF">
      <w:pPr>
        <w:ind w:firstLine="2166"/>
        <w:jc w:val="both"/>
        <w:rPr>
          <w:i/>
          <w:sz w:val="26"/>
          <w:szCs w:val="26"/>
          <w:lang w:val="fr-FR"/>
        </w:rPr>
      </w:pPr>
      <w:r w:rsidRPr="00BF3E6C">
        <w:rPr>
          <w:i/>
          <w:sz w:val="26"/>
          <w:szCs w:val="26"/>
          <w:lang w:val="fr-FR"/>
        </w:rPr>
        <w:t>AB  = S</w:t>
      </w:r>
      <w:r w:rsidRPr="00BF3E6C">
        <w:rPr>
          <w:i/>
          <w:sz w:val="26"/>
          <w:szCs w:val="26"/>
          <w:vertAlign w:val="subscript"/>
          <w:lang w:val="fr-FR"/>
        </w:rPr>
        <w:t xml:space="preserve">1 </w:t>
      </w:r>
      <w:r w:rsidRPr="00BF3E6C">
        <w:rPr>
          <w:i/>
          <w:sz w:val="26"/>
          <w:szCs w:val="26"/>
          <w:lang w:val="fr-FR"/>
        </w:rPr>
        <w:t>+  S</w:t>
      </w:r>
      <w:r w:rsidRPr="00BF3E6C">
        <w:rPr>
          <w:i/>
          <w:sz w:val="26"/>
          <w:szCs w:val="26"/>
          <w:vertAlign w:val="subscript"/>
          <w:lang w:val="fr-FR"/>
        </w:rPr>
        <w:t>2</w:t>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t xml:space="preserve"> </w:t>
      </w:r>
    </w:p>
    <w:p w:rsidR="000265FF" w:rsidRPr="00BF3E6C" w:rsidRDefault="000265FF" w:rsidP="000265FF">
      <w:pPr>
        <w:ind w:firstLine="2166"/>
        <w:jc w:val="both"/>
        <w:rPr>
          <w:i/>
          <w:sz w:val="26"/>
          <w:szCs w:val="26"/>
          <w:lang w:val="fr-FR"/>
        </w:rPr>
      </w:pPr>
      <w:r w:rsidRPr="00BF3E6C">
        <w:rPr>
          <w:i/>
          <w:position w:val="-6"/>
          <w:sz w:val="26"/>
          <w:szCs w:val="26"/>
        </w:rPr>
        <w:object w:dxaOrig="300" w:dyaOrig="240">
          <v:shape id="_x0000_i1161" type="#_x0000_t75" style="width:15pt;height:12pt">
            <v:imagedata r:id="rId264" o:title=""/>
          </v:shape>
        </w:object>
      </w:r>
      <w:r w:rsidRPr="00BF3E6C">
        <w:rPr>
          <w:i/>
          <w:sz w:val="26"/>
          <w:szCs w:val="26"/>
          <w:lang w:val="fr-FR"/>
        </w:rPr>
        <w:t xml:space="preserve"> AB = 50. (t - 6) + 75. (t - 7) </w:t>
      </w:r>
    </w:p>
    <w:p w:rsidR="000265FF" w:rsidRPr="00BF3E6C" w:rsidRDefault="000265FF" w:rsidP="000265FF">
      <w:pPr>
        <w:ind w:firstLine="2166"/>
        <w:jc w:val="both"/>
        <w:rPr>
          <w:i/>
          <w:sz w:val="26"/>
          <w:szCs w:val="26"/>
          <w:lang w:val="fr-FR"/>
        </w:rPr>
      </w:pPr>
      <w:r w:rsidRPr="00BF3E6C">
        <w:rPr>
          <w:i/>
          <w:position w:val="-6"/>
          <w:sz w:val="26"/>
          <w:szCs w:val="26"/>
        </w:rPr>
        <w:object w:dxaOrig="300" w:dyaOrig="240">
          <v:shape id="_x0000_i1162" type="#_x0000_t75" style="width:15pt;height:12pt">
            <v:imagedata r:id="rId265" o:title=""/>
          </v:shape>
        </w:object>
      </w:r>
      <w:r w:rsidRPr="00BF3E6C">
        <w:rPr>
          <w:i/>
          <w:sz w:val="26"/>
          <w:szCs w:val="26"/>
          <w:lang w:val="fr-FR"/>
        </w:rPr>
        <w:t>300 = 50t - 300 + 75t - 525</w:t>
      </w:r>
    </w:p>
    <w:p w:rsidR="000265FF" w:rsidRPr="00BF3E6C" w:rsidRDefault="000265FF" w:rsidP="000265FF">
      <w:pPr>
        <w:ind w:firstLine="2166"/>
        <w:jc w:val="both"/>
        <w:rPr>
          <w:i/>
          <w:sz w:val="26"/>
          <w:szCs w:val="26"/>
          <w:lang w:val="fr-FR"/>
        </w:rPr>
      </w:pPr>
      <w:r w:rsidRPr="00BF3E6C">
        <w:rPr>
          <w:i/>
          <w:position w:val="-6"/>
          <w:sz w:val="26"/>
          <w:szCs w:val="26"/>
        </w:rPr>
        <w:object w:dxaOrig="300" w:dyaOrig="240">
          <v:shape id="_x0000_i1163" type="#_x0000_t75" style="width:15pt;height:12pt">
            <v:imagedata r:id="rId265" o:title=""/>
          </v:shape>
        </w:object>
      </w:r>
      <w:r w:rsidRPr="00BF3E6C">
        <w:rPr>
          <w:i/>
          <w:sz w:val="26"/>
          <w:szCs w:val="26"/>
          <w:lang w:val="fr-FR"/>
        </w:rPr>
        <w:t xml:space="preserve">125t = 1125      </w:t>
      </w:r>
    </w:p>
    <w:p w:rsidR="000265FF" w:rsidRPr="00BF3E6C" w:rsidRDefault="000265FF" w:rsidP="000265FF">
      <w:pPr>
        <w:ind w:firstLine="2166"/>
        <w:jc w:val="both"/>
        <w:rPr>
          <w:i/>
          <w:sz w:val="26"/>
          <w:szCs w:val="26"/>
          <w:lang w:val="fr-FR"/>
        </w:rPr>
      </w:pPr>
      <w:r w:rsidRPr="00BF3E6C">
        <w:rPr>
          <w:i/>
          <w:position w:val="-6"/>
          <w:sz w:val="26"/>
          <w:szCs w:val="26"/>
        </w:rPr>
        <w:object w:dxaOrig="300" w:dyaOrig="240">
          <v:shape id="_x0000_i1164" type="#_x0000_t75" style="width:15pt;height:12pt">
            <v:imagedata r:id="rId265" o:title=""/>
          </v:shape>
        </w:object>
      </w:r>
      <w:r w:rsidRPr="00BF3E6C">
        <w:rPr>
          <w:i/>
          <w:sz w:val="26"/>
          <w:szCs w:val="26"/>
          <w:lang w:val="fr-FR"/>
        </w:rPr>
        <w:t xml:space="preserve">    t = 9 (h)</w:t>
      </w:r>
    </w:p>
    <w:p w:rsidR="000265FF" w:rsidRPr="00BF3E6C" w:rsidRDefault="000265FF" w:rsidP="000265FF">
      <w:pPr>
        <w:tabs>
          <w:tab w:val="num" w:pos="720"/>
        </w:tabs>
        <w:ind w:firstLine="2166"/>
        <w:jc w:val="both"/>
        <w:rPr>
          <w:i/>
          <w:sz w:val="26"/>
          <w:szCs w:val="26"/>
          <w:lang w:val="fr-FR"/>
        </w:rPr>
      </w:pPr>
      <w:r w:rsidRPr="00BF3E6C">
        <w:rPr>
          <w:i/>
          <w:position w:val="-6"/>
          <w:sz w:val="26"/>
          <w:szCs w:val="26"/>
        </w:rPr>
        <w:object w:dxaOrig="300" w:dyaOrig="240">
          <v:shape id="_x0000_i1165" type="#_x0000_t75" style="width:15pt;height:12pt" o:bullet="t">
            <v:imagedata r:id="rId265" o:title=""/>
          </v:shape>
        </w:object>
      </w:r>
      <w:r w:rsidRPr="00BF3E6C">
        <w:rPr>
          <w:i/>
          <w:sz w:val="26"/>
          <w:szCs w:val="26"/>
          <w:lang w:val="fr-FR"/>
        </w:rPr>
        <w:tab/>
        <w:t>S</w:t>
      </w:r>
      <w:r w:rsidRPr="00BF3E6C">
        <w:rPr>
          <w:i/>
          <w:sz w:val="26"/>
          <w:szCs w:val="26"/>
          <w:vertAlign w:val="subscript"/>
          <w:lang w:val="fr-FR"/>
        </w:rPr>
        <w:t>1</w:t>
      </w:r>
      <w:r w:rsidRPr="00BF3E6C">
        <w:rPr>
          <w:i/>
          <w:sz w:val="26"/>
          <w:szCs w:val="26"/>
          <w:lang w:val="fr-FR"/>
        </w:rPr>
        <w:t>=50. ( 9 -  6 ) = 150 km</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rsidR="000265FF" w:rsidRPr="00BF3E6C" w:rsidRDefault="000265FF" w:rsidP="000265FF">
      <w:pPr>
        <w:tabs>
          <w:tab w:val="num" w:pos="720"/>
        </w:tabs>
        <w:jc w:val="both"/>
        <w:rPr>
          <w:sz w:val="26"/>
          <w:szCs w:val="26"/>
          <w:lang w:val="fr-FR"/>
        </w:rPr>
      </w:pPr>
      <w:r w:rsidRPr="00BF3E6C">
        <w:rPr>
          <w:sz w:val="26"/>
          <w:szCs w:val="26"/>
          <w:lang w:val="fr-FR"/>
        </w:rPr>
        <w:tab/>
        <w:t>Vậy hai xe gặp nhau lúc 9 h và hai xe gặp nhau tại vị trí cách A: 150km và cách B: 150 km.</w:t>
      </w:r>
    </w:p>
    <w:p w:rsidR="000265FF" w:rsidRPr="00BF3E6C" w:rsidRDefault="000265FF" w:rsidP="000265FF">
      <w:pPr>
        <w:jc w:val="both"/>
        <w:rPr>
          <w:b/>
          <w:bCs/>
          <w:sz w:val="26"/>
          <w:szCs w:val="26"/>
          <w:lang w:val="fr-FR"/>
        </w:rPr>
      </w:pPr>
      <w:r w:rsidRPr="00BF3E6C">
        <w:rPr>
          <w:b/>
          <w:bCs/>
          <w:sz w:val="26"/>
          <w:szCs w:val="26"/>
          <w:lang w:val="fr-FR"/>
        </w:rPr>
        <w:t>b/ Vị trí ban đầu của người đi bộ lúc 7 h.</w:t>
      </w:r>
    </w:p>
    <w:p w:rsidR="000265FF" w:rsidRPr="00BF3E6C" w:rsidRDefault="000265FF" w:rsidP="000265FF">
      <w:pPr>
        <w:ind w:firstLine="684"/>
        <w:jc w:val="both"/>
        <w:rPr>
          <w:sz w:val="26"/>
          <w:szCs w:val="26"/>
          <w:lang w:val="fr-FR"/>
        </w:rPr>
      </w:pPr>
      <w:r w:rsidRPr="00BF3E6C">
        <w:rPr>
          <w:sz w:val="26"/>
          <w:szCs w:val="26"/>
          <w:lang w:val="fr-FR"/>
        </w:rPr>
        <w:t>Quãng đường mà xe gắn mắy đã đi đến thời điểm t = 7h.</w:t>
      </w:r>
    </w:p>
    <w:p w:rsidR="000265FF" w:rsidRPr="00BF3E6C" w:rsidRDefault="000265FF" w:rsidP="000265FF">
      <w:pPr>
        <w:ind w:firstLine="2223"/>
        <w:jc w:val="both"/>
        <w:rPr>
          <w:i/>
          <w:sz w:val="26"/>
          <w:szCs w:val="26"/>
          <w:lang w:val="fr-FR"/>
        </w:rPr>
      </w:pPr>
      <w:r w:rsidRPr="00BF3E6C">
        <w:rPr>
          <w:i/>
          <w:sz w:val="26"/>
          <w:szCs w:val="26"/>
          <w:lang w:val="fr-FR"/>
        </w:rPr>
        <w:t>AC = S</w:t>
      </w:r>
      <w:r w:rsidRPr="00BF3E6C">
        <w:rPr>
          <w:i/>
          <w:sz w:val="26"/>
          <w:szCs w:val="26"/>
          <w:vertAlign w:val="subscript"/>
          <w:lang w:val="fr-FR"/>
        </w:rPr>
        <w:t xml:space="preserve">1 </w:t>
      </w:r>
      <w:r w:rsidRPr="00BF3E6C">
        <w:rPr>
          <w:i/>
          <w:sz w:val="26"/>
          <w:szCs w:val="26"/>
          <w:lang w:val="fr-FR"/>
        </w:rPr>
        <w:t>= 50.( 7 - 6 ) = 50 km.</w:t>
      </w:r>
    </w:p>
    <w:p w:rsidR="000265FF" w:rsidRPr="00BF3E6C" w:rsidRDefault="000265FF" w:rsidP="000265FF">
      <w:pPr>
        <w:ind w:firstLine="720"/>
        <w:jc w:val="both"/>
        <w:rPr>
          <w:sz w:val="26"/>
          <w:szCs w:val="26"/>
          <w:lang w:val="fr-FR"/>
        </w:rPr>
      </w:pPr>
      <w:r w:rsidRPr="00BF3E6C">
        <w:rPr>
          <w:sz w:val="26"/>
          <w:szCs w:val="26"/>
          <w:lang w:val="fr-FR"/>
        </w:rPr>
        <w:t>Khoảng cách giữa người đi xe gắn máy và người đi ôtô lúc 7 giờ.</w:t>
      </w:r>
    </w:p>
    <w:p w:rsidR="000265FF" w:rsidRPr="00BF3E6C" w:rsidRDefault="000265FF" w:rsidP="000265FF">
      <w:pPr>
        <w:ind w:firstLine="2223"/>
        <w:jc w:val="both"/>
        <w:rPr>
          <w:i/>
          <w:sz w:val="26"/>
          <w:szCs w:val="26"/>
          <w:lang w:val="fr-FR"/>
        </w:rPr>
      </w:pPr>
      <w:r w:rsidRPr="00BF3E6C">
        <w:rPr>
          <w:i/>
          <w:sz w:val="26"/>
          <w:szCs w:val="26"/>
          <w:lang w:val="fr-FR"/>
        </w:rPr>
        <w:t>CB =AB - AC  = 300 - 50 =250km.</w:t>
      </w:r>
    </w:p>
    <w:p w:rsidR="000265FF" w:rsidRPr="00BF3E6C" w:rsidRDefault="000265FF" w:rsidP="000265FF">
      <w:pPr>
        <w:ind w:firstLine="720"/>
        <w:jc w:val="both"/>
        <w:rPr>
          <w:sz w:val="26"/>
          <w:szCs w:val="26"/>
          <w:lang w:val="fr-FR"/>
        </w:rPr>
      </w:pPr>
      <w:r w:rsidRPr="00BF3E6C">
        <w:rPr>
          <w:sz w:val="26"/>
          <w:szCs w:val="26"/>
          <w:lang w:val="fr-FR"/>
        </w:rPr>
        <w:t>Do người đi xe đạp cách đều hai người trên nên:</w:t>
      </w:r>
    </w:p>
    <w:p w:rsidR="000265FF" w:rsidRPr="00BF3E6C" w:rsidRDefault="000265FF" w:rsidP="000265FF">
      <w:pPr>
        <w:ind w:firstLine="2166"/>
        <w:jc w:val="both"/>
        <w:rPr>
          <w:i/>
          <w:sz w:val="26"/>
          <w:szCs w:val="26"/>
          <w:lang w:val="fr-FR"/>
        </w:rPr>
      </w:pPr>
      <w:r w:rsidRPr="00BF3E6C">
        <w:rPr>
          <w:i/>
          <w:sz w:val="26"/>
          <w:szCs w:val="26"/>
          <w:lang w:val="fr-FR"/>
        </w:rPr>
        <w:t xml:space="preserve">DB = CD = </w:t>
      </w:r>
      <w:r w:rsidRPr="00BF3E6C">
        <w:rPr>
          <w:i/>
          <w:position w:val="-24"/>
          <w:sz w:val="26"/>
          <w:szCs w:val="26"/>
        </w:rPr>
        <w:object w:dxaOrig="1939" w:dyaOrig="620">
          <v:shape id="_x0000_i1166" type="#_x0000_t75" style="width:96.95pt;height:31pt">
            <v:imagedata r:id="rId266" o:title=""/>
          </v:shape>
        </w:object>
      </w:r>
      <w:r w:rsidRPr="00BF3E6C">
        <w:rPr>
          <w:i/>
          <w:sz w:val="26"/>
          <w:szCs w:val="26"/>
          <w:lang w:val="fr-FR"/>
        </w:rPr>
        <w:t>.</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rsidR="000265FF" w:rsidRPr="00BF3E6C" w:rsidRDefault="000265FF" w:rsidP="000265FF">
      <w:pPr>
        <w:ind w:firstLine="720"/>
        <w:jc w:val="both"/>
        <w:rPr>
          <w:sz w:val="26"/>
          <w:szCs w:val="26"/>
          <w:lang w:val="fr-FR"/>
        </w:rPr>
      </w:pPr>
      <w:r w:rsidRPr="00BF3E6C">
        <w:rPr>
          <w:sz w:val="26"/>
          <w:szCs w:val="26"/>
          <w:lang w:val="fr-FR"/>
        </w:rPr>
        <w:t xml:space="preserve">Do xe ôtô có vận tốc </w:t>
      </w:r>
      <w:r w:rsidRPr="00BF3E6C">
        <w:rPr>
          <w:i/>
          <w:sz w:val="26"/>
          <w:szCs w:val="26"/>
          <w:lang w:val="fr-FR"/>
        </w:rPr>
        <w:t>V</w:t>
      </w:r>
      <w:r w:rsidRPr="00BF3E6C">
        <w:rPr>
          <w:i/>
          <w:sz w:val="26"/>
          <w:szCs w:val="26"/>
          <w:vertAlign w:val="subscript"/>
          <w:lang w:val="fr-FR"/>
        </w:rPr>
        <w:t>2</w:t>
      </w:r>
      <w:r w:rsidRPr="00BF3E6C">
        <w:rPr>
          <w:i/>
          <w:sz w:val="26"/>
          <w:szCs w:val="26"/>
          <w:lang w:val="fr-FR"/>
        </w:rPr>
        <w:t>=75km/h  &gt; V</w:t>
      </w:r>
      <w:r w:rsidRPr="00BF3E6C">
        <w:rPr>
          <w:i/>
          <w:sz w:val="26"/>
          <w:szCs w:val="26"/>
          <w:vertAlign w:val="subscript"/>
          <w:lang w:val="fr-FR"/>
        </w:rPr>
        <w:t>1</w:t>
      </w:r>
      <w:r w:rsidRPr="00BF3E6C">
        <w:rPr>
          <w:sz w:val="26"/>
          <w:szCs w:val="26"/>
          <w:lang w:val="fr-FR"/>
        </w:rPr>
        <w:t xml:space="preserve"> nên người đi xe đạp phải hướng về phía A.</w:t>
      </w:r>
    </w:p>
    <w:p w:rsidR="000265FF" w:rsidRPr="00BF3E6C" w:rsidRDefault="000265FF" w:rsidP="000265FF">
      <w:pPr>
        <w:ind w:firstLine="720"/>
        <w:jc w:val="both"/>
        <w:rPr>
          <w:sz w:val="26"/>
          <w:szCs w:val="26"/>
          <w:lang w:val="fr-FR"/>
        </w:rPr>
      </w:pPr>
      <w:r w:rsidRPr="00BF3E6C">
        <w:rPr>
          <w:sz w:val="26"/>
          <w:szCs w:val="26"/>
          <w:lang w:val="fr-FR"/>
        </w:rPr>
        <w:t>Vì người đi xe đạp luôn cách đều hai  người đầu nên họ phải gặp nhau tại điểm G cách B 150km lúc 9 giờ. Nghĩa là thời gian người đi xe đạp đi là:</w:t>
      </w:r>
    </w:p>
    <w:p w:rsidR="000265FF" w:rsidRPr="00BF3E6C" w:rsidRDefault="000265FF" w:rsidP="000265FF">
      <w:pPr>
        <w:ind w:firstLine="2223"/>
        <w:jc w:val="both"/>
        <w:rPr>
          <w:i/>
          <w:sz w:val="26"/>
          <w:szCs w:val="26"/>
          <w:lang w:val="fr-FR"/>
        </w:rPr>
      </w:pPr>
      <w:r w:rsidRPr="00BF3E6C">
        <w:rPr>
          <w:i/>
          <w:sz w:val="26"/>
          <w:szCs w:val="26"/>
          <w:lang w:val="fr-FR"/>
        </w:rPr>
        <w:t xml:space="preserve">    </w:t>
      </w:r>
      <w:r w:rsidRPr="00BF3E6C">
        <w:rPr>
          <w:i/>
          <w:sz w:val="26"/>
          <w:szCs w:val="26"/>
          <w:lang w:val="fr-FR"/>
        </w:rPr>
        <w:tab/>
      </w:r>
      <w:r w:rsidRPr="00BF3E6C">
        <w:rPr>
          <w:i/>
          <w:sz w:val="26"/>
          <w:szCs w:val="26"/>
        </w:rPr>
        <w:sym w:font="Wingdings 3" w:char="F072"/>
      </w:r>
      <w:r w:rsidRPr="00BF3E6C">
        <w:rPr>
          <w:i/>
          <w:sz w:val="26"/>
          <w:szCs w:val="26"/>
          <w:lang w:val="fr-FR"/>
        </w:rPr>
        <w:t>t = 9 - 7 = 2giờ</w:t>
      </w:r>
    </w:p>
    <w:p w:rsidR="000265FF" w:rsidRPr="00BF3E6C" w:rsidRDefault="000265FF" w:rsidP="000265FF">
      <w:pPr>
        <w:ind w:firstLine="720"/>
        <w:jc w:val="both"/>
        <w:rPr>
          <w:sz w:val="26"/>
          <w:szCs w:val="26"/>
          <w:lang w:val="fr-FR"/>
        </w:rPr>
      </w:pPr>
      <w:r w:rsidRPr="00BF3E6C">
        <w:rPr>
          <w:sz w:val="26"/>
          <w:szCs w:val="26"/>
          <w:lang w:val="fr-FR"/>
        </w:rPr>
        <w:t>Quãng đường đi được là:</w:t>
      </w:r>
    </w:p>
    <w:p w:rsidR="000265FF" w:rsidRPr="00BF3E6C" w:rsidRDefault="000265FF" w:rsidP="000265FF">
      <w:pPr>
        <w:ind w:firstLine="2166"/>
        <w:jc w:val="both"/>
        <w:rPr>
          <w:i/>
          <w:sz w:val="26"/>
          <w:szCs w:val="26"/>
          <w:lang w:val="fr-FR"/>
        </w:rPr>
      </w:pPr>
      <w:r w:rsidRPr="00BF3E6C">
        <w:rPr>
          <w:i/>
          <w:sz w:val="26"/>
          <w:szCs w:val="26"/>
          <w:lang w:val="fr-FR"/>
        </w:rPr>
        <w:t>DG = GB - DB = 150 - 125 = 25 km</w:t>
      </w:r>
    </w:p>
    <w:p w:rsidR="000265FF" w:rsidRPr="00BF3E6C" w:rsidRDefault="000265FF" w:rsidP="000265FF">
      <w:pPr>
        <w:ind w:firstLine="720"/>
        <w:jc w:val="both"/>
        <w:rPr>
          <w:sz w:val="26"/>
          <w:szCs w:val="26"/>
          <w:lang w:val="fr-FR"/>
        </w:rPr>
      </w:pPr>
      <w:r w:rsidRPr="00BF3E6C">
        <w:rPr>
          <w:sz w:val="26"/>
          <w:szCs w:val="26"/>
          <w:lang w:val="fr-FR"/>
        </w:rPr>
        <w:t>Vận tốc của người đi xe đạp là.</w:t>
      </w:r>
    </w:p>
    <w:p w:rsidR="000265FF" w:rsidRPr="00BF3E6C" w:rsidRDefault="000265FF" w:rsidP="000265FF">
      <w:pPr>
        <w:ind w:firstLine="2109"/>
        <w:jc w:val="both"/>
        <w:rPr>
          <w:i/>
          <w:sz w:val="26"/>
          <w:szCs w:val="26"/>
          <w:lang w:val="fr-FR"/>
        </w:rPr>
      </w:pPr>
      <w:r w:rsidRPr="00BF3E6C">
        <w:rPr>
          <w:i/>
          <w:sz w:val="26"/>
          <w:szCs w:val="26"/>
          <w:lang w:val="fr-FR"/>
        </w:rPr>
        <w:t>V</w:t>
      </w:r>
      <w:r w:rsidRPr="00BF3E6C">
        <w:rPr>
          <w:i/>
          <w:sz w:val="26"/>
          <w:szCs w:val="26"/>
          <w:vertAlign w:val="subscript"/>
          <w:lang w:val="fr-FR"/>
        </w:rPr>
        <w:t xml:space="preserve">3 </w:t>
      </w:r>
      <w:r w:rsidRPr="00BF3E6C">
        <w:rPr>
          <w:i/>
          <w:sz w:val="26"/>
          <w:szCs w:val="26"/>
          <w:lang w:val="fr-FR"/>
        </w:rPr>
        <w:t xml:space="preserve">= </w:t>
      </w:r>
      <w:r w:rsidRPr="00BF3E6C">
        <w:rPr>
          <w:i/>
          <w:position w:val="-24"/>
          <w:sz w:val="26"/>
          <w:szCs w:val="26"/>
        </w:rPr>
        <w:object w:dxaOrig="2240" w:dyaOrig="620">
          <v:shape id="_x0000_i1167" type="#_x0000_t75" style="width:112pt;height:31pt">
            <v:imagedata r:id="rId267" o:title=""/>
          </v:shape>
        </w:objec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rsidR="0007270E" w:rsidRPr="0007270E" w:rsidRDefault="0007270E" w:rsidP="0007270E">
      <w:pPr>
        <w:pStyle w:val="BodyTextIndent"/>
        <w:spacing w:line="240" w:lineRule="auto"/>
        <w:ind w:firstLine="0"/>
        <w:rPr>
          <w:i/>
          <w:sz w:val="26"/>
          <w:szCs w:val="26"/>
          <w:lang w:val="it-IT"/>
        </w:rPr>
      </w:pPr>
      <w:r w:rsidRPr="0007270E">
        <w:rPr>
          <w:b/>
          <w:sz w:val="26"/>
          <w:szCs w:val="26"/>
          <w:u w:val="single"/>
          <w:lang w:val="it-IT"/>
        </w:rPr>
        <w:t>Bài 23:</w:t>
      </w:r>
      <w:r w:rsidRPr="0007270E">
        <w:rPr>
          <w:i/>
          <w:sz w:val="26"/>
          <w:szCs w:val="26"/>
          <w:lang w:val="it-IT"/>
        </w:rPr>
        <w:t xml:space="preserve"> Trên một đường đua thẳng, hai bên lề đường có hai hàng dọc các vận động viên chuyển động theo cùng một hướng: một hàng là các vận động viên chạy việt dã và hàng kia là các vận động viên đua xe đạp. Biết rằng các vận động viên việt dã chạy đều với vận tốc 20km/h và khoảng cách đều giữa hai người liền kề nhau trong hàng là 20m; những con số tương ứng đối với hàng các vận động viên đua xe đạp là 40km/h và 30m. Hỏi một người quan sát cần phải chuyển động trên đường với vận tốc bằng bao nhiêu để mỗi lần khi một vận động viên đua xe đạp đuổi kịp anh ta thì chính lúc đó anh ta lại đuổi kịp một vận động viên chạy việt dã tiếp theo?</w:t>
      </w:r>
    </w:p>
    <w:p w:rsidR="0007270E" w:rsidRPr="0007270E" w:rsidRDefault="0007270E" w:rsidP="0007270E">
      <w:pPr>
        <w:pStyle w:val="BodyText"/>
        <w:jc w:val="both"/>
        <w:rPr>
          <w:b/>
          <w:sz w:val="26"/>
          <w:szCs w:val="26"/>
          <w:u w:val="single"/>
          <w:lang w:val="it-IT"/>
        </w:rPr>
      </w:pPr>
      <w:r w:rsidRPr="0007270E">
        <w:rPr>
          <w:b/>
          <w:sz w:val="26"/>
          <w:szCs w:val="26"/>
          <w:u w:val="single"/>
          <w:lang w:val="it-IT"/>
        </w:rPr>
        <w:t>Hướng dẫn:</w:t>
      </w:r>
    </w:p>
    <w:p w:rsidR="0007270E" w:rsidRPr="00BF3E6C" w:rsidRDefault="0007270E" w:rsidP="0007270E">
      <w:pPr>
        <w:ind w:firstLine="855"/>
        <w:jc w:val="both"/>
        <w:rPr>
          <w:sz w:val="26"/>
          <w:szCs w:val="26"/>
          <w:lang w:val="it-IT"/>
        </w:rPr>
      </w:pPr>
      <w:r w:rsidRPr="00BF3E6C">
        <w:rPr>
          <w:sz w:val="26"/>
          <w:szCs w:val="26"/>
          <w:lang w:val="it-IT"/>
        </w:rPr>
        <w:t>- Ký hiệu vận tốc của VĐV chạy, người quan sát và VĐV đua xe đạp lần lượt là v</w:t>
      </w:r>
      <w:r w:rsidRPr="00BF3E6C">
        <w:rPr>
          <w:sz w:val="26"/>
          <w:szCs w:val="26"/>
          <w:vertAlign w:val="subscript"/>
          <w:lang w:val="it-IT"/>
        </w:rPr>
        <w:t>1</w:t>
      </w:r>
      <w:r w:rsidRPr="00BF3E6C">
        <w:rPr>
          <w:sz w:val="26"/>
          <w:szCs w:val="26"/>
          <w:lang w:val="it-IT"/>
        </w:rPr>
        <w:t>, v</w:t>
      </w:r>
      <w:r w:rsidRPr="00BF3E6C">
        <w:rPr>
          <w:sz w:val="26"/>
          <w:szCs w:val="26"/>
          <w:vertAlign w:val="subscript"/>
          <w:lang w:val="it-IT"/>
        </w:rPr>
        <w:t>2</w:t>
      </w:r>
      <w:r w:rsidRPr="00BF3E6C">
        <w:rPr>
          <w:sz w:val="26"/>
          <w:szCs w:val="26"/>
          <w:lang w:val="it-IT"/>
        </w:rPr>
        <w:t xml:space="preserve"> và v</w:t>
      </w:r>
      <w:r w:rsidRPr="00BF3E6C">
        <w:rPr>
          <w:sz w:val="26"/>
          <w:szCs w:val="26"/>
          <w:vertAlign w:val="subscript"/>
          <w:lang w:val="it-IT"/>
        </w:rPr>
        <w:t>3</w:t>
      </w:r>
      <w:r w:rsidRPr="00BF3E6C">
        <w:rPr>
          <w:sz w:val="26"/>
          <w:szCs w:val="26"/>
          <w:lang w:val="it-IT"/>
        </w:rPr>
        <w:t>; khoảng cách giữa hai VĐV chạy liền kề là l</w:t>
      </w:r>
      <w:r w:rsidRPr="00BF3E6C">
        <w:rPr>
          <w:sz w:val="26"/>
          <w:szCs w:val="26"/>
          <w:vertAlign w:val="subscript"/>
          <w:lang w:val="it-IT"/>
        </w:rPr>
        <w:t>1</w:t>
      </w:r>
      <w:r w:rsidRPr="00BF3E6C">
        <w:rPr>
          <w:sz w:val="26"/>
          <w:szCs w:val="26"/>
          <w:lang w:val="it-IT"/>
        </w:rPr>
        <w:t xml:space="preserve"> và giữa hai VĐV đua xe đạp liền kề là l</w:t>
      </w:r>
      <w:r w:rsidRPr="00BF3E6C">
        <w:rPr>
          <w:sz w:val="26"/>
          <w:szCs w:val="26"/>
          <w:vertAlign w:val="subscript"/>
          <w:lang w:val="it-IT"/>
        </w:rPr>
        <w:t>2</w:t>
      </w:r>
      <w:r w:rsidRPr="00BF3E6C">
        <w:rPr>
          <w:sz w:val="26"/>
          <w:szCs w:val="26"/>
          <w:lang w:val="it-IT"/>
        </w:rPr>
        <w:t>.</w:t>
      </w:r>
    </w:p>
    <w:p w:rsidR="0007270E" w:rsidRPr="00BF3E6C" w:rsidRDefault="0007270E" w:rsidP="0007270E">
      <w:pPr>
        <w:ind w:firstLine="855"/>
        <w:jc w:val="both"/>
        <w:rPr>
          <w:sz w:val="26"/>
          <w:szCs w:val="26"/>
          <w:lang w:val="it-IT"/>
        </w:rPr>
      </w:pPr>
      <w:r w:rsidRPr="00BF3E6C">
        <w:rPr>
          <w:sz w:val="26"/>
          <w:szCs w:val="26"/>
          <w:lang w:val="it-IT"/>
        </w:rPr>
        <w:t xml:space="preserve">   - Tại một thời điểm nào đó ba người ở vị trí ngang nhau thì sau thời gian t người quan sát đuổi kịp VĐV chạy và VĐV đua xe đạp phía sau đuổi kịp người quan sát. Ta có các phương trình:</w:t>
      </w:r>
    </w:p>
    <w:p w:rsidR="0007270E" w:rsidRPr="00BF3E6C" w:rsidRDefault="0007270E" w:rsidP="0007270E">
      <w:pPr>
        <w:ind w:firstLine="855"/>
        <w:jc w:val="both"/>
        <w:rPr>
          <w:sz w:val="26"/>
          <w:szCs w:val="26"/>
          <w:lang w:val="it-IT"/>
        </w:rPr>
      </w:pPr>
      <w:r w:rsidRPr="00BF3E6C">
        <w:rPr>
          <w:sz w:val="26"/>
          <w:szCs w:val="26"/>
          <w:lang w:val="it-IT"/>
        </w:rPr>
        <w:tab/>
      </w:r>
      <w:r w:rsidRPr="00BF3E6C">
        <w:rPr>
          <w:position w:val="-12"/>
          <w:sz w:val="26"/>
          <w:szCs w:val="26"/>
        </w:rPr>
        <w:object w:dxaOrig="1120" w:dyaOrig="360">
          <v:shape id="_x0000_i1168" type="#_x0000_t75" style="width:56pt;height:18pt" o:ole="">
            <v:imagedata r:id="rId268" o:title=""/>
          </v:shape>
          <o:OLEObject Type="Embed" ProgID="Equation.DSMT4" ShapeID="_x0000_i1168" DrawAspect="Content" ObjectID="_1637045552" r:id="rId269"/>
        </w:object>
      </w:r>
      <w:r w:rsidRPr="00BF3E6C">
        <w:rPr>
          <w:sz w:val="26"/>
          <w:szCs w:val="26"/>
          <w:lang w:val="it-IT"/>
        </w:rPr>
        <w:t xml:space="preserve">    (1)</w:t>
      </w:r>
    </w:p>
    <w:p w:rsidR="0007270E" w:rsidRPr="00BF3E6C" w:rsidRDefault="0007270E" w:rsidP="0007270E">
      <w:pPr>
        <w:ind w:firstLine="855"/>
        <w:jc w:val="both"/>
        <w:rPr>
          <w:sz w:val="26"/>
          <w:szCs w:val="26"/>
          <w:lang w:val="it-IT"/>
        </w:rPr>
      </w:pPr>
      <w:r w:rsidRPr="00BF3E6C">
        <w:rPr>
          <w:sz w:val="26"/>
          <w:szCs w:val="26"/>
          <w:lang w:val="it-IT"/>
        </w:rPr>
        <w:tab/>
      </w:r>
      <w:r w:rsidRPr="00BF3E6C">
        <w:rPr>
          <w:position w:val="-12"/>
          <w:sz w:val="26"/>
          <w:szCs w:val="26"/>
        </w:rPr>
        <w:object w:dxaOrig="1160" w:dyaOrig="360">
          <v:shape id="_x0000_i1169" type="#_x0000_t75" style="width:58pt;height:18pt" o:ole="">
            <v:imagedata r:id="rId270" o:title=""/>
          </v:shape>
          <o:OLEObject Type="Embed" ProgID="Equation.DSMT4" ShapeID="_x0000_i1169" DrawAspect="Content" ObjectID="_1637045553" r:id="rId271"/>
        </w:object>
      </w:r>
      <w:r w:rsidRPr="00BF3E6C">
        <w:rPr>
          <w:sz w:val="26"/>
          <w:szCs w:val="26"/>
          <w:lang w:val="it-IT"/>
        </w:rPr>
        <w:t xml:space="preserve">   (2)</w:t>
      </w:r>
    </w:p>
    <w:p w:rsidR="0007270E" w:rsidRPr="00BF3E6C" w:rsidRDefault="0007270E" w:rsidP="0007270E">
      <w:pPr>
        <w:ind w:firstLine="855"/>
        <w:jc w:val="both"/>
        <w:rPr>
          <w:sz w:val="26"/>
          <w:szCs w:val="26"/>
          <w:lang w:val="it-IT"/>
        </w:rPr>
      </w:pPr>
      <w:r w:rsidRPr="00BF3E6C">
        <w:rPr>
          <w:sz w:val="26"/>
          <w:szCs w:val="26"/>
          <w:lang w:val="it-IT"/>
        </w:rPr>
        <w:t xml:space="preserve">   - Cộng hai vế các phương trình trên rồi tìm t, ta được:</w:t>
      </w:r>
    </w:p>
    <w:p w:rsidR="0007270E" w:rsidRPr="00BF3E6C" w:rsidRDefault="0007270E" w:rsidP="0007270E">
      <w:pPr>
        <w:ind w:firstLine="855"/>
        <w:jc w:val="both"/>
        <w:rPr>
          <w:sz w:val="26"/>
          <w:szCs w:val="26"/>
          <w:lang w:val="it-IT"/>
        </w:rPr>
      </w:pPr>
      <w:r w:rsidRPr="00BF3E6C">
        <w:rPr>
          <w:sz w:val="26"/>
          <w:szCs w:val="26"/>
          <w:lang w:val="it-IT"/>
        </w:rPr>
        <w:tab/>
      </w:r>
      <w:r w:rsidRPr="00BF3E6C">
        <w:rPr>
          <w:position w:val="-30"/>
          <w:sz w:val="26"/>
          <w:szCs w:val="26"/>
        </w:rPr>
        <w:object w:dxaOrig="999" w:dyaOrig="680">
          <v:shape id="_x0000_i1170" type="#_x0000_t75" style="width:49.95pt;height:34pt" o:ole="">
            <v:imagedata r:id="rId272" o:title=""/>
          </v:shape>
          <o:OLEObject Type="Embed" ProgID="Equation.DSMT4" ShapeID="_x0000_i1170" DrawAspect="Content" ObjectID="_1637045554" r:id="rId273"/>
        </w:object>
      </w:r>
      <w:r w:rsidRPr="00BF3E6C">
        <w:rPr>
          <w:sz w:val="26"/>
          <w:szCs w:val="26"/>
          <w:lang w:val="it-IT"/>
        </w:rPr>
        <w:t xml:space="preserve">     (3)</w:t>
      </w:r>
    </w:p>
    <w:p w:rsidR="0007270E" w:rsidRPr="00BF3E6C" w:rsidRDefault="0007270E" w:rsidP="0007270E">
      <w:pPr>
        <w:ind w:firstLine="855"/>
        <w:jc w:val="both"/>
        <w:rPr>
          <w:sz w:val="26"/>
          <w:szCs w:val="26"/>
          <w:lang w:val="it-IT"/>
        </w:rPr>
      </w:pPr>
      <w:r w:rsidRPr="00BF3E6C">
        <w:rPr>
          <w:sz w:val="26"/>
          <w:szCs w:val="26"/>
          <w:lang w:val="it-IT"/>
        </w:rPr>
        <w:t xml:space="preserve">   - Thay (3) vào (1) ta được:  </w:t>
      </w:r>
      <w:r w:rsidRPr="00BF3E6C">
        <w:rPr>
          <w:position w:val="-30"/>
          <w:sz w:val="26"/>
          <w:szCs w:val="26"/>
        </w:rPr>
        <w:object w:dxaOrig="1800" w:dyaOrig="680">
          <v:shape id="_x0000_i1171" type="#_x0000_t75" style="width:90pt;height:34pt" o:ole="">
            <v:imagedata r:id="rId274" o:title=""/>
          </v:shape>
          <o:OLEObject Type="Embed" ProgID="Equation.DSMT4" ShapeID="_x0000_i1171" DrawAspect="Content" ObjectID="_1637045555" r:id="rId275"/>
        </w:object>
      </w:r>
      <w:r w:rsidRPr="00BF3E6C">
        <w:rPr>
          <w:sz w:val="26"/>
          <w:szCs w:val="26"/>
          <w:lang w:val="it-IT"/>
        </w:rPr>
        <w:t xml:space="preserve">      (4)</w:t>
      </w:r>
    </w:p>
    <w:p w:rsidR="0007270E" w:rsidRPr="00BF3E6C" w:rsidRDefault="0007270E" w:rsidP="0007270E">
      <w:pPr>
        <w:ind w:firstLine="855"/>
        <w:jc w:val="both"/>
        <w:rPr>
          <w:sz w:val="26"/>
          <w:szCs w:val="26"/>
          <w:lang w:val="it-IT"/>
        </w:rPr>
      </w:pPr>
      <w:r w:rsidRPr="00BF3E6C">
        <w:rPr>
          <w:sz w:val="26"/>
          <w:szCs w:val="26"/>
          <w:lang w:val="it-IT"/>
        </w:rPr>
        <w:t xml:space="preserve">   -  Thay số vào (4) ta có: </w:t>
      </w:r>
      <w:r w:rsidRPr="00BF3E6C">
        <w:rPr>
          <w:position w:val="-12"/>
          <w:sz w:val="26"/>
          <w:szCs w:val="26"/>
        </w:rPr>
        <w:object w:dxaOrig="240" w:dyaOrig="360">
          <v:shape id="_x0000_i1172" type="#_x0000_t75" style="width:12pt;height:18pt" o:ole="">
            <v:imagedata r:id="rId276" o:title=""/>
          </v:shape>
          <o:OLEObject Type="Embed" ProgID="Equation.DSMT4" ShapeID="_x0000_i1172" DrawAspect="Content" ObjectID="_1637045556" r:id="rId277"/>
        </w:object>
      </w:r>
      <w:r w:rsidRPr="00BF3E6C">
        <w:rPr>
          <w:sz w:val="26"/>
          <w:szCs w:val="26"/>
          <w:lang w:val="it-IT"/>
        </w:rPr>
        <w:t xml:space="preserve"> = 28 (km/h)</w:t>
      </w:r>
    </w:p>
    <w:p w:rsidR="002E300D" w:rsidRDefault="002E300D" w:rsidP="00851CEE">
      <w:pPr>
        <w:spacing w:before="120" w:after="120"/>
        <w:jc w:val="both"/>
        <w:rPr>
          <w:b/>
          <w:bCs/>
          <w:sz w:val="26"/>
          <w:szCs w:val="26"/>
          <w:u w:val="single"/>
          <w:lang w:val="it-IT"/>
        </w:rPr>
      </w:pPr>
    </w:p>
    <w:p w:rsidR="00851CEE" w:rsidRPr="001950D3" w:rsidRDefault="00851CEE" w:rsidP="001950D3">
      <w:pPr>
        <w:pStyle w:val="Heading3"/>
        <w:spacing w:before="0" w:after="0"/>
        <w:rPr>
          <w:rFonts w:ascii="Times New Roman" w:hAnsi="Times New Roman"/>
          <w:bCs w:val="0"/>
          <w:i/>
          <w:iCs/>
          <w:u w:val="single"/>
          <w:lang w:val="it-IT"/>
        </w:rPr>
      </w:pPr>
      <w:bookmarkStart w:id="37" w:name="_Toc332704450"/>
      <w:r w:rsidRPr="001950D3">
        <w:rPr>
          <w:rFonts w:ascii="Times New Roman" w:hAnsi="Times New Roman"/>
          <w:bCs w:val="0"/>
          <w:i/>
          <w:iCs/>
          <w:u w:val="single"/>
          <w:lang w:val="it-IT"/>
        </w:rPr>
        <w:lastRenderedPageBreak/>
        <w:t>1.</w:t>
      </w:r>
      <w:r w:rsidR="002E300D" w:rsidRPr="001950D3">
        <w:rPr>
          <w:rFonts w:ascii="Times New Roman" w:hAnsi="Times New Roman"/>
          <w:bCs w:val="0"/>
          <w:i/>
          <w:iCs/>
          <w:u w:val="single"/>
          <w:lang w:val="it-IT"/>
        </w:rPr>
        <w:t>2</w:t>
      </w:r>
      <w:r w:rsidRPr="001950D3">
        <w:rPr>
          <w:rFonts w:ascii="Times New Roman" w:hAnsi="Times New Roman"/>
          <w:bCs w:val="0"/>
          <w:i/>
          <w:iCs/>
          <w:u w:val="single"/>
          <w:lang w:val="it-IT"/>
        </w:rPr>
        <w:t>. Một số bài toán tự giải:</w:t>
      </w:r>
      <w:bookmarkEnd w:id="37"/>
    </w:p>
    <w:p w:rsidR="000265FF" w:rsidRPr="00BF3E6C" w:rsidRDefault="000265FF" w:rsidP="00AE6016">
      <w:pPr>
        <w:jc w:val="both"/>
        <w:rPr>
          <w:sz w:val="26"/>
          <w:szCs w:val="26"/>
          <w:lang w:val="fr-FR"/>
        </w:rPr>
      </w:pPr>
      <w:r w:rsidRPr="00310A60">
        <w:rPr>
          <w:b/>
          <w:sz w:val="26"/>
          <w:szCs w:val="26"/>
          <w:u w:val="single"/>
          <w:lang w:val="it-IT"/>
        </w:rPr>
        <w:t>Bài 1:</w:t>
      </w:r>
      <w:r w:rsidR="00310A60">
        <w:rPr>
          <w:sz w:val="26"/>
          <w:szCs w:val="26"/>
          <w:lang w:val="it-IT"/>
        </w:rPr>
        <w:t xml:space="preserve"> </w:t>
      </w:r>
      <w:r w:rsidRPr="00851CEE">
        <w:rPr>
          <w:sz w:val="26"/>
          <w:szCs w:val="26"/>
          <w:lang w:val="it-IT"/>
        </w:rPr>
        <w:t xml:space="preserve">Một người đi xe máy và một người đi xe đạp cùng xuất phát một lúc từ hai điểm A và B cách nhau 40km. </w:t>
      </w:r>
      <w:r w:rsidRPr="00BF3E6C">
        <w:rPr>
          <w:sz w:val="26"/>
          <w:szCs w:val="26"/>
          <w:lang w:val="fr-FR"/>
        </w:rPr>
        <w:t>Người đi xe máy đi từ A với vận tốc V</w:t>
      </w:r>
      <w:r w:rsidRPr="00BF3E6C">
        <w:rPr>
          <w:sz w:val="26"/>
          <w:szCs w:val="26"/>
          <w:vertAlign w:val="subscript"/>
          <w:lang w:val="fr-FR"/>
        </w:rPr>
        <w:t xml:space="preserve">1 </w:t>
      </w:r>
      <w:r w:rsidRPr="00BF3E6C">
        <w:rPr>
          <w:sz w:val="26"/>
          <w:szCs w:val="26"/>
          <w:lang w:val="fr-FR"/>
        </w:rPr>
        <w:t>= 25km/h, Người đi xe đạp đi từ B về A với vận tốc V</w:t>
      </w:r>
      <w:r w:rsidRPr="00BF3E6C">
        <w:rPr>
          <w:sz w:val="26"/>
          <w:szCs w:val="26"/>
          <w:vertAlign w:val="subscript"/>
          <w:lang w:val="fr-FR"/>
        </w:rPr>
        <w:t xml:space="preserve">2 </w:t>
      </w:r>
      <w:r w:rsidRPr="00BF3E6C">
        <w:rPr>
          <w:sz w:val="26"/>
          <w:szCs w:val="26"/>
          <w:lang w:val="fr-FR"/>
        </w:rPr>
        <w:t>= 15km/h. Xác định thời điểm và vị trí hai người gặp nhau.</w:t>
      </w:r>
    </w:p>
    <w:p w:rsidR="000265FF" w:rsidRPr="00BF3E6C" w:rsidRDefault="000265FF" w:rsidP="00AE6016">
      <w:pPr>
        <w:jc w:val="both"/>
        <w:rPr>
          <w:sz w:val="26"/>
          <w:szCs w:val="26"/>
          <w:lang w:val="fr-FR"/>
        </w:rPr>
      </w:pPr>
      <w:r w:rsidRPr="00310A60">
        <w:rPr>
          <w:b/>
          <w:sz w:val="26"/>
          <w:szCs w:val="26"/>
          <w:u w:val="single"/>
          <w:lang w:val="fr-FR"/>
        </w:rPr>
        <w:t>Bài 2:</w:t>
      </w:r>
      <w:r w:rsidRPr="00BF3E6C">
        <w:rPr>
          <w:sz w:val="26"/>
          <w:szCs w:val="26"/>
          <w:lang w:val="fr-FR"/>
        </w:rPr>
        <w:t xml:space="preserve"> Hai ô tô cùng khởi hành một lúc từ hai điểm A và B, Cùng chuyển động về điểm O. Biết AO = 180km; OB = 150km, xe khởi hành từ A đi với vận tốc 60km/h. Muốn hai xe đến O cùng một lúc thì xe đi từ B phải đi với vận tốc là bao nhiêu?</w:t>
      </w:r>
    </w:p>
    <w:p w:rsidR="000265FF" w:rsidRPr="00BF3E6C" w:rsidRDefault="000265FF" w:rsidP="00AE6016">
      <w:pPr>
        <w:jc w:val="both"/>
        <w:rPr>
          <w:sz w:val="26"/>
          <w:szCs w:val="26"/>
          <w:lang w:val="fr-FR"/>
        </w:rPr>
      </w:pPr>
      <w:r w:rsidRPr="00310A60">
        <w:rPr>
          <w:b/>
          <w:sz w:val="26"/>
          <w:szCs w:val="26"/>
          <w:u w:val="single"/>
          <w:lang w:val="fr-FR"/>
        </w:rPr>
        <w:t>Bài 3:</w:t>
      </w:r>
      <w:r w:rsidRPr="00BF3E6C">
        <w:rPr>
          <w:b/>
          <w:sz w:val="26"/>
          <w:szCs w:val="26"/>
          <w:lang w:val="fr-FR"/>
        </w:rPr>
        <w:t xml:space="preserve"> </w:t>
      </w:r>
      <w:r w:rsidRPr="00BF3E6C">
        <w:rPr>
          <w:sz w:val="26"/>
          <w:szCs w:val="26"/>
          <w:lang w:val="fr-FR"/>
        </w:rPr>
        <w:t xml:space="preserve">Một vật chuyển động từ A </w:t>
      </w:r>
      <w:r w:rsidR="008F716A">
        <w:rPr>
          <w:sz w:val="26"/>
          <w:szCs w:val="26"/>
          <w:lang w:val="fr-FR"/>
        </w:rPr>
        <w:t>đến B cách nhau 300km. Trong nửa</w:t>
      </w:r>
      <w:r w:rsidRPr="00BF3E6C">
        <w:rPr>
          <w:sz w:val="26"/>
          <w:szCs w:val="26"/>
          <w:lang w:val="fr-FR"/>
        </w:rPr>
        <w:t xml:space="preserve"> đoan đư</w:t>
      </w:r>
      <w:r w:rsidR="008F716A">
        <w:rPr>
          <w:sz w:val="26"/>
          <w:szCs w:val="26"/>
          <w:lang w:val="fr-FR"/>
        </w:rPr>
        <w:t>ờng đầu đi với vận tốc 5m/s, nửa</w:t>
      </w:r>
      <w:r w:rsidRPr="00BF3E6C">
        <w:rPr>
          <w:sz w:val="26"/>
          <w:szCs w:val="26"/>
          <w:lang w:val="fr-FR"/>
        </w:rPr>
        <w:t xml:space="preserve"> đoạn đường còn lại đi với vận tốc 6m/s.</w:t>
      </w:r>
    </w:p>
    <w:p w:rsidR="000265FF" w:rsidRPr="00BF3E6C" w:rsidRDefault="000265FF" w:rsidP="000265FF">
      <w:pPr>
        <w:ind w:firstLine="342"/>
        <w:jc w:val="both"/>
        <w:rPr>
          <w:sz w:val="26"/>
          <w:szCs w:val="26"/>
          <w:lang w:val="fr-FR"/>
        </w:rPr>
      </w:pPr>
      <w:r w:rsidRPr="00BF3E6C">
        <w:rPr>
          <w:sz w:val="26"/>
          <w:szCs w:val="26"/>
          <w:lang w:val="fr-FR"/>
        </w:rPr>
        <w:t>a. Sau bao lâu vật tới B?</w:t>
      </w:r>
    </w:p>
    <w:p w:rsidR="000265FF" w:rsidRPr="00BF3E6C" w:rsidRDefault="000265FF" w:rsidP="000265FF">
      <w:pPr>
        <w:ind w:firstLine="342"/>
        <w:jc w:val="both"/>
        <w:rPr>
          <w:sz w:val="26"/>
          <w:szCs w:val="26"/>
          <w:lang w:val="fr-FR"/>
        </w:rPr>
      </w:pPr>
      <w:r w:rsidRPr="00BF3E6C">
        <w:rPr>
          <w:sz w:val="26"/>
          <w:szCs w:val="26"/>
          <w:lang w:val="fr-FR"/>
        </w:rPr>
        <w:t>b. Tính vận tốc trung bình của vật trên cả đoạn đường AB?</w:t>
      </w:r>
    </w:p>
    <w:p w:rsidR="000265FF" w:rsidRPr="00BF3E6C" w:rsidRDefault="000265FF" w:rsidP="00AE6016">
      <w:pPr>
        <w:jc w:val="both"/>
        <w:rPr>
          <w:sz w:val="26"/>
          <w:szCs w:val="26"/>
          <w:lang w:val="fr-FR"/>
        </w:rPr>
      </w:pPr>
      <w:r w:rsidRPr="00310A60">
        <w:rPr>
          <w:b/>
          <w:sz w:val="26"/>
          <w:szCs w:val="26"/>
          <w:u w:val="single"/>
          <w:lang w:val="fr-FR"/>
        </w:rPr>
        <w:t>Bài 4:</w:t>
      </w:r>
      <w:r w:rsidRPr="00BF3E6C">
        <w:rPr>
          <w:sz w:val="26"/>
          <w:szCs w:val="26"/>
          <w:lang w:val="fr-FR"/>
        </w:rPr>
        <w:t xml:space="preserve"> Một canô Chạy ngược dòng sông dài 100km. Vận tốc của canô đối với nước là 45km/h và vận tốc của dòng nước là 5km/h.</w:t>
      </w:r>
    </w:p>
    <w:p w:rsidR="000265FF" w:rsidRPr="00BF3E6C" w:rsidRDefault="000265FF" w:rsidP="000265FF">
      <w:pPr>
        <w:ind w:firstLine="342"/>
        <w:jc w:val="both"/>
        <w:rPr>
          <w:sz w:val="26"/>
          <w:szCs w:val="26"/>
          <w:lang w:val="fr-FR"/>
        </w:rPr>
      </w:pPr>
      <w:r w:rsidRPr="00BF3E6C">
        <w:rPr>
          <w:sz w:val="26"/>
          <w:szCs w:val="26"/>
          <w:lang w:val="fr-FR"/>
        </w:rPr>
        <w:t>a. Tính thời gian canô đi hết đoạn đường này.</w:t>
      </w:r>
    </w:p>
    <w:p w:rsidR="000265FF" w:rsidRPr="00BF3E6C" w:rsidRDefault="000265FF" w:rsidP="000265FF">
      <w:pPr>
        <w:ind w:firstLine="342"/>
        <w:jc w:val="both"/>
        <w:rPr>
          <w:sz w:val="26"/>
          <w:szCs w:val="26"/>
          <w:lang w:val="fr-FR"/>
        </w:rPr>
      </w:pPr>
      <w:r w:rsidRPr="00BF3E6C">
        <w:rPr>
          <w:sz w:val="26"/>
          <w:szCs w:val="26"/>
          <w:lang w:val="fr-FR"/>
        </w:rPr>
        <w:t>b. Nếu đi xuôi dòng nước thì canô đi hết đoạn đường này là bao lâu?</w:t>
      </w:r>
    </w:p>
    <w:p w:rsidR="000265FF" w:rsidRPr="00BF3E6C" w:rsidRDefault="000265FF" w:rsidP="00AE6016">
      <w:pPr>
        <w:jc w:val="both"/>
        <w:rPr>
          <w:sz w:val="26"/>
          <w:szCs w:val="26"/>
          <w:lang w:val="fr-FR"/>
        </w:rPr>
      </w:pPr>
      <w:r w:rsidRPr="00310A60">
        <w:rPr>
          <w:b/>
          <w:sz w:val="26"/>
          <w:szCs w:val="26"/>
          <w:u w:val="single"/>
          <w:lang w:val="fr-FR"/>
        </w:rPr>
        <w:t>Bài 5:</w:t>
      </w:r>
      <w:r w:rsidRPr="00BF3E6C">
        <w:rPr>
          <w:sz w:val="26"/>
          <w:szCs w:val="26"/>
          <w:lang w:val="fr-FR"/>
        </w:rPr>
        <w:t xml:space="preserve"> Lúc 7h hai xe gắn máy cùng xuất phát từ hai điểm A và B cách nhau 20km, chúng chuyển động thẳng đều và đi cùng chiều nhau từ A đến B. Xe thứ nhất xuất phát từ A với vận tốc 40km/h, xe thứ hai khởi hành từ B với vận tốc 30km/h. </w:t>
      </w:r>
    </w:p>
    <w:p w:rsidR="000265FF" w:rsidRPr="00BF3E6C" w:rsidRDefault="000265FF" w:rsidP="000265FF">
      <w:pPr>
        <w:ind w:firstLine="285"/>
        <w:jc w:val="both"/>
        <w:rPr>
          <w:sz w:val="26"/>
          <w:szCs w:val="26"/>
          <w:lang w:val="fr-FR"/>
        </w:rPr>
      </w:pPr>
      <w:r w:rsidRPr="00BF3E6C">
        <w:rPr>
          <w:sz w:val="26"/>
          <w:szCs w:val="26"/>
          <w:lang w:val="fr-FR"/>
        </w:rPr>
        <w:t>a. Tính khoảng cách của hai xe sau khi chúng đi được 30 phút.</w:t>
      </w:r>
    </w:p>
    <w:p w:rsidR="000265FF" w:rsidRPr="00BF3E6C" w:rsidRDefault="000265FF" w:rsidP="000265FF">
      <w:pPr>
        <w:ind w:firstLine="285"/>
        <w:jc w:val="both"/>
        <w:rPr>
          <w:sz w:val="26"/>
          <w:szCs w:val="26"/>
          <w:lang w:val="fr-FR"/>
        </w:rPr>
      </w:pPr>
      <w:r w:rsidRPr="00BF3E6C">
        <w:rPr>
          <w:sz w:val="26"/>
          <w:szCs w:val="26"/>
          <w:lang w:val="fr-FR"/>
        </w:rPr>
        <w:t>b. Hai xe có gặp nhau không? Nếu có thì chúng gặp nhau lúc mấy giờ và cách A bao xa?</w:t>
      </w:r>
    </w:p>
    <w:p w:rsidR="000265FF" w:rsidRPr="00BF3E6C" w:rsidRDefault="000265FF" w:rsidP="00AE6016">
      <w:pPr>
        <w:jc w:val="both"/>
        <w:rPr>
          <w:sz w:val="26"/>
          <w:szCs w:val="26"/>
          <w:lang w:val="fr-FR"/>
        </w:rPr>
      </w:pPr>
      <w:r w:rsidRPr="00310A60">
        <w:rPr>
          <w:b/>
          <w:sz w:val="26"/>
          <w:szCs w:val="26"/>
          <w:u w:val="single"/>
          <w:lang w:val="fr-FR"/>
        </w:rPr>
        <w:t>Bài 6:</w:t>
      </w:r>
      <w:r w:rsidRPr="00BF3E6C">
        <w:rPr>
          <w:sz w:val="26"/>
          <w:szCs w:val="26"/>
          <w:lang w:val="fr-FR"/>
        </w:rPr>
        <w:t xml:space="preserve"> Một canô chạy từ bến sông A đến bến sông B. Cho biết AB = 30km. Vận tốc của canô đối khi nước đứng yên là 15km/h. Hỏi sau bao lâu đến B khi:</w:t>
      </w:r>
    </w:p>
    <w:p w:rsidR="000265FF" w:rsidRPr="00BF3E6C" w:rsidRDefault="000265FF" w:rsidP="000265FF">
      <w:pPr>
        <w:ind w:firstLine="342"/>
        <w:jc w:val="both"/>
        <w:rPr>
          <w:sz w:val="26"/>
          <w:szCs w:val="26"/>
          <w:lang w:val="fr-FR"/>
        </w:rPr>
      </w:pPr>
      <w:r w:rsidRPr="00BF3E6C">
        <w:rPr>
          <w:sz w:val="26"/>
          <w:szCs w:val="26"/>
          <w:lang w:val="fr-FR"/>
        </w:rPr>
        <w:t>a. Nước sông đứng yên.</w:t>
      </w:r>
    </w:p>
    <w:p w:rsidR="000265FF" w:rsidRPr="00BF3E6C" w:rsidRDefault="000265FF" w:rsidP="000265FF">
      <w:pPr>
        <w:ind w:firstLine="342"/>
        <w:jc w:val="both"/>
        <w:rPr>
          <w:sz w:val="26"/>
          <w:szCs w:val="26"/>
          <w:lang w:val="fr-FR"/>
        </w:rPr>
      </w:pPr>
      <w:r w:rsidRPr="00BF3E6C">
        <w:rPr>
          <w:sz w:val="26"/>
          <w:szCs w:val="26"/>
          <w:lang w:val="fr-FR"/>
        </w:rPr>
        <w:t>b. Nước sông chảy từ A đến B với vận  tốc 3km/h.</w:t>
      </w:r>
    </w:p>
    <w:p w:rsidR="000265FF" w:rsidRPr="00BF3E6C" w:rsidRDefault="000265FF" w:rsidP="00AE6016">
      <w:pPr>
        <w:jc w:val="both"/>
        <w:rPr>
          <w:sz w:val="26"/>
          <w:szCs w:val="26"/>
          <w:lang w:val="fr-FR"/>
        </w:rPr>
      </w:pPr>
      <w:r w:rsidRPr="00310A60">
        <w:rPr>
          <w:b/>
          <w:sz w:val="26"/>
          <w:szCs w:val="26"/>
          <w:u w:val="single"/>
          <w:lang w:val="fr-FR"/>
        </w:rPr>
        <w:t>Bài 7:</w:t>
      </w:r>
      <w:r w:rsidRPr="00BF3E6C">
        <w:rPr>
          <w:sz w:val="26"/>
          <w:szCs w:val="26"/>
          <w:lang w:val="fr-FR"/>
        </w:rPr>
        <w:t xml:space="preserve"> Một người đi xe đạp từ A đến B dự định mất t = 4h. Do nữa quãng đường sau người ấy tăng v</w:t>
      </w:r>
      <w:r w:rsidR="00333128">
        <w:rPr>
          <w:sz w:val="26"/>
          <w:szCs w:val="26"/>
          <w:lang w:val="fr-FR"/>
        </w:rPr>
        <w:t>ậ</w:t>
      </w:r>
      <w:r w:rsidRPr="00BF3E6C">
        <w:rPr>
          <w:sz w:val="26"/>
          <w:szCs w:val="26"/>
          <w:lang w:val="fr-FR"/>
        </w:rPr>
        <w:t>n tốc thêm 3 km/h nên đến sớm hơn dự định 20 phút.</w:t>
      </w:r>
    </w:p>
    <w:p w:rsidR="000265FF" w:rsidRPr="00BF3E6C" w:rsidRDefault="000265FF" w:rsidP="000265FF">
      <w:pPr>
        <w:ind w:firstLine="285"/>
        <w:jc w:val="both"/>
        <w:rPr>
          <w:sz w:val="26"/>
          <w:szCs w:val="26"/>
          <w:lang w:val="fr-FR"/>
        </w:rPr>
      </w:pPr>
      <w:r w:rsidRPr="00BF3E6C">
        <w:rPr>
          <w:sz w:val="26"/>
          <w:szCs w:val="26"/>
          <w:lang w:val="fr-FR"/>
        </w:rPr>
        <w:t>a. Tính vận tộc dự định và quãng đường AB.</w:t>
      </w:r>
    </w:p>
    <w:p w:rsidR="000265FF" w:rsidRPr="00BF3E6C" w:rsidRDefault="000265FF" w:rsidP="000265FF">
      <w:pPr>
        <w:ind w:firstLine="285"/>
        <w:jc w:val="both"/>
        <w:rPr>
          <w:sz w:val="26"/>
          <w:szCs w:val="26"/>
          <w:lang w:val="fr-FR"/>
        </w:rPr>
      </w:pPr>
      <w:r w:rsidRPr="00BF3E6C">
        <w:rPr>
          <w:sz w:val="26"/>
          <w:szCs w:val="26"/>
          <w:lang w:val="fr-FR"/>
        </w:rPr>
        <w:t>b. Nếu sau khi đi được 1h do có việc người ấy phải ghé lại mất 30 phút . Hỏi đoạn đường còn lại người ấy phải đi với vạn tốc bao nhiêu để đến nơi như dự định.</w:t>
      </w:r>
    </w:p>
    <w:p w:rsidR="000265FF" w:rsidRPr="00BF3E6C" w:rsidRDefault="000265FF" w:rsidP="00AE6016">
      <w:pPr>
        <w:jc w:val="both"/>
        <w:rPr>
          <w:sz w:val="26"/>
          <w:szCs w:val="26"/>
          <w:lang w:val="fr-FR"/>
        </w:rPr>
      </w:pPr>
      <w:r w:rsidRPr="00310A60">
        <w:rPr>
          <w:b/>
          <w:sz w:val="26"/>
          <w:szCs w:val="26"/>
          <w:u w:val="single"/>
          <w:lang w:val="fr-FR"/>
        </w:rPr>
        <w:t>Bài 8:</w:t>
      </w:r>
      <w:r w:rsidRPr="00BF3E6C">
        <w:rPr>
          <w:sz w:val="26"/>
          <w:szCs w:val="26"/>
          <w:lang w:val="fr-FR"/>
        </w:rPr>
        <w:t xml:space="preserve"> Hai bạn Hoà và Bình bắt đầu chạy thi trên một quãng đường S. Biết Hoà trên nửa quãng đường đầu chạy với vận tốc không đổi v</w:t>
      </w:r>
      <w:r w:rsidRPr="00BF3E6C">
        <w:rPr>
          <w:sz w:val="26"/>
          <w:szCs w:val="26"/>
          <w:vertAlign w:val="subscript"/>
          <w:lang w:val="fr-FR"/>
        </w:rPr>
        <w:t>1</w:t>
      </w:r>
      <w:r w:rsidRPr="00BF3E6C">
        <w:rPr>
          <w:sz w:val="26"/>
          <w:szCs w:val="26"/>
          <w:lang w:val="fr-FR"/>
        </w:rPr>
        <w:t xml:space="preserve"> và trên nửa quãng đường sau chạy với vận tốc không đổi v</w:t>
      </w:r>
      <w:r w:rsidRPr="00BF3E6C">
        <w:rPr>
          <w:sz w:val="26"/>
          <w:szCs w:val="26"/>
          <w:vertAlign w:val="subscript"/>
          <w:lang w:val="fr-FR"/>
        </w:rPr>
        <w:t>2</w:t>
      </w:r>
      <w:r w:rsidRPr="00BF3E6C">
        <w:rPr>
          <w:sz w:val="26"/>
          <w:szCs w:val="26"/>
          <w:lang w:val="fr-FR"/>
        </w:rPr>
        <w:t>(v</w:t>
      </w:r>
      <w:r w:rsidRPr="00BF3E6C">
        <w:rPr>
          <w:sz w:val="26"/>
          <w:szCs w:val="26"/>
          <w:vertAlign w:val="subscript"/>
          <w:lang w:val="fr-FR"/>
        </w:rPr>
        <w:t>2</w:t>
      </w:r>
      <w:r w:rsidRPr="00BF3E6C">
        <w:rPr>
          <w:sz w:val="26"/>
          <w:szCs w:val="26"/>
          <w:lang w:val="fr-FR"/>
        </w:rPr>
        <w:t>&lt; v</w:t>
      </w:r>
      <w:r w:rsidRPr="00BF3E6C">
        <w:rPr>
          <w:sz w:val="26"/>
          <w:szCs w:val="26"/>
          <w:vertAlign w:val="subscript"/>
          <w:lang w:val="fr-FR"/>
        </w:rPr>
        <w:t>1</w:t>
      </w:r>
      <w:r w:rsidRPr="00BF3E6C">
        <w:rPr>
          <w:sz w:val="26"/>
          <w:szCs w:val="26"/>
          <w:lang w:val="fr-FR"/>
        </w:rPr>
        <w:t>). Còn Bình thì trong nửa thời gian đầu chạy với vận tốc v</w:t>
      </w:r>
      <w:r w:rsidRPr="00BF3E6C">
        <w:rPr>
          <w:sz w:val="26"/>
          <w:szCs w:val="26"/>
          <w:vertAlign w:val="subscript"/>
          <w:lang w:val="fr-FR"/>
        </w:rPr>
        <w:t>1</w:t>
      </w:r>
      <w:r w:rsidRPr="00BF3E6C">
        <w:rPr>
          <w:sz w:val="26"/>
          <w:szCs w:val="26"/>
          <w:lang w:val="fr-FR"/>
        </w:rPr>
        <w:t xml:space="preserve"> và trong nửa thời gian sau chạy với vận tốc v</w:t>
      </w:r>
      <w:r w:rsidRPr="00BF3E6C">
        <w:rPr>
          <w:sz w:val="26"/>
          <w:szCs w:val="26"/>
          <w:vertAlign w:val="subscript"/>
          <w:lang w:val="fr-FR"/>
        </w:rPr>
        <w:t>2</w:t>
      </w:r>
      <w:r w:rsidRPr="00BF3E6C">
        <w:rPr>
          <w:sz w:val="26"/>
          <w:szCs w:val="26"/>
          <w:lang w:val="fr-FR"/>
        </w:rPr>
        <w:t xml:space="preserve"> .</w:t>
      </w:r>
    </w:p>
    <w:p w:rsidR="000265FF" w:rsidRPr="00BF3E6C" w:rsidRDefault="000265FF" w:rsidP="000265FF">
      <w:pPr>
        <w:ind w:firstLine="342"/>
        <w:jc w:val="both"/>
        <w:rPr>
          <w:sz w:val="26"/>
          <w:szCs w:val="26"/>
          <w:lang w:val="fr-FR"/>
        </w:rPr>
      </w:pPr>
      <w:r w:rsidRPr="00BF3E6C">
        <w:rPr>
          <w:sz w:val="26"/>
          <w:szCs w:val="26"/>
          <w:lang w:val="fr-FR"/>
        </w:rPr>
        <w:t>a. Tính vận tốc trung bình của mỗi bạn ?</w:t>
      </w:r>
    </w:p>
    <w:p w:rsidR="000265FF" w:rsidRPr="00BF3E6C" w:rsidRDefault="000265FF" w:rsidP="000265FF">
      <w:pPr>
        <w:ind w:firstLine="342"/>
        <w:jc w:val="both"/>
        <w:rPr>
          <w:sz w:val="26"/>
          <w:szCs w:val="26"/>
          <w:lang w:val="fr-FR"/>
        </w:rPr>
      </w:pPr>
      <w:r w:rsidRPr="00BF3E6C">
        <w:rPr>
          <w:sz w:val="26"/>
          <w:szCs w:val="26"/>
          <w:lang w:val="fr-FR"/>
        </w:rPr>
        <w:t>b. Ai về đích trước? Tại sao?</w:t>
      </w:r>
    </w:p>
    <w:p w:rsidR="000265FF" w:rsidRPr="00BF3E6C" w:rsidRDefault="000265FF" w:rsidP="00AE6016">
      <w:pPr>
        <w:jc w:val="both"/>
        <w:rPr>
          <w:sz w:val="26"/>
          <w:szCs w:val="26"/>
          <w:lang w:val="fr-FR"/>
        </w:rPr>
      </w:pPr>
      <w:r w:rsidRPr="00310A60">
        <w:rPr>
          <w:b/>
          <w:sz w:val="26"/>
          <w:szCs w:val="26"/>
          <w:u w:val="single"/>
          <w:lang w:val="fr-FR"/>
        </w:rPr>
        <w:t>Bài 9:</w:t>
      </w:r>
      <w:r w:rsidRPr="00BF3E6C">
        <w:rPr>
          <w:sz w:val="26"/>
          <w:szCs w:val="26"/>
          <w:lang w:val="fr-FR"/>
        </w:rPr>
        <w:t xml:space="preserve"> Ôtô chuyển động với vận tốc 54 km/h, gặp đoàn tàu đi ngược chiều. Người lái xe thấy đoàn tàu lướt qua trước mặt mình trong thời gian 3s.Vận tốc tàu 36 km/h.</w:t>
      </w:r>
    </w:p>
    <w:p w:rsidR="000265FF" w:rsidRPr="00BF3E6C" w:rsidRDefault="000265FF" w:rsidP="000265FF">
      <w:pPr>
        <w:ind w:firstLine="285"/>
        <w:jc w:val="both"/>
        <w:rPr>
          <w:sz w:val="26"/>
          <w:szCs w:val="26"/>
          <w:lang w:val="fr-FR"/>
        </w:rPr>
      </w:pPr>
      <w:r w:rsidRPr="00BF3E6C">
        <w:rPr>
          <w:sz w:val="26"/>
          <w:szCs w:val="26"/>
          <w:lang w:val="fr-FR"/>
        </w:rPr>
        <w:t xml:space="preserve">a. Tính chiều dài đoàn tàu </w:t>
      </w:r>
    </w:p>
    <w:p w:rsidR="000265FF" w:rsidRPr="00BF3E6C" w:rsidRDefault="000265FF" w:rsidP="000265FF">
      <w:pPr>
        <w:ind w:firstLine="285"/>
        <w:jc w:val="both"/>
        <w:rPr>
          <w:sz w:val="26"/>
          <w:szCs w:val="26"/>
          <w:lang w:val="fr-FR"/>
        </w:rPr>
      </w:pPr>
      <w:r w:rsidRPr="00BF3E6C">
        <w:rPr>
          <w:sz w:val="26"/>
          <w:szCs w:val="26"/>
          <w:lang w:val="fr-FR"/>
        </w:rPr>
        <w:t>b. Nếu  Ôtô chuyển động đuổi theo đoàn tàu thì thời gian để ôtô vượt hết chiều dài của đoàn tàu là bao nhiêu? Coi vận tốc tàu và ôtô không thay đổi.</w:t>
      </w:r>
    </w:p>
    <w:p w:rsidR="000265FF" w:rsidRPr="00BF3E6C" w:rsidRDefault="000265FF" w:rsidP="00AE6016">
      <w:pPr>
        <w:jc w:val="both"/>
        <w:rPr>
          <w:sz w:val="26"/>
          <w:szCs w:val="26"/>
          <w:lang w:val="fr-FR"/>
        </w:rPr>
      </w:pPr>
      <w:r w:rsidRPr="00310A60">
        <w:rPr>
          <w:b/>
          <w:sz w:val="26"/>
          <w:szCs w:val="26"/>
          <w:u w:val="single"/>
          <w:lang w:val="fr-FR"/>
        </w:rPr>
        <w:t>Bài 10:</w:t>
      </w:r>
      <w:r w:rsidRPr="00310A60">
        <w:rPr>
          <w:sz w:val="26"/>
          <w:szCs w:val="26"/>
          <w:u w:val="single"/>
          <w:lang w:val="fr-FR"/>
        </w:rPr>
        <w:t xml:space="preserve"> </w:t>
      </w:r>
      <w:r w:rsidRPr="00BF3E6C">
        <w:rPr>
          <w:sz w:val="26"/>
          <w:szCs w:val="26"/>
          <w:lang w:val="fr-FR"/>
        </w:rPr>
        <w:t>Từ 2 điểm A và B cách nhau 70Km, cùng một lúc có hai xe xuất phát,</w:t>
      </w:r>
      <w:r w:rsidR="00333128">
        <w:rPr>
          <w:sz w:val="26"/>
          <w:szCs w:val="26"/>
          <w:lang w:val="fr-FR"/>
        </w:rPr>
        <w:t xml:space="preserve"> </w:t>
      </w:r>
      <w:r w:rsidRPr="00BF3E6C">
        <w:rPr>
          <w:sz w:val="26"/>
          <w:szCs w:val="26"/>
          <w:lang w:val="fr-FR"/>
        </w:rPr>
        <w:t>chúng chuyển động cùng chiều từ A đ</w:t>
      </w:r>
      <w:r w:rsidR="00514B14">
        <w:rPr>
          <w:sz w:val="26"/>
          <w:szCs w:val="26"/>
          <w:lang w:val="fr-FR"/>
        </w:rPr>
        <w:t>ế</w:t>
      </w:r>
      <w:r w:rsidRPr="00BF3E6C">
        <w:rPr>
          <w:sz w:val="26"/>
          <w:szCs w:val="26"/>
          <w:lang w:val="fr-FR"/>
        </w:rPr>
        <w:t>n B. Xe khởi hành từ A đi với vận tốc 40Km/h xe khởi hành từ B đi với vận tốc 50Km/h.</w:t>
      </w:r>
    </w:p>
    <w:p w:rsidR="000265FF" w:rsidRPr="00BF3E6C" w:rsidRDefault="000265FF" w:rsidP="00AE6016">
      <w:pPr>
        <w:numPr>
          <w:ilvl w:val="0"/>
          <w:numId w:val="23"/>
        </w:numPr>
        <w:jc w:val="both"/>
        <w:rPr>
          <w:sz w:val="26"/>
          <w:szCs w:val="26"/>
          <w:lang w:val="fr-FR"/>
        </w:rPr>
      </w:pPr>
      <w:r w:rsidRPr="00BF3E6C">
        <w:rPr>
          <w:sz w:val="26"/>
          <w:szCs w:val="26"/>
          <w:lang w:val="fr-FR"/>
        </w:rPr>
        <w:t>Hỏi khoảng cách giữa hai xe sau 2h kể từ lúc xuất phát?</w:t>
      </w:r>
    </w:p>
    <w:p w:rsidR="000265FF" w:rsidRPr="00310A60" w:rsidRDefault="000265FF" w:rsidP="000265FF">
      <w:pPr>
        <w:numPr>
          <w:ilvl w:val="0"/>
          <w:numId w:val="23"/>
        </w:numPr>
        <w:tabs>
          <w:tab w:val="clear" w:pos="720"/>
        </w:tabs>
        <w:ind w:left="0" w:firstLine="360"/>
        <w:jc w:val="both"/>
        <w:rPr>
          <w:sz w:val="26"/>
          <w:szCs w:val="26"/>
          <w:lang w:val="fr-FR"/>
        </w:rPr>
      </w:pPr>
      <w:r w:rsidRPr="00BF3E6C">
        <w:rPr>
          <w:sz w:val="26"/>
          <w:szCs w:val="26"/>
          <w:lang w:val="fr-FR"/>
        </w:rPr>
        <w:t xml:space="preserve">Sau khi xuất phát được 2h30phút, xe khởi hành từ A đột ngột tăng tốc và đạt đến vận tốc </w:t>
      </w:r>
      <w:r w:rsidRPr="00310A60">
        <w:rPr>
          <w:sz w:val="26"/>
          <w:szCs w:val="26"/>
          <w:lang w:val="fr-FR"/>
        </w:rPr>
        <w:t>60Km/h. Hãy xác định thời điểmvà vị trí 2 xe gặp nhau?</w:t>
      </w:r>
    </w:p>
    <w:p w:rsidR="000265FF" w:rsidRPr="00BF3E6C" w:rsidRDefault="000265FF" w:rsidP="00AE6016">
      <w:pPr>
        <w:jc w:val="both"/>
        <w:rPr>
          <w:sz w:val="26"/>
          <w:szCs w:val="26"/>
          <w:lang w:val="fr-FR"/>
        </w:rPr>
      </w:pPr>
      <w:r w:rsidRPr="00310A60">
        <w:rPr>
          <w:b/>
          <w:sz w:val="26"/>
          <w:szCs w:val="26"/>
          <w:u w:val="single"/>
          <w:lang w:val="fr-FR"/>
        </w:rPr>
        <w:lastRenderedPageBreak/>
        <w:t>Bài 11:</w:t>
      </w:r>
      <w:r w:rsidRPr="00BF3E6C">
        <w:rPr>
          <w:sz w:val="26"/>
          <w:szCs w:val="26"/>
          <w:lang w:val="fr-FR"/>
        </w:rPr>
        <w:t xml:space="preserve"> Một người đi xe đạp trên đoạn đường MN. Nửa đoạn đường đầu người ấy đi với vận tốc v</w:t>
      </w:r>
      <w:r w:rsidRPr="00BF3E6C">
        <w:rPr>
          <w:sz w:val="26"/>
          <w:szCs w:val="26"/>
          <w:vertAlign w:val="subscript"/>
          <w:lang w:val="fr-FR"/>
        </w:rPr>
        <w:t>1</w:t>
      </w:r>
      <w:r w:rsidRPr="00BF3E6C">
        <w:rPr>
          <w:sz w:val="26"/>
          <w:szCs w:val="26"/>
          <w:lang w:val="fr-FR"/>
        </w:rPr>
        <w:t xml:space="preserve">=20km/h.Trong nửa </w:t>
      </w:r>
      <w:r w:rsidR="009C5EB3">
        <w:rPr>
          <w:sz w:val="26"/>
          <w:szCs w:val="26"/>
          <w:lang w:val="fr-FR"/>
        </w:rPr>
        <w:t xml:space="preserve">đoạn đường còn lại người đó đi trong nửa </w:t>
      </w:r>
      <w:r w:rsidRPr="00BF3E6C">
        <w:rPr>
          <w:sz w:val="26"/>
          <w:szCs w:val="26"/>
          <w:lang w:val="fr-FR"/>
        </w:rPr>
        <w:t xml:space="preserve">thời gian </w:t>
      </w:r>
      <w:r w:rsidR="009C5EB3">
        <w:rPr>
          <w:sz w:val="26"/>
          <w:szCs w:val="26"/>
          <w:lang w:val="fr-FR"/>
        </w:rPr>
        <w:t>đầu</w:t>
      </w:r>
      <w:r w:rsidRPr="00BF3E6C">
        <w:rPr>
          <w:sz w:val="26"/>
          <w:szCs w:val="26"/>
          <w:lang w:val="fr-FR"/>
        </w:rPr>
        <w:t xml:space="preserve"> đi với vận tốc v</w:t>
      </w:r>
      <w:r w:rsidRPr="00BF3E6C">
        <w:rPr>
          <w:sz w:val="26"/>
          <w:szCs w:val="26"/>
          <w:vertAlign w:val="subscript"/>
          <w:lang w:val="fr-FR"/>
        </w:rPr>
        <w:t xml:space="preserve">2 </w:t>
      </w:r>
      <w:r w:rsidRPr="00BF3E6C">
        <w:rPr>
          <w:sz w:val="26"/>
          <w:szCs w:val="26"/>
          <w:lang w:val="fr-FR"/>
        </w:rPr>
        <w:t xml:space="preserve">=10km/h </w:t>
      </w:r>
      <w:r w:rsidR="00DC033B">
        <w:rPr>
          <w:sz w:val="26"/>
          <w:szCs w:val="26"/>
          <w:lang w:val="fr-FR"/>
        </w:rPr>
        <w:t>trong nửa thời gian còn lại</w:t>
      </w:r>
      <w:r w:rsidRPr="00BF3E6C">
        <w:rPr>
          <w:sz w:val="26"/>
          <w:szCs w:val="26"/>
          <w:lang w:val="fr-FR"/>
        </w:rPr>
        <w:t xml:space="preserve"> người ấy đi với vận tốc v</w:t>
      </w:r>
      <w:r w:rsidRPr="00BF3E6C">
        <w:rPr>
          <w:sz w:val="26"/>
          <w:szCs w:val="26"/>
          <w:vertAlign w:val="subscript"/>
          <w:lang w:val="fr-FR"/>
        </w:rPr>
        <w:t xml:space="preserve">3 </w:t>
      </w:r>
      <w:r w:rsidRPr="00BF3E6C">
        <w:rPr>
          <w:sz w:val="26"/>
          <w:szCs w:val="26"/>
          <w:lang w:val="fr-FR"/>
        </w:rPr>
        <w:t>= 5km/h.</w:t>
      </w:r>
      <w:r w:rsidR="009C5EB3">
        <w:rPr>
          <w:sz w:val="26"/>
          <w:szCs w:val="26"/>
          <w:lang w:val="fr-FR"/>
        </w:rPr>
        <w:t xml:space="preserve"> </w:t>
      </w:r>
      <w:r w:rsidRPr="00BF3E6C">
        <w:rPr>
          <w:sz w:val="26"/>
          <w:szCs w:val="26"/>
          <w:lang w:val="fr-FR"/>
        </w:rPr>
        <w:t>Tính vận tốc trung bình trên cả đoạn đường MN?</w:t>
      </w:r>
    </w:p>
    <w:p w:rsidR="000265FF" w:rsidRPr="00BF3E6C" w:rsidRDefault="000265FF" w:rsidP="00AE6016">
      <w:pPr>
        <w:jc w:val="both"/>
        <w:rPr>
          <w:sz w:val="26"/>
          <w:szCs w:val="26"/>
          <w:lang w:val="fr-FR"/>
        </w:rPr>
      </w:pPr>
      <w:r w:rsidRPr="00310A60">
        <w:rPr>
          <w:b/>
          <w:sz w:val="26"/>
          <w:szCs w:val="26"/>
          <w:u w:val="single"/>
          <w:lang w:val="fr-FR"/>
        </w:rPr>
        <w:t>Bài 12:</w:t>
      </w:r>
      <w:r w:rsidRPr="00BF3E6C">
        <w:rPr>
          <w:sz w:val="26"/>
          <w:szCs w:val="26"/>
          <w:lang w:val="fr-FR"/>
        </w:rPr>
        <w:t xml:space="preserve"> Một người đi từ A đến B. Đoạn đường AB gồm một đoạn lên dốc và một đoạn xuống dốc.</w:t>
      </w:r>
      <w:r w:rsidR="009C5EB3">
        <w:rPr>
          <w:sz w:val="26"/>
          <w:szCs w:val="26"/>
          <w:lang w:val="fr-FR"/>
        </w:rPr>
        <w:t xml:space="preserve"> </w:t>
      </w:r>
      <w:r w:rsidRPr="00BF3E6C">
        <w:rPr>
          <w:sz w:val="26"/>
          <w:szCs w:val="26"/>
          <w:lang w:val="fr-FR"/>
        </w:rPr>
        <w:t xml:space="preserve">Đoạn lên dốc đi với vận tốc 30km , đoạn xuống  dốc đi với vận tốc 50km. Thời gian đoạn lên dốc bằng </w:t>
      </w:r>
      <w:r w:rsidRPr="00BF3E6C">
        <w:rPr>
          <w:position w:val="-24"/>
          <w:sz w:val="26"/>
          <w:szCs w:val="26"/>
        </w:rPr>
        <w:object w:dxaOrig="240" w:dyaOrig="620">
          <v:shape id="_x0000_i1173" type="#_x0000_t75" style="width:12pt;height:31pt">
            <v:imagedata r:id="rId278" o:title=""/>
          </v:shape>
        </w:object>
      </w:r>
      <w:r w:rsidRPr="00BF3E6C">
        <w:rPr>
          <w:sz w:val="26"/>
          <w:szCs w:val="26"/>
          <w:lang w:val="fr-FR"/>
        </w:rPr>
        <w:t>thời gian đoạn xuống  dốc .</w:t>
      </w:r>
    </w:p>
    <w:p w:rsidR="000265FF" w:rsidRPr="00BF3E6C" w:rsidRDefault="000265FF" w:rsidP="000265FF">
      <w:pPr>
        <w:ind w:firstLine="285"/>
        <w:jc w:val="both"/>
        <w:rPr>
          <w:sz w:val="26"/>
          <w:szCs w:val="26"/>
          <w:lang w:val="fr-FR"/>
        </w:rPr>
      </w:pPr>
      <w:r w:rsidRPr="00BF3E6C">
        <w:rPr>
          <w:sz w:val="26"/>
          <w:szCs w:val="26"/>
          <w:lang w:val="fr-FR"/>
        </w:rPr>
        <w:t>a. So sánh độ dài đoạn đường lên dốc với đoạn xuống  dốc .</w:t>
      </w:r>
    </w:p>
    <w:p w:rsidR="000265FF" w:rsidRPr="00BF3E6C" w:rsidRDefault="000265FF" w:rsidP="000265FF">
      <w:pPr>
        <w:ind w:firstLine="285"/>
        <w:jc w:val="both"/>
        <w:rPr>
          <w:sz w:val="26"/>
          <w:szCs w:val="26"/>
          <w:lang w:val="fr-FR"/>
        </w:rPr>
      </w:pPr>
      <w:r w:rsidRPr="00BF3E6C">
        <w:rPr>
          <w:sz w:val="26"/>
          <w:szCs w:val="26"/>
          <w:lang w:val="fr-FR"/>
        </w:rPr>
        <w:t xml:space="preserve">b.Tính vận tốc trung bình trên cả đoạn đường AB ?   </w:t>
      </w:r>
    </w:p>
    <w:p w:rsidR="000265FF" w:rsidRPr="00BF3E6C" w:rsidRDefault="000265FF" w:rsidP="00AE6016">
      <w:pPr>
        <w:spacing w:before="120"/>
        <w:jc w:val="both"/>
        <w:rPr>
          <w:sz w:val="26"/>
          <w:szCs w:val="26"/>
          <w:lang w:val="fr-FR"/>
        </w:rPr>
      </w:pPr>
      <w:r w:rsidRPr="00310A60">
        <w:rPr>
          <w:b/>
          <w:sz w:val="26"/>
          <w:szCs w:val="26"/>
          <w:u w:val="single"/>
          <w:lang w:val="fr-FR"/>
        </w:rPr>
        <w:t>Bài 13:</w:t>
      </w:r>
      <w:r w:rsidRPr="00BF3E6C">
        <w:rPr>
          <w:sz w:val="26"/>
          <w:szCs w:val="26"/>
          <w:lang w:val="fr-FR"/>
        </w:rPr>
        <w:t xml:space="preserve"> Một người phải đi từ địa điểm A đến địa điểm B trong một khoảng thời gian qui định là t. Nếu người đó đi xe ôtô với vận tốc v</w:t>
      </w:r>
      <w:r w:rsidRPr="00BF3E6C">
        <w:rPr>
          <w:sz w:val="26"/>
          <w:szCs w:val="26"/>
          <w:vertAlign w:val="subscript"/>
          <w:lang w:val="fr-FR"/>
        </w:rPr>
        <w:t>1</w:t>
      </w:r>
      <w:r w:rsidRPr="00BF3E6C">
        <w:rPr>
          <w:sz w:val="26"/>
          <w:szCs w:val="26"/>
          <w:lang w:val="fr-FR"/>
        </w:rPr>
        <w:t xml:space="preserve"> = 48km/h thì đến B sớm hơn 18 phút so với thời gian qui định. Nếu người đó đi xe đạp với vận tốc v</w:t>
      </w:r>
      <w:r w:rsidRPr="00BF3E6C">
        <w:rPr>
          <w:sz w:val="26"/>
          <w:szCs w:val="26"/>
          <w:vertAlign w:val="subscript"/>
          <w:lang w:val="fr-FR"/>
        </w:rPr>
        <w:t>2</w:t>
      </w:r>
      <w:r w:rsidRPr="00BF3E6C">
        <w:rPr>
          <w:sz w:val="26"/>
          <w:szCs w:val="26"/>
          <w:lang w:val="fr-FR"/>
        </w:rPr>
        <w:t xml:space="preserve"> = 12km/h thì đến B trễ hơn 27 phút so với thời gian qui định.</w:t>
      </w:r>
    </w:p>
    <w:p w:rsidR="000265FF" w:rsidRPr="00BF3E6C" w:rsidRDefault="000265FF" w:rsidP="000265FF">
      <w:pPr>
        <w:jc w:val="both"/>
        <w:rPr>
          <w:sz w:val="26"/>
          <w:szCs w:val="26"/>
          <w:lang w:val="fr-FR"/>
        </w:rPr>
      </w:pPr>
      <w:r w:rsidRPr="00BF3E6C">
        <w:rPr>
          <w:sz w:val="26"/>
          <w:szCs w:val="26"/>
          <w:lang w:val="fr-FR"/>
        </w:rPr>
        <w:t xml:space="preserve"> </w:t>
      </w:r>
      <w:r w:rsidRPr="00BF3E6C">
        <w:rPr>
          <w:sz w:val="26"/>
          <w:szCs w:val="26"/>
          <w:lang w:val="fr-FR"/>
        </w:rPr>
        <w:tab/>
        <w:t>a. Tìm chiều dài quãng đường AB và thời gian qui định t.</w:t>
      </w:r>
    </w:p>
    <w:p w:rsidR="000265FF" w:rsidRPr="00BF3E6C" w:rsidRDefault="000265FF" w:rsidP="000265FF">
      <w:pPr>
        <w:jc w:val="both"/>
        <w:rPr>
          <w:sz w:val="26"/>
          <w:szCs w:val="26"/>
          <w:lang w:val="fr-FR"/>
        </w:rPr>
      </w:pPr>
      <w:r w:rsidRPr="00BF3E6C">
        <w:rPr>
          <w:sz w:val="26"/>
          <w:szCs w:val="26"/>
          <w:lang w:val="fr-FR"/>
        </w:rPr>
        <w:t xml:space="preserve"> </w:t>
      </w:r>
      <w:r w:rsidRPr="00BF3E6C">
        <w:rPr>
          <w:sz w:val="26"/>
          <w:szCs w:val="26"/>
          <w:lang w:val="fr-FR"/>
        </w:rPr>
        <w:tab/>
        <w:t>b. Để đi từ A đến B đúng thời gian qui định t, người đó đi từ A đến C (C nằm trên AB) bằng xe đạp với vận tốc 12km/h rồi lên ôtô đi từ C đến B với vận tốc 48km/h. Tìm chiều dài quãng đường AC</w:t>
      </w:r>
    </w:p>
    <w:p w:rsidR="000265FF" w:rsidRPr="00BF3E6C" w:rsidRDefault="000265FF" w:rsidP="00AE6016">
      <w:pPr>
        <w:jc w:val="both"/>
        <w:rPr>
          <w:sz w:val="26"/>
          <w:szCs w:val="26"/>
          <w:lang w:val="fr-FR"/>
        </w:rPr>
      </w:pPr>
      <w:r w:rsidRPr="00310A60">
        <w:rPr>
          <w:b/>
          <w:sz w:val="26"/>
          <w:szCs w:val="26"/>
          <w:u w:val="single"/>
          <w:lang w:val="fr-FR"/>
        </w:rPr>
        <w:t>Bài 14:</w:t>
      </w:r>
      <w:r w:rsidRPr="00310A60">
        <w:rPr>
          <w:sz w:val="26"/>
          <w:szCs w:val="26"/>
          <w:u w:val="single"/>
          <w:lang w:val="fr-FR"/>
        </w:rPr>
        <w:t xml:space="preserve"> </w:t>
      </w:r>
      <w:r w:rsidRPr="00BF3E6C">
        <w:rPr>
          <w:sz w:val="26"/>
          <w:szCs w:val="26"/>
          <w:lang w:val="fr-FR"/>
        </w:rPr>
        <w:t xml:space="preserve">Lúc 10h hai xe máy cùng khởi hành từ hai địa điểm A và B cách nhau 96Km </w:t>
      </w:r>
      <w:r w:rsidR="00376767">
        <w:rPr>
          <w:sz w:val="26"/>
          <w:szCs w:val="26"/>
          <w:lang w:val="fr-FR"/>
        </w:rPr>
        <w:t>đi ngược chiều nhau</w:t>
      </w:r>
      <w:r w:rsidRPr="00BF3E6C">
        <w:rPr>
          <w:sz w:val="26"/>
          <w:szCs w:val="26"/>
          <w:lang w:val="fr-FR"/>
        </w:rPr>
        <w:t>, vận tốc xe đi từ A là 36Km, của xe đi từ B là 28Km</w:t>
      </w:r>
    </w:p>
    <w:p w:rsidR="000265FF" w:rsidRPr="00BF3E6C" w:rsidRDefault="000265FF" w:rsidP="000265FF">
      <w:pPr>
        <w:ind w:firstLine="285"/>
        <w:jc w:val="both"/>
        <w:rPr>
          <w:sz w:val="26"/>
          <w:szCs w:val="26"/>
          <w:lang w:val="fr-FR"/>
        </w:rPr>
      </w:pPr>
      <w:r w:rsidRPr="00BF3E6C">
        <w:rPr>
          <w:sz w:val="26"/>
          <w:szCs w:val="26"/>
          <w:lang w:val="fr-FR"/>
        </w:rPr>
        <w:t>a. Xác định vị trí và thời điểm hai xe gặp nhau</w:t>
      </w:r>
    </w:p>
    <w:p w:rsidR="000265FF" w:rsidRPr="00BF3E6C" w:rsidRDefault="000265FF" w:rsidP="000265FF">
      <w:pPr>
        <w:ind w:firstLine="285"/>
        <w:jc w:val="both"/>
        <w:rPr>
          <w:sz w:val="26"/>
          <w:szCs w:val="26"/>
          <w:lang w:val="fr-FR"/>
        </w:rPr>
      </w:pPr>
      <w:r w:rsidRPr="00BF3E6C">
        <w:rPr>
          <w:sz w:val="26"/>
          <w:szCs w:val="26"/>
          <w:lang w:val="fr-FR"/>
        </w:rPr>
        <w:t>b. Hỏi: - Trước khi gặp nhau, sau bao lâu hai xe cách nhau 32 km.</w:t>
      </w:r>
    </w:p>
    <w:p w:rsidR="000265FF" w:rsidRPr="00376767" w:rsidRDefault="000265FF" w:rsidP="000265FF">
      <w:pPr>
        <w:jc w:val="both"/>
        <w:rPr>
          <w:sz w:val="26"/>
          <w:szCs w:val="26"/>
          <w:lang w:val="fr-FR"/>
        </w:rPr>
      </w:pPr>
      <w:r w:rsidRPr="00376767">
        <w:rPr>
          <w:sz w:val="26"/>
          <w:szCs w:val="26"/>
          <w:lang w:val="fr-FR"/>
        </w:rPr>
        <w:tab/>
        <w:t xml:space="preserve">    - Sau khi gặp nhau, sau bao lâu hai xe cách nhau 32 km</w:t>
      </w:r>
    </w:p>
    <w:p w:rsidR="000265FF" w:rsidRPr="00BF3E6C" w:rsidRDefault="000265FF" w:rsidP="00AE6016">
      <w:pPr>
        <w:jc w:val="both"/>
        <w:rPr>
          <w:sz w:val="26"/>
          <w:szCs w:val="26"/>
          <w:lang w:val="fr-FR"/>
        </w:rPr>
      </w:pPr>
      <w:r w:rsidRPr="00310A60">
        <w:rPr>
          <w:b/>
          <w:sz w:val="26"/>
          <w:szCs w:val="26"/>
          <w:u w:val="single"/>
          <w:lang w:val="fr-FR"/>
        </w:rPr>
        <w:t>Bài 15:</w:t>
      </w:r>
      <w:r w:rsidRPr="00BF3E6C">
        <w:rPr>
          <w:sz w:val="26"/>
          <w:szCs w:val="26"/>
          <w:lang w:val="fr-FR"/>
        </w:rPr>
        <w:t xml:space="preserve"> Trên một đoạn đường thẳng có ba người chuyển động, một người đi xe máy, một người đi xe đạp và một người đi bộ ở giữa hai người đi xe đạp và đi xe máy. Ở thời điểm ban đầu, ba người ở ba vị trí mà khoảng cách giữa người đi bộ và người đi xe đạp bằng một phần hai khoảng cách giữa người đi bộ và người đi xe máy. Ba người đều cùng  bắt đầu chuyển động và gặp nhau tại một thời điểm sau một thời gian chuyển động. Người đi xe đạp đi với vận tốc 20km/h, người đi xe máy đi với vận tốc 60km/h và hai người này chuyển động tiến lại gặp nhau; giả thiết chuyển động của ba người là những chuyển động thẳng đều. Hãy xác định hướng chuyển động và vận tốc của người đi bộ?</w:t>
      </w:r>
    </w:p>
    <w:p w:rsidR="000265FF" w:rsidRPr="00BF3E6C" w:rsidRDefault="000265FF" w:rsidP="00AE6016">
      <w:pPr>
        <w:jc w:val="both"/>
        <w:rPr>
          <w:sz w:val="26"/>
          <w:szCs w:val="26"/>
          <w:lang w:val="fr-FR"/>
        </w:rPr>
      </w:pPr>
      <w:r w:rsidRPr="00C36495">
        <w:rPr>
          <w:b/>
          <w:sz w:val="26"/>
          <w:szCs w:val="26"/>
          <w:u w:val="single"/>
          <w:lang w:val="fr-FR"/>
        </w:rPr>
        <w:t>Bài 16:</w:t>
      </w:r>
      <w:r w:rsidRPr="00BF3E6C">
        <w:rPr>
          <w:sz w:val="26"/>
          <w:szCs w:val="26"/>
          <w:lang w:val="fr-FR"/>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 Hỏi trên đoạn đường còn lại người đó phải đi với vận tốc bao nhiêu để đến đích đúng giờ như dự định?</w:t>
      </w:r>
    </w:p>
    <w:p w:rsidR="000265FF" w:rsidRPr="00BF3E6C" w:rsidRDefault="000265FF" w:rsidP="00AE6016">
      <w:pPr>
        <w:jc w:val="both"/>
        <w:rPr>
          <w:sz w:val="26"/>
          <w:szCs w:val="26"/>
          <w:lang w:val="fr-FR"/>
        </w:rPr>
      </w:pPr>
      <w:r w:rsidRPr="00C36495">
        <w:rPr>
          <w:b/>
          <w:sz w:val="26"/>
          <w:szCs w:val="26"/>
          <w:u w:val="single"/>
          <w:lang w:val="es-ES"/>
        </w:rPr>
        <w:t>Bài 17:</w:t>
      </w:r>
      <w:r w:rsidRPr="00BF3E6C">
        <w:rPr>
          <w:sz w:val="26"/>
          <w:szCs w:val="26"/>
          <w:lang w:val="es-ES"/>
        </w:rPr>
        <w:t xml:space="preserve"> Một động tử xuất phát từ A chuyển động trên đường thẳng hướng về điểm B với vận tốc ban đầu v</w:t>
      </w:r>
      <w:r w:rsidRPr="00BF3E6C">
        <w:rPr>
          <w:sz w:val="26"/>
          <w:szCs w:val="26"/>
          <w:vertAlign w:val="subscript"/>
          <w:lang w:val="es-ES"/>
        </w:rPr>
        <w:t>1</w:t>
      </w:r>
      <w:r w:rsidRPr="00BF3E6C">
        <w:rPr>
          <w:sz w:val="26"/>
          <w:szCs w:val="26"/>
          <w:lang w:val="es-ES"/>
        </w:rPr>
        <w:t>=32m/s. Biết rằng cứ sau mỗi giây vận tốc của động tử lại giảm đi một nửa và trong mỗi giây đó động tử chuyển động đều.</w:t>
      </w:r>
    </w:p>
    <w:p w:rsidR="000265FF" w:rsidRPr="00BF3E6C" w:rsidRDefault="000265FF" w:rsidP="000265FF">
      <w:pPr>
        <w:ind w:firstLine="285"/>
        <w:jc w:val="both"/>
        <w:rPr>
          <w:sz w:val="26"/>
          <w:szCs w:val="26"/>
          <w:lang w:val="es-ES"/>
        </w:rPr>
      </w:pPr>
      <w:r w:rsidRPr="00BF3E6C">
        <w:rPr>
          <w:sz w:val="26"/>
          <w:szCs w:val="26"/>
          <w:lang w:val="es-ES"/>
        </w:rPr>
        <w:t>a. Sau bao lâu động tử đến được điểm B, biết rằng khoảng cách AB = 60m</w:t>
      </w:r>
    </w:p>
    <w:p w:rsidR="000265FF" w:rsidRPr="00BF3E6C" w:rsidRDefault="000265FF" w:rsidP="000265FF">
      <w:pPr>
        <w:ind w:firstLine="285"/>
        <w:jc w:val="both"/>
        <w:rPr>
          <w:sz w:val="26"/>
          <w:szCs w:val="26"/>
          <w:lang w:val="es-ES"/>
        </w:rPr>
      </w:pPr>
      <w:r w:rsidRPr="00BF3E6C">
        <w:rPr>
          <w:sz w:val="26"/>
          <w:szCs w:val="26"/>
          <w:lang w:val="es-ES"/>
        </w:rPr>
        <w:t>b. Ba giây sau kể từ lúc động tử xuất phát, một động tử khác cũng xuất phát từ A chuyển động về B với vận tốc không đổi v</w:t>
      </w:r>
      <w:r w:rsidRPr="00BF3E6C">
        <w:rPr>
          <w:sz w:val="26"/>
          <w:szCs w:val="26"/>
          <w:vertAlign w:val="subscript"/>
          <w:lang w:val="es-ES"/>
        </w:rPr>
        <w:t>2</w:t>
      </w:r>
      <w:r w:rsidRPr="00BF3E6C">
        <w:rPr>
          <w:sz w:val="26"/>
          <w:szCs w:val="26"/>
          <w:lang w:val="es-ES"/>
        </w:rPr>
        <w:t xml:space="preserve"> = 31m/s. Hai động tử có gặp nhau không? Nếu có hãy xác định thời điểm gặp nhau đó.</w:t>
      </w:r>
    </w:p>
    <w:p w:rsidR="000265FF" w:rsidRPr="00BF3E6C" w:rsidRDefault="000265FF" w:rsidP="00AE6016">
      <w:pPr>
        <w:jc w:val="both"/>
        <w:rPr>
          <w:sz w:val="26"/>
          <w:szCs w:val="26"/>
          <w:lang w:val="es-ES"/>
        </w:rPr>
      </w:pPr>
      <w:r w:rsidRPr="00C36495">
        <w:rPr>
          <w:b/>
          <w:sz w:val="26"/>
          <w:szCs w:val="26"/>
          <w:u w:val="single"/>
          <w:lang w:val="es-ES"/>
        </w:rPr>
        <w:t>Bài 18:</w:t>
      </w:r>
      <w:r w:rsidRPr="00C36495">
        <w:rPr>
          <w:sz w:val="26"/>
          <w:szCs w:val="26"/>
          <w:u w:val="single"/>
          <w:lang w:val="es-ES"/>
        </w:rPr>
        <w:t xml:space="preserve"> </w:t>
      </w:r>
      <w:r w:rsidRPr="00BF3E6C">
        <w:rPr>
          <w:sz w:val="26"/>
          <w:szCs w:val="26"/>
          <w:lang w:val="es-ES"/>
        </w:rPr>
        <w:t>Một ca nô đi ngang sông xuất phát từ A nhằm thẳng hướng đến B. A cách B một khoảng AB = 400m. Do nước chảy nên ca nô đến vị trí C cách B một đoạn bằng BC = 300m . Biết vận tốc của nước chảy bằng 3m/s.</w:t>
      </w:r>
    </w:p>
    <w:p w:rsidR="000265FF" w:rsidRPr="00BF3E6C" w:rsidRDefault="000265FF" w:rsidP="000265FF">
      <w:pPr>
        <w:ind w:firstLine="285"/>
        <w:jc w:val="both"/>
        <w:rPr>
          <w:sz w:val="26"/>
          <w:szCs w:val="26"/>
          <w:lang w:val="es-ES"/>
        </w:rPr>
      </w:pPr>
      <w:r w:rsidRPr="00BF3E6C">
        <w:rPr>
          <w:sz w:val="26"/>
          <w:szCs w:val="26"/>
          <w:lang w:val="es-ES"/>
        </w:rPr>
        <w:t>a. Tính thời gian ca nô chuyển động</w:t>
      </w:r>
    </w:p>
    <w:p w:rsidR="000265FF" w:rsidRPr="00C36495" w:rsidRDefault="000265FF" w:rsidP="000265FF">
      <w:pPr>
        <w:ind w:firstLine="285"/>
        <w:jc w:val="both"/>
        <w:rPr>
          <w:sz w:val="26"/>
          <w:szCs w:val="26"/>
          <w:lang w:val="es-ES"/>
        </w:rPr>
      </w:pPr>
      <w:r w:rsidRPr="00C36495">
        <w:rPr>
          <w:sz w:val="26"/>
          <w:szCs w:val="26"/>
          <w:lang w:val="es-ES"/>
        </w:rPr>
        <w:lastRenderedPageBreak/>
        <w:t>b. Tính vận tốc của ca nô so với nước và so với bờ sông.</w:t>
      </w:r>
    </w:p>
    <w:p w:rsidR="000265FF" w:rsidRPr="00BF3E6C" w:rsidRDefault="000265FF" w:rsidP="00AE6016">
      <w:pPr>
        <w:jc w:val="both"/>
        <w:rPr>
          <w:b/>
          <w:sz w:val="26"/>
          <w:szCs w:val="26"/>
          <w:lang w:val="nl-NL"/>
        </w:rPr>
      </w:pPr>
      <w:r w:rsidRPr="00C36495">
        <w:rPr>
          <w:b/>
          <w:sz w:val="26"/>
          <w:szCs w:val="26"/>
          <w:u w:val="single"/>
          <w:lang w:val="es-ES"/>
        </w:rPr>
        <w:t xml:space="preserve">Bài 19: </w:t>
      </w:r>
      <w:r w:rsidRPr="00BF3E6C">
        <w:rPr>
          <w:sz w:val="26"/>
          <w:szCs w:val="26"/>
          <w:lang w:val="nl-NL"/>
        </w:rPr>
        <w:t>Ba người đi xe đạp đều xuất phát từ A đi về B. Người thứ nhất đi với vận tốc v</w:t>
      </w:r>
      <w:r w:rsidRPr="00BF3E6C">
        <w:rPr>
          <w:sz w:val="26"/>
          <w:szCs w:val="26"/>
          <w:vertAlign w:val="subscript"/>
          <w:lang w:val="nl-NL"/>
        </w:rPr>
        <w:t xml:space="preserve">1 </w:t>
      </w:r>
      <w:r w:rsidRPr="00BF3E6C">
        <w:rPr>
          <w:sz w:val="26"/>
          <w:szCs w:val="26"/>
          <w:lang w:val="nl-NL"/>
        </w:rPr>
        <w:t>= 8km/h. Sau 15phút thì người thứ hai xuất phát với vận tốc là v</w:t>
      </w:r>
      <w:r w:rsidRPr="00BF3E6C">
        <w:rPr>
          <w:sz w:val="26"/>
          <w:szCs w:val="26"/>
          <w:vertAlign w:val="subscript"/>
          <w:lang w:val="nl-NL"/>
        </w:rPr>
        <w:t>2</w:t>
      </w:r>
      <w:r w:rsidRPr="00BF3E6C">
        <w:rPr>
          <w:sz w:val="26"/>
          <w:szCs w:val="26"/>
          <w:lang w:val="nl-NL"/>
        </w:rPr>
        <w:t xml:space="preserve">=12km/h. Người thứ ba đi sau người thứ hai 30 phút. Sau khi gặp người thứ nhất, người thứ ba đi thêm 30 phút nữa thì sẽ ở cách đều người thứ nhất và người thứ hai. Tìm vận tốc của người thứ ba. </w:t>
      </w:r>
    </w:p>
    <w:p w:rsidR="000265FF" w:rsidRPr="00BF3E6C" w:rsidRDefault="000265FF" w:rsidP="00AE6016">
      <w:pPr>
        <w:jc w:val="both"/>
        <w:rPr>
          <w:sz w:val="26"/>
          <w:szCs w:val="26"/>
          <w:lang w:val="nl-NL"/>
        </w:rPr>
      </w:pPr>
      <w:r w:rsidRPr="00C36495">
        <w:rPr>
          <w:b/>
          <w:sz w:val="26"/>
          <w:szCs w:val="26"/>
          <w:u w:val="single"/>
          <w:lang w:val="nl-NL"/>
        </w:rPr>
        <w:t>Bài 20:</w:t>
      </w:r>
      <w:r w:rsidRPr="00BF3E6C">
        <w:rPr>
          <w:b/>
          <w:sz w:val="26"/>
          <w:szCs w:val="26"/>
          <w:lang w:val="nl-NL"/>
        </w:rPr>
        <w:t xml:space="preserve"> </w:t>
      </w:r>
      <w:r w:rsidRPr="00BF3E6C">
        <w:rPr>
          <w:sz w:val="26"/>
          <w:szCs w:val="26"/>
          <w:lang w:val="nl-NL"/>
        </w:rPr>
        <w:t>Một người đi xe đạp đi nửa quãng đường đầu với vận tốc v</w:t>
      </w:r>
      <w:r w:rsidRPr="00BF3E6C">
        <w:rPr>
          <w:sz w:val="26"/>
          <w:szCs w:val="26"/>
          <w:vertAlign w:val="subscript"/>
          <w:lang w:val="nl-NL"/>
        </w:rPr>
        <w:t>1</w:t>
      </w:r>
      <w:r w:rsidRPr="00BF3E6C">
        <w:rPr>
          <w:sz w:val="26"/>
          <w:szCs w:val="26"/>
          <w:lang w:val="nl-NL"/>
        </w:rPr>
        <w:t xml:space="preserve"> = 15km/h, đi nửa quãng đường còn lại với vận tốc v</w:t>
      </w:r>
      <w:r w:rsidRPr="00BF3E6C">
        <w:rPr>
          <w:sz w:val="26"/>
          <w:szCs w:val="26"/>
          <w:vertAlign w:val="subscript"/>
          <w:lang w:val="nl-NL"/>
        </w:rPr>
        <w:t>2</w:t>
      </w:r>
      <w:r w:rsidRPr="00BF3E6C">
        <w:rPr>
          <w:sz w:val="26"/>
          <w:szCs w:val="26"/>
          <w:lang w:val="nl-NL"/>
        </w:rPr>
        <w:t xml:space="preserve"> không đổi. Biết các đoạn đường mà người ấy đi là thẳng và vận tốc trung bình trên cả quãng đường là 10km/h. Hãy tính vận tốc v</w:t>
      </w:r>
      <w:r w:rsidRPr="00BF3E6C">
        <w:rPr>
          <w:sz w:val="26"/>
          <w:szCs w:val="26"/>
          <w:vertAlign w:val="subscript"/>
          <w:lang w:val="nl-NL"/>
        </w:rPr>
        <w:t>2</w:t>
      </w:r>
      <w:r w:rsidRPr="00BF3E6C">
        <w:rPr>
          <w:sz w:val="26"/>
          <w:szCs w:val="26"/>
          <w:lang w:val="nl-NL"/>
        </w:rPr>
        <w:t>.</w:t>
      </w:r>
    </w:p>
    <w:p w:rsidR="000265FF" w:rsidRPr="00BF3E6C" w:rsidRDefault="000265FF" w:rsidP="00AE6016">
      <w:pPr>
        <w:spacing w:before="120"/>
        <w:jc w:val="both"/>
        <w:rPr>
          <w:sz w:val="26"/>
          <w:szCs w:val="26"/>
          <w:lang w:val="nl-NL"/>
        </w:rPr>
      </w:pPr>
      <w:r w:rsidRPr="00BF3E6C">
        <w:rPr>
          <w:b/>
          <w:sz w:val="26"/>
          <w:szCs w:val="26"/>
          <w:lang w:val="nl-NL"/>
        </w:rPr>
        <w:t>Bà</w:t>
      </w:r>
      <w:r w:rsidRPr="00C36495">
        <w:rPr>
          <w:b/>
          <w:sz w:val="26"/>
          <w:szCs w:val="26"/>
          <w:u w:val="single"/>
          <w:lang w:val="nl-NL"/>
        </w:rPr>
        <w:t>i 21:</w:t>
      </w:r>
      <w:r w:rsidRPr="00C36495">
        <w:rPr>
          <w:sz w:val="26"/>
          <w:szCs w:val="26"/>
          <w:u w:val="single"/>
          <w:lang w:val="nl-NL"/>
        </w:rPr>
        <w:t xml:space="preserve"> </w:t>
      </w:r>
      <w:r w:rsidRPr="00BF3E6C">
        <w:rPr>
          <w:sz w:val="26"/>
          <w:szCs w:val="26"/>
          <w:lang w:val="nl-NL"/>
        </w:rPr>
        <w:t>Một người đến bến xe buýt chậm 20 phút sau khi xe buýt đã rời bến A, người đó bèn đi taxi đuổi theo để kịp lên xe buýt ở bến B kế tiếp. Taxi đuổi kịp xe buýt khi nó đã đi được 2/3 quãng đường từ A đến B. Hỏi người này phải đợi xe buýt ở bến B bao lâu ? Coi chuyển động của các xe là chuyển động đều.</w:t>
      </w:r>
    </w:p>
    <w:p w:rsidR="000265FF" w:rsidRPr="00BF3E6C" w:rsidRDefault="000265FF" w:rsidP="00376767">
      <w:pPr>
        <w:jc w:val="both"/>
        <w:rPr>
          <w:sz w:val="26"/>
          <w:szCs w:val="26"/>
          <w:lang w:val="nl-NL"/>
        </w:rPr>
      </w:pPr>
      <w:r w:rsidRPr="00C36495">
        <w:rPr>
          <w:b/>
          <w:sz w:val="26"/>
          <w:szCs w:val="26"/>
          <w:u w:val="single"/>
          <w:lang w:val="nl-NL"/>
        </w:rPr>
        <w:t>Bài 22:</w:t>
      </w:r>
      <w:r w:rsidR="00C36495" w:rsidRPr="00C36495">
        <w:rPr>
          <w:b/>
          <w:sz w:val="26"/>
          <w:szCs w:val="26"/>
          <w:u w:val="single"/>
          <w:lang w:val="nl-NL"/>
        </w:rPr>
        <w:t xml:space="preserve"> </w:t>
      </w:r>
      <w:r w:rsidRPr="00BF3E6C">
        <w:rPr>
          <w:sz w:val="26"/>
          <w:szCs w:val="26"/>
          <w:lang w:val="nl-NL"/>
        </w:rPr>
        <w:t>Hai xe xuất phát cùng lúc từ A để đi đến B với cùng vận tốc 30 km/h. Đi được 1/3 quãng đường thì xe thứ hai tăng tốc và đi hết quãng đường còn lại với vận tốc 40 km/h, nên đến B sớm hơn xe thứ nhất 5 phút. Tính thời gian mỗi xe đi hết quãng đường AB.</w:t>
      </w:r>
    </w:p>
    <w:p w:rsidR="000265FF" w:rsidRPr="00BF3E6C" w:rsidRDefault="000265FF" w:rsidP="00AE6016">
      <w:pPr>
        <w:jc w:val="both"/>
        <w:rPr>
          <w:sz w:val="26"/>
          <w:szCs w:val="26"/>
          <w:lang w:val="nl-NL"/>
        </w:rPr>
      </w:pPr>
      <w:r w:rsidRPr="00C36495">
        <w:rPr>
          <w:b/>
          <w:sz w:val="26"/>
          <w:szCs w:val="26"/>
          <w:u w:val="single"/>
          <w:lang w:val="nl-NL"/>
        </w:rPr>
        <w:t>Bài 23:</w:t>
      </w:r>
      <w:r w:rsidRPr="00BF3E6C">
        <w:rPr>
          <w:sz w:val="26"/>
          <w:szCs w:val="26"/>
          <w:lang w:val="nl-NL"/>
        </w:rPr>
        <w:t xml:space="preserve"> Một ô tô xuất phát từ A đi đến đích B, trên nửa quãng đường đầu đi với vận tốc v</w:t>
      </w:r>
      <w:r w:rsidRPr="00BF3E6C">
        <w:rPr>
          <w:sz w:val="26"/>
          <w:szCs w:val="26"/>
          <w:vertAlign w:val="subscript"/>
          <w:lang w:val="nl-NL"/>
        </w:rPr>
        <w:t>1</w:t>
      </w:r>
      <w:r w:rsidRPr="00BF3E6C">
        <w:rPr>
          <w:sz w:val="26"/>
          <w:szCs w:val="26"/>
          <w:lang w:val="nl-NL"/>
        </w:rPr>
        <w:t xml:space="preserve"> và trên nửa quãng đường sau đi với vận tốc v</w:t>
      </w:r>
      <w:r w:rsidRPr="00BF3E6C">
        <w:rPr>
          <w:sz w:val="26"/>
          <w:szCs w:val="26"/>
          <w:vertAlign w:val="subscript"/>
          <w:lang w:val="nl-NL"/>
        </w:rPr>
        <w:t>2</w:t>
      </w:r>
      <w:r w:rsidRPr="00BF3E6C">
        <w:rPr>
          <w:sz w:val="26"/>
          <w:szCs w:val="26"/>
          <w:lang w:val="nl-NL"/>
        </w:rPr>
        <w:t>. Một ô tô thứ hai xuất phát từ B đi đến đích A, trong nửa thời gian đầu đi với vận tốc v</w:t>
      </w:r>
      <w:r w:rsidRPr="00BF3E6C">
        <w:rPr>
          <w:sz w:val="26"/>
          <w:szCs w:val="26"/>
          <w:vertAlign w:val="subscript"/>
          <w:lang w:val="nl-NL"/>
        </w:rPr>
        <w:t>1</w:t>
      </w:r>
      <w:r w:rsidRPr="00BF3E6C">
        <w:rPr>
          <w:sz w:val="26"/>
          <w:szCs w:val="26"/>
          <w:lang w:val="nl-NL"/>
        </w:rPr>
        <w:t xml:space="preserve"> và trong nửa thời gian sau đi với vận tốc v</w:t>
      </w:r>
      <w:r w:rsidRPr="00BF3E6C">
        <w:rPr>
          <w:sz w:val="26"/>
          <w:szCs w:val="26"/>
          <w:vertAlign w:val="subscript"/>
          <w:lang w:val="nl-NL"/>
        </w:rPr>
        <w:t>2</w:t>
      </w:r>
      <w:r w:rsidRPr="00BF3E6C">
        <w:rPr>
          <w:sz w:val="26"/>
          <w:szCs w:val="26"/>
          <w:lang w:val="nl-NL"/>
        </w:rPr>
        <w:t>. Biết  v</w:t>
      </w:r>
      <w:r w:rsidRPr="00BF3E6C">
        <w:rPr>
          <w:sz w:val="26"/>
          <w:szCs w:val="26"/>
          <w:vertAlign w:val="subscript"/>
          <w:lang w:val="nl-NL"/>
        </w:rPr>
        <w:t>1</w:t>
      </w:r>
      <w:r w:rsidRPr="00BF3E6C">
        <w:rPr>
          <w:sz w:val="26"/>
          <w:szCs w:val="26"/>
          <w:lang w:val="nl-NL"/>
        </w:rPr>
        <w:t xml:space="preserve"> = 20km/h và v</w:t>
      </w:r>
      <w:r w:rsidRPr="00BF3E6C">
        <w:rPr>
          <w:sz w:val="26"/>
          <w:szCs w:val="26"/>
          <w:vertAlign w:val="subscript"/>
          <w:lang w:val="nl-NL"/>
        </w:rPr>
        <w:t xml:space="preserve">2 </w:t>
      </w:r>
      <w:r w:rsidRPr="00BF3E6C">
        <w:rPr>
          <w:sz w:val="26"/>
          <w:szCs w:val="26"/>
          <w:lang w:val="nl-NL"/>
        </w:rPr>
        <w:t>= 60km/h. Nếu xe đi từ B xuất phát muộn hơn 30 phút so với xe đi từ A thì hai xe đến đích cùng lúc. Tính chiều dài quãng đường AB.</w:t>
      </w:r>
    </w:p>
    <w:p w:rsidR="000265FF" w:rsidRPr="00BF3E6C" w:rsidRDefault="000265FF" w:rsidP="00AE6016">
      <w:pPr>
        <w:jc w:val="both"/>
        <w:rPr>
          <w:sz w:val="26"/>
          <w:szCs w:val="26"/>
          <w:lang w:val="nl-NL"/>
        </w:rPr>
      </w:pPr>
      <w:r w:rsidRPr="00BF3E6C">
        <w:rPr>
          <w:b/>
          <w:sz w:val="26"/>
          <w:szCs w:val="26"/>
          <w:lang w:val="nl-NL"/>
        </w:rPr>
        <w:t>Bài</w:t>
      </w:r>
      <w:r w:rsidRPr="00C36495">
        <w:rPr>
          <w:b/>
          <w:sz w:val="26"/>
          <w:szCs w:val="26"/>
          <w:u w:val="single"/>
          <w:lang w:val="nl-NL"/>
        </w:rPr>
        <w:t xml:space="preserve"> 24: </w:t>
      </w:r>
      <w:r w:rsidRPr="00BF3E6C">
        <w:rPr>
          <w:sz w:val="26"/>
          <w:szCs w:val="26"/>
          <w:lang w:val="nl-NL"/>
        </w:rPr>
        <w:t>Một người đánh cá bơi thuyền ngược dòng sông. Khi tới chiếc cầu bắc ngang sông, người đó đánh rơi một cái can nhựa rỗng. Sau 1 giờ, người đó mới phát hiện ra, cho thuyền quay lại và gặp can nhựa cách cầu 6 km. Tìm vận tốc của nước chảy, biết rằng vận tốc của thuyền đối với nước khi ngược dòng và xuôi dòng là như nhau</w:t>
      </w:r>
    </w:p>
    <w:p w:rsidR="000265FF" w:rsidRPr="00BF3E6C" w:rsidRDefault="000265FF" w:rsidP="00376767">
      <w:pPr>
        <w:jc w:val="both"/>
        <w:rPr>
          <w:sz w:val="26"/>
          <w:szCs w:val="26"/>
          <w:lang w:val="nl-NL"/>
        </w:rPr>
      </w:pPr>
      <w:r w:rsidRPr="00C36495">
        <w:rPr>
          <w:b/>
          <w:sz w:val="26"/>
          <w:szCs w:val="26"/>
          <w:u w:val="single"/>
          <w:lang w:val="nl-NL"/>
        </w:rPr>
        <w:t>Bài 25:</w:t>
      </w:r>
      <w:r w:rsidRPr="00BF3E6C">
        <w:rPr>
          <w:sz w:val="26"/>
          <w:szCs w:val="26"/>
          <w:lang w:val="nl-NL"/>
        </w:rPr>
        <w:t xml:space="preserve"> Minh và Nam đứng ở hai điểm M, N cách nhau 750 m trên một bãi sông. Khoảng cách từ M đến sông 150 m, từ N đến sông 600 m . Tính thời gian ít nhất để Minh chạy ra sông múc một thùng nước mang đến chỗ Nam. Cho biết đoạn sông thẳng, vận tốc chạy của Minh không đổi v = 2m/s; bỏ qua thời gian múc nước.</w:t>
      </w:r>
    </w:p>
    <w:p w:rsidR="000265FF" w:rsidRPr="00BF3E6C" w:rsidRDefault="000265FF" w:rsidP="00AE6016">
      <w:pPr>
        <w:jc w:val="both"/>
        <w:rPr>
          <w:sz w:val="26"/>
          <w:szCs w:val="26"/>
          <w:lang w:val="nl-NL"/>
        </w:rPr>
      </w:pPr>
      <w:r w:rsidRPr="00C36495">
        <w:rPr>
          <w:b/>
          <w:sz w:val="26"/>
          <w:szCs w:val="26"/>
          <w:u w:val="single"/>
          <w:lang w:val="nl-NL"/>
        </w:rPr>
        <w:t>Bài 26:</w:t>
      </w:r>
      <w:r w:rsidRPr="00BF3E6C">
        <w:rPr>
          <w:sz w:val="26"/>
          <w:szCs w:val="26"/>
          <w:lang w:val="nl-NL"/>
        </w:rPr>
        <w:t xml:space="preserve"> Lúc 12 giờ kim giờ và kim phút trùng nhau</w:t>
      </w:r>
      <w:r w:rsidR="00AE6016">
        <w:rPr>
          <w:sz w:val="26"/>
          <w:szCs w:val="26"/>
          <w:lang w:val="nl-NL"/>
        </w:rPr>
        <w:t xml:space="preserve"> </w:t>
      </w:r>
      <w:r w:rsidRPr="00BF3E6C">
        <w:rPr>
          <w:sz w:val="26"/>
          <w:szCs w:val="26"/>
          <w:lang w:val="nl-NL"/>
        </w:rPr>
        <w:t>( tại số 12).</w:t>
      </w:r>
    </w:p>
    <w:p w:rsidR="000265FF" w:rsidRPr="00BF3E6C" w:rsidRDefault="000265FF" w:rsidP="000265FF">
      <w:pPr>
        <w:ind w:firstLine="285"/>
        <w:jc w:val="both"/>
        <w:rPr>
          <w:sz w:val="26"/>
          <w:szCs w:val="26"/>
          <w:lang w:val="nl-NL"/>
        </w:rPr>
      </w:pPr>
      <w:r w:rsidRPr="00BF3E6C">
        <w:rPr>
          <w:sz w:val="26"/>
          <w:szCs w:val="26"/>
          <w:lang w:val="nl-NL"/>
        </w:rPr>
        <w:t>a. Hỏi sau bao lâu, 2 kim đó lại trùng nhau.</w:t>
      </w:r>
    </w:p>
    <w:p w:rsidR="000265FF" w:rsidRPr="00BF3E6C" w:rsidRDefault="000265FF" w:rsidP="000265FF">
      <w:pPr>
        <w:ind w:firstLine="285"/>
        <w:jc w:val="both"/>
        <w:rPr>
          <w:sz w:val="26"/>
          <w:szCs w:val="26"/>
          <w:lang w:val="nl-NL"/>
        </w:rPr>
      </w:pPr>
      <w:r w:rsidRPr="00BF3E6C">
        <w:rPr>
          <w:sz w:val="26"/>
          <w:szCs w:val="26"/>
          <w:lang w:val="nl-NL"/>
        </w:rPr>
        <w:t xml:space="preserve">b. lần thứ 4 hai kim trùng nhaulà lúc mấy giờ? </w:t>
      </w:r>
    </w:p>
    <w:p w:rsidR="000265FF" w:rsidRPr="00BF3E6C" w:rsidRDefault="000265FF" w:rsidP="00851CEE">
      <w:pPr>
        <w:jc w:val="both"/>
        <w:rPr>
          <w:sz w:val="26"/>
          <w:szCs w:val="26"/>
          <w:lang w:val="nl-NL"/>
        </w:rPr>
      </w:pPr>
      <w:r w:rsidRPr="00C36495">
        <w:rPr>
          <w:b/>
          <w:bCs/>
          <w:sz w:val="26"/>
          <w:szCs w:val="26"/>
          <w:u w:val="single"/>
          <w:lang w:val="nl-NL"/>
        </w:rPr>
        <w:t>Bài 27:</w:t>
      </w:r>
      <w:r w:rsidRPr="00BF3E6C">
        <w:rPr>
          <w:sz w:val="26"/>
          <w:szCs w:val="26"/>
          <w:lang w:val="nl-NL"/>
        </w:rPr>
        <w:t xml:space="preserve"> Một người đi bộ và một vận động viên đi xe đạp cùng khởi hành ở một địa điểm, và đi cùng chièu trên một đường tròn chu vi 1800m. vận tốc của người đi xe đạp là 26,6 km/h, của người đi bộ là 4,5 km/h. Hỏi khi người đi bộ đi được một vòng thì gặp người đi xe đạp mấy lần. Tính thời gian và địa điểm gặp nhau?.( giải bài toán bằng đồ thị và bằng tính toán)</w:t>
      </w:r>
    </w:p>
    <w:p w:rsidR="000265FF" w:rsidRPr="00BF3E6C" w:rsidRDefault="000265FF" w:rsidP="00851CEE">
      <w:pPr>
        <w:jc w:val="both"/>
        <w:rPr>
          <w:sz w:val="26"/>
          <w:szCs w:val="26"/>
          <w:lang w:val="nl-NL"/>
        </w:rPr>
      </w:pPr>
      <w:r w:rsidRPr="00C36495">
        <w:rPr>
          <w:b/>
          <w:bCs/>
          <w:sz w:val="26"/>
          <w:szCs w:val="26"/>
          <w:u w:val="single"/>
          <w:lang w:val="nl-NL"/>
        </w:rPr>
        <w:t>Bài 28:</w:t>
      </w:r>
      <w:r w:rsidR="00C36495" w:rsidRPr="00C36495">
        <w:rPr>
          <w:sz w:val="26"/>
          <w:szCs w:val="26"/>
          <w:lang w:val="nl-NL"/>
        </w:rPr>
        <w:t xml:space="preserve"> </w:t>
      </w:r>
      <w:r w:rsidRPr="00BF3E6C">
        <w:rPr>
          <w:sz w:val="26"/>
          <w:szCs w:val="26"/>
          <w:lang w:val="nl-NL"/>
        </w:rPr>
        <w:t>Một người ra đi vào buổi sáng, khi kim giờ và kim phút chồng lên nhau và ở trong khoảng giữa  số 7 và 8. khi người ấy quay về nhà thì trời đã ngã về chiều và nhìn thấy kim giờ, kim phút ngược chiều nhau. Nhìn kĩ hơn người đó thấy kim giờ nằm giữa số 1 và 2. Tính xem người ấy đã vắng mặt mấy giờ.</w:t>
      </w:r>
    </w:p>
    <w:p w:rsidR="000265FF" w:rsidRPr="00BF3E6C" w:rsidRDefault="000265FF" w:rsidP="00851CEE">
      <w:pPr>
        <w:pStyle w:val="BodyText"/>
        <w:jc w:val="both"/>
        <w:rPr>
          <w:sz w:val="26"/>
          <w:szCs w:val="26"/>
          <w:lang w:val="nl-NL"/>
        </w:rPr>
      </w:pPr>
      <w:r w:rsidRPr="00C36495">
        <w:rPr>
          <w:b/>
          <w:bCs/>
          <w:sz w:val="26"/>
          <w:szCs w:val="26"/>
          <w:u w:val="single"/>
          <w:lang w:val="nl-NL"/>
        </w:rPr>
        <w:t>Bài 29:</w:t>
      </w:r>
      <w:r w:rsidRPr="00C36495">
        <w:rPr>
          <w:sz w:val="26"/>
          <w:szCs w:val="26"/>
          <w:u w:val="single"/>
          <w:lang w:val="nl-NL"/>
        </w:rPr>
        <w:t>.</w:t>
      </w:r>
      <w:r w:rsidRPr="00BF3E6C">
        <w:rPr>
          <w:sz w:val="26"/>
          <w:szCs w:val="26"/>
          <w:lang w:val="nl-NL"/>
        </w:rPr>
        <w:t xml:space="preserve"> Một người đứng cách con đường một khoảng 50m, ở trên đường có một ô tô đang tiến lại với vận tốc 10m/s. Khi người ấy thấy ô tô còn cách mình 130m thì bắt đầu ra đường để đón đón ô tô theo hướng vuông góc với mặt đường. Hỏi người ấy phải đi với vận tốc bao nhiêu để có thể gặp được ô tô?</w:t>
      </w:r>
    </w:p>
    <w:p w:rsidR="000265FF" w:rsidRPr="00BF3E6C" w:rsidRDefault="000265FF" w:rsidP="00851CEE">
      <w:pPr>
        <w:pStyle w:val="BodyText"/>
        <w:jc w:val="both"/>
        <w:rPr>
          <w:sz w:val="26"/>
          <w:szCs w:val="26"/>
          <w:lang w:val="nl-NL"/>
        </w:rPr>
      </w:pPr>
      <w:r w:rsidRPr="00C36495">
        <w:rPr>
          <w:b/>
          <w:sz w:val="26"/>
          <w:szCs w:val="26"/>
          <w:u w:val="single"/>
          <w:lang w:val="nl-NL"/>
        </w:rPr>
        <w:t>Bài 30:</w:t>
      </w:r>
      <w:r w:rsidRPr="00BF3E6C">
        <w:rPr>
          <w:b/>
          <w:sz w:val="26"/>
          <w:szCs w:val="26"/>
          <w:lang w:val="nl-NL"/>
        </w:rPr>
        <w:t xml:space="preserve"> </w:t>
      </w:r>
      <w:r w:rsidRPr="00BF3E6C">
        <w:rPr>
          <w:sz w:val="26"/>
          <w:szCs w:val="26"/>
          <w:lang w:val="nl-NL"/>
        </w:rPr>
        <w:t>Một cầu thang cuốn đưa hành khách từ tầng trệt lên tầng lầu trong siêu thị. Cầu thang trên đưa một người hành khách đứng yên lên lầu trong thời gian t</w:t>
      </w:r>
      <w:r w:rsidRPr="00BF3E6C">
        <w:rPr>
          <w:sz w:val="26"/>
          <w:szCs w:val="26"/>
          <w:vertAlign w:val="subscript"/>
          <w:lang w:val="nl-NL"/>
        </w:rPr>
        <w:t>1</w:t>
      </w:r>
      <w:r w:rsidRPr="00BF3E6C">
        <w:rPr>
          <w:sz w:val="26"/>
          <w:szCs w:val="26"/>
          <w:lang w:val="nl-NL"/>
        </w:rPr>
        <w:t xml:space="preserve"> = 1 phút. Nếu  cầu thang không </w:t>
      </w:r>
      <w:r w:rsidRPr="00BF3E6C">
        <w:rPr>
          <w:sz w:val="26"/>
          <w:szCs w:val="26"/>
          <w:lang w:val="nl-NL"/>
        </w:rPr>
        <w:lastRenderedPageBreak/>
        <w:t>chuyển động thì người hành khách đó phải đi mất thời gian t</w:t>
      </w:r>
      <w:r w:rsidRPr="00BF3E6C">
        <w:rPr>
          <w:sz w:val="26"/>
          <w:szCs w:val="26"/>
          <w:vertAlign w:val="subscript"/>
          <w:lang w:val="nl-NL"/>
        </w:rPr>
        <w:t>2</w:t>
      </w:r>
      <w:r w:rsidRPr="00BF3E6C">
        <w:rPr>
          <w:sz w:val="26"/>
          <w:szCs w:val="26"/>
          <w:lang w:val="nl-NL"/>
        </w:rPr>
        <w:t xml:space="preserve"> = 3 phút. Hỏi nếu cầu thang chuyển động, đồng thời người khách đi trên nó thì phải mất bao lâu để đưa người đó lên lầu.</w:t>
      </w:r>
    </w:p>
    <w:p w:rsidR="000265FF" w:rsidRPr="00BF3E6C" w:rsidRDefault="000265FF" w:rsidP="00851CEE">
      <w:pPr>
        <w:jc w:val="both"/>
        <w:rPr>
          <w:sz w:val="26"/>
          <w:szCs w:val="26"/>
          <w:lang w:val="pt-BR"/>
        </w:rPr>
      </w:pPr>
      <w:r w:rsidRPr="00C36495">
        <w:rPr>
          <w:b/>
          <w:sz w:val="26"/>
          <w:szCs w:val="26"/>
          <w:u w:val="single"/>
          <w:lang w:val="pt-BR"/>
        </w:rPr>
        <w:t>Bài 31:</w:t>
      </w:r>
      <w:r w:rsidRPr="00BF3E6C">
        <w:rPr>
          <w:b/>
          <w:sz w:val="26"/>
          <w:szCs w:val="26"/>
          <w:lang w:val="pt-BR"/>
        </w:rPr>
        <w:t xml:space="preserve"> </w:t>
      </w:r>
      <w:r w:rsidRPr="00BF3E6C">
        <w:rPr>
          <w:sz w:val="26"/>
          <w:szCs w:val="26"/>
          <w:lang w:val="pt-BR"/>
        </w:rPr>
        <w:t>Hai bến A và B ở cùng một phía bờ sông. Một ca nô xuất phát từ bến A, chuyển động liên tục qua lại giữa A và B với vận tốc so với dòng nước là v</w:t>
      </w:r>
      <w:r w:rsidRPr="00BF3E6C">
        <w:rPr>
          <w:sz w:val="26"/>
          <w:szCs w:val="26"/>
          <w:vertAlign w:val="subscript"/>
          <w:lang w:val="pt-BR"/>
        </w:rPr>
        <w:t>1</w:t>
      </w:r>
      <w:r w:rsidRPr="00BF3E6C">
        <w:rPr>
          <w:sz w:val="26"/>
          <w:szCs w:val="26"/>
          <w:lang w:val="pt-BR"/>
        </w:rPr>
        <w:t xml:space="preserve"> = 30 km/h. Cùng thời điểm ca nô xuất phát, một xuồng máy bắt đầu chạy từ bến B theo chiều tới bến A với vận tốc so với dòng nước là v</w:t>
      </w:r>
      <w:r w:rsidRPr="00BF3E6C">
        <w:rPr>
          <w:sz w:val="26"/>
          <w:szCs w:val="26"/>
          <w:vertAlign w:val="subscript"/>
          <w:lang w:val="pt-BR"/>
        </w:rPr>
        <w:t>2</w:t>
      </w:r>
      <w:r w:rsidRPr="00BF3E6C">
        <w:rPr>
          <w:sz w:val="26"/>
          <w:szCs w:val="26"/>
          <w:lang w:val="pt-BR"/>
        </w:rPr>
        <w:t xml:space="preserve"> = 9 km/h. Trong thời gian xuồng máy chạy từ B đến A thì ca nô chạy liên tục không nghỉ được 4 lần khoảng cách từ A đến B và về A cùng lúc với xuồng máy. Hãy tính vận tốc và hướng chảy của dòng nước. Giả thiết chế độ hoạt động của ca nô và xuồng máy là không đổi ; bỏ qua thời gian ca nô đổi hướng khi đến A và B; chuyển động của ca nô và xuồng máy đều là những chuyển động thẳng đều .</w:t>
      </w:r>
    </w:p>
    <w:p w:rsidR="000265FF" w:rsidRPr="00BF3E6C" w:rsidRDefault="00927938" w:rsidP="00851CEE">
      <w:pPr>
        <w:autoSpaceDE w:val="0"/>
        <w:autoSpaceDN w:val="0"/>
        <w:adjustRightInd w:val="0"/>
        <w:jc w:val="both"/>
        <w:rPr>
          <w:sz w:val="26"/>
          <w:szCs w:val="26"/>
          <w:lang w:val="pt-BR"/>
        </w:rPr>
      </w:pPr>
      <w:r>
        <w:rPr>
          <w:b/>
          <w:noProof/>
          <w:sz w:val="26"/>
          <w:szCs w:val="26"/>
          <w:u w:val="single"/>
        </w:rPr>
        <w:drawing>
          <wp:anchor distT="0" distB="0" distL="114300" distR="114300" simplePos="0" relativeHeight="251742720" behindDoc="1" locked="0" layoutInCell="1" allowOverlap="1">
            <wp:simplePos x="0" y="0"/>
            <wp:positionH relativeFrom="column">
              <wp:posOffset>4437380</wp:posOffset>
            </wp:positionH>
            <wp:positionV relativeFrom="paragraph">
              <wp:posOffset>18415</wp:posOffset>
            </wp:positionV>
            <wp:extent cx="1849120" cy="1355090"/>
            <wp:effectExtent l="0" t="0" r="0" b="0"/>
            <wp:wrapNone/>
            <wp:docPr id="584" name="Picture 584" descr="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l1"/>
                    <pic:cNvPicPr>
                      <a:picLocks noChangeAspect="1" noChangeArrowheads="1"/>
                    </pic:cNvPicPr>
                  </pic:nvPicPr>
                  <pic:blipFill>
                    <a:blip r:embed="rId279">
                      <a:lum bright="-40000" contrast="60000"/>
                      <a:extLst>
                        <a:ext uri="{28A0092B-C50C-407E-A947-70E740481C1C}">
                          <a14:useLocalDpi xmlns:a14="http://schemas.microsoft.com/office/drawing/2010/main" val="0"/>
                        </a:ext>
                      </a:extLst>
                    </a:blip>
                    <a:srcRect/>
                    <a:stretch>
                      <a:fillRect/>
                    </a:stretch>
                  </pic:blipFill>
                  <pic:spPr bwMode="auto">
                    <a:xfrm>
                      <a:off x="0" y="0"/>
                      <a:ext cx="1849120" cy="1355090"/>
                    </a:xfrm>
                    <a:prstGeom prst="rect">
                      <a:avLst/>
                    </a:prstGeom>
                    <a:noFill/>
                    <a:ln>
                      <a:noFill/>
                    </a:ln>
                  </pic:spPr>
                </pic:pic>
              </a:graphicData>
            </a:graphic>
            <wp14:sizeRelH relativeFrom="page">
              <wp14:pctWidth>0</wp14:pctWidth>
            </wp14:sizeRelH>
            <wp14:sizeRelV relativeFrom="page">
              <wp14:pctHeight>0</wp14:pctHeight>
            </wp14:sizeRelV>
          </wp:anchor>
        </w:drawing>
      </w:r>
      <w:r w:rsidR="000265FF" w:rsidRPr="00C36495">
        <w:rPr>
          <w:b/>
          <w:sz w:val="26"/>
          <w:szCs w:val="26"/>
          <w:u w:val="single"/>
          <w:lang w:val="pt-BR"/>
        </w:rPr>
        <w:t>Bài 32:</w:t>
      </w:r>
      <w:r w:rsidR="000265FF" w:rsidRPr="00BF3E6C">
        <w:rPr>
          <w:b/>
          <w:sz w:val="26"/>
          <w:szCs w:val="26"/>
          <w:lang w:val="pt-BR"/>
        </w:rPr>
        <w:t xml:space="preserve"> </w:t>
      </w:r>
      <w:r w:rsidR="000265FF" w:rsidRPr="00BF3E6C">
        <w:rPr>
          <w:sz w:val="26"/>
          <w:szCs w:val="26"/>
          <w:lang w:val="pt-BR"/>
        </w:rPr>
        <w:t xml:space="preserve">Có hai bố con bơi thi trên bể bơi hình chữ nhật chiều </w:t>
      </w:r>
    </w:p>
    <w:p w:rsidR="000265FF" w:rsidRPr="00BF3E6C" w:rsidRDefault="000265FF" w:rsidP="00851CEE">
      <w:pPr>
        <w:autoSpaceDE w:val="0"/>
        <w:autoSpaceDN w:val="0"/>
        <w:adjustRightInd w:val="0"/>
        <w:jc w:val="both"/>
        <w:rPr>
          <w:sz w:val="26"/>
          <w:szCs w:val="26"/>
          <w:lang w:val="fr-FR"/>
        </w:rPr>
      </w:pPr>
      <w:r w:rsidRPr="00BF3E6C">
        <w:rPr>
          <w:sz w:val="26"/>
          <w:szCs w:val="26"/>
          <w:lang w:val="pt-BR"/>
        </w:rPr>
        <w:t xml:space="preserve">dài AB = 50m và chiều rộng BC = 30m. </w:t>
      </w:r>
      <w:r w:rsidRPr="00BF3E6C">
        <w:rPr>
          <w:sz w:val="26"/>
          <w:szCs w:val="26"/>
          <w:lang w:val="fr-FR"/>
        </w:rPr>
        <w:t>Họ qui ư</w:t>
      </w:r>
      <w:r w:rsidRPr="00BF3E6C">
        <w:rPr>
          <w:sz w:val="26"/>
          <w:szCs w:val="26"/>
          <w:lang w:val="fr-FR"/>
        </w:rPr>
        <w:softHyphen/>
        <w:t>ớc là chỉ đ</w:t>
      </w:r>
      <w:r w:rsidRPr="00BF3E6C">
        <w:rPr>
          <w:sz w:val="26"/>
          <w:szCs w:val="26"/>
          <w:lang w:val="fr-FR"/>
        </w:rPr>
        <w:softHyphen/>
        <w:t xml:space="preserve">ược </w:t>
      </w:r>
    </w:p>
    <w:p w:rsidR="000265FF" w:rsidRPr="00BF3E6C" w:rsidRDefault="000265FF" w:rsidP="000265FF">
      <w:pPr>
        <w:autoSpaceDE w:val="0"/>
        <w:autoSpaceDN w:val="0"/>
        <w:adjustRightInd w:val="0"/>
        <w:jc w:val="both"/>
        <w:rPr>
          <w:sz w:val="26"/>
          <w:szCs w:val="26"/>
          <w:lang w:val="fr-FR"/>
        </w:rPr>
      </w:pPr>
      <w:r w:rsidRPr="00BF3E6C">
        <w:rPr>
          <w:sz w:val="26"/>
          <w:szCs w:val="26"/>
          <w:lang w:val="fr-FR"/>
        </w:rPr>
        <w:t xml:space="preserve">bơi theo mép bể. Bố xuất phát từ M với MB = 40m và bơi về </w:t>
      </w:r>
    </w:p>
    <w:p w:rsidR="000265FF" w:rsidRPr="00BF3E6C" w:rsidRDefault="000265FF" w:rsidP="000265FF">
      <w:pPr>
        <w:autoSpaceDE w:val="0"/>
        <w:autoSpaceDN w:val="0"/>
        <w:adjustRightInd w:val="0"/>
        <w:jc w:val="both"/>
        <w:rPr>
          <w:sz w:val="26"/>
          <w:szCs w:val="26"/>
          <w:lang w:val="fr-FR"/>
        </w:rPr>
      </w:pPr>
      <w:r w:rsidRPr="00BF3E6C">
        <w:rPr>
          <w:sz w:val="26"/>
          <w:szCs w:val="26"/>
          <w:lang w:val="fr-FR"/>
        </w:rPr>
        <w:t>B với vận tốc không đổi v</w:t>
      </w:r>
      <w:r w:rsidRPr="00BF3E6C">
        <w:rPr>
          <w:sz w:val="26"/>
          <w:szCs w:val="26"/>
          <w:vertAlign w:val="subscript"/>
          <w:lang w:val="fr-FR"/>
        </w:rPr>
        <w:t>1</w:t>
      </w:r>
      <w:r w:rsidRPr="00BF3E6C">
        <w:rPr>
          <w:sz w:val="26"/>
          <w:szCs w:val="26"/>
          <w:lang w:val="fr-FR"/>
        </w:rPr>
        <w:t xml:space="preserve"> = 4m/s. Con xuất phát từ N với </w:t>
      </w:r>
    </w:p>
    <w:p w:rsidR="000265FF" w:rsidRPr="00BF3E6C" w:rsidRDefault="000265FF" w:rsidP="000265FF">
      <w:pPr>
        <w:autoSpaceDE w:val="0"/>
        <w:autoSpaceDN w:val="0"/>
        <w:adjustRightInd w:val="0"/>
        <w:jc w:val="both"/>
        <w:rPr>
          <w:sz w:val="26"/>
          <w:szCs w:val="26"/>
          <w:lang w:val="pt-BR"/>
        </w:rPr>
      </w:pPr>
      <w:r w:rsidRPr="00BF3E6C">
        <w:rPr>
          <w:sz w:val="26"/>
          <w:szCs w:val="26"/>
          <w:lang w:val="fr-FR"/>
        </w:rPr>
        <w:t xml:space="preserve">NB = 10m và bơi về C </w:t>
      </w:r>
      <w:r w:rsidRPr="00BF3E6C">
        <w:rPr>
          <w:sz w:val="26"/>
          <w:szCs w:val="26"/>
          <w:lang w:val="pt-BR"/>
        </w:rPr>
        <w:t>với vận tốc không đổi v</w:t>
      </w:r>
      <w:r w:rsidRPr="00BF3E6C">
        <w:rPr>
          <w:sz w:val="26"/>
          <w:szCs w:val="26"/>
          <w:vertAlign w:val="subscript"/>
          <w:lang w:val="pt-BR"/>
        </w:rPr>
        <w:t>2</w:t>
      </w:r>
      <w:r w:rsidRPr="00BF3E6C">
        <w:rPr>
          <w:sz w:val="26"/>
          <w:szCs w:val="26"/>
          <w:lang w:val="pt-BR"/>
        </w:rPr>
        <w:t xml:space="preserve"> = 3m/s (hình l). </w:t>
      </w:r>
    </w:p>
    <w:p w:rsidR="000265FF" w:rsidRPr="00BF3E6C" w:rsidRDefault="000265FF" w:rsidP="000265FF">
      <w:pPr>
        <w:autoSpaceDE w:val="0"/>
        <w:autoSpaceDN w:val="0"/>
        <w:adjustRightInd w:val="0"/>
        <w:jc w:val="both"/>
        <w:rPr>
          <w:sz w:val="26"/>
          <w:szCs w:val="26"/>
          <w:lang w:val="pt-BR"/>
        </w:rPr>
      </w:pPr>
      <w:r w:rsidRPr="00BF3E6C">
        <w:rPr>
          <w:sz w:val="26"/>
          <w:szCs w:val="26"/>
          <w:lang w:val="pt-BR"/>
        </w:rPr>
        <w:t>Cả hai xuất phát cùng lúc</w:t>
      </w:r>
    </w:p>
    <w:p w:rsidR="000265FF" w:rsidRPr="00BF3E6C" w:rsidRDefault="000265FF" w:rsidP="000265FF">
      <w:pPr>
        <w:autoSpaceDE w:val="0"/>
        <w:autoSpaceDN w:val="0"/>
        <w:adjustRightInd w:val="0"/>
        <w:ind w:firstLine="285"/>
        <w:jc w:val="both"/>
        <w:rPr>
          <w:sz w:val="26"/>
          <w:szCs w:val="26"/>
          <w:lang w:val="pt-BR"/>
        </w:rPr>
      </w:pPr>
      <w:r w:rsidRPr="00BF3E6C">
        <w:rPr>
          <w:sz w:val="26"/>
          <w:szCs w:val="26"/>
          <w:lang w:val="pt-BR"/>
        </w:rPr>
        <w:t>a. Tìm khoảng cách giữa hai ngư</w:t>
      </w:r>
      <w:r w:rsidRPr="00BF3E6C">
        <w:rPr>
          <w:sz w:val="26"/>
          <w:szCs w:val="26"/>
          <w:lang w:val="pt-BR"/>
        </w:rPr>
        <w:softHyphen/>
        <w:t>ời sau khi xuất phát 2s.</w:t>
      </w:r>
    </w:p>
    <w:p w:rsidR="000265FF" w:rsidRPr="00BF3E6C" w:rsidRDefault="000265FF" w:rsidP="000265FF">
      <w:pPr>
        <w:autoSpaceDE w:val="0"/>
        <w:autoSpaceDN w:val="0"/>
        <w:adjustRightInd w:val="0"/>
        <w:ind w:firstLine="285"/>
        <w:jc w:val="both"/>
        <w:rPr>
          <w:i/>
          <w:iCs/>
          <w:sz w:val="26"/>
          <w:szCs w:val="26"/>
          <w:lang w:val="pt-BR"/>
        </w:rPr>
      </w:pPr>
      <w:r w:rsidRPr="00BF3E6C">
        <w:rPr>
          <w:sz w:val="26"/>
          <w:szCs w:val="26"/>
          <w:lang w:val="pt-BR"/>
        </w:rPr>
        <w:t>b. Tìm khoảng cách ngắn nhất giữa hai ngư</w:t>
      </w:r>
      <w:r w:rsidRPr="00BF3E6C">
        <w:rPr>
          <w:sz w:val="26"/>
          <w:szCs w:val="26"/>
          <w:lang w:val="pt-BR"/>
        </w:rPr>
        <w:softHyphen/>
        <w:t>ời (tr</w:t>
      </w:r>
      <w:r w:rsidRPr="00BF3E6C">
        <w:rPr>
          <w:sz w:val="26"/>
          <w:szCs w:val="26"/>
          <w:lang w:val="pt-BR"/>
        </w:rPr>
        <w:softHyphen/>
        <w:t xml:space="preserve">ước khi chạm thành bể đối diện). </w:t>
      </w:r>
    </w:p>
    <w:p w:rsidR="000265FF" w:rsidRPr="00BF3E6C" w:rsidRDefault="000265FF" w:rsidP="00851CEE">
      <w:pPr>
        <w:tabs>
          <w:tab w:val="center" w:pos="1635"/>
          <w:tab w:val="center" w:pos="7085"/>
        </w:tabs>
        <w:jc w:val="both"/>
        <w:rPr>
          <w:sz w:val="26"/>
          <w:szCs w:val="26"/>
          <w:lang w:val="pt-BR"/>
        </w:rPr>
      </w:pPr>
      <w:r w:rsidRPr="00C36495">
        <w:rPr>
          <w:b/>
          <w:sz w:val="26"/>
          <w:szCs w:val="26"/>
          <w:u w:val="single"/>
          <w:lang w:val="pt-BR"/>
        </w:rPr>
        <w:t>Bài 33:</w:t>
      </w:r>
      <w:r w:rsidRPr="00BF3E6C">
        <w:rPr>
          <w:b/>
          <w:sz w:val="26"/>
          <w:szCs w:val="26"/>
          <w:lang w:val="pt-BR"/>
        </w:rPr>
        <w:t xml:space="preserve"> </w:t>
      </w:r>
      <w:r w:rsidRPr="00BF3E6C">
        <w:rPr>
          <w:sz w:val="26"/>
          <w:szCs w:val="26"/>
          <w:lang w:val="pt-BR"/>
        </w:rPr>
        <w:t>Một chất điểm X có vận tốc khi di chuyển là 4m/s. Trên đường di chuyển từ A đến C,  chất điểm này có dừng lại tại điểm E trong thời gian 3s (E cách A một đoạn 20 m). Thời gian để X di chuyển từ E đến C là 8 s. Khi X bắt đầu di chuyển khỏi E thì gặp một chất điểm Y đi ngược chiều. Chất điểm Y di chuyển tới A thì quay ngay lại C và gặp chất điểm X tại C (Y khi di chuyển không thay đổi vận tốc).</w:t>
      </w:r>
    </w:p>
    <w:p w:rsidR="000265FF" w:rsidRPr="00BF3E6C" w:rsidRDefault="00851CEE" w:rsidP="00851CEE">
      <w:pPr>
        <w:ind w:firstLine="360"/>
        <w:jc w:val="both"/>
        <w:rPr>
          <w:sz w:val="26"/>
          <w:szCs w:val="26"/>
          <w:lang w:val="pt-BR"/>
        </w:rPr>
      </w:pPr>
      <w:r>
        <w:rPr>
          <w:sz w:val="26"/>
          <w:szCs w:val="26"/>
          <w:lang w:val="pt-BR"/>
        </w:rPr>
        <w:t xml:space="preserve">a. </w:t>
      </w:r>
      <w:r w:rsidR="000265FF" w:rsidRPr="00BF3E6C">
        <w:rPr>
          <w:sz w:val="26"/>
          <w:szCs w:val="26"/>
          <w:lang w:val="pt-BR"/>
        </w:rPr>
        <w:t>Tính vận tốc của chất điểm Y</w:t>
      </w:r>
    </w:p>
    <w:p w:rsidR="000265FF" w:rsidRPr="00BF3E6C" w:rsidRDefault="00851CEE" w:rsidP="00851CEE">
      <w:pPr>
        <w:ind w:firstLine="360"/>
        <w:jc w:val="both"/>
        <w:rPr>
          <w:sz w:val="26"/>
          <w:szCs w:val="26"/>
          <w:lang w:val="it-IT"/>
        </w:rPr>
      </w:pPr>
      <w:r>
        <w:rPr>
          <w:sz w:val="26"/>
          <w:szCs w:val="26"/>
          <w:lang w:val="it-IT"/>
        </w:rPr>
        <w:t xml:space="preserve">b. </w:t>
      </w:r>
      <w:r w:rsidR="000265FF" w:rsidRPr="00BF3E6C">
        <w:rPr>
          <w:sz w:val="26"/>
          <w:szCs w:val="26"/>
          <w:lang w:val="it-IT"/>
        </w:rPr>
        <w:t>Vẽ đồ thị thể hiện các chuyển động trên (trục hoành chỉ thời gian; trục tung chỉ quãng đường)</w:t>
      </w:r>
    </w:p>
    <w:p w:rsidR="00BE254C" w:rsidRPr="00851CEE" w:rsidRDefault="00BE254C" w:rsidP="00BE254C">
      <w:pPr>
        <w:jc w:val="both"/>
        <w:rPr>
          <w:b/>
          <w:bCs/>
          <w:sz w:val="26"/>
          <w:szCs w:val="26"/>
          <w:lang w:val="it-IT"/>
        </w:rPr>
      </w:pPr>
      <w:r w:rsidRPr="00851CEE">
        <w:rPr>
          <w:b/>
          <w:bCs/>
          <w:sz w:val="26"/>
          <w:szCs w:val="26"/>
          <w:u w:val="single"/>
          <w:lang w:val="it-IT"/>
        </w:rPr>
        <w:t xml:space="preserve">Bài </w:t>
      </w:r>
      <w:r w:rsidR="0007270E">
        <w:rPr>
          <w:b/>
          <w:bCs/>
          <w:sz w:val="26"/>
          <w:szCs w:val="26"/>
          <w:u w:val="single"/>
          <w:lang w:val="it-IT"/>
        </w:rPr>
        <w:t>34</w:t>
      </w:r>
      <w:r w:rsidRPr="00851CEE">
        <w:rPr>
          <w:b/>
          <w:bCs/>
          <w:sz w:val="26"/>
          <w:szCs w:val="26"/>
          <w:u w:val="single"/>
          <w:lang w:val="it-IT"/>
        </w:rPr>
        <w:t>:</w:t>
      </w:r>
      <w:r w:rsidRPr="00851CEE">
        <w:rPr>
          <w:b/>
          <w:bCs/>
          <w:sz w:val="26"/>
          <w:szCs w:val="26"/>
          <w:lang w:val="it-IT"/>
        </w:rPr>
        <w:t xml:space="preserve"> ( Đề thi chọn HS giỏi NH 03-04, vật lí 9)</w:t>
      </w: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609600" behindDoc="0" locked="0" layoutInCell="1" allowOverlap="1">
                <wp:simplePos x="0" y="0"/>
                <wp:positionH relativeFrom="column">
                  <wp:posOffset>2179320</wp:posOffset>
                </wp:positionH>
                <wp:positionV relativeFrom="paragraph">
                  <wp:posOffset>831215</wp:posOffset>
                </wp:positionV>
                <wp:extent cx="2506980" cy="1446530"/>
                <wp:effectExtent l="0" t="2540" r="0" b="0"/>
                <wp:wrapNone/>
                <wp:docPr id="517"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6980" cy="1446530"/>
                          <a:chOff x="1599" y="3447"/>
                          <a:chExt cx="3948" cy="2278"/>
                        </a:xfrm>
                      </wpg:grpSpPr>
                      <wps:wsp>
                        <wps:cNvPr id="518" name="Line 220"/>
                        <wps:cNvCnPr/>
                        <wps:spPr bwMode="auto">
                          <a:xfrm>
                            <a:off x="1867" y="5095"/>
                            <a:ext cx="2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221"/>
                        <wps:cNvCnPr/>
                        <wps:spPr bwMode="auto">
                          <a:xfrm>
                            <a:off x="1871" y="4735"/>
                            <a:ext cx="0" cy="3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0" name="Line 222"/>
                        <wps:cNvCnPr/>
                        <wps:spPr bwMode="auto">
                          <a:xfrm>
                            <a:off x="4857" y="3655"/>
                            <a:ext cx="0" cy="14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1" name="Text Box 223"/>
                        <wps:cNvSpPr txBox="1">
                          <a:spLocks noChangeArrowheads="1"/>
                        </wps:cNvSpPr>
                        <wps:spPr bwMode="auto">
                          <a:xfrm>
                            <a:off x="1643" y="4303"/>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wps:wsp>
                        <wps:cNvPr id="522" name="Text Box 224"/>
                        <wps:cNvSpPr txBox="1">
                          <a:spLocks noChangeArrowheads="1"/>
                        </wps:cNvSpPr>
                        <wps:spPr bwMode="auto">
                          <a:xfrm>
                            <a:off x="4467" y="3447"/>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wps:wsp>
                        <wps:cNvPr id="523" name="Text Box 225"/>
                        <wps:cNvSpPr txBox="1">
                          <a:spLocks noChangeArrowheads="1"/>
                        </wps:cNvSpPr>
                        <wps:spPr bwMode="auto">
                          <a:xfrm>
                            <a:off x="1599" y="4987"/>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M</w:t>
                              </w:r>
                            </w:p>
                          </w:txbxContent>
                        </wps:txbx>
                        <wps:bodyPr rot="0" vert="horz" wrap="square" lIns="91440" tIns="45720" rIns="91440" bIns="45720" anchor="t" anchorCtr="0" upright="1">
                          <a:noAutofit/>
                        </wps:bodyPr>
                      </wps:wsp>
                      <wps:wsp>
                        <wps:cNvPr id="524" name="Text Box 226"/>
                        <wps:cNvSpPr txBox="1">
                          <a:spLocks noChangeArrowheads="1"/>
                        </wps:cNvSpPr>
                        <wps:spPr bwMode="auto">
                          <a:xfrm>
                            <a:off x="4637" y="5005"/>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 o:spid="_x0000_s1120" style="position:absolute;left:0;text-align:left;margin-left:171.6pt;margin-top:65.45pt;width:197.4pt;height:113.9pt;z-index:251609600" coordorigin="1599,3447" coordsize="3948,22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P49vewQAAD0bAAAOAAAAZHJzL2Uyb0RvYy54bWzsWV2PozYUfa/U/2DxngkfhmA0zGomH6NK 03ak3f4AB0hABZvankmmq/3vvbYJm2Qz2lWmm20l8kAMNub63uNzz4Xrd9umRs+FkBVnqeNduQ4q WMbziq1T548Pi1HsIKkoy2nNWZE6L4V03t38/NP1pk0Kn5e8zguBYBImk02bOqVSbTIey6wsGiqv eFsw6Fxx0VAFp2I9zgXdwOxNPfZdNxpvuMhbwbNCSrg6s53OjZl/tSoy9ftqJQuF6tQB25Q5CnNc 6uP45poma0Hbsso6M+gZVjS0YvDQfqoZVRQ9ieqLqZoqE1zylbrKeDPmq1WVFWYNsBrPPVrNveBP rVnLOtms295N4NojP509bfbb86NAVZ46oTdxEKMNBMk8F/ke0e7ZtOsERt2L9n37KOwaofnAsz8l dI+P+/X52g5Gy82vPIcJ6ZPixj3blWj0FLBwtDVReOmjUGwVyuCiH7oRiSFYGfR5GEdh0MUpKyGY +j4vJMRB0B1gPLExzMp5d39AMIBO3+z7k1j3jmliH2yM7YzTKwPMyc9ulW9z6/uStoWJltQO690K xli3PlSsQL5vFqOfDYOm7FEYH8tEgne/6jAvjiBKsLTQJaFdeO82QjqfmQf0a6ZJK6S6L3iDdCN1 ajDDBIM+P0hl3bMbomPD+KKqa7hOk5qhTeqQ0A/NDZLXVa47dZ8U6+W0FuiZ6q1lfp2vD4YBhFlu JisLms+7tqJVbdtgZ830fLAOMKdr2b3zkbhkHs9jPMJ+NB9hdzYb3S6meBQtvEk4C2bT6cz7pE3z cFJWeV4wbd1uH3v42wLaMYrdgf1O7t0wPpzdwAmM3f0bowFYNoIWVUuev5jAmuuAsYuBDbbFAdg8 HZOzwTbxDNjwJDgCW4e0IPq3seYRN3TPBpuG8YzK0oJSvsgZV3aXDDDUVHcpGALHHcLQfwMMcRxa zgui8DQMIUkMOBzoEGijY7pd7vWBvywdftBp8o5vIf8Ge1jUkgapLXSAqLC0Y5UNYnxaUrYuboXg G526QB0YMjWUDqnbqqEd7389c0c4sGQauMYCk/GM4CFeR6cTqw1eT90C9Kyx8ltSt06le0nsP5pm D8TCgaZYmJ8OFjhkb9ir+dh61Kjuj8TzsXvnk9EiiicjvMDhiEzceOR65I5ELiZ4tjhUDkad2UIE Ev65yuHNeqmpFBREddWkTtyLKpq8Jp564aPN30mS3f8paaK2y63V+z0nW7WCBAdxCEiEag4aJRd/ O2gDlVHqyL+eqCgcVP/CYBcQQ7dImRMcatAisd+z3O+hLIOpUkc5yDanypZfT62o1iU8ye47xm+h SFhVRpDqXWWtgqXok0vmLv8EZ+AfwhlQ+3SZry9zdmp/4IyTdcjAGd+XM/rcOXDGfo0PmuJLnWG0 aidILqgzdq9GMIm7VyMDZ+jXFa++uxg44/tyRp87B8444Ax8gjOiH6MzomD3VtE9qrAHnTHojP6V 7+Vqkz53/l84A6oU843GlF7d9yT9EWj/3NQyn7963fwDAAD//wMAUEsDBBQABgAIAAAAIQDLbooG 4QAAAAsBAAAPAAAAZHJzL2Rvd25yZXYueG1sTI9BS8NAEIXvgv9hGcGb3aRrbYzZlFLUUynYCuJt m0yT0OxsyG6T9N87nvQ4vI8338tWk23FgL1vHGmIZxEIpMKVDVUaPg9vDwkIHwyVpnWEGq7oYZXf 3mQmLd1IHzjsQyW4hHxqNNQhdKmUvqjRGj9zHRJnJ9dbE/jsK1n2ZuRy28p5FD1JaxriD7XpcFNj cd5frIb30YxrFb8O2/Npc/0+LHZf2xi1vr+b1i8gAk7hD4ZffVaHnJ2O7kKlF60G9ajmjHKgomcQ TCxVwuuOHC2SJcg8k/835D8AAAD//wMAUEsBAi0AFAAGAAgAAAAhALaDOJL+AAAA4QEAABMAAAAA AAAAAAAAAAAAAAAAAFtDb250ZW50X1R5cGVzXS54bWxQSwECLQAUAAYACAAAACEAOP0h/9YAAACU AQAACwAAAAAAAAAAAAAAAAAvAQAAX3JlbHMvLnJlbHNQSwECLQAUAAYACAAAACEAPT+Pb3sEAAA9 GwAADgAAAAAAAAAAAAAAAAAuAgAAZHJzL2Uyb0RvYy54bWxQSwECLQAUAAYACAAAACEAy26KBuEA AAALAQAADwAAAAAAAAAAAAAAAADVBgAAZHJzL2Rvd25yZXYueG1sUEsFBgAAAAAEAAQA8wAAAOMH AAAAAA== ">
                <v:line id="Line 220" o:spid="_x0000_s1121" style="position:absolute;visibility:visible;mso-wrap-style:square" from="1867,5095" to="4857,5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k2HMQAAADcAAAADwAAAGRycy9kb3ducmV2LnhtbERPy2rCQBTdC/7DcAvd6cSWhpI6iigF dSH1Abq8Zm6T1MydMDMm6d87i0KXh/OezntTi5acrywrmIwTEMS51RUXCk7Hz9E7CB+QNdaWScEv eZjPhoMpZtp2vKf2EAoRQ9hnqKAMocmk9HlJBv3YNsSR+7bOYIjQFVI77GK4qeVLkqTSYMWxocSG liXlt8PdKNi9fqXtYrNd9+dNes1X++vlp3NKPT/1iw8QgfrwL/5zr7WCt0lcG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2TYcxAAAANwAAAAPAAAAAAAAAAAA AAAAAKECAABkcnMvZG93bnJldi54bWxQSwUGAAAAAAQABAD5AAAAkgMAAAAA "/>
                <v:line id="Line 221" o:spid="_x0000_s1122" style="position:absolute;visibility:visible;mso-wrap-style:square" from="1871,4735" to="1871,5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Z+MQAAADcAAAADwAAAGRycy9kb3ducmV2LnhtbESPQWvCQBSE70L/w/IK3nSjUNHUVVRa 0IOgaej5kX1N0mbfht2tif/eFQSPw8x8wyzXvWnEhZyvLSuYjBMQxIXVNZcK8q/P0RyED8gaG8uk 4Eoe1quXwRJTbTs+0yULpYgQ9ikqqEJoUyl9UZFBP7YtcfR+rDMYonSl1A67CDeNnCbJTBqsOS5U 2NKuouIv+zcK5PHjN7fdtT5NvXaH7WK3/d5kSg1f+807iEB9eIYf7b1W8DZZwP1MPAJyd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Vxn4xAAAANwAAAAPAAAAAAAAAAAA AAAAAKECAABkcnMvZG93bnJldi54bWxQSwUGAAAAAAQABAD5AAAAkgMAAAAA " strokeweight="1.5pt">
                  <v:stroke dashstyle="1 1"/>
                </v:line>
                <v:line id="Line 222" o:spid="_x0000_s1123" style="position:absolute;visibility:visible;mso-wrap-style:square" from="4857,3655" to="4857,5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F62MIAAADcAAAADwAAAGRycy9kb3ducmV2LnhtbERPz2vCMBS+C/sfwht403QFx1aN0soE dxjMrnh+NM+2rnkpSWbrf78cBjt+fL83u8n04kbOd5YVPC0TEMS11R03Cqqvw+IFhA/IGnvLpOBO Hnbbh9kGM21HPtGtDI2IIewzVNCGMGRS+rolg35pB+LIXawzGCJ0jdQOxxhuepkmybM02HFsaHGg fUv1d/ljFMiPt2tlx3v3mXrt3ovXfXHOS6Xmj1O+BhFoCv/iP/dRK1ilcX48E4+A3P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gF62MIAAADcAAAADwAAAAAAAAAAAAAA AAChAgAAZHJzL2Rvd25yZXYueG1sUEsFBgAAAAAEAAQA+QAAAJADAAAAAA== " strokeweight="1.5pt">
                  <v:stroke dashstyle="1 1"/>
                </v:line>
                <v:shape id="Text Box 223" o:spid="_x0000_s1124" type="#_x0000_t202" style="position:absolute;left:1643;top:4303;width:91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ZKAsMA AADcAAAADwAAAGRycy9kb3ducmV2LnhtbESPT4vCMBTE7wt+h/CEva2JootWo4iLsCdl/QfeHs2z LTYvpcna+u2NIHgcZuY3zGzR2lLcqPaFYw39ngJBnDpTcKbhsF9/jUH4gGywdEwa7uRhMe98zDAx ruE/uu1CJiKEfYIa8hCqREqf5mTR91xFHL2Lqy2GKOtMmhqbCLelHCj1LS0WHBdyrGiVU3rd/VsN x83lfBqqbfZjR1XjWiXZTqTWn912OQURqA3v8Kv9azSMBn1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0yZKAsMAAADcAAAADwAAAAAAAAAAAAAAAACYAgAAZHJzL2Rv d25yZXYueG1sUEsFBgAAAAAEAAQA9QAAAIgDAAAAAA== " filled="f" stroked="f">
                  <v:textbox>
                    <w:txbxContent>
                      <w:p w:rsidR="003D7609" w:rsidRDefault="003D7609" w:rsidP="00BE254C">
                        <w:r>
                          <w:t>A</w:t>
                        </w:r>
                      </w:p>
                    </w:txbxContent>
                  </v:textbox>
                </v:shape>
                <v:shape id="Text Box 224" o:spid="_x0000_s1125" type="#_x0000_t202" style="position:absolute;left:4467;top:3447;width:91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UdcQA AADcAAAADwAAAGRycy9kb3ducmV2LnhtbESPT4vCMBTE7wt+h/AEb2ti0cXtGkUUwZPL+mdhb4/m 2Rabl9JEW7/9RhA8DjPzG2a26GwlbtT40rGG0VCBIM6cKTnXcDxs3qcgfEA2WDkmDXfysJj33maY GtfyD932IRcRwj5FDUUIdSqlzwqy6IeuJo7e2TUWQ5RNLk2DbYTbSiZKfUiLJceFAmtaFZRd9ler 4bQ7//2O1Xe+tpO6dZ2SbD+l1oN+t/wCEagLr/CzvTUaJkk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CP01HXEAAAA3AAAAA8AAAAAAAAAAAAAAAAAmAIAAGRycy9k b3ducmV2LnhtbFBLBQYAAAAABAAEAPUAAACJAwAAAAA= " filled="f" stroked="f">
                  <v:textbox>
                    <w:txbxContent>
                      <w:p w:rsidR="003D7609" w:rsidRDefault="003D7609" w:rsidP="00BE254C">
                        <w:r>
                          <w:t>B</w:t>
                        </w:r>
                      </w:p>
                    </w:txbxContent>
                  </v:textbox>
                </v:shape>
                <v:shape id="Text Box 225" o:spid="_x0000_s1126" type="#_x0000_t202" style="position:absolute;left:1599;top:4987;width:91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hx7sMA AADcAAAADwAAAGRycy9kb3ducmV2LnhtbESPQWsCMRSE74L/ITzBmyZaLXY1ilgKPSm1teDtsXnu Lm5elk10139vBMHjMDPfMItVa0txpdoXjjWMhgoEcepMwZmGv9+vwQyED8gGS8ek4UYeVstuZ4GJ cQ3/0HUfMhEh7BPUkIdQJVL6NCeLfugq4uidXG0xRFln0tTYRLgt5Vipd2mx4LiQY0WbnNLz/mI1 HLan4/9E7bJPO60a1yrJ9kNq3e+16zmIQG14hZ/tb6NhOn6D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TLhx7sMAAADcAAAADwAAAAAAAAAAAAAAAACYAgAAZHJzL2Rv d25yZXYueG1sUEsFBgAAAAAEAAQA9QAAAIgDAAAAAA== " filled="f" stroked="f">
                  <v:textbox>
                    <w:txbxContent>
                      <w:p w:rsidR="003D7609" w:rsidRDefault="003D7609" w:rsidP="00BE254C">
                        <w:r>
                          <w:t>M</w:t>
                        </w:r>
                      </w:p>
                    </w:txbxContent>
                  </v:textbox>
                </v:shape>
                <v:shape id="Text Box 226" o:spid="_x0000_s1127" type="#_x0000_t202" style="position:absolute;left:4637;top:5005;width:91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HpmsQA AADcAAAADwAAAGRycy9kb3ducmV2LnhtbESPQWvCQBSE74L/YXmF3sxuxUibZhVpEXqymLaCt0f2 mYRm34bsauK/7wpCj8PMfMPk69G24kK9bxxreEoUCOLSmYYrDd9f29kzCB+QDbaOScOVPKxX00mO mXED7+lShEpECPsMNdQhdJmUvqzJok9cRxy9k+sthij7Spoehwi3rZwrtZQWG44LNXb0VlP5W5yt hp/d6XhYqM/q3abd4EYl2b5IrR8fxs0riEBj+A/f2x9GQzpf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MNR6ZrEAAAA3AAAAA8AAAAAAAAAAAAAAAAAmAIAAGRycy9k b3ducmV2LnhtbFBLBQYAAAAABAAEAPUAAACJAwAAAAA= " filled="f" stroked="f">
                  <v:textbox>
                    <w:txbxContent>
                      <w:p w:rsidR="003D7609" w:rsidRDefault="003D7609" w:rsidP="00BE254C">
                        <w:r>
                          <w:t>N</w:t>
                        </w:r>
                      </w:p>
                    </w:txbxContent>
                  </v:textbox>
                </v:shape>
              </v:group>
            </w:pict>
          </mc:Fallback>
        </mc:AlternateContent>
      </w:r>
      <w:r w:rsidR="00BE254C" w:rsidRPr="00BF3E6C">
        <w:rPr>
          <w:sz w:val="26"/>
          <w:szCs w:val="26"/>
        </w:rPr>
        <w:t xml:space="preserve">Một người xuất phát từ A tới bờ sông để lấy nước rồi từ đó mang nước đến B. A cách bờ sông một khoảng AM= 60m; B cách bờ sông một khoảng BN= 300m. Khúc sông MN dài 480m và coi là thẳng. Từ A và B tới bất kì điểm nào của bờ sông MN đều có thể đi theo các đường thẳng (hình vẽ). Hỏi muốn quãng đường cần đi là ngắn nhất thì người đó phải đi theo con đường như thế nào và tính chiều dài quãng đường ấy? Nếu người ấy chạy với vận tốc v =6m/s thì thời gian phải chạy hết bao nhiêu? </w:t>
      </w:r>
      <w:r>
        <w:rPr>
          <w:noProof/>
          <w:sz w:val="26"/>
          <w:szCs w:val="26"/>
        </w:rPr>
        <mc:AlternateContent>
          <mc:Choice Requires="wps">
            <w:drawing>
              <wp:anchor distT="0" distB="0" distL="114300" distR="114300" simplePos="0" relativeHeight="251610624" behindDoc="0" locked="0" layoutInCell="1" allowOverlap="1">
                <wp:simplePos x="0" y="0"/>
                <wp:positionH relativeFrom="column">
                  <wp:posOffset>330200</wp:posOffset>
                </wp:positionH>
                <wp:positionV relativeFrom="paragraph">
                  <wp:posOffset>207010</wp:posOffset>
                </wp:positionV>
                <wp:extent cx="577850" cy="457200"/>
                <wp:effectExtent l="0" t="0" r="0" b="2540"/>
                <wp:wrapNone/>
                <wp:docPr id="51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913BB8" w:rsidRDefault="003D7609" w:rsidP="00BE254C">
                            <w:pPr>
                              <w:rPr>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128" type="#_x0000_t202" style="position:absolute;left:0;text-align:left;margin-left:26pt;margin-top:16.3pt;width:45.5pt;height:36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sIrvuAIAAMQFAAAOAAAAZHJzL2Uyb0RvYy54bWysVG1vmzAQ/j5p/8Hyd8rLgAAqqdoQpknd i9TuBzhggjWwme0Eumr/fWeTpGmrSdM2PiDbd37unrvHd3k19R3aU6mY4Dn2LzyMKK9Ezfg2x1/v SyfBSGnCa9IJTnP8QBW+Wr59czkOGQ1EK7qaSgQgXGXjkONW6yFzXVW1tCfqQgyUg7ERsicatnLr 1pKMgN53buB5sTsKWQ9SVFQpOC1mI15a/Kahlf7cNIpq1OUYctP2L+1/Y/7u8pJkW0mGllWHNMhf ZNETxiHoCaogmqCdZK+gelZJoUSjLyrRu6JpWEUtB2Djey/Y3LVkoJYLFEcNpzKp/wdbfdp/kYjV OY78GCNOemjSPZ00uhETCoKFqdA4qAwc7wZw1RMYoNOWrRpuRfVNIS5WLeFbei2lGFtKasjQNzfd s6szjjIgm/GjqCEQ2WlhgaZG9qZ8UBAE6NCph1N3TDIVHEaLRRKBpQJTGC2g+zYCyY6XB6n0eyp6 ZBY5ltB8C072t0qbZEh2dDGxuChZ11kBdPzZATjOJxAarhqbScL28zH10nWyTkInDOK1E3pF4VyX q9CJS38RFe+K1arwf5q4fpi1rK4pN2GO2vLDP+vdQeWzKk7qUqJjtYEzKSm53aw6ifYEtF3a71CQ Mzf3eRq2CMDlBSU/CL2bIHXKOFk4YRlGTrrwEsfz05s09sI0LMrnlG4Zp/9OCY05TqMgmrX0W26e /V5zI1nPNEyPjvU5Tk5OJDMKXPPatlYT1s3rs1KY9J9KAe0+Ntrq1Uh0FqueNtP8OGIT3oh5I+oH ULAUoDAQI4w+WLRC/sBohDGSY/V9RyTFqPvA4RWkfhiauWM3VrUYyXPL5txCeAVQOdYYzcuVnmfV bpBs20Kk+d1xcQ0vp2FW1U9ZHd4bjApL7jDWzCw631uvp+G7/AUAAP//AwBQSwMEFAAGAAgAAAAh AKmx28TdAAAACQEAAA8AAABkcnMvZG93bnJldi54bWxMj0FPwzAMhe9I/IfISNxYQtdVo2s6IRBX 0AZM4pY1XlutcaomW8u/xzuNm+339Py9Yj25TpxxCK0nDY8zBQKp8ralWsPX59vDEkSIhqzpPKGG XwywLm9vCpNbP9IGz9tYCw6hkBsNTYx9LmWoGnQmzHyPxNrBD85EXoda2sGMHO46mSiVSWda4g+N 6fGlweq4PTkN3++Hn12qPupXt+hHPylJ7klqfX83Pa9ARJzi1QwXfEaHkpn2/kQ2iE7DIuEqUcM8 yUBc9HTOhz0PKs1AloX836D8AwAA//8DAFBLAQItABQABgAIAAAAIQC2gziS/gAAAOEBAAATAAAA AAAAAAAAAAAAAAAAAABbQ29udGVudF9UeXBlc10ueG1sUEsBAi0AFAAGAAgAAAAhADj9If/WAAAA lAEAAAsAAAAAAAAAAAAAAAAALwEAAF9yZWxzLy5yZWxzUEsBAi0AFAAGAAgAAAAhANmwiu+4AgAA xAUAAA4AAAAAAAAAAAAAAAAALgIAAGRycy9lMm9Eb2MueG1sUEsBAi0AFAAGAAgAAAAhAKmx28Td AAAACQEAAA8AAAAAAAAAAAAAAAAAEgUAAGRycy9kb3ducmV2LnhtbFBLBQYAAAAABAAEAPMAAAAc BgAAAAA= " filled="f" stroked="f">
                <v:textbox>
                  <w:txbxContent>
                    <w:p w:rsidR="003D7609" w:rsidRPr="00913BB8" w:rsidRDefault="003D7609" w:rsidP="00BE254C">
                      <w:pPr>
                        <w:rPr>
                          <w:sz w:val="36"/>
                          <w:szCs w:val="36"/>
                        </w:rPr>
                      </w:pPr>
                    </w:p>
                  </w:txbxContent>
                </v:textbox>
              </v:shape>
            </w:pict>
          </mc:Fallback>
        </mc:AlternateContent>
      </w:r>
      <w:r>
        <w:rPr>
          <w:noProof/>
          <w:sz w:val="26"/>
          <w:szCs w:val="26"/>
        </w:rPr>
        <mc:AlternateContent>
          <mc:Choice Requires="wps">
            <w:drawing>
              <wp:anchor distT="0" distB="0" distL="114300" distR="114300" simplePos="0" relativeHeight="251588096" behindDoc="0" locked="0" layoutInCell="1" allowOverlap="1">
                <wp:simplePos x="0" y="0"/>
                <wp:positionH relativeFrom="column">
                  <wp:posOffset>1517650</wp:posOffset>
                </wp:positionH>
                <wp:positionV relativeFrom="paragraph">
                  <wp:posOffset>46990</wp:posOffset>
                </wp:positionV>
                <wp:extent cx="660400" cy="342900"/>
                <wp:effectExtent l="3175" t="0" r="3175" b="635"/>
                <wp:wrapNone/>
                <wp:docPr id="515"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29" type="#_x0000_t202" style="position:absolute;left:0;text-align:left;margin-left:119.5pt;margin-top:3.7pt;width:52pt;height:27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JnLTuQIAAMQFAAAOAAAAZHJzL2Uyb0RvYy54bWysVG1vmzAQ/j5p/8Hyd8pLTRJQSdWGME3q XqR2P8ABE6yBzWwn0E377zubJE1bTZq28QHZvvNz99w9vqvrsWvRninNpchweBFgxEQpKy62Gf7y UHgLjLShoqKtFCzDj0zj6+XbN1dDn7JINrKtmEIAInQ69BlujOlT39dlwzqqL2TPBBhrqTpqYKu2 fqXoAOhd60dBMPMHqapeyZJpDaf5ZMRLh1/XrDSf6lozg9oMQ27G/ZX7b+zfX17RdKto3/DykAb9 iyw6ygUEPUHl1FC0U/wVVMdLJbWszUUpO1/WNS+Z4wBswuAFm/uG9sxxgeLo/lQm/f9gy4/7zwrx KsNxGGMkaAdNemCjQbdyRGEU2goNvU7B8b4HVzOCATrt2Or+TpZfNRJy1VCxZTdKyaFhtIIM3U3/ 7OqEoy3IZvggKwhEd0Y6oLFWnS0fFAQBOnTq8dQdm0wJh7NZQAKwlGC6JFECa8jNp+nxcq+0ecdk h+wiwwqa78Dp/k6byfXoYmMJWfC2dQJoxbMDwJxOIDRctTabhOvnjyRI1ov1gngkmq09EuS5d1Os iDcrwnmcX+arVR7+tHFDkja8qpiwYY7aCsmf9e6g8kkVJ3Vp2fLKwtmUtNpuVq1CewraLtx3KMiZ m/88DVcv4PKCUhiR4DZKvGK2mHukILGXzIOFF4TJbQJVT0hePKd0xwX7d0poyHASR/Gkpd9yC9z3 mhtNO25gerS8y/Di5ERTq8C1qFxrDeXttD4rhU3/qRTQ7mOjnV6tRCexmnEzTo9jfnwHG1k9goKV BIWBGGH0waKR6jtGA4yRDOtvO6oYRu17Aa8gCQmxc8dtSDyPYKPOLZtzCxUlQGXYYDQtV2aaVbte 8W0DkaZ3J+QNvJyaO1XbJzZlBZTsBkaFI3cYa3YWne+d19PwXf4CAAD//wMAUEsDBBQABgAIAAAA IQAFBtdB3QAAAAgBAAAPAAAAZHJzL2Rvd25yZXYueG1sTI/BTsMwEETvSPyDtUjcqN0mFBqyqRCI K6iFVuLmJtskIl5HsduEv2c5wXE0o5k3+XpynTrTEFrPCPOZAUVc+qrlGuHj/eXmHlSIlivbeSaE bwqwLi4vcptVfuQNnbexVlLCIbMITYx9pnUoG3I2zHxPLN7RD85GkUOtq8GOUu46vTBmqZ1tWRYa 29NTQ+XX9uQQdq/Hz31q3upnd9uPfjKa3UojXl9Njw+gIk3xLwy/+IIOhTAd/ImroDqERbKSLxHh LgUlfpImog8Iy3kKusj1/wPFDwAAAP//AwBQSwECLQAUAAYACAAAACEAtoM4kv4AAADhAQAAEwAA AAAAAAAAAAAAAAAAAAAAW0NvbnRlbnRfVHlwZXNdLnhtbFBLAQItABQABgAIAAAAIQA4/SH/1gAA AJQBAAALAAAAAAAAAAAAAAAAAC8BAABfcmVscy8ucmVsc1BLAQItABQABgAIAAAAIQDyJnLTuQIA AMQFAAAOAAAAAAAAAAAAAAAAAC4CAABkcnMvZTJvRG9jLnhtbFBLAQItABQABgAIAAAAIQAFBtdB 3QAAAAgBAAAPAAAAAAAAAAAAAAAAABMFAABkcnMvZG93bnJldi54bWxQSwUGAAAAAAQABADzAAAA HQYAAAAA " filled="f" stroked="f">
                <v:textbox>
                  <w:txbxContent>
                    <w:p w:rsidR="003D7609" w:rsidRDefault="003D7609" w:rsidP="00BE254C"/>
                  </w:txbxContent>
                </v:textbox>
              </v:shape>
            </w:pict>
          </mc:Fallback>
        </mc:AlternateContent>
      </w:r>
    </w:p>
    <w:p w:rsidR="00BE254C" w:rsidRPr="00BF3E6C" w:rsidRDefault="00BE254C" w:rsidP="00BE254C">
      <w:pPr>
        <w:jc w:val="both"/>
        <w:rPr>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927938" w:rsidP="00BE254C">
      <w:pPr>
        <w:jc w:val="both"/>
        <w:rPr>
          <w:b/>
          <w:bCs/>
          <w:sz w:val="26"/>
          <w:szCs w:val="26"/>
        </w:rPr>
      </w:pPr>
      <w:r>
        <w:rPr>
          <w:noProof/>
          <w:sz w:val="26"/>
          <w:szCs w:val="26"/>
          <w:u w:val="single"/>
        </w:rPr>
        <mc:AlternateContent>
          <mc:Choice Requires="wps">
            <w:drawing>
              <wp:anchor distT="0" distB="0" distL="114300" distR="114300" simplePos="0" relativeHeight="251589120" behindDoc="0" locked="0" layoutInCell="1" allowOverlap="1">
                <wp:simplePos x="0" y="0"/>
                <wp:positionH relativeFrom="column">
                  <wp:posOffset>1489710</wp:posOffset>
                </wp:positionH>
                <wp:positionV relativeFrom="paragraph">
                  <wp:posOffset>756920</wp:posOffset>
                </wp:positionV>
                <wp:extent cx="660400" cy="342900"/>
                <wp:effectExtent l="3810" t="4445" r="2540" b="0"/>
                <wp:wrapNone/>
                <wp:docPr id="514"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r>
                              <w:t>Ba</w:t>
                            </w:r>
                          </w:p>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30" type="#_x0000_t202" style="position:absolute;left:0;text-align:left;margin-left:117.3pt;margin-top:59.6pt;width:52pt;height:27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G/uAIAAMQ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eFZSDAStIMmPbDRoFs5ojCKbIWGXqfgeN+DqxnBAJ12bHV/J8uvGgm5aqjYshul5NAwWkGGob3p n12dcLQF2QwfZAWB6M5IBzTWqrPlg4IgQIdOPZ66Y5Mp4XA+D0gAlhJMlyRKYG0j0PR4uVfavGOy Q3aRYQXNd+B0f6fN5Hp0sbGELHjbwjlNW/HsADCnEwgNV63NJuH6+SMJknW8jolHovnaI0GeezfF injzIlzM8st8tcrDnzZuSNKGVxUTNsxRWyH5s94dVD6p4qQuLVteWTibklbbzapVaE9B24X7DgU5 c/Ofp+HqBVxeUAojEtxGiVfM44VHCjLzkkUQe0GY3CZQ9YTkxXNKd1ywf6eEhgwns2g2aem33AL3 veZG044bmB4t7zIcn5xoahW4FpVrraG8ndZnpbDpP5UC2n1stNOrlegkVjNuxulxxDa8FfNGVo+g YCVBYSBGGH2waKT6jtEAYyTD+tuOKoZR+17AK0hCQuzccRsyW0SwUeeWzbmFihKgMmwwmpYrM82q Xa/4toFI07sT8gZeTs2dqp+yOrw3GBWO3GGs2Vl0vndeT8N3+QsAAP//AwBQSwMEFAAGAAgAAAAh AH7OnYPfAAAACwEAAA8AAABkcnMvZG93bnJldi54bWxMj0tPwzAQhO9I/AdrK3GjdpPSRxqnQiCu IPpA4ubG2yQiXkex24R/z3KC4858mp3Jt6NrxRX70HjSMJsqEEiltw1VGg77l/sViBANWdN6Qg3f GGBb3N7kJrN+oHe87mIlOIRCZjTUMXaZlKGs0Zkw9R0Se2ffOxP57CtpezNwuGtlotRCOtMQf6hN h081ll+7i9NwfD1/fszVW/XsHrrBj0qSW0ut7ybj4wZExDH+wfBbn6tDwZ1O/kI2iFZDks4XjLIx WycgmEjTFSsnVpZpArLI5f8NxQ8AAAD//wMAUEsBAi0AFAAGAAgAAAAhALaDOJL+AAAA4QEAABMA AAAAAAAAAAAAAAAAAAAAAFtDb250ZW50X1R5cGVzXS54bWxQSwECLQAUAAYACAAAACEAOP0h/9YA AACUAQAACwAAAAAAAAAAAAAAAAAvAQAAX3JlbHMvLnJlbHNQSwECLQAUAAYACAAAACEAPl/xv7gC AADEBQAADgAAAAAAAAAAAAAAAAAuAgAAZHJzL2Uyb0RvYy54bWxQSwECLQAUAAYACAAAACEAfs6d g98AAAALAQAADwAAAAAAAAAAAAAAAAASBQAAZHJzL2Rvd25yZXYueG1sUEsFBgAAAAAEAAQA8wAA AB4GAAAAAA== " filled="f" stroked="f">
                <v:textbox>
                  <w:txbxContent>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r>
                        <w:t>Ba</w:t>
                      </w:r>
                    </w:p>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txbxContent>
                </v:textbox>
              </v:shape>
            </w:pict>
          </mc:Fallback>
        </mc:AlternateContent>
      </w:r>
      <w:r>
        <w:rPr>
          <w:noProof/>
          <w:sz w:val="26"/>
          <w:szCs w:val="26"/>
          <w:u w:val="single"/>
        </w:rPr>
        <mc:AlternateContent>
          <mc:Choice Requires="wps">
            <w:drawing>
              <wp:anchor distT="0" distB="0" distL="114300" distR="114300" simplePos="0" relativeHeight="251587072" behindDoc="0" locked="0" layoutInCell="1" allowOverlap="1">
                <wp:simplePos x="0" y="0"/>
                <wp:positionH relativeFrom="column">
                  <wp:posOffset>-59690</wp:posOffset>
                </wp:positionH>
                <wp:positionV relativeFrom="paragraph">
                  <wp:posOffset>779780</wp:posOffset>
                </wp:positionV>
                <wp:extent cx="660400" cy="342900"/>
                <wp:effectExtent l="0" t="0" r="0" b="1270"/>
                <wp:wrapNone/>
                <wp:docPr id="513"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31" type="#_x0000_t202" style="position:absolute;left:0;text-align:left;margin-left:-4.7pt;margin-top:61.4pt;width:52pt;height:27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81Q8ugIAAMQFAAAOAAAAZHJzL2Uyb0RvYy54bWysVNtu2zAMfR+wfxD07vpS5WKjTpHE8TCg uwDtPkCx5ViYLXmSErsb9u+j5CRNWwwYtvnBkETqkIc84s3t0DbowJTmUqQ4vAowYqKQJRe7FH95 yL05RtpQUdJGCpbiR6bx7eLtm5u+S1gka9mUTCEAETrpuxTXxnSJ7+uiZi3VV7JjAoyVVC01sFU7 v1S0B/S28aMgmPq9VGWnZMG0htNsNOKFw68qVphPVaWZQU2KITfj/sr9t/bvL25oslO0q3lxTIP+ RRYt5QKCnqEyaijaK/4KquWFklpW5qqQrS+rihfMcQA2YfCCzX1NO+a4QHF0dy6T/n+wxcfDZ4V4 meJJeI2RoC006YENBq3kgMLIVajvdAKO9x24mgEM0GnHVnd3sviqkZDrmoodWyol+5rREjIMbW39 i6u2JzrRFmTbf5AlBKJ7Ix3QUKnWlg8KggAdOvV47o5NpoDD6TQgAVgKMF2TKIa1jUCT0+VOafOO yRbZRYoVNN+B08OdNqPrycXGEjLnTeME0IhnB4A5nkBouGptNgnXzx9xEG/mmznxSDTdeCTIMm+Z r4k3zcPZJLvO1uss/GnjhiSpeVkyYcOctBWSP+vdUeWjKs7q0rLhpYWzKWm1264bhQ4UtJ2771iQ Czf/eRquXsDlBaUwIsEqir18Op95JCcTL54Fcy8I41UMVY9Jlj+ndMcF+3dKqE9xPIkmo5Z+yy1w 32tuNGm5genR8DbF87MTTawCN6J0rTWUN+P6ohQ2/adSQLtPjXZ6tRIdxWqG7TA+jtiGt/rdyvIR FKwkKAzECKMPFrVU3zHqYYykWH/bU8Uwat4LeAVxSIidO25DJjN4UEhdWraXFioKgEqxwWhcrs04 q/ad4rsaIo3vTsglvJyKO1U/ZXV8bzAqHLnjWLOz6HLvvJ6G7+IXAAAA//8DAFBLAwQUAAYACAAA ACEAtUyfrd0AAAAJAQAADwAAAGRycy9kb3ducmV2LnhtbEyPy07DMBBF90j9B2sqsWttohCaEKdC ILZUlIfEzo2nSUQ8jmK3CX/fYQXLuXN0H+V2dr044xg6Txpu1goEUu1tR42G97fn1QZEiIas6T2h hh8MsK0WV6UprJ/oFc/72Ag2oVAYDW2MQyFlqFt0Jqz9gMS/ox+diXyOjbSjmdjc9TJRKpPOdMQJ rRnwscX6e39yGj5ejl+fqdo1T+52mPysJLlcan29nB/uQUSc4x8Mv/W5OlTc6eBPZIPoNazylEnW k4QnMJCnGYgDC3fZBmRVyv8LqgsAAAD//wMAUEsBAi0AFAAGAAgAAAAhALaDOJL+AAAA4QEAABMA AAAAAAAAAAAAAAAAAAAAAFtDb250ZW50X1R5cGVzXS54bWxQSwECLQAUAAYACAAAACEAOP0h/9YA AACUAQAACwAAAAAAAAAAAAAAAAAvAQAAX3JlbHMvLnJlbHNQSwECLQAUAAYACAAAACEA/fNUPLoC AADEBQAADgAAAAAAAAAAAAAAAAAuAgAAZHJzL2Uyb0RvYy54bWxQSwECLQAUAAYACAAAACEAtUyf rd0AAAAJAQAADwAAAAAAAAAAAAAAAAAUBQAAZHJzL2Rvd25yZXYueG1sUEsFBgAAAAAEAAQA8wAA AB4GAAAAAA== " filled="f" stroked="f">
                <v:textbox>
                  <w:txbxContent>
                    <w:p w:rsidR="003D7609" w:rsidRDefault="003D7609" w:rsidP="00BE254C"/>
                  </w:txbxContent>
                </v:textbox>
              </v:shape>
            </w:pict>
          </mc:Fallback>
        </mc:AlternateContent>
      </w:r>
      <w:r>
        <w:rPr>
          <w:noProof/>
          <w:sz w:val="26"/>
          <w:szCs w:val="26"/>
          <w:u w:val="single"/>
        </w:rPr>
        <mc:AlternateContent>
          <mc:Choice Requires="wps">
            <w:drawing>
              <wp:anchor distT="0" distB="0" distL="114300" distR="114300" simplePos="0" relativeHeight="251586048" behindDoc="0" locked="0" layoutInCell="1" allowOverlap="1">
                <wp:simplePos x="0" y="0"/>
                <wp:positionH relativeFrom="column">
                  <wp:posOffset>-66040</wp:posOffset>
                </wp:positionH>
                <wp:positionV relativeFrom="paragraph">
                  <wp:posOffset>322580</wp:posOffset>
                </wp:positionV>
                <wp:extent cx="660400" cy="342900"/>
                <wp:effectExtent l="635" t="0" r="0" b="1270"/>
                <wp:wrapNone/>
                <wp:docPr id="512"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32" type="#_x0000_t202" style="position:absolute;left:0;text-align:left;margin-left:-5.2pt;margin-top:25.4pt;width:52pt;height:27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7jR0uQIAAMQ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leFZGGEkaAdNemCjQbdyRGGY2AoNvU7B8b4HVzOCATrt2Or+TpZfNRJy1VCxZTdKyaFhtIIMQ3vT P7s64WgLshk+yAoC0Z2RDmisVWfLBwVBgA6dejx1xyZTwmEcByQASwmmSxIlsLYRaHq83Ctt3jHZ IbvIsILmO3C6v9Nmcj262FhCFrxt4ZymrXh2AJjTCYSGq9Zmk3D9/JEEyXqxXhCPRPHaI0GeezfF inhxEc5n+WW+WuXhTxs3JGnDq4oJG+aorZD8We8OKp9UcVKXli2vLJxNSavtZtUqtKeg7cJ9h4Kc ufnP03D1Ai4vKIURCW6jxCvixdwjBZl5yTxYeEGY3CZQ9YTkxXNKd1ywf6eEhgwns2g2aem33AL3 veZG044bmB4t7zK8ODnR1CpwLSrXWkN5O63PSmHTfyoFtPvYaKdXK9FJrGbcjO5xxE5rVswbWT2C gpUEhYEYYfTBopHqO0YDjJEM6287qhhG7XsBryAJCbFzx23IbB7BRp1bNucWKkqAyrDBaFquzDSr dr3i2wYiTe9OyBt4OTV3qn7K6vDeYFQ4coexZmfR+d55PQ3f5S8AAAD//wMAUEsDBBQABgAIAAAA IQClFn9x3QAAAAkBAAAPAAAAZHJzL2Rvd25yZXYueG1sTI/LTsMwEEX3SPyDNUjsWruQVm3IpEIg tiDKQ2LnxtMkIh5HsduEv2dY0eVoju49t9hOvlMnGmIbGGExN6CIq+BarhHe355ma1AxWXa2C0wI PxRhW15eFDZ3YeRXOu1SrSSEY24RmpT6XOtYNeRtnIeeWH6HMHib5Bxq7QY7Srjv9I0xK+1ty9LQ 2J4eGqq+d0eP8PF8+PrMzEv96Jf9GCaj2W804vXVdH8HKtGU/mH40xd1KMVpH47souoQZguTCYqw NDJBgM3tCtReQJOtQZeFPl9Q/gIAAP//AwBQSwECLQAUAAYACAAAACEAtoM4kv4AAADhAQAAEwAA AAAAAAAAAAAAAAAAAAAAW0NvbnRlbnRfVHlwZXNdLnhtbFBLAQItABQABgAIAAAAIQA4/SH/1gAA AJQBAAALAAAAAAAAAAAAAAAAAC8BAABfcmVscy8ucmVsc1BLAQItABQABgAIAAAAIQDs7jR0uQIA AMQFAAAOAAAAAAAAAAAAAAAAAC4CAABkcnMvZTJvRG9jLnhtbFBLAQItABQABgAIAAAAIQClFn9x 3QAAAAkBAAAPAAAAAAAAAAAAAAAAABMFAABkcnMvZG93bnJldi54bWxQSwUGAAAAAAQABADzAAAA HQYAAAAA " filled="f" stroked="f">
                <v:textbox>
                  <w:txbxContent>
                    <w:p w:rsidR="003D7609" w:rsidRDefault="003D7609" w:rsidP="00BE254C"/>
                  </w:txbxContent>
                </v:textbox>
              </v:shape>
            </w:pict>
          </mc:Fallback>
        </mc:AlternateContent>
      </w:r>
      <w:r w:rsidR="00BE254C" w:rsidRPr="00BF3E6C">
        <w:rPr>
          <w:b/>
          <w:bCs/>
          <w:sz w:val="26"/>
          <w:szCs w:val="26"/>
          <w:u w:val="single"/>
        </w:rPr>
        <w:t xml:space="preserve">Bài </w:t>
      </w:r>
      <w:r w:rsidR="0007270E">
        <w:rPr>
          <w:b/>
          <w:bCs/>
          <w:sz w:val="26"/>
          <w:szCs w:val="26"/>
          <w:u w:val="single"/>
        </w:rPr>
        <w:t>35</w:t>
      </w:r>
      <w:r w:rsidR="00BE254C" w:rsidRPr="00BF3E6C">
        <w:rPr>
          <w:b/>
          <w:bCs/>
          <w:sz w:val="26"/>
          <w:szCs w:val="26"/>
          <w:u w:val="single"/>
        </w:rPr>
        <w:t>:</w:t>
      </w:r>
      <w:r w:rsidR="00BE254C" w:rsidRPr="00BF3E6C">
        <w:rPr>
          <w:b/>
          <w:bCs/>
          <w:sz w:val="26"/>
          <w:szCs w:val="26"/>
        </w:rPr>
        <w:t xml:space="preserve"> ( Kỳ thi chọn HS giỏi Vật Lý 9 NH 02-03)</w:t>
      </w: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617792" behindDoc="0" locked="0" layoutInCell="1" allowOverlap="1">
                <wp:simplePos x="0" y="0"/>
                <wp:positionH relativeFrom="column">
                  <wp:posOffset>-228600</wp:posOffset>
                </wp:positionH>
                <wp:positionV relativeFrom="paragraph">
                  <wp:posOffset>271780</wp:posOffset>
                </wp:positionV>
                <wp:extent cx="3102610" cy="2068830"/>
                <wp:effectExtent l="0" t="14605" r="21590" b="2540"/>
                <wp:wrapNone/>
                <wp:docPr id="480"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2610" cy="2068830"/>
                          <a:chOff x="974" y="8640"/>
                          <a:chExt cx="4886" cy="3258"/>
                        </a:xfrm>
                      </wpg:grpSpPr>
                      <wps:wsp>
                        <wps:cNvPr id="481" name="Line 235"/>
                        <wps:cNvCnPr/>
                        <wps:spPr bwMode="auto">
                          <a:xfrm flipV="1">
                            <a:off x="1570" y="8640"/>
                            <a:ext cx="4"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Line 236"/>
                        <wps:cNvCnPr/>
                        <wps:spPr bwMode="auto">
                          <a:xfrm>
                            <a:off x="1570" y="11700"/>
                            <a:ext cx="4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Line 237"/>
                        <wps:cNvCnPr/>
                        <wps:spPr bwMode="auto">
                          <a:xfrm>
                            <a:off x="1570" y="10332"/>
                            <a:ext cx="1170"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4" name="Line 238"/>
                        <wps:cNvCnPr/>
                        <wps:spPr bwMode="auto">
                          <a:xfrm flipH="1">
                            <a:off x="2700" y="10260"/>
                            <a:ext cx="40" cy="14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5" name="Line 239"/>
                        <wps:cNvCnPr/>
                        <wps:spPr bwMode="auto">
                          <a:xfrm>
                            <a:off x="3000" y="10260"/>
                            <a:ext cx="0" cy="14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6" name="Line 240"/>
                        <wps:cNvCnPr/>
                        <wps:spPr bwMode="auto">
                          <a:xfrm flipH="1">
                            <a:off x="3850" y="9000"/>
                            <a:ext cx="18" cy="27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Line 241"/>
                        <wps:cNvCnPr/>
                        <wps:spPr bwMode="auto">
                          <a:xfrm>
                            <a:off x="1570" y="9000"/>
                            <a:ext cx="2340"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Line 242"/>
                        <wps:cNvCnPr/>
                        <wps:spPr bwMode="auto">
                          <a:xfrm>
                            <a:off x="1570" y="9000"/>
                            <a:ext cx="117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43"/>
                        <wps:cNvCnPr/>
                        <wps:spPr bwMode="auto">
                          <a:xfrm>
                            <a:off x="3838" y="10260"/>
                            <a:ext cx="111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244"/>
                        <wps:cNvCnPr/>
                        <wps:spPr bwMode="auto">
                          <a:xfrm>
                            <a:off x="2628" y="10314"/>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245"/>
                        <wps:cNvCnPr/>
                        <wps:spPr bwMode="auto">
                          <a:xfrm flipH="1">
                            <a:off x="2090" y="8982"/>
                            <a:ext cx="1802" cy="27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Text Box 246"/>
                        <wps:cNvSpPr txBox="1">
                          <a:spLocks noChangeArrowheads="1"/>
                        </wps:cNvSpPr>
                        <wps:spPr bwMode="auto">
                          <a:xfrm>
                            <a:off x="3308" y="891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wps:wsp>
                        <wps:cNvPr id="493" name="Text Box 247"/>
                        <wps:cNvSpPr txBox="1">
                          <a:spLocks noChangeArrowheads="1"/>
                        </wps:cNvSpPr>
                        <wps:spPr bwMode="auto">
                          <a:xfrm>
                            <a:off x="1808" y="892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wps:wsp>
                        <wps:cNvPr id="494" name="Text Box 248"/>
                        <wps:cNvSpPr txBox="1">
                          <a:spLocks noChangeArrowheads="1"/>
                        </wps:cNvSpPr>
                        <wps:spPr bwMode="auto">
                          <a:xfrm>
                            <a:off x="1410" y="1081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B4D67" w:rsidRDefault="003D7609" w:rsidP="00BE254C">
                              <w:pPr>
                                <w:rPr>
                                  <w:sz w:val="38"/>
                                  <w:szCs w:val="38"/>
                                </w:rPr>
                              </w:pPr>
                              <w:r w:rsidRPr="00DB4D67">
                                <w:rPr>
                                  <w:sz w:val="38"/>
                                  <w:szCs w:val="38"/>
                                </w:rPr>
                                <w:t>.</w:t>
                              </w:r>
                            </w:p>
                          </w:txbxContent>
                        </wps:txbx>
                        <wps:bodyPr rot="0" vert="horz" wrap="square" lIns="91440" tIns="45720" rIns="91440" bIns="45720" anchor="t" anchorCtr="0" upright="1">
                          <a:noAutofit/>
                        </wps:bodyPr>
                      </wps:wsp>
                      <wps:wsp>
                        <wps:cNvPr id="495" name="Text Box 249"/>
                        <wps:cNvSpPr txBox="1">
                          <a:spLocks noChangeArrowheads="1"/>
                        </wps:cNvSpPr>
                        <wps:spPr bwMode="auto">
                          <a:xfrm>
                            <a:off x="1400" y="1029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B4D67" w:rsidRDefault="003D7609" w:rsidP="00BE254C">
                              <w:pPr>
                                <w:rPr>
                                  <w:sz w:val="42"/>
                                  <w:szCs w:val="42"/>
                                </w:rPr>
                              </w:pPr>
                              <w:r w:rsidRPr="00DB4D67">
                                <w:rPr>
                                  <w:sz w:val="42"/>
                                  <w:szCs w:val="42"/>
                                </w:rPr>
                                <w:t>.</w:t>
                              </w:r>
                            </w:p>
                          </w:txbxContent>
                        </wps:txbx>
                        <wps:bodyPr rot="0" vert="horz" wrap="square" lIns="91440" tIns="45720" rIns="91440" bIns="45720" anchor="t" anchorCtr="0" upright="1">
                          <a:noAutofit/>
                        </wps:bodyPr>
                      </wps:wsp>
                      <wps:wsp>
                        <wps:cNvPr id="496" name="Text Box 250"/>
                        <wps:cNvSpPr txBox="1">
                          <a:spLocks noChangeArrowheads="1"/>
                        </wps:cNvSpPr>
                        <wps:spPr bwMode="auto">
                          <a:xfrm>
                            <a:off x="1410" y="891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B4D67" w:rsidRDefault="003D7609" w:rsidP="00BE254C">
                              <w:pPr>
                                <w:rPr>
                                  <w:sz w:val="42"/>
                                  <w:szCs w:val="42"/>
                                </w:rPr>
                              </w:pPr>
                              <w:r w:rsidRPr="00DB4D67">
                                <w:rPr>
                                  <w:sz w:val="42"/>
                                  <w:szCs w:val="42"/>
                                </w:rPr>
                                <w:t>.</w:t>
                              </w:r>
                            </w:p>
                          </w:txbxContent>
                        </wps:txbx>
                        <wps:bodyPr rot="0" vert="horz" wrap="square" lIns="91440" tIns="45720" rIns="91440" bIns="45720" anchor="t" anchorCtr="0" upright="1">
                          <a:noAutofit/>
                        </wps:bodyPr>
                      </wps:wsp>
                      <wps:wsp>
                        <wps:cNvPr id="497" name="Text Box 251"/>
                        <wps:cNvSpPr txBox="1">
                          <a:spLocks noChangeArrowheads="1"/>
                        </wps:cNvSpPr>
                        <wps:spPr bwMode="auto">
                          <a:xfrm>
                            <a:off x="1400" y="936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B4D67" w:rsidRDefault="003D7609" w:rsidP="00BE254C">
                              <w:pPr>
                                <w:rPr>
                                  <w:sz w:val="42"/>
                                  <w:szCs w:val="42"/>
                                </w:rPr>
                              </w:pPr>
                              <w:r w:rsidRPr="00DB4D67">
                                <w:rPr>
                                  <w:sz w:val="42"/>
                                  <w:szCs w:val="42"/>
                                </w:rPr>
                                <w:t>.</w:t>
                              </w:r>
                            </w:p>
                          </w:txbxContent>
                        </wps:txbx>
                        <wps:bodyPr rot="0" vert="horz" wrap="square" lIns="91440" tIns="45720" rIns="91440" bIns="45720" anchor="t" anchorCtr="0" upright="1">
                          <a:noAutofit/>
                        </wps:bodyPr>
                      </wps:wsp>
                      <wps:wsp>
                        <wps:cNvPr id="498" name="Text Box 252"/>
                        <wps:cNvSpPr txBox="1">
                          <a:spLocks noChangeArrowheads="1"/>
                        </wps:cNvSpPr>
                        <wps:spPr bwMode="auto">
                          <a:xfrm>
                            <a:off x="974" y="873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120</w:t>
                              </w:r>
                            </w:p>
                          </w:txbxContent>
                        </wps:txbx>
                        <wps:bodyPr rot="0" vert="horz" wrap="square" lIns="91440" tIns="45720" rIns="91440" bIns="45720" anchor="t" anchorCtr="0" upright="1">
                          <a:noAutofit/>
                        </wps:bodyPr>
                      </wps:wsp>
                      <wps:wsp>
                        <wps:cNvPr id="499" name="Text Box 253"/>
                        <wps:cNvSpPr txBox="1">
                          <a:spLocks noChangeArrowheads="1"/>
                        </wps:cNvSpPr>
                        <wps:spPr bwMode="auto">
                          <a:xfrm>
                            <a:off x="974" y="9144"/>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100</w:t>
                              </w:r>
                            </w:p>
                          </w:txbxContent>
                        </wps:txbx>
                        <wps:bodyPr rot="0" vert="horz" wrap="square" lIns="91440" tIns="45720" rIns="91440" bIns="45720" anchor="t" anchorCtr="0" upright="1">
                          <a:noAutofit/>
                        </wps:bodyPr>
                      </wps:wsp>
                      <wps:wsp>
                        <wps:cNvPr id="500" name="Text Box 254"/>
                        <wps:cNvSpPr txBox="1">
                          <a:spLocks noChangeArrowheads="1"/>
                        </wps:cNvSpPr>
                        <wps:spPr bwMode="auto">
                          <a:xfrm>
                            <a:off x="1128" y="9612"/>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80</w:t>
                              </w:r>
                            </w:p>
                          </w:txbxContent>
                        </wps:txbx>
                        <wps:bodyPr rot="0" vert="horz" wrap="square" lIns="91440" tIns="45720" rIns="91440" bIns="45720" anchor="t" anchorCtr="0" upright="1">
                          <a:noAutofit/>
                        </wps:bodyPr>
                      </wps:wsp>
                      <wps:wsp>
                        <wps:cNvPr id="501" name="Text Box 255"/>
                        <wps:cNvSpPr txBox="1">
                          <a:spLocks noChangeArrowheads="1"/>
                        </wps:cNvSpPr>
                        <wps:spPr bwMode="auto">
                          <a:xfrm>
                            <a:off x="1110" y="1002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60</w:t>
                              </w:r>
                            </w:p>
                          </w:txbxContent>
                        </wps:txbx>
                        <wps:bodyPr rot="0" vert="horz" wrap="square" lIns="91440" tIns="45720" rIns="91440" bIns="45720" anchor="t" anchorCtr="0" upright="1">
                          <a:noAutofit/>
                        </wps:bodyPr>
                      </wps:wsp>
                      <wps:wsp>
                        <wps:cNvPr id="502" name="Text Box 256"/>
                        <wps:cNvSpPr txBox="1">
                          <a:spLocks noChangeArrowheads="1"/>
                        </wps:cNvSpPr>
                        <wps:spPr bwMode="auto">
                          <a:xfrm>
                            <a:off x="1128" y="1054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40</w:t>
                              </w:r>
                            </w:p>
                          </w:txbxContent>
                        </wps:txbx>
                        <wps:bodyPr rot="0" vert="horz" wrap="square" lIns="91440" tIns="45720" rIns="91440" bIns="45720" anchor="t" anchorCtr="0" upright="1">
                          <a:noAutofit/>
                        </wps:bodyPr>
                      </wps:wsp>
                      <wps:wsp>
                        <wps:cNvPr id="503" name="Text Box 257"/>
                        <wps:cNvSpPr txBox="1">
                          <a:spLocks noChangeArrowheads="1"/>
                        </wps:cNvSpPr>
                        <wps:spPr bwMode="auto">
                          <a:xfrm>
                            <a:off x="1124" y="1101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20</w:t>
                              </w:r>
                            </w:p>
                          </w:txbxContent>
                        </wps:txbx>
                        <wps:bodyPr rot="0" vert="horz" wrap="square" lIns="91440" tIns="45720" rIns="91440" bIns="45720" anchor="t" anchorCtr="0" upright="1">
                          <a:noAutofit/>
                        </wps:bodyPr>
                      </wps:wsp>
                      <wps:wsp>
                        <wps:cNvPr id="504" name="Text Box 258"/>
                        <wps:cNvSpPr txBox="1">
                          <a:spLocks noChangeArrowheads="1"/>
                        </wps:cNvSpPr>
                        <wps:spPr bwMode="auto">
                          <a:xfrm>
                            <a:off x="1934"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5" name="Text Box 259"/>
                        <wps:cNvSpPr txBox="1">
                          <a:spLocks noChangeArrowheads="1"/>
                        </wps:cNvSpPr>
                        <wps:spPr bwMode="auto">
                          <a:xfrm>
                            <a:off x="1642"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6" name="Text Box 260"/>
                        <wps:cNvSpPr txBox="1">
                          <a:spLocks noChangeArrowheads="1"/>
                        </wps:cNvSpPr>
                        <wps:spPr bwMode="auto">
                          <a:xfrm>
                            <a:off x="2238"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7" name="Text Box 261"/>
                        <wps:cNvSpPr txBox="1">
                          <a:spLocks noChangeArrowheads="1"/>
                        </wps:cNvSpPr>
                        <wps:spPr bwMode="auto">
                          <a:xfrm>
                            <a:off x="3076"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8" name="Text Box 262"/>
                        <wps:cNvSpPr txBox="1">
                          <a:spLocks noChangeArrowheads="1"/>
                        </wps:cNvSpPr>
                        <wps:spPr bwMode="auto">
                          <a:xfrm>
                            <a:off x="3394"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9" name="Text Box 263"/>
                        <wps:cNvSpPr txBox="1">
                          <a:spLocks noChangeArrowheads="1"/>
                        </wps:cNvSpPr>
                        <wps:spPr bwMode="auto">
                          <a:xfrm>
                            <a:off x="3954"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10" name="Text Box 264"/>
                        <wps:cNvSpPr txBox="1">
                          <a:spLocks noChangeArrowheads="1"/>
                        </wps:cNvSpPr>
                        <wps:spPr bwMode="auto">
                          <a:xfrm>
                            <a:off x="4228"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11" name="Text Box 265"/>
                        <wps:cNvSpPr txBox="1">
                          <a:spLocks noChangeArrowheads="1"/>
                        </wps:cNvSpPr>
                        <wps:spPr bwMode="auto">
                          <a:xfrm>
                            <a:off x="4496"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4" o:spid="_x0000_s1133" style="position:absolute;left:0;text-align:left;margin-left:-18pt;margin-top:21.4pt;width:244.3pt;height:162.9pt;z-index:251617792" coordorigin="974,8640" coordsize="4886,32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QJDj7wcAANJyAAAOAAAAZHJzL2Uyb0RvYy54bWzsnW1zm0YQx993pt+B4b0ijieBJnImkay0 M2mbmaR9jyUkMUVAD2zJzfS7d+8O1gfGieMH5HbWL2wkZHQsy+9297/A6zfHfWpcxbxM8mxmsleW acTZKl8n2XZm/v55OQpMo6yibB2leRbPzOu4NN+c/fjD60Mxje18l6frmBuwkaycHoqZuauqYjoe l6tdvI/KV3kRZ7Byk/N9VMFLvh2veXSAre/TsW1Z/viQ83XB81VclvDuQq00z+T2N5t4Vf222ZRx ZaQzE8ZWyd9c/r4Qv8dnr6PplkfFLlnVw4geMIp9lGTwpbipRVRFxiVPbm1qn6x4Xuab6tUq34/z zSZZxXIfYG+Y1dmb9zy/LOS+bKeHbYFmAtN27PTgza5+vfrIjWQ9M90A7JNFezhI8nsN23GFeQ7F dgqfes+LT8VHrvYRFj/kqz9LWD3urhevt+rDxsXhl3wNG4wuq1ya57jhe7EJ2HHjKI/CNR6F+FgZ K3jTYZbtMxjMCtbZlh8ETn2cVjs4mOL/wolrGrA28F1cdV7/uxsEvvpfx/YCsQfjaKq+V461HpvY MXC58saq5eOs+mkXFbE8WKWwF1qVNVb9kGQxGNVTRpUfmmcfuTRxOS3BuP32MjZpUvwBJ5e0YG05 5k3AQi0TNPYD0wjLOZYvbYN7H00LXlbv43xviIWZmcKA5Dajqw9lpQzVfEQcpCxfJmkK70fTNDMO YHbP9uQ/lHmarMVKsa7k24t5yo2rSJxj8qe2eutj4MvZWm5sF0fr83q5ipIUlo3qugA/qXgSZds0 NsW37eO1aaQxYEUsqeGlmfhG2FMYcL2kTrMvoRWeB+eBO3Jt/3zkWovF6O1y7o78JZt4C2cxny/Y P2LwzJ3ukvU6zsT4m1Oeufc7+DV81MmKJz0aatzeunQ9GGzzVw4anFAdbeWBF/n6WjqBfB/8cTDH tDuO6X+vY4oD0HVHxiZWfUqiP9phfTKTP5I/Ztu7QOl0/HHyJP5oOY4tNiSpIecX4aIKkU/tjyy0 POvBgBToXUTlToG0vC4XeaVG/lV0Ehi1ePG74qC7HBEmUBUH1TO2DCIEtWFav/+M/VNnxrYFGMWM LcKbLiJrh2SuimeecM4mn/xfTNZexyfDR8DRgRjtLk8kR6SoUWbSd8ERcisdjopXj4ajE8DEKeAY Ct9sT9dQQZCZYB1YEhspkWln2JOOS7JHsBHz6tuOCPWQmo4UN1JCDWF+TT2s9ACoWmiUecf3oLEv ob7thzf5C6sDySdE4vOVeChPeeo8Jez4m/MI7jmBA+7bn50wxqBWJObgZ8hPyOH0emRTKWz+vqiK oSjjtQBX6wP3T4w1wNm+3Ticw+SGtAoNZCjPU6Ehb/vveFtHOHEfJpzcKsNYwo2BZUEYdAuDgVVz zp6wtnL0krUTmlifeGINURn5LDSMd/nRsF1dHRFCqFEdYUVT4yuVHmpk+XwHClb8lvP8IHQuEBVl OiLVHagfKg1VBIV3C34aJR3HUpQMQlBE23mx1aQjE/sbCQkHGVyWpe8j9Ilv1wQtkP7EOy9NcmtJ iy0Fcil/hK0gLNY+dqc2p+YdKdZ/CZntWu/scLT0g8nIXbreKJxYwchi4bvQt9zQXSzbKqKsEav+ BRD/HqoiPlpd3ScV9FGkyR7AhhJsNO2RWqVhUAQVw2+CjeZvX9BRHS+Osk3Ax+xaKZcGz0FKBqRC Ewgs7HL+N6i30FAxM8u/LiMOWm76cwanQSiDR6OSL1xPOK3B9TUX+pooW8GmQBE2DbU4r1TXxmXB k+0OvknJ4Vn+FnoLNomUr8VppUYFuyJeDCinhihfadDQJazhoMEChAbEWAQN1Ok1GnTaFggazwsN LIUQNPTmoBClRg0autw4IDRc0XIlCwCBCn61fIxCjd5mJ6LG81IDC1pEjRY1UAzWqKELwkNS40ZK DmWKRNRQjcAUa+jJVzQdLkHBqiRRo0UNVO5vqAGiO6QHtUQ1JDXqWIOqGrLrnxKUuuujXbEZEhpY XCZotKCBvRUaNLACVNczhymFMrcONUKn2z7JKD+h/ASvRxku0kBNgKDRggY2wmjQwArQoNDAC8Um zTVkzVUpxAw8YUg+GTA7QUmAmNFiBjYzaczA+s9JmCEEK1JPxpScnDw5QUWAmKExwxP5gOpH05iB 1Z9BmQEdkqpPI/ShV5IkV4LGyaGBggBBowUNbCvUoIHVn4GhgZIrXBJK1KBQQ8ipwg9OVgeFK+Nr QYCo0aJGT0uoh+WfgamBjfOeS+1dFlHj9NRARYCo0aJGT0+ohwWgoakBvWaivYtZjGINooaAxolj DZQEiBotavQ0haob2Q3fqBHCPQAVNdiEYg2ixgugBooCRI0WNXqaQj2sAQ0ba/gupEsy1iBqiLu6 UjX05LEGygJEjRY1eppCVXfV4LGGbTd3oIAbnFCsQdR4AbEG6gJEjRY1erpCb64LHjTWcKwJIIxi Dbj3fec+l3QByokuQAGHJA3l9p3wPXFRerddw8ca0LDUcMSVt0QNosa3nlowWDP5BHUBijVasUZP Y6iPNaBhqRF6RA31gB2KNb76rJPhqEGtoX1P3fFEY9WtWANrQINSw7Wbfg2qa9DVrl97QtJw1EBd gGINPdZgPb2hPtaAhqWGC7fToAxFPOmPYo2XEWvA8wH/Y3UNuAegfHCibKitH/Ionsyov5Z3Crx5 FOXZvwAAAP//AwBQSwMEFAAGAAgAAAAhAC5iV5XhAAAACgEAAA8AAABkcnMvZG93bnJldi54bWxM j8tqwzAQRfeF/oOYQneJ/EhEcCyHENquQqFJoWSnWBPbxBoZS7Gdv6+6apbDXO49J99MpmUD9q6x JCGeR8CQSqsbqiR8H99nK2DOK9KqtYQS7uhgUzw/5SrTdqQvHA6+YqGEXKYk1N53GeeurNEoN7cd UvhdbG+UD2dfcd2rMZSblidRJLhRDYWFWnW4q7G8Hm5Gwseoxm0avw3762V3Px2Xnz/7GKV8fZm2 a2AeJ/8fhj/8gA5FYDrbG2nHWgmzVAQXL2GRBIUQWCwTAewsIRUrAbzI+aNC8QsAAP//AwBQSwEC LQAUAAYACAAAACEAtoM4kv4AAADhAQAAEwAAAAAAAAAAAAAAAAAAAAAAW0NvbnRlbnRfVHlwZXNd LnhtbFBLAQItABQABgAIAAAAIQA4/SH/1gAAAJQBAAALAAAAAAAAAAAAAAAAAC8BAABfcmVscy8u cmVsc1BLAQItABQABgAIAAAAIQANQJDj7wcAANJyAAAOAAAAAAAAAAAAAAAAAC4CAABkcnMvZTJv RG9jLnhtbFBLAQItABQABgAIAAAAIQAuYleV4QAAAAoBAAAPAAAAAAAAAAAAAAAAAEkKAABkcnMv ZG93bnJldi54bWxQSwUGAAAAAAQABADzAAAAVwsAAAAA ">
                <v:line id="Line 235" o:spid="_x0000_s1134" style="position:absolute;flip:y;visibility:visible;mso-wrap-style:square" from="1570,8640" to="1574,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SnMUAAADcAAAADwAAAGRycy9kb3ducmV2LnhtbESPT2vCQBDF74LfYRmhl6AbaxFNXUXb CkLpwT+HHofsNAnNzobsVOO3d4WCx8eb93vzFqvO1epMbag8GxiPUlDEubcVFwZOx+1wBioIssXa Mxm4UoDVst9bYGb9hfd0PkihIoRDhgZKkSbTOuQlOQwj3xBH78e3DiXKttC2xUuEu1o/p+lUO6w4 NpTY0FtJ+e/hz8U3tl/8PpkkG6eTZE4f3/KZajHmadCtX0EJdfI4/k/vrIGX2RjuYyIB9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k+SnMUAAADcAAAADwAAAAAAAAAA AAAAAAChAgAAZHJzL2Rvd25yZXYueG1sUEsFBgAAAAAEAAQA+QAAAJMDAAAAAA== ">
                  <v:stroke endarrow="block"/>
                </v:line>
                <v:line id="Line 236" o:spid="_x0000_s1135" style="position:absolute;visibility:visible;mso-wrap-style:square" from="1570,11700" to="586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JLeMUAAADcAAAADwAAAGRycy9kb3ducmV2LnhtbESPT2sCMRTE74V+h/AK3mpWEf+sRild BA+2oBbPz81zs3TzsmzSNX57Uyj0OMzMb5jVJtpG9NT52rGC0TADQVw6XXOl4Ou0fZ2D8AFZY+OY FNzJw2b9/LTCXLsbH6g/hkokCPscFZgQ2lxKXxqy6IeuJU7e1XUWQ5JdJXWHtwS3jRxn2VRarDkt GGzp3VD5ffyxCmamOMiZLPanz6KvR4v4Ec+XhVKDl/i2BBEohv/wX3unFUzmY/g9k46AXD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eJLeMUAAADcAAAADwAAAAAAAAAA AAAAAAChAgAAZHJzL2Rvd25yZXYueG1sUEsFBgAAAAAEAAQA+QAAAJMDAAAAAA== ">
                  <v:stroke endarrow="block"/>
                </v:line>
                <v:line id="Line 237" o:spid="_x0000_s1136" style="position:absolute;visibility:visible;mso-wrap-style:square" from="1570,10332" to="2740,103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S0CMUAAADcAAAADwAAAGRycy9kb3ducmV2LnhtbESPQWvCQBSE7wX/w/IEb7qpFbGpm6BS wR6ENpWeH9nXJG32bdhdTfz3bkHocZiZb5h1PphWXMj5xrKCx1kCgri0uuFKwelzP12B8AFZY2uZ FFzJQ56NHtaYatvzB12KUIkIYZ+igjqELpXSlzUZ9DPbEUfv2zqDIUpXSe2wj3DTynmSLKXBhuNC jR3taip/i7NRII+vPyfbX5v3udfubfu8235tCqUm42HzAiLQEP7D9/ZBK1isnuDvTDwCMr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lS0CMUAAADcAAAADwAAAAAAAAAA AAAAAAChAgAAZHJzL2Rvd25yZXYueG1sUEsFBgAAAAAEAAQA+QAAAJMDAAAAAA== " strokeweight="1.5pt">
                  <v:stroke dashstyle="1 1"/>
                </v:line>
                <v:line id="Line 238" o:spid="_x0000_s1137" style="position:absolute;flip:x;visibility:visible;mso-wrap-style:square" from="2700,10260" to="274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04F8UAAADcAAAADwAAAGRycy9kb3ducmV2LnhtbESPT4vCMBTE74LfITzBm6b+Waldo6gg elll3b14ezTPtti8lCbW7rffCILHYWZ+wyxWrSlFQ7UrLCsYDSMQxKnVBWcKfn92gxiE88gaS8uk 4I8crJbdzgITbR/8Tc3ZZyJA2CWoIPe+SqR0aU4G3dBWxMG72tqgD7LOpK7xEeCmlOMomkmDBYeF HCva5pTeznej4DLfuck+vRy/NqeIN/NRwx/XRql+r11/gvDU+nf41T5oBdN4Cs8z4Qj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A04F8UAAADcAAAADwAAAAAAAAAA AAAAAAChAgAAZHJzL2Rvd25yZXYueG1sUEsFBgAAAAAEAAQA+QAAAJMDAAAAAA== " strokeweight="1.5pt">
                  <v:stroke dashstyle="1 1"/>
                </v:line>
                <v:line id="Line 239" o:spid="_x0000_s1138" style="position:absolute;visibility:visible;mso-wrap-style:square" from="3000,10260" to="300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GJ58UAAADcAAAADwAAAGRycy9kb3ducmV2LnhtbESPQWvCQBSE7wX/w/IEb7qpVLGpm6BS wR6ENpWeH9nXJG32bdhdTfz3bkHocZiZb5h1PphWXMj5xrKCx1kCgri0uuFKwelzP12B8AFZY2uZ FFzJQ56NHtaYatvzB12KUIkIYZ+igjqELpXSlzUZ9DPbEUfv2zqDIUpXSe2wj3DTynmSLKXBhuNC jR3taip/i7NRII+vPyfbX5v3udfubfu8235tCqUm42HzAiLQEP7D9/ZBK3haLeDvTDwCMr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vGJ58UAAADcAAAADwAAAAAAAAAA AAAAAAChAgAAZHJzL2Rvd25yZXYueG1sUEsFBgAAAAAEAAQA+QAAAJMDAAAAAA== " strokeweight="1.5pt">
                  <v:stroke dashstyle="1 1"/>
                </v:line>
                <v:line id="Line 240" o:spid="_x0000_s1139" style="position:absolute;flip:x;visibility:visible;mso-wrap-style:square" from="3850,9000" to="3868,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MD+8UAAADcAAAADwAAAGRycy9kb3ducmV2LnhtbESPT4vCMBTE74LfITzBm6b+2aJdo6gg ellFdy/eHs2zLdu8lCbW7rffCILHYWZ+wyxWrSlFQ7UrLCsYDSMQxKnVBWcKfr53gxkI55E1lpZJ wR85WC27nQUm2j74TM3FZyJA2CWoIPe+SqR0aU4G3dBWxMG72dqgD7LOpK7xEeCmlOMoiqXBgsNC jhVtc0p/L3ej4Drfuck+vR6/NqeIN/NRwx+3Rql+r11/gvDU+nf41T5oBdNZDM8z4Qj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5MD+8UAAADcAAAADwAAAAAAAAAA AAAAAAChAgAAZHJzL2Rvd25yZXYueG1sUEsFBgAAAAAEAAQA+QAAAJMDAAAAAA== " strokeweight="1.5pt">
                  <v:stroke dashstyle="1 1"/>
                </v:line>
                <v:line id="Line 241" o:spid="_x0000_s1140" style="position:absolute;visibility:visible;mso-wrap-style:square" from="1570,9000" to="391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yC8UAAADcAAAADwAAAGRycy9kb3ducmV2LnhtbESPQWvCQBSE7wX/w/IEb7qpFLWpm6BS wR6ENpWeH9nXJG32bdhdTfz3bkHocZiZb5h1PphWXMj5xrKCx1kCgri0uuFKwelzP12B8AFZY2uZ FFzJQ56NHtaYatvzB12KUIkIYZ+igjqELpXSlzUZ9DPbEUfv2zqDIUpXSe2wj3DTynmSLKTBhuNC jR3taip/i7NRII+vPyfbX5v3udfubfu8235tCqUm42HzAiLQEP7D9/ZBK3haLeHvTDwCMr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W+yC8UAAADcAAAADwAAAAAAAAAA AAAAAAChAgAAZHJzL2Rvd25yZXYueG1sUEsFBgAAAAAEAAQA+QAAAJMDAAAAAA== " strokeweight="1.5pt">
                  <v:stroke dashstyle="1 1"/>
                </v:line>
                <v:line id="Line 242" o:spid="_x0000_s1141" style="position:absolute;visibility:visible;mso-wrap-style:square" from="1570,9000" to="2740,10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KsBsQAAADcAAAADwAAAGRycy9kb3ducmV2LnhtbERPy2rCQBTdF/yH4Qrd1Ym1BI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qwGxAAAANwAAAAPAAAAAAAAAAAA AAAAAKECAABkcnMvZG93bnJldi54bWxQSwUGAAAAAAQABAD5AAAAkgMAAAAA "/>
                <v:line id="Line 243" o:spid="_x0000_s1142" style="position:absolute;visibility:visible;mso-wrap-style:square" from="3838,10260" to="4950,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34JnccAAADcAAAADwAAAGRycy9kb3ducmV2LnhtbESPT2vCQBTE74V+h+UVvNVN/xA0uoq0 FLQHUSvo8Zl9Jmmzb8PumqTf3i0IPQ4z8xtmOu9NLVpyvrKs4GmYgCDOra64ULD/+ngcgfABWWNt mRT8kof57P5uipm2HW+p3YVCRAj7DBWUITSZlD4vyaAf2oY4emfrDIYoXSG1wy7CTS2fkySVBiuO CyU29FZS/rO7GAXrl03aLlafy/6wSk/5+/Z0/O6cUoOHfjEBEagP/+Fbe6kVvI7G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fgmdxwAAANwAAAAPAAAAAAAA AAAAAAAAAKECAABkcnMvZG93bnJldi54bWxQSwUGAAAAAAQABAD5AAAAlQMAAAAA "/>
                <v:line id="Line 244" o:spid="_x0000_s1143" style="position:absolute;visibility:visible;mso-wrap-style:square" from="2628,10314" to="3928,10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5023cQAAADcAAAADwAAAGRycy9kb3ducmV2LnhtbERPz2vCMBS+D/wfwht4m+nmKFtnFHEI usNQN9Djs3lrq81LSWJb/3tzGHj8+H5PZr2pRUvOV5YVPI8SEMS51RUXCn5/lk9vIHxA1lhbJgVX 8jCbDh4mmGnb8ZbaXShEDGGfoYIyhCaT0uclGfQj2xBH7s86gyFCV0jtsIvhppYvSZJKgxXHhhIb WpSUn3cXo+B7vEnb+fpr1e/X6TH/3B4Pp84pNXzs5x8gAvXhLv53r7SC1/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nTbdxAAAANwAAAAPAAAAAAAAAAAA AAAAAKECAABkcnMvZG93bnJldi54bWxQSwUGAAAAAAQABAD5AAAAkgMAAAAA "/>
                <v:line id="Line 245" o:spid="_x0000_s1144" style="position:absolute;flip:x;visibility:visible;mso-wrap-style:square" from="2090,8982" to="3892,11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USOcYAAADcAAAADwAAAGRycy9kb3ducmV2LnhtbESPQWsCMRSE70L/Q3iFXqRmFSm6GkUK ggcvtWWlt9fNc7Ps5mWbRN3++0YQPA4z8w2zXPe2FRfyoXasYDzKQBCXTtdcKfj63L7OQISIrLF1 TAr+KMB69TRYYq7dlT/ocoiVSBAOOSowMXa5lKE0ZDGMXEecvJPzFmOSvpLa4zXBbSsnWfYmLdac Fgx29G6obA5nq0DO9sNfv/mZNkVzPM5NURbd916pl+d+swARqY+P8L290wqm8zHczqQjIF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1EjnGAAAA3AAAAA8AAAAAAAAA AAAAAAAAoQIAAGRycy9kb3ducmV2LnhtbFBLBQYAAAAABAAEAPkAAACUAwAAAAA= "/>
                <v:shape id="Text Box 246" o:spid="_x0000_s1145" type="#_x0000_t202" style="position:absolute;left:3308;top:8910;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oSD8QA AADcAAAADwAAAGRycy9kb3ducmV2LnhtbESPQWvCQBSE7wX/w/IEb3VXsUWjmyAWoaeWpip4e2Sf STD7NmS3Sfrvu4VCj8PMfMPsstE2oqfO1441LOYKBHHhTM2lhtPn8XENwgdkg41j0vBNHrJ08rDD xLiBP6jPQykihH2CGqoQ2kRKX1Rk0c9dSxy9m+sshii7UpoOhwi3jVwq9Swt1hwXKmzpUFFxz7+s hvPb7XpZqffyxT61gxuVZLuRWs+m434LItAY/sN/7VejYbVZwu+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PaqEg/EAAAA3AAAAA8AAAAAAAAAAAAAAAAAmAIAAGRycy9k b3ducmV2LnhtbFBLBQYAAAAABAAEAPUAAACJAwAAAAA= " filled="f" stroked="f">
                  <v:textbox>
                    <w:txbxContent>
                      <w:p w:rsidR="003D7609" w:rsidRDefault="003D7609" w:rsidP="00BE254C">
                        <w:r>
                          <w:t>A</w:t>
                        </w:r>
                      </w:p>
                    </w:txbxContent>
                  </v:textbox>
                </v:shape>
                <v:shape id="Text Box 247" o:spid="_x0000_s1146" type="#_x0000_t202" style="position:absolute;left:1808;top:892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a3lMQA AADcAAAADwAAAGRycy9kb3ducmV2LnhtbESPT4vCMBTE7wt+h/AEb5r4ZxetRhFF8LTLuqvg7dE8 22LzUppo67c3C8Ieh5n5DbNYtbYUd6p94VjDcKBAEKfOFJxp+P3Z9acgfEA2WDomDQ/ysFp23haY GNfwN90PIRMRwj5BDXkIVSKlT3Oy6AeuIo7exdUWQ5R1Jk2NTYTbUo6U+pAWC44LOVa0ySm9Hm5W w/Hzcj5N1Fe2te9V41ol2c6k1r1uu56DCNSG//CrvTcaJrMx/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nmt5TEAAAA3AAAAA8AAAAAAAAAAAAAAAAAmAIAAGRycy9k b3ducmV2LnhtbFBLBQYAAAAABAAEAPUAAACJAwAAAAA= " filled="f" stroked="f">
                  <v:textbox>
                    <w:txbxContent>
                      <w:p w:rsidR="003D7609" w:rsidRDefault="003D7609" w:rsidP="00BE254C">
                        <w:r>
                          <w:t>B</w:t>
                        </w:r>
                      </w:p>
                    </w:txbxContent>
                  </v:textbox>
                </v:shape>
                <v:shape id="Text Box 248" o:spid="_x0000_s1147" type="#_x0000_t202" style="position:absolute;left:1410;top:1081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8v4MQA AADcAAAADwAAAGRycy9kb3ducmV2LnhtbESPT2vCQBTE7wW/w/IKvTW7lVg0dSNiKXhSqm2ht0f2 5Q/Nvg3ZrYnf3hUEj8PM/IZZrkbbihP1vnGs4SVRIIgLZxquNHwdP57nIHxANtg6Jg1n8rDKJw9L zIwb+JNOh1CJCGGfoYY6hC6T0hc1WfSJ64ijV7reYoiyr6TpcYhw28qpUq/SYsNxocaONjUVf4d/ q+F7V/7+pGpfvdtZN7hRSbYLqfXT47h+AxFoDPfwrb01GtJFCt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BYPL+DEAAAA3AAAAA8AAAAAAAAAAAAAAAAAmAIAAGRycy9k b3ducmV2LnhtbFBLBQYAAAAABAAEAPUAAACJAwAAAAA= " filled="f" stroked="f">
                  <v:textbox>
                    <w:txbxContent>
                      <w:p w:rsidR="003D7609" w:rsidRPr="00DB4D67" w:rsidRDefault="003D7609" w:rsidP="00BE254C">
                        <w:pPr>
                          <w:rPr>
                            <w:sz w:val="38"/>
                            <w:szCs w:val="38"/>
                          </w:rPr>
                        </w:pPr>
                        <w:r w:rsidRPr="00DB4D67">
                          <w:rPr>
                            <w:sz w:val="38"/>
                            <w:szCs w:val="38"/>
                          </w:rPr>
                          <w:t>.</w:t>
                        </w:r>
                      </w:p>
                    </w:txbxContent>
                  </v:textbox>
                </v:shape>
                <v:shape id="Text Box 249" o:spid="_x0000_s1148" type="#_x0000_t202" style="position:absolute;left:1400;top:10296;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OKe8MA AADcAAAADwAAAGRycy9kb3ducmV2LnhtbESPQYvCMBSE7wv+h/AEb2ui6KLVKKIInlzWVcHbo3m2 xealNNHWf78RhD0OM/MNM1+2thQPqn3hWMOgr0AQp84UnGk4/m4/JyB8QDZYOiYNT/KwXHQ+5pgY 1/APPQ4hExHCPkENeQhVIqVPc7Lo+64ijt7V1RZDlHUmTY1NhNtSDpX6khYLjgs5VrTOKb0d7lbD aX+9nEfqO9vYcdW4Vkm2U6l1r9uuZiACteE//G7vjIbRdAy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eUOKe8MAAADcAAAADwAAAAAAAAAAAAAAAACYAgAAZHJzL2Rv d25yZXYueG1sUEsFBgAAAAAEAAQA9QAAAIgDAAAAAA== " filled="f" stroked="f">
                  <v:textbox>
                    <w:txbxContent>
                      <w:p w:rsidR="003D7609" w:rsidRPr="00DB4D67" w:rsidRDefault="003D7609" w:rsidP="00BE254C">
                        <w:pPr>
                          <w:rPr>
                            <w:sz w:val="42"/>
                            <w:szCs w:val="42"/>
                          </w:rPr>
                        </w:pPr>
                        <w:r w:rsidRPr="00DB4D67">
                          <w:rPr>
                            <w:sz w:val="42"/>
                            <w:szCs w:val="42"/>
                          </w:rPr>
                          <w:t>.</w:t>
                        </w:r>
                      </w:p>
                    </w:txbxContent>
                  </v:textbox>
                </v:shape>
                <v:shape id="Text Box 250" o:spid="_x0000_s1149" type="#_x0000_t202" style="position:absolute;left:1410;top:8910;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EUDMMA AADcAAAADwAAAGRycy9kb3ducmV2LnhtbESPQYvCMBSE7wv+h/AEb2uiqGg1iiiCJ5d1VfD2aJ5t sXkpTbT135uFhT0OM/MNs1i1thRPqn3hWMOgr0AQp84UnGk4/ew+pyB8QDZYOiYNL/KwWnY+FpgY 1/A3PY8hExHCPkENeQhVIqVPc7Lo+64ijt7N1RZDlHUmTY1NhNtSDpWaSIsFx4UcK9rklN6PD6vh fLhdLyP1lW3tuGpcqyTbmdS6123XcxCB2vAf/mvvjYbRbAK/Z+IR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iZEUDMMAAADcAAAADwAAAAAAAAAAAAAAAACYAgAAZHJzL2Rv d25yZXYueG1sUEsFBgAAAAAEAAQA9QAAAIgDAAAAAA== " filled="f" stroked="f">
                  <v:textbox>
                    <w:txbxContent>
                      <w:p w:rsidR="003D7609" w:rsidRPr="00DB4D67" w:rsidRDefault="003D7609" w:rsidP="00BE254C">
                        <w:pPr>
                          <w:rPr>
                            <w:sz w:val="42"/>
                            <w:szCs w:val="42"/>
                          </w:rPr>
                        </w:pPr>
                        <w:r w:rsidRPr="00DB4D67">
                          <w:rPr>
                            <w:sz w:val="42"/>
                            <w:szCs w:val="42"/>
                          </w:rPr>
                          <w:t>.</w:t>
                        </w:r>
                      </w:p>
                    </w:txbxContent>
                  </v:textbox>
                </v:shape>
                <v:shape id="Text Box 251" o:spid="_x0000_s1150" type="#_x0000_t202" style="position:absolute;left:1400;top:9360;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2xl8UA AADcAAAADwAAAGRycy9kb3ducmV2LnhtbESPT2vCQBTE7wW/w/KE3nTXoq2mboK0CJ4s9U+ht0f2 mYRm34bsauK3dwWhx2FmfsMss97W4kKtrxxrmIwVCOLcmYoLDYf9ejQH4QOywdoxabiShywdPC0x Ma7jb7rsQiEihH2CGsoQmkRKn5dk0Y9dQxy9k2sthijbQpoWuwi3tXxR6lVarDgulNjQR0n53+5s NRy3p9+fqfoqPu2s6VyvJNuF1Pp52K/eQQTqw3/40d4YDdPFG9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m3bGXxQAAANwAAAAPAAAAAAAAAAAAAAAAAJgCAABkcnMv ZG93bnJldi54bWxQSwUGAAAAAAQABAD1AAAAigMAAAAA " filled="f" stroked="f">
                  <v:textbox>
                    <w:txbxContent>
                      <w:p w:rsidR="003D7609" w:rsidRPr="00DB4D67" w:rsidRDefault="003D7609" w:rsidP="00BE254C">
                        <w:pPr>
                          <w:rPr>
                            <w:sz w:val="42"/>
                            <w:szCs w:val="42"/>
                          </w:rPr>
                        </w:pPr>
                        <w:r w:rsidRPr="00DB4D67">
                          <w:rPr>
                            <w:sz w:val="42"/>
                            <w:szCs w:val="42"/>
                          </w:rPr>
                          <w:t>.</w:t>
                        </w:r>
                      </w:p>
                    </w:txbxContent>
                  </v:textbox>
                </v:shape>
                <v:shape id="Text Box 252" o:spid="_x0000_s1151" type="#_x0000_t202" style="position:absolute;left:974;top:8730;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Il5cIA AADcAAAADwAAAGRycy9kb3ducmV2LnhtbERPy2rCQBTdF/yH4QrumhmLFpM6CdIidKXUR6G7S+aa hGbuhMzUpH/vLASXh/NeF6NtxZV63zjWME8UCOLSmYYrDafj9nkFwgdkg61j0vBPHop88rTGzLiB v+h6CJWIIewz1FCH0GVS+rImiz5xHXHkLq63GCLsK2l6HGK4beWLUq/SYsOxocaO3msqfw9/VsN5 d/n5Xqh99WGX3eBGJdmmUuvZdNy8gQg0hof47v40GhZpXBv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XQiXlwgAAANwAAAAPAAAAAAAAAAAAAAAAAJgCAABkcnMvZG93 bnJldi54bWxQSwUGAAAAAAQABAD1AAAAhwMAAAAA " filled="f" stroked="f">
                  <v:textbox>
                    <w:txbxContent>
                      <w:p w:rsidR="003D7609" w:rsidRPr="008D3E66" w:rsidRDefault="003D7609" w:rsidP="00BE254C">
                        <w:r>
                          <w:t>120</w:t>
                        </w:r>
                      </w:p>
                    </w:txbxContent>
                  </v:textbox>
                </v:shape>
                <v:shape id="Text Box 253" o:spid="_x0000_s1152" type="#_x0000_t202" style="position:absolute;left:974;top:9144;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AfsQA AADcAAAADwAAAGRycy9kb3ducmV2LnhtbESPT4vCMBTE7wt+h/AEb2uiuIvtGkUUwdPK+mdhb4/m 2ZZtXkoTbf32RhA8DjPzG2a26GwlrtT40rGG0VCBIM6cKTnXcDxs3qcgfEA2WDkmDTfysJj33maY GtfyD133IRcRwj5FDUUIdSqlzwqy6IeuJo7e2TUWQ5RNLk2DbYTbSo6V+pQWS44LBda0Kij731+s htP3+e93onb52n7UreuUZJtIrQf9bvkFIlAXXuFne2s0TJIEHmfi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PgOgH7EAAAA3AAAAA8AAAAAAAAAAAAAAAAAmAIAAGRycy9k b3ducmV2LnhtbFBLBQYAAAAABAAEAPUAAACJAwAAAAA= " filled="f" stroked="f">
                  <v:textbox>
                    <w:txbxContent>
                      <w:p w:rsidR="003D7609" w:rsidRPr="008D3E66" w:rsidRDefault="003D7609" w:rsidP="00BE254C">
                        <w:r>
                          <w:t>100</w:t>
                        </w:r>
                      </w:p>
                    </w:txbxContent>
                  </v:textbox>
                </v:shape>
                <v:shape id="Text Box 254" o:spid="_x0000_s1153" type="#_x0000_t202" style="position:absolute;left:1128;top:9612;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z+cAA AADcAAAADwAAAGRycy9kb3ducmV2LnhtbERPTYvCMBC9C/sfwix402RFZbcaZVEET4p1V/A2NGNb bCalibb+e3MQPD7e93zZ2UrcqfGlYw1fQwWCOHOm5FzD33Ez+AbhA7LByjFpeJCH5eKjN8fEuJYP dE9DLmII+wQ1FCHUiZQ+K8iiH7qaOHIX11gMETa5NA22MdxWcqTUVFosOTYUWNOqoOya3qyG/93l fBqrfb62k7p1nZJsf6TW/c/udwYiUBfe4pd7azRMVJ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99+z+cAAAADcAAAADwAAAAAAAAAAAAAAAACYAgAAZHJzL2Rvd25y ZXYueG1sUEsFBgAAAAAEAAQA9QAAAIUDAAAAAA== " filled="f" stroked="f">
                  <v:textbox>
                    <w:txbxContent>
                      <w:p w:rsidR="003D7609" w:rsidRPr="008D3E66" w:rsidRDefault="003D7609" w:rsidP="00BE254C">
                        <w:r>
                          <w:t>80</w:t>
                        </w:r>
                      </w:p>
                    </w:txbxContent>
                  </v:textbox>
                </v:shape>
                <v:shape id="Text Box 255" o:spid="_x0000_s1154" type="#_x0000_t202" style="position:absolute;left:1110;top:10026;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MWYsQA AADcAAAADwAAAGRycy9kb3ducmV2LnhtbESPQWvCQBSE70L/w/IEb2Y3pYqmWUOpFDy1qK3Q2yP7 TILZtyG7mvTfdwsFj8PMfMPkxWhbcaPeN441pIkCQVw603Cl4fP4Nl+B8AHZYOuYNPyQh2LzMMkx M27gPd0OoRIRwj5DDXUIXSalL2uy6BPXEUfv7HqLIcq+kqbHIcJtKx+VWkqLDceFGjt6ram8HK5W w9f7+fv0pD6qrV10gxuVZLuWWs+m48sziEBjuIf/2zujYaFS+DsTj4Dc/AIAAP//AwBQSwECLQAU AAYACAAAACEA8PeKu/0AAADiAQAAEwAAAAAAAAAAAAAAAAAAAAAAW0NvbnRlbnRfVHlwZXNdLnht bFBLAQItABQABgAIAAAAIQAx3V9h0gAAAI8BAAALAAAAAAAAAAAAAAAAAC4BAABfcmVscy8ucmVs c1BLAQItABQABgAIAAAAIQAzLwWeQQAAADkAAAAQAAAAAAAAAAAAAAAAACkCAABkcnMvc2hhcGV4 bWwueG1sUEsBAi0AFAAGAAgAAAAhAJiTFmLEAAAA3AAAAA8AAAAAAAAAAAAAAAAAmAIAAGRycy9k b3ducmV2LnhtbFBLBQYAAAAABAAEAPUAAACJAwAAAAA= " filled="f" stroked="f">
                  <v:textbox>
                    <w:txbxContent>
                      <w:p w:rsidR="003D7609" w:rsidRPr="008D3E66" w:rsidRDefault="003D7609" w:rsidP="00BE254C">
                        <w:r>
                          <w:t>60</w:t>
                        </w:r>
                      </w:p>
                    </w:txbxContent>
                  </v:textbox>
                </v:shape>
                <v:shape id="Text Box 256" o:spid="_x0000_s1155" type="#_x0000_t202" style="position:absolute;left:1128;top:1054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GIFcIA AADcAAAADwAAAGRycy9kb3ducmV2LnhtbESPQYvCMBSE74L/ITzBmyaKyto1yrIieFJ0d4W9PZpn W2xeShNt/fdGEDwOM/MNs1i1thQ3qn3hWMNoqEAQp84UnGn4/dkMPkD4gGywdEwa7uRhtex2FpgY 1/CBbseQiQhhn6CGPIQqkdKnOVn0Q1cRR+/saoshyjqTpsYmwm0px0rNpMWC40KOFX3nlF6OV6vh b3f+P03UPlvbadW4Vkm2c6l1v9d+fYII1IZ3+NXeGg1TNYbnmXg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BoQYgVwgAAANwAAAAPAAAAAAAAAAAAAAAAAJgCAABkcnMvZG93 bnJldi54bWxQSwUGAAAAAAQABAD1AAAAhwMAAAAA " filled="f" stroked="f">
                  <v:textbox>
                    <w:txbxContent>
                      <w:p w:rsidR="003D7609" w:rsidRPr="008D3E66" w:rsidRDefault="003D7609" w:rsidP="00BE254C">
                        <w:r>
                          <w:t>40</w:t>
                        </w:r>
                      </w:p>
                    </w:txbxContent>
                  </v:textbox>
                </v:shape>
                <v:shape id="Text Box 257" o:spid="_x0000_s1156" type="#_x0000_t202" style="position:absolute;left:1124;top:11016;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0tjsMA AADcAAAADwAAAGRycy9kb3ducmV2LnhtbESPQWvCQBSE74L/YXlCb7prrUVTV5FKoSfFVAVvj+wz Cc2+DdmtSf+9Kwgeh5n5hlmsOluJKzW+dKxhPFIgiDNnSs41HH6+hjMQPiAbrByThn/ysFr2ewtM jGt5T9c05CJC2CeooQihTqT0WUEW/cjVxNG7uMZiiLLJpWmwjXBbyVel3qXFkuNCgTV9FpT9pn9W w3F7OZ/e1C7f2Gnduk5JtnOp9cugW3+ACNSFZ/jR/jYapmoC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Bw0tjsMAAADcAAAADwAAAAAAAAAAAAAAAACYAgAAZHJzL2Rv d25yZXYueG1sUEsFBgAAAAAEAAQA9QAAAIgDAAAAAA== " filled="f" stroked="f">
                  <v:textbox>
                    <w:txbxContent>
                      <w:p w:rsidR="003D7609" w:rsidRPr="008D3E66" w:rsidRDefault="003D7609" w:rsidP="00BE254C">
                        <w:r>
                          <w:t>20</w:t>
                        </w:r>
                      </w:p>
                    </w:txbxContent>
                  </v:textbox>
                </v:shape>
                <v:shape id="Text Box 258" o:spid="_x0000_s1157" type="#_x0000_t202" style="position:absolute;left:1934;top:1117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S1+sMA AADcAAAADwAAAGRycy9kb3ducmV2LnhtbESPT4vCMBTE7wt+h/CEva2JootWo4gi7ElZ/4G3R/Ns i81LaaKt394sLHgcZuY3zGzR2lI8qPaFYw39ngJBnDpTcKbheNh8jUH4gGywdEwanuRhMe98zDAx ruFfeuxDJiKEfYIa8hCqREqf5mTR91xFHL2rqy2GKOtMmhqbCLelHCj1LS0WHBdyrGiVU3rb362G 0/Z6OQ/VLlvbUdW4Vkm2E6n1Z7ddTkEEasM7/N/+MRpGagh/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iOS1+sMAAADcAAAADwAAAAAAAAAAAAAAAACYAgAAZHJzL2Rv d25yZXYueG1sUEsFBgAAAAAEAAQA9QAAAIgDAAAAAA== " filled="f" stroked="f">
                  <v:textbox>
                    <w:txbxContent>
                      <w:p w:rsidR="003D7609" w:rsidRPr="008D3E66" w:rsidRDefault="003D7609" w:rsidP="00BE254C">
                        <w:pPr>
                          <w:rPr>
                            <w:sz w:val="42"/>
                            <w:szCs w:val="42"/>
                          </w:rPr>
                        </w:pPr>
                        <w:r w:rsidRPr="008D3E66">
                          <w:rPr>
                            <w:sz w:val="42"/>
                            <w:szCs w:val="42"/>
                          </w:rPr>
                          <w:t>.</w:t>
                        </w:r>
                      </w:p>
                    </w:txbxContent>
                  </v:textbox>
                </v:shape>
                <v:shape id="Text Box 259" o:spid="_x0000_s1158" type="#_x0000_t202" style="position:absolute;left:1642;top:1117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6gQYcQA AADcAAAADwAAAGRycy9kb3ducmV2LnhtbESPQWvCQBSE74L/YXmF3sxuxUibugliEXpqUVvB2yP7 TEKzb0N2a9J/3xUEj8PMfMOsitG24kK9bxxreEoUCOLSmYYrDV+H7ewZhA/IBlvHpOGPPBT5dLLC zLiBd3TZh0pECPsMNdQhdJmUvqzJok9cRxy9s+sthij7Spoehwi3rZwrtZQWG44LNXa0qan82f9a Dd8f59NxoT6rN5t2gxuVZPsitX58GNevIAKN4R6+td+NhlSlcD0Tj4DM/wEAAP//AwBQSwECLQAU AAYACAAAACEA8PeKu/0AAADiAQAAEwAAAAAAAAAAAAAAAAAAAAAAW0NvbnRlbnRfVHlwZXNdLnht bFBLAQItABQABgAIAAAAIQAx3V9h0gAAAI8BAAALAAAAAAAAAAAAAAAAAC4BAABfcmVscy8ucmVs c1BLAQItABQABgAIAAAAIQAzLwWeQQAAADkAAAAQAAAAAAAAAAAAAAAAACkCAABkcnMvc2hhcGV4 bWwueG1sUEsBAi0AFAAGAAgAAAAhAOeoEGHEAAAA3AAAAA8AAAAAAAAAAAAAAAAAmAIAAGRycy9k b3ducmV2LnhtbFBLBQYAAAAABAAEAPUAAACJAwAAAAA= " filled="f" stroked="f">
                  <v:textbox>
                    <w:txbxContent>
                      <w:p w:rsidR="003D7609" w:rsidRPr="008D3E66" w:rsidRDefault="003D7609" w:rsidP="00BE254C">
                        <w:pPr>
                          <w:rPr>
                            <w:sz w:val="42"/>
                            <w:szCs w:val="42"/>
                          </w:rPr>
                        </w:pPr>
                        <w:r w:rsidRPr="008D3E66">
                          <w:rPr>
                            <w:sz w:val="42"/>
                            <w:szCs w:val="42"/>
                          </w:rPr>
                          <w:t>.</w:t>
                        </w:r>
                      </w:p>
                    </w:txbxContent>
                  </v:textbox>
                </v:shape>
                <v:shape id="Text Box 260" o:spid="_x0000_s1159" type="#_x0000_t202" style="position:absolute;left:2238;top:1117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qOFsQA AADcAAAADwAAAGRycy9kb3ducmV2LnhtbESPQWvCQBSE70L/w/IK3sxuiwmaZpXSUvBUUVuht0f2 mYRm34bs1sR/3xUEj8PMfMMU69G24ky9bxxreEoUCOLSmYYrDV+Hj9kChA/IBlvHpOFCHtarh0mB uXED7+i8D5WIEPY5aqhD6HIpfVmTRZ+4jjh6J9dbDFH2lTQ9DhFuW/msVCYtNhwXauzorabyd/9n NXx/nn6Oc7Wt3m3aDW5Uku1Saj19HF9fQAQawz18a2+MhlRlcD0Tj4Bc/QMAAP//AwBQSwECLQAU AAYACAAAACEA8PeKu/0AAADiAQAAEwAAAAAAAAAAAAAAAAAAAAAAW0NvbnRlbnRfVHlwZXNdLnht bFBLAQItABQABgAIAAAAIQAx3V9h0gAAAI8BAAALAAAAAAAAAAAAAAAAAC4BAABfcmVscy8ucmVs c1BLAQItABQABgAIAAAAIQAzLwWeQQAAADkAAAAQAAAAAAAAAAAAAAAAACkCAABkcnMvc2hhcGV4 bWwueG1sUEsBAi0AFAAGAAgAAAAhABd6jhbEAAAA3AAAAA8AAAAAAAAAAAAAAAAAmAIAAGRycy9k b3ducmV2LnhtbFBLBQYAAAAABAAEAPUAAACJAwAAAAA= " filled="f" stroked="f">
                  <v:textbox>
                    <w:txbxContent>
                      <w:p w:rsidR="003D7609" w:rsidRPr="008D3E66" w:rsidRDefault="003D7609" w:rsidP="00BE254C">
                        <w:pPr>
                          <w:rPr>
                            <w:sz w:val="42"/>
                            <w:szCs w:val="42"/>
                          </w:rPr>
                        </w:pPr>
                        <w:r w:rsidRPr="008D3E66">
                          <w:rPr>
                            <w:sz w:val="42"/>
                            <w:szCs w:val="42"/>
                          </w:rPr>
                          <w:t>.</w:t>
                        </w:r>
                      </w:p>
                    </w:txbxContent>
                  </v:textbox>
                </v:shape>
                <v:shape id="Text Box 261" o:spid="_x0000_s1160" type="#_x0000_t202" style="position:absolute;left:3076;top:1117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YrjcQA AADcAAAADwAAAGRycy9kb3ducmV2LnhtbESPT2vCQBTE74LfYXlCb3XXolWjq0il0JPF+Ae8PbLP JJh9G7Jbk377rlDwOMzMb5jlurOVuFPjS8caRkMFgjhzpuRcw/Hw+ToD4QOywcoxafglD+tVv7fE xLiW93RPQy4ihH2CGooQ6kRKnxVk0Q9dTRy9q2sshiibXJoG2wi3lXxT6l1aLDkuFFjTR0HZLf2x Gk676+U8Vt/51k7q1nVKsp1LrV8G3WYBIlAXnuH/9pfRMFF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Hg2K43EAAAA3AAAAA8AAAAAAAAAAAAAAAAAmAIAAGRycy9k b3ducmV2LnhtbFBLBQYAAAAABAAEAPUAAACJAwAAAAA= " filled="f" stroked="f">
                  <v:textbox>
                    <w:txbxContent>
                      <w:p w:rsidR="003D7609" w:rsidRPr="008D3E66" w:rsidRDefault="003D7609" w:rsidP="00BE254C">
                        <w:pPr>
                          <w:rPr>
                            <w:sz w:val="42"/>
                            <w:szCs w:val="42"/>
                          </w:rPr>
                        </w:pPr>
                        <w:r w:rsidRPr="008D3E66">
                          <w:rPr>
                            <w:sz w:val="42"/>
                            <w:szCs w:val="42"/>
                          </w:rPr>
                          <w:t>.</w:t>
                        </w:r>
                      </w:p>
                    </w:txbxContent>
                  </v:textbox>
                </v:shape>
                <v:shape id="Text Box 262" o:spid="_x0000_s1161" type="#_x0000_t202" style="position:absolute;left:3394;top:1117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m//8AA AADcAAAADwAAAGRycy9kb3ducmV2LnhtbERPTYvCMBC9C/sfwix402RFZbcaZVEET4p1V/A2NGNb bCalibb+e3MQPD7e93zZ2UrcqfGlYw1fQwWCOHOm5FzD33Ez+AbhA7LByjFpeJCH5eKjN8fEuJYP dE9DLmII+wQ1FCHUiZQ+K8iiH7qaOHIX11gMETa5NA22MdxWcqTUVFosOTYUWNOqoOya3qyG/93l fBqrfb62k7p1nZJsf6TW/c/udwYiUBfe4pd7azRMVF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Cam//8AAAADcAAAADwAAAAAAAAAAAAAAAACYAgAAZHJzL2Rvd25y ZXYueG1sUEsFBgAAAAAEAAQA9QAAAIUDAAAAAA== " filled="f" stroked="f">
                  <v:textbox>
                    <w:txbxContent>
                      <w:p w:rsidR="003D7609" w:rsidRPr="008D3E66" w:rsidRDefault="003D7609" w:rsidP="00BE254C">
                        <w:pPr>
                          <w:rPr>
                            <w:sz w:val="42"/>
                            <w:szCs w:val="42"/>
                          </w:rPr>
                        </w:pPr>
                        <w:r w:rsidRPr="008D3E66">
                          <w:rPr>
                            <w:sz w:val="42"/>
                            <w:szCs w:val="42"/>
                          </w:rPr>
                          <w:t>.</w:t>
                        </w:r>
                      </w:p>
                    </w:txbxContent>
                  </v:textbox>
                </v:shape>
                <v:shape id="Text Box 263" o:spid="_x0000_s1162" type="#_x0000_t202" style="position:absolute;left:3954;top:1117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UaZMIA AADcAAAADwAAAGRycy9kb3ducmV2LnhtbESPQYvCMBSE74L/ITzBmybKKmvXKKIseFJ0dwVvj+bZ lm1eShNt/fdGEDwOM/MNM1+2thQ3qn3hWMNoqEAQp84UnGn4/fkefILwAdlg6Zg03MnDctHtzDEx ruED3Y4hExHCPkENeQhVIqVPc7Loh64ijt7F1RZDlHUmTY1NhNtSjpWaSosFx4UcK1rnlP4fr1bD 3+5yPn2ofbaxk6pxrZJsZ1Lrfq9dfYEI1IZ3+NXeGg0TNYP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Bm5RpkwgAAANwAAAAPAAAAAAAAAAAAAAAAAJgCAABkcnMvZG93 bnJldi54bWxQSwUGAAAAAAQABAD1AAAAhwMAAAAA " filled="f" stroked="f">
                  <v:textbox>
                    <w:txbxContent>
                      <w:p w:rsidR="003D7609" w:rsidRPr="008D3E66" w:rsidRDefault="003D7609" w:rsidP="00BE254C">
                        <w:pPr>
                          <w:rPr>
                            <w:sz w:val="42"/>
                            <w:szCs w:val="42"/>
                          </w:rPr>
                        </w:pPr>
                        <w:r w:rsidRPr="008D3E66">
                          <w:rPr>
                            <w:sz w:val="42"/>
                            <w:szCs w:val="42"/>
                          </w:rPr>
                          <w:t>.</w:t>
                        </w:r>
                      </w:p>
                    </w:txbxContent>
                  </v:textbox>
                </v:shape>
                <v:shape id="Text Box 264" o:spid="_x0000_s1163" type="#_x0000_t202" style="position:absolute;left:4228;top:1117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YlJMAA AADcAAAADwAAAGRycy9kb3ducmV2LnhtbERPTYvCMBC9C/6HMMLeNFFU3GoUcRH2pFh3F7wNzdgW m0lpsrb+e3MQPD7e92rT2UrcqfGlYw3jkQJBnDlTcq7h57wfLkD4gGywckwaHuRhs+73VpgY1/KJ 7mnIRQxhn6CGIoQ6kdJnBVn0I1cTR+7qGoshwiaXpsE2httKTpSaS4slx4YCa9oVlN3Sf6vh93C9 /E3VMf+ys7p1nZJsP6XWH4NuuwQRqAtv8cv9bTTMxnF+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cgYlJMAAAADcAAAADwAAAAAAAAAAAAAAAACYAgAAZHJzL2Rvd25y ZXYueG1sUEsFBgAAAAAEAAQA9QAAAIUDAAAAAA== " filled="f" stroked="f">
                  <v:textbox>
                    <w:txbxContent>
                      <w:p w:rsidR="003D7609" w:rsidRPr="008D3E66" w:rsidRDefault="003D7609" w:rsidP="00BE254C">
                        <w:pPr>
                          <w:rPr>
                            <w:sz w:val="42"/>
                            <w:szCs w:val="42"/>
                          </w:rPr>
                        </w:pPr>
                        <w:r w:rsidRPr="008D3E66">
                          <w:rPr>
                            <w:sz w:val="42"/>
                            <w:szCs w:val="42"/>
                          </w:rPr>
                          <w:t>.</w:t>
                        </w:r>
                      </w:p>
                    </w:txbxContent>
                  </v:textbox>
                </v:shape>
                <v:shape id="Text Box 265" o:spid="_x0000_s1164" type="#_x0000_t202" style="position:absolute;left:4496;top:1117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qAv8QA AADcAAAADwAAAGRycy9kb3ducmV2LnhtbESPT2vCQBTE7wW/w/KE3upuiikaXUUqQk8t9R94e2Sf STD7NmTXJP323ULB4zAzv2GW68HWoqPWV441JBMFgjh3puJCw/Gwe5mB8AHZYO2YNPyQh/Vq9LTE zLiev6nbh0JECPsMNZQhNJmUPi/Jop+4hjh6V9daDFG2hTQt9hFua/mq1Ju0WHFcKLGh95Ly2/5u NZw+r5fzVH0VW5s2vRuUZDuXWj+Ph80CRKAhPML/7Q+jIU0S+DsTj4Bc/QIAAP//AwBQSwECLQAU AAYACAAAACEA8PeKu/0AAADiAQAAEwAAAAAAAAAAAAAAAAAAAAAAW0NvbnRlbnRfVHlwZXNdLnht bFBLAQItABQABgAIAAAAIQAx3V9h0gAAAI8BAAALAAAAAAAAAAAAAAAAAC4BAABfcmVscy8ucmVs c1BLAQItABQABgAIAAAAIQAzLwWeQQAAADkAAAAQAAAAAAAAAAAAAAAAACkCAABkcnMvc2hhcGV4 bWwueG1sUEsBAi0AFAAGAAgAAAAhAB1KgL/EAAAA3AAAAA8AAAAAAAAAAAAAAAAAmAIAAGRycy9k b3ducmV2LnhtbFBLBQYAAAAABAAEAPUAAACJAwAAAAA= " filled="f" stroked="f">
                  <v:textbox>
                    <w:txbxContent>
                      <w:p w:rsidR="003D7609" w:rsidRPr="008D3E66" w:rsidRDefault="003D7609" w:rsidP="00BE254C">
                        <w:pPr>
                          <w:rPr>
                            <w:sz w:val="42"/>
                            <w:szCs w:val="42"/>
                          </w:rPr>
                        </w:pPr>
                        <w:r w:rsidRPr="008D3E66">
                          <w:rPr>
                            <w:sz w:val="42"/>
                            <w:szCs w:val="42"/>
                          </w:rPr>
                          <w:t>.</w:t>
                        </w:r>
                      </w:p>
                    </w:txbxContent>
                  </v:textbox>
                </v:shape>
              </v:group>
            </w:pict>
          </mc:Fallback>
        </mc:AlternateContent>
      </w:r>
      <w:r w:rsidR="00BE254C" w:rsidRPr="00BF3E6C">
        <w:rPr>
          <w:sz w:val="26"/>
          <w:szCs w:val="26"/>
        </w:rPr>
        <w:t>Hình bên là đồ thị biểu diễn chuyển động của hai đoàn tàu A và B trên cùng một tuyến đường. Căn cứ vào đồ thị em biết được những điều gì về chuyển động của mỗi đoàn tàu?</w:t>
      </w:r>
    </w:p>
    <w:p w:rsidR="00BE254C" w:rsidRPr="00BF3E6C" w:rsidRDefault="00BE254C" w:rsidP="00BE254C">
      <w:pPr>
        <w:jc w:val="both"/>
        <w:rPr>
          <w:sz w:val="26"/>
          <w:szCs w:val="26"/>
        </w:rPr>
      </w:pPr>
    </w:p>
    <w:p w:rsidR="00BE254C" w:rsidRPr="00BF3E6C" w:rsidRDefault="00BE254C" w:rsidP="00BE254C">
      <w:pPr>
        <w:ind w:left="720"/>
        <w:jc w:val="both"/>
        <w:rPr>
          <w:sz w:val="26"/>
          <w:szCs w:val="26"/>
        </w:rPr>
      </w:pPr>
    </w:p>
    <w:p w:rsidR="00BE254C" w:rsidRPr="00BF3E6C" w:rsidRDefault="00BE254C" w:rsidP="00BE254C">
      <w:pPr>
        <w:ind w:left="720"/>
        <w:jc w:val="both"/>
        <w:rPr>
          <w:sz w:val="26"/>
          <w:szCs w:val="26"/>
        </w:rPr>
      </w:pPr>
    </w:p>
    <w:p w:rsidR="00BE254C" w:rsidRPr="00BF3E6C" w:rsidRDefault="00927938" w:rsidP="00BE254C">
      <w:pPr>
        <w:ind w:left="720"/>
        <w:jc w:val="both"/>
        <w:rPr>
          <w:sz w:val="26"/>
          <w:szCs w:val="26"/>
        </w:rPr>
      </w:pPr>
      <w:r>
        <w:rPr>
          <w:noProof/>
          <w:sz w:val="26"/>
          <w:szCs w:val="26"/>
        </w:rPr>
        <mc:AlternateContent>
          <mc:Choice Requires="wps">
            <w:drawing>
              <wp:anchor distT="0" distB="0" distL="114300" distR="114300" simplePos="0" relativeHeight="251611648" behindDoc="0" locked="0" layoutInCell="1" allowOverlap="1">
                <wp:simplePos x="0" y="0"/>
                <wp:positionH relativeFrom="column">
                  <wp:posOffset>2630170</wp:posOffset>
                </wp:positionH>
                <wp:positionV relativeFrom="paragraph">
                  <wp:posOffset>1003300</wp:posOffset>
                </wp:positionV>
                <wp:extent cx="660400" cy="457200"/>
                <wp:effectExtent l="1270" t="3175" r="0" b="0"/>
                <wp:wrapNone/>
                <wp:docPr id="479"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t (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165" type="#_x0000_t202" style="position:absolute;left:0;text-align:left;margin-left:207.1pt;margin-top:79pt;width:52pt;height:36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7HAxuAIAAMQFAAAOAAAAZHJzL2Uyb0RvYy54bWysVG1vmzAQ/j5p/8Hyd8rLnARQSdWGME3q XqR2P8ABE6yBzWwn0FX77zubJE1bTZq28QHZvvNz99w9vsursWvRninNpchweBFgxEQpKy62Gf56 X3gxRtpQUdFWCpbhB6bx1fLtm8uhT1kkG9lWTCEAETod+gw3xvSp7+uyYR3VF7JnAoy1VB01sFVb v1J0APSu9aMgmPuDVFWvZMm0htN8MuKlw69rVprPda2ZQW2GITfj/sr9N/bvLy9pulW0b3h5SIP+ RRYd5QKCnqByaijaKf4KquOlklrW5qKUnS/rmpfMcQA2YfCCzV1De+a4QHF0fyqT/n+w5af9F4V4 lWGySDAStIMm3bPRoBs5oiiKbYWGXqfgeNeDqxnBAJ12bHV/K8tvGgm5aqjYsmul5NAwWkGGob3p n12dcLQF2QwfZQWB6M5IBzTWqrPlg4IgQIdOPZy6Y5Mp4XA+D0gAlhJMZLaA7rsIND1e7pU275ns kF1kWEHzHTjd32pjk6Hp0cXGErLgbesE0IpnB+A4nUBouGptNgnXz8ckSNbxOiYeieZrjwR57l0X K+LNi3Axy9/lq1Ue/rRxQ5I2vKqYsGGO2grJn/XuoPJJFSd1adnyysLZlLTablatQnsK2i7cdyjI mZv/PA1XBODyglIYkeAmSrxiHi88UpCZlyyC2AvC5CaBqickL55TuuWC/TslNGQ4mUWzSUu/5Ra4 7zU3mnbcwPRoeZfh+OREU6vAtahcaw3l7bQ+K4VN/6kU0O5jo51erUQnsZpxM7rHETs1WzFvZPUA ClYSFAZihNEHi0aqHxgNMEYyrL/vqGIYtR8EvIIkJMTOHbdxqsVInVs25xYqSoDKsMFoWq7MNKt2 veLbBiJN707Ia3g5NXeqfsrq8N5gVDhyh7FmZ9H53nk9Dd/lLwAAAP//AwBQSwMEFAAGAAgAAAAh ABnODVfeAAAACwEAAA8AAABkcnMvZG93bnJldi54bWxMj8FOwzAQRO9I/IO1SNyonZCgEOJUCMQV RIFKvbnxNomI11HsNuHvWU70uDNPszPVenGDOOEUek8akpUCgdR421Or4fPj5aYAEaIhawZPqOEH A6zry4vKlNbP9I6nTWwFh1AojYYuxrGUMjQdOhNWfkRi7+AnZyKfUyvtZGYOd4NMlbqTzvTEHzoz 4lOHzffm6DR8vR5220y9tc8uH2e/KEnuXmp9fbU8PoCIuMR/GP7qc3WoudPeH8kGMWjIkixllI28 4FFM5EnByl5DeqsUyLqS5xvqXwAAAP//AwBQSwECLQAUAAYACAAAACEAtoM4kv4AAADhAQAAEwAA AAAAAAAAAAAAAAAAAAAAW0NvbnRlbnRfVHlwZXNdLnhtbFBLAQItABQABgAIAAAAIQA4/SH/1gAA AJQBAAALAAAAAAAAAAAAAAAAAC8BAABfcmVscy8ucmVsc1BLAQItABQABgAIAAAAIQBa7HAxuAIA AMQFAAAOAAAAAAAAAAAAAAAAAC4CAABkcnMvZTJvRG9jLnhtbFBLAQItABQABgAIAAAAIQAZzg1X 3gAAAAsBAAAPAAAAAAAAAAAAAAAAABIFAABkcnMvZG93bnJldi54bWxQSwUGAAAAAAQABADzAAAA HQYAAAAA " filled="f" stroked="f">
                <v:textbox>
                  <w:txbxContent>
                    <w:p w:rsidR="003D7609" w:rsidRDefault="003D7609" w:rsidP="00BE254C">
                      <w:r>
                        <w:t>t (h)</w:t>
                      </w:r>
                    </w:p>
                  </w:txbxContent>
                </v:textbox>
              </v:shape>
            </w:pict>
          </mc:Fallback>
        </mc:AlternateContent>
      </w:r>
      <w:r>
        <w:rPr>
          <w:noProof/>
          <w:sz w:val="26"/>
          <w:szCs w:val="26"/>
        </w:rPr>
        <mc:AlternateContent>
          <mc:Choice Requires="wps">
            <w:drawing>
              <wp:anchor distT="0" distB="0" distL="114300" distR="114300" simplePos="0" relativeHeight="251615744" behindDoc="0" locked="0" layoutInCell="1" allowOverlap="1">
                <wp:simplePos x="0" y="0"/>
                <wp:positionH relativeFrom="column">
                  <wp:posOffset>2029460</wp:posOffset>
                </wp:positionH>
                <wp:positionV relativeFrom="paragraph">
                  <wp:posOffset>1209040</wp:posOffset>
                </wp:positionV>
                <wp:extent cx="660400" cy="457200"/>
                <wp:effectExtent l="635" t="0" r="0" b="635"/>
                <wp:wrapNone/>
                <wp:docPr id="478"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166" type="#_x0000_t202" style="position:absolute;left:0;text-align:left;margin-left:159.8pt;margin-top:95.2pt;width:52pt;height:36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dDXltwIAAMQFAAAOAAAAZHJzL2Uyb0RvYy54bWysVFtv2yAUfp+0/4B4d30pSWyrTtXG8TSp u0jtfgCxcYxmgwckdjftv++AkzRtNWnaxgMCzuE7t++cq+uxa9GeKc2lyHB4EWDERCkrLrYZ/vJQ eDFG2lBR0VYKluFHpvH18u2bq6FPWSQb2VZMIQAROh36DDfG9Knv67JhHdUXsmcChLVUHTVwVVu/ UnQA9K71oyCY+4NUVa9kybSG13wS4qXDr2tWmk91rZlBbYbBN+N25faN3f3lFU23ivYNLw9u0L/w oqNcgNETVE4NRTvFX0F1vFRSy9pclLLzZV3zkrkYIJoweBHNfUN75mKB5Oj+lCb9/2DLj/vPCvEq w2QBpRK0gyI9sNGgWzmi6DKyGRp6nYLifQ+qZgQBVNpFq/s7WX7VSMhVQ8WW3Sglh4bRCjwM7U// 7OuEoy3IZvggKzBEd0Y6oLFWnU0fJAQBOlTq8VQd60wJj/N5QAKQlCAiswVU31mg6fFzr7R5x2SH 7CHDCorvwOn+ThvrDE2PKtaWkAVvW0eAVjx7AMXpBUzDVyuzTrh6/kiCZB2vY+KRaL72SJDn3k2x It68CBez/DJfrfLwp7UbkrThVcWENXPkVkj+rHYHlk+sOLFLy5ZXFs66pNV2s2oV2lPgduHWISFn av5zN1wSIJYXIYURCW6jxCvm8cIjBZl5ySKIvSBMbhPIekLy4nlId1ywfw8JDRlOZtFs4tJvYwvc eh0bTTtuYHq0vMtwfFKiqWXgWlSutIbydjqfpcK6/5QKKPex0I6vlqITWc24GV1zxKc+2MjqERis JDAMyAijDw6NVN8xGmCMZFh/21HFMGrfC+iCJCTEzh13cazFSJ1LNucSKkqAyrDBaDquzDSrdr3i 2wYsTX0n5A10Ts0dq22LTV4d+g1GhQvuMNbsLDq/O62n4bv8BQAA//8DAFBLAwQUAAYACAAAACEA iqiKS94AAAALAQAADwAAAGRycy9kb3ducmV2LnhtbEyPwU7DMAyG70h7h8hI3FiyrlS0NJ0mEFcQ Y0PiljVeW9E4VZOt5e0xJzja/6ffn8vN7HpxwTF0njSslgoEUu1tR42G/fvz7T2IEA1Z03tCDd8Y YFMtrkpTWD/RG152sRFcQqEwGtoYh0LKULfoTFj6AYmzkx+diTyOjbSjmbjc9TJRKpPOdMQXWjPg Y4v11+7sNBxeTp8fqXptntzdMPlZSXK51Prmet4+gIg4xz8YfvVZHSp2Ovoz2SB6DetVnjHKQa5S EEykyZo3Rw1JlqQgq1L+/6H6AQAA//8DAFBLAQItABQABgAIAAAAIQC2gziS/gAAAOEBAAATAAAA AAAAAAAAAAAAAAAAAABbQ29udGVudF9UeXBlc10ueG1sUEsBAi0AFAAGAAgAAAAhADj9If/WAAAA lAEAAAsAAAAAAAAAAAAAAAAALwEAAF9yZWxzLy5yZWxzUEsBAi0AFAAGAAgAAAAhAJt0NeW3AgAA xAUAAA4AAAAAAAAAAAAAAAAALgIAAGRycy9lMm9Eb2MueG1sUEsBAi0AFAAGAAgAAAAhAIqoikve AAAACwEAAA8AAAAAAAAAAAAAAAAAEQUAAGRycy9kb3ducmV2LnhtbFBLBQYAAAAABAAEAPMAAAAc BgAAAAA= " filled="f" stroked="f">
                <v:textbox>
                  <w:txbxContent>
                    <w:p w:rsidR="003D7609" w:rsidRPr="008D3E66" w:rsidRDefault="003D7609" w:rsidP="00BE254C">
                      <w:r>
                        <w:t>10</w:t>
                      </w:r>
                    </w:p>
                  </w:txbxContent>
                </v:textbox>
              </v:shape>
            </w:pict>
          </mc:Fallback>
        </mc:AlternateContent>
      </w:r>
      <w:r>
        <w:rPr>
          <w:noProof/>
          <w:sz w:val="26"/>
          <w:szCs w:val="26"/>
        </w:rPr>
        <mc:AlternateContent>
          <mc:Choice Requires="wps">
            <w:drawing>
              <wp:anchor distT="0" distB="0" distL="114300" distR="114300" simplePos="0" relativeHeight="251614720" behindDoc="0" locked="0" layoutInCell="1" allowOverlap="1">
                <wp:simplePos x="0" y="0"/>
                <wp:positionH relativeFrom="column">
                  <wp:posOffset>1398270</wp:posOffset>
                </wp:positionH>
                <wp:positionV relativeFrom="paragraph">
                  <wp:posOffset>1209040</wp:posOffset>
                </wp:positionV>
                <wp:extent cx="660400" cy="457200"/>
                <wp:effectExtent l="0" t="0" r="0" b="635"/>
                <wp:wrapNone/>
                <wp:docPr id="477"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167" type="#_x0000_t202" style="position:absolute;left:0;text-align:left;margin-left:110.1pt;margin-top:95.2pt;width:52pt;height:36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jwlcuQIAAMQ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WGyWGAkaAdNemCjQbdyRNFlaCs09DoFx/seXM0IBui0Y6v7O1l+1UjIVUPFlt0oJYeG0QoydDf9 s6sTjrYgm+GDrCAQ3RnpgMZadbZ8UBAE6NCpx1N3bDIlHM7nAQnAUoKJzBbQfZubT9Pj5V5p847J DtlFhhU034HT/Z02k+vRxcYSsuBt6wTQimcHgDmdQGi4am02CdfPH0mQrON1TDwSzdceCfLcuylW xJsX4WKWX+arVR7+tHFDkja8qpiwYY7aCsmf9e6g8kkVJ3Vp2fLKwtmUtNpuVq1CewraLtx3KMiZ m/88DVcv4PKCUhiR4DZKvGIeLzxSkJmXLILYC8LkNoGqJyQvnlO644L9OyU0ZDiZRbNJS7/lFrjv NTeadtzA9Gh5l+H45ERTq8C1qFxrDeXttD4rhU3/qRTQ7mOjnV6tRCexmnEzuscRXx7fwUZWj6Bg JUFhIEYYfbBopPqO0QBjJMP6244qhlH7XsArSEJC7NxxG6dajNS5ZXNuoaIEqAwbjKblykyzatcr vm0g0vTuhLyBl1Nzp2r7xKasgJLdwKhw5A5jzc6i873zehq+y18AAAD//wMAUEsDBBQABgAIAAAA IQDB4QLu3QAAAAsBAAAPAAAAZHJzL2Rvd25yZXYueG1sTI/BTsMwDIbvSHuHyJO4sWShTFtpOiEQ VxADJnHLGq+t1jhVk63l7TEnONrfr9+fi+3kO3HBIbaBDCwXCgRSFVxLtYGP9+ebNYiYLDnbBUID 3xhhW86uCpu7MNIbXnapFlxCMbcGmpT6XMpYNehtXIQeidkxDN4mHodausGOXO47qZVaSW9b4guN 7fGxweq0O3sDny/Hr32mXusnf9ePYVKS/EYacz2fHu5BJJzSXxh+9VkdSnY6hDO5KDoDWivNUQYb lYHgxK3OeHNgtNIZyLKQ/38ofwAAAP//AwBQSwECLQAUAAYACAAAACEAtoM4kv4AAADhAQAAEwAA AAAAAAAAAAAAAAAAAAAAW0NvbnRlbnRfVHlwZXNdLnhtbFBLAQItABQABgAIAAAAIQA4/SH/1gAA AJQBAAALAAAAAAAAAAAAAAAAAC8BAABfcmVscy8ucmVsc1BLAQItABQABgAIAAAAIQCBjwlcuQIA AMQFAAAOAAAAAAAAAAAAAAAAAC4CAABkcnMvZTJvRG9jLnhtbFBLAQItABQABgAIAAAAIQDB4QLu 3QAAAAsBAAAPAAAAAAAAAAAAAAAAABMFAABkcnMvZG93bnJldi54bWxQSwUGAAAAAAQABADzAAAA HQYAAAAA " filled="f" stroked="f">
                <v:textbox>
                  <w:txbxContent>
                    <w:p w:rsidR="003D7609" w:rsidRPr="008D3E66" w:rsidRDefault="003D7609" w:rsidP="00BE254C">
                      <w:r>
                        <w:t>9</w:t>
                      </w:r>
                    </w:p>
                  </w:txbxContent>
                </v:textbox>
              </v:shape>
            </w:pict>
          </mc:Fallback>
        </mc:AlternateContent>
      </w:r>
      <w:r>
        <w:rPr>
          <w:noProof/>
          <w:sz w:val="26"/>
          <w:szCs w:val="26"/>
        </w:rPr>
        <mc:AlternateContent>
          <mc:Choice Requires="wps">
            <w:drawing>
              <wp:anchor distT="0" distB="0" distL="114300" distR="114300" simplePos="0" relativeHeight="251613696" behindDoc="0" locked="0" layoutInCell="1" allowOverlap="1">
                <wp:simplePos x="0" y="0"/>
                <wp:positionH relativeFrom="column">
                  <wp:posOffset>661670</wp:posOffset>
                </wp:positionH>
                <wp:positionV relativeFrom="paragraph">
                  <wp:posOffset>1209040</wp:posOffset>
                </wp:positionV>
                <wp:extent cx="660400" cy="457200"/>
                <wp:effectExtent l="4445" t="0" r="1905" b="635"/>
                <wp:wrapNone/>
                <wp:docPr id="47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168" type="#_x0000_t202" style="position:absolute;left:0;text-align:left;margin-left:52.1pt;margin-top:95.2pt;width:52pt;height:36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WjLUugIAAMQFAAAOAAAAZHJzL2Uyb0RvYy54bWysVG1vmzAQ/j5p/8Hyd8pLHQKopGpDmCZ1 L1K7H+CACdbAZrYT0k377zubJE1bTZq28QHZvvPdPfc8vqvrfd+hHVOaS5Hj8CLAiIlK1lxscvzl ofQSjLShoqadFCzHj0zj68XbN1fjkLFItrKrmUIQROhsHHLcGjNkvq+rlvVUX8iBCTA2UvXUwFZt /FrREaL3nR8FQeyPUtWDkhXTGk6LyYgXLn7TsMp8ahrNDOpyDLUZ91fuv7Z/f3FFs42iQ8urQxn0 L6roKReQ9BSqoIaireKvQvW8UlLLxlxUsvdl0/CKOQyAJgxeoLlv6cAcFmiOHk5t0v8vbPVx91kh XueYzGOMBO2BpAe2N+hW7lF06To0DjoDx/sBXM0eDMC0Q6uHO1l91UjIZUvFht0oJceW0RoqDG1v /bOrlhOdaRtkPX6QNSSiWyNdoH2jets+aAiC6MDU44kdW0wFh3EckAAsFZjIbA7suww0O14elDbv mOyRXeRYAfkuON3daWOLodnRxeYSsuRd5wTQiWcH4DidQGq4am22CMfnjzRIV8kqIR6J4pVHgqLw bsol8eIynM+Ky2K5LMKfNm9IspbXNRM2zVFbIfkz7g4qn1RxUpeWHa9tOFuSVpv1slNoR0HbpfsO DTlz85+X4ZoAWF5ACiMS3EapV8bJ3CMlmXnpPEi8IExvU+h6SoryOaQ7Lti/Q0JjjtNZNJu09Fts gfteY6NZzw1Mj473OU5OTjSzClyJ2lFrKO+m9VkrbPlPrQC6j0Q7vVqJTmI1+/XePY6E2PRWv2tZ P4KClQSFgRhh9MGileo7RiOMkRzrb1uqGEbdewGvIA0JsXPHbZxqMVLnlvW5hYoKQuXYYDQtl2aa VdtB8U0LmaZ3J+QNvJyGO1U/VXV4bzAqHLjDWLOz6HzvvJ6G7+IXAAAA//8DAFBLAwQUAAYACAAA ACEAau35Lt0AAAALAQAADwAAAGRycy9kb3ducmV2LnhtbEyPT0/DMAzF70h8h8hI3JhDVaatazoh EFcQ44+0W9Z4bUXjVE22lm+POcHtPfvp+edyO/tenWmMXWADtwsNirgOruPGwPvb080KVEyWne0D k4FvirCtLi9KW7gw8Sudd6lRUsKxsAbalIYCMdYteRsXYSCW3TGM3iaxY4NutJOU+x4zrZfobcdy obUDPbRUf+1O3sDH83H/meuX5tHfDVOYNbJfozHXV/P9BlSiOf2F4Rdf0KESpkM4sYuqF6/zTKIi 1joHJYlMr2RyELHMcsCqxP8/VD8AAAD//wMAUEsBAi0AFAAGAAgAAAAhALaDOJL+AAAA4QEAABMA AAAAAAAAAAAAAAAAAAAAAFtDb250ZW50X1R5cGVzXS54bWxQSwECLQAUAAYACAAAACEAOP0h/9YA AACUAQAACwAAAAAAAAAAAAAAAAAvAQAAX3JlbHMvLnJlbHNQSwECLQAUAAYACAAAACEA4loy1LoC AADEBQAADgAAAAAAAAAAAAAAAAAuAgAAZHJzL2Uyb0RvYy54bWxQSwECLQAUAAYACAAAACEAau35 Lt0AAAALAQAADwAAAAAAAAAAAAAAAAAUBQAAZHJzL2Rvd25yZXYueG1sUEsFBgAAAAAEAAQA8wAA AB4GAAAAAA== " filled="f" stroked="f">
                <v:textbox>
                  <w:txbxContent>
                    <w:p w:rsidR="003D7609" w:rsidRPr="008D3E66" w:rsidRDefault="003D7609" w:rsidP="00BE254C">
                      <w:r>
                        <w:t>8</w:t>
                      </w:r>
                    </w:p>
                  </w:txbxContent>
                </v:textbox>
              </v:shape>
            </w:pict>
          </mc:Fallback>
        </mc:AlternateContent>
      </w:r>
    </w:p>
    <w:p w:rsidR="00BE254C" w:rsidRPr="00BF3E6C" w:rsidRDefault="00BE254C" w:rsidP="00BE254C">
      <w:pPr>
        <w:jc w:val="both"/>
        <w:rPr>
          <w:b/>
          <w:bCs/>
          <w:sz w:val="26"/>
          <w:szCs w:val="26"/>
        </w:rPr>
      </w:pPr>
    </w:p>
    <w:p w:rsidR="00BE254C" w:rsidRPr="00BF3E6C" w:rsidRDefault="00BE254C" w:rsidP="00BE254C">
      <w:pPr>
        <w:jc w:val="both"/>
        <w:rPr>
          <w:b/>
          <w:bCs/>
          <w:sz w:val="26"/>
          <w:szCs w:val="26"/>
        </w:rPr>
      </w:pPr>
    </w:p>
    <w:p w:rsidR="00BE254C" w:rsidRPr="00BF3E6C" w:rsidRDefault="00BE254C" w:rsidP="00BE254C">
      <w:pPr>
        <w:jc w:val="both"/>
        <w:rPr>
          <w:b/>
          <w:bCs/>
          <w:sz w:val="26"/>
          <w:szCs w:val="26"/>
        </w:rPr>
      </w:pPr>
    </w:p>
    <w:p w:rsidR="00BE254C" w:rsidRPr="00BF3E6C" w:rsidRDefault="00BE254C" w:rsidP="00BE254C">
      <w:pPr>
        <w:jc w:val="both"/>
        <w:rPr>
          <w:b/>
          <w:bCs/>
          <w:sz w:val="26"/>
          <w:szCs w:val="26"/>
        </w:rPr>
      </w:pPr>
    </w:p>
    <w:p w:rsidR="00BE254C" w:rsidRPr="00BF3E6C" w:rsidRDefault="00BE254C" w:rsidP="00BE254C">
      <w:pPr>
        <w:jc w:val="both"/>
        <w:rPr>
          <w:b/>
          <w:bCs/>
          <w:sz w:val="26"/>
          <w:szCs w:val="26"/>
        </w:rPr>
      </w:pPr>
    </w:p>
    <w:p w:rsidR="00BE254C" w:rsidRPr="00BF3E6C" w:rsidRDefault="00927938" w:rsidP="00BE254C">
      <w:pPr>
        <w:jc w:val="both"/>
        <w:rPr>
          <w:b/>
          <w:bCs/>
          <w:sz w:val="26"/>
          <w:szCs w:val="26"/>
        </w:rPr>
      </w:pPr>
      <w:r>
        <w:rPr>
          <w:noProof/>
          <w:sz w:val="26"/>
          <w:szCs w:val="26"/>
        </w:rPr>
        <mc:AlternateContent>
          <mc:Choice Requires="wps">
            <w:drawing>
              <wp:anchor distT="0" distB="0" distL="114300" distR="114300" simplePos="0" relativeHeight="251616768" behindDoc="0" locked="0" layoutInCell="1" allowOverlap="1">
                <wp:simplePos x="0" y="0"/>
                <wp:positionH relativeFrom="column">
                  <wp:posOffset>38100</wp:posOffset>
                </wp:positionH>
                <wp:positionV relativeFrom="paragraph">
                  <wp:posOffset>99060</wp:posOffset>
                </wp:positionV>
                <wp:extent cx="660400" cy="457200"/>
                <wp:effectExtent l="0" t="3810" r="0" b="0"/>
                <wp:wrapNone/>
                <wp:docPr id="475"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169" type="#_x0000_t202" style="position:absolute;left:0;text-align:left;margin-left:3pt;margin-top:7.8pt;width:52pt;height:36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T2GduQIAAMQFAAAOAAAAZHJzL2Uyb0RvYy54bWysVG1vmzAQ/j5p/8Hyd8pLTQKopGpDmCZ1 L1K7H+CACdbAZrYT0k377zubJE1bTZq28QHZvvNz99w9vqvrfd+hHVOaS5Hj8CLAiIlK1lxscvzl ofQSjLShoqadFCzHj0zj68XbN1fjkLFItrKrmUIAInQ2DjlujRky39dVy3qqL+TABBgbqXpqYKs2 fq3oCOh950dBMPNHqepByYppDafFZMQLh980rDKfmkYzg7ocQ27G/ZX7r+3fX1zRbKPo0PLqkAb9 iyx6ygUEPUEV1FC0VfwVVM8rJbVszEUle182Da+Y4wBswuAFm/uWDsxxgeLo4VQm/f9gq4+7zwrx OsdkHmMkaA9NemB7g27lHkWXl7ZC46AzcLwfwNXswQCddmz1cCerrxoJuWyp2LAbpeTYMlpDhqG9 6Z9dnXC0BVmPH2QNgejWSAe0b1RvywcFQYAOnXo8dccmU8HhbBaQACwVmEg8h+67CDQ7Xh6UNu+Y 7JFd5FhB8x043d1pY5Oh2dHFxhKy5F3nBNCJZwfgOJ1AaLhqbTYJ188faZCuklVCPBLNVh4JisK7 KZfEm5XhPC4ui+WyCH/auCHJWl7XTNgwR22F5M96d1D5pIqTurTseG3hbEpabdbLTqEdBW2X7jsU 5MzNf56GKwJweUEpjEhwG6VeOUvmHilJ7KXzIPGCML1NoeopKcrnlO64YP9OCY05TuMonrT0W26B +15zo1nPDUyPjvc5Tk5ONLMKXInatdZQ3k3rs1LY9J9KAe0+Ntrp1Up0EqvZr/fucSSxDW/FvJb1 IyhYSVAYiBFGHyxaqb5jNMIYybH+tqWKYdS9F/AK0pAQO3fcxqkWI3VuWZ9bqKgAKscGo2m5NNOs 2g6Kb1qINL07IW/g5TTcqfopq8N7g1HhyB3Gmp1F53vn9TR8F78AAAD//wMAUEsDBBQABgAIAAAA IQCdgasl2gAAAAcBAAAPAAAAZHJzL2Rvd25yZXYueG1sTI/BTsMwEETvSPyDtUjcqF1EQwlxKgTi CqJApd628TaJiNdR7Dbh79me6HFmVjNvi9XkO3WkIbaBLcxnBhRxFVzLtYWvz9ebJaiYkB12gcnC L0VYlZcXBeYujPxBx3WqlZRwzNFCk1Kfax2rhjzGWeiJJduHwWMSOdTaDThKue/0rTGZ9tiyLDTY 03ND1c/64C18v+23mzvzXr/4RT+GyWj2D9ra66vp6RFUoin9H8MJX9ChFKZdOLCLqrOQySdJ7EUG 6hTPjRg7C8v7DHRZ6HP+8g8AAP//AwBQSwECLQAUAAYACAAAACEAtoM4kv4AAADhAQAAEwAAAAAA AAAAAAAAAAAAAAAAW0NvbnRlbnRfVHlwZXNdLnhtbFBLAQItABQABgAIAAAAIQA4/SH/1gAAAJQB AAALAAAAAAAAAAAAAAAAAC8BAABfcmVscy8ucmVsc1BLAQItABQABgAIAAAAIQACT2GduQIAAMQF AAAOAAAAAAAAAAAAAAAAAC4CAABkcnMvZTJvRG9jLnhtbFBLAQItABQABgAIAAAAIQCdgasl2gAA AAcBAAAPAAAAAAAAAAAAAAAAABMFAABkcnMvZG93bnJldi54bWxQSwUGAAAAAAQABADzAAAAGgYA AAAA " filled="f" stroked="f">
                <v:textbox>
                  <w:txbxContent>
                    <w:p w:rsidR="003D7609" w:rsidRPr="008D3E66" w:rsidRDefault="003D7609" w:rsidP="00BE254C">
                      <w:r>
                        <w:t>7h</w:t>
                      </w:r>
                    </w:p>
                  </w:txbxContent>
                </v:textbox>
              </v:shape>
            </w:pict>
          </mc:Fallback>
        </mc:AlternateContent>
      </w:r>
      <w:r>
        <w:rPr>
          <w:noProof/>
          <w:sz w:val="26"/>
          <w:szCs w:val="26"/>
        </w:rPr>
        <mc:AlternateContent>
          <mc:Choice Requires="wps">
            <w:drawing>
              <wp:anchor distT="0" distB="0" distL="114300" distR="114300" simplePos="0" relativeHeight="251612672" behindDoc="0" locked="0" layoutInCell="1" allowOverlap="1">
                <wp:simplePos x="0" y="0"/>
                <wp:positionH relativeFrom="column">
                  <wp:posOffset>-88900</wp:posOffset>
                </wp:positionH>
                <wp:positionV relativeFrom="paragraph">
                  <wp:posOffset>23495</wp:posOffset>
                </wp:positionV>
                <wp:extent cx="660400" cy="457200"/>
                <wp:effectExtent l="0" t="4445" r="0" b="0"/>
                <wp:wrapNone/>
                <wp:docPr id="47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170" type="#_x0000_t202" style="position:absolute;left:0;text-align:left;margin-left:-7pt;margin-top:1.85pt;width:52pt;height:36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1yRJuAIAAMQFAAAOAAAAZHJzL2Uyb0RvYy54bWysVG1vmzAQ/j5p/8Hyd8rLHAKopGpDmCZ1 L1K7H+CACdbAZrYT0lX77zubJE1bTZq28QHZvvNz99w9vsurfd+hHVOaS5Hj8CLAiIlK1lxscvz1 vvQSjLShoqadFCzHD0zjq8XbN5fjkLFItrKrmUIAInQ2DjlujRky39dVy3qqL+TABBgbqXpqYKs2 fq3oCOh950dBEPujVPWgZMW0htNiMuKFw28aVpnPTaOZQV2OITfj/sr91/bvLy5ptlF0aHl1SIP+ RRY95QKCnqAKaijaKv4KqueVklo25qKSvS+bhlfMcQA2YfCCzV1LB+a4QHH0cCqT/n+w1afdF4V4 nWMyJxgJ2kOT7tneoBu5R1GU2gqNg87A8W4AV7MHA3TasdXDray+aSTksqViw66VkmPLaA0Zhvam f3Z1wtEWZD1+lDUEolsjHdC+Ub0tHxQEATp06uHUHZtMBYdxHJAALBWYyGwO3XcRaHa8PCht3jPZ I7vIsYLmO3C6u9XGJkOzo4uNJWTJu84JoBPPDsBxOoHQcNXabBKun49pkK6SVUI8EsUrjwRF4V2X S+LFZTifFe+K5bIIf9q4IclaXtdM2DBHbYXkz3p3UPmkipO6tOx4beFsSlpt1stOoR0FbZfuOxTk zM1/noYrAnB5QSmMSHATpV4ZJ3OPlGTmpfMg8YIwvUmh6ikpyueUbrlg/04JjTlOZ9Fs0tJvuQXu e82NZj03MD063uc4OTnRzCpwJWrXWkN5N63PSmHTfyoFtPvYaKdXK9FJrGa/3rvHkcQ2vBXzWtYP oGAlQWEgRhh9sGil+oHRCGMkx/r7liqGUfdBwCtIQ0Ls3HEbp1qM1LllfW6hogKoHBuMpuXSTLNq Oyi+aSHS9O6EvIaX03Cn6qesDu8NRoUjdxhrdhad753X0/Bd/AIAAP//AwBQSwMEFAAGAAgAAAAh ALqL1wXcAAAABwEAAA8AAABkcnMvZG93bnJldi54bWxMj81OwzAQhO9IvIO1SNxau9ASGrKpEIgr qOVH4ubG2yQiXkex24S3ZznBcTSjmW+KzeQ7daIhtoERFnMDirgKruUa4e31aXYLKibLznaBCeGb ImzK87PC5i6MvKXTLtVKSjjmFqFJqc+1jlVD3sZ56InFO4TB2yRyqLUb7CjlvtNXxtxob1uWhcb2 9NBQ9bU7eoT358Pnx9K81I9+1Y9hMpr9WiNeXkz3d6ASTekvDL/4gg6lMO3DkV1UHcJssZQvCeE6 AyX+2ojcI2SrDHRZ6P/85Q8AAAD//wMAUEsBAi0AFAAGAAgAAAAhALaDOJL+AAAA4QEAABMAAAAA AAAAAAAAAAAAAAAAAFtDb250ZW50X1R5cGVzXS54bWxQSwECLQAUAAYACAAAACEAOP0h/9YAAACU AQAACwAAAAAAAAAAAAAAAAAvAQAAX3JlbHMvLnJlbHNQSwECLQAUAAYACAAAACEAw9ckSbgCAADE BQAADgAAAAAAAAAAAAAAAAAuAgAAZHJzL2Uyb0RvYy54bWxQSwECLQAUAAYACAAAACEAuovXBdwA AAAHAQAADwAAAAAAAAAAAAAAAAASBQAAZHJzL2Rvd25yZXYueG1sUEsFBgAAAAAEAAQA8wAAABsG AAAAAA== " filled="f" stroked="f">
                <v:textbox>
                  <w:txbxContent>
                    <w:p w:rsidR="003D7609" w:rsidRPr="008D3E66" w:rsidRDefault="003D7609" w:rsidP="00BE254C">
                      <w:r>
                        <w:t>0</w:t>
                      </w:r>
                    </w:p>
                  </w:txbxContent>
                </v:textbox>
              </v:shape>
            </w:pict>
          </mc:Fallback>
        </mc:AlternateContent>
      </w:r>
    </w:p>
    <w:p w:rsidR="00A82CAB" w:rsidRPr="00BF3E6C" w:rsidRDefault="00A82CAB" w:rsidP="00BE254C">
      <w:pPr>
        <w:jc w:val="both"/>
        <w:rPr>
          <w:b/>
          <w:bCs/>
          <w:sz w:val="26"/>
          <w:szCs w:val="26"/>
        </w:rPr>
      </w:pPr>
    </w:p>
    <w:p w:rsidR="00BE254C" w:rsidRPr="00BF3E6C" w:rsidRDefault="00BE254C" w:rsidP="00BE254C">
      <w:pPr>
        <w:jc w:val="both"/>
        <w:rPr>
          <w:b/>
          <w:bCs/>
          <w:sz w:val="26"/>
          <w:szCs w:val="26"/>
        </w:rPr>
      </w:pPr>
      <w:r w:rsidRPr="00BF3E6C">
        <w:rPr>
          <w:b/>
          <w:bCs/>
          <w:sz w:val="26"/>
          <w:szCs w:val="26"/>
          <w:u w:val="single"/>
        </w:rPr>
        <w:t>Bài 3</w:t>
      </w:r>
      <w:r w:rsidR="0007270E">
        <w:rPr>
          <w:b/>
          <w:bCs/>
          <w:sz w:val="26"/>
          <w:szCs w:val="26"/>
          <w:u w:val="single"/>
        </w:rPr>
        <w:t>6</w:t>
      </w:r>
      <w:r w:rsidRPr="00BF3E6C">
        <w:rPr>
          <w:b/>
          <w:bCs/>
          <w:sz w:val="26"/>
          <w:szCs w:val="26"/>
          <w:u w:val="single"/>
        </w:rPr>
        <w:t>:</w:t>
      </w:r>
      <w:r w:rsidRPr="00BF3E6C">
        <w:rPr>
          <w:b/>
          <w:bCs/>
          <w:sz w:val="26"/>
          <w:szCs w:val="26"/>
        </w:rPr>
        <w:t xml:space="preserve"> (Kỳ thi chọn HS giỏi Vật Lí 9 NH 02-03)</w:t>
      </w:r>
    </w:p>
    <w:p w:rsidR="00BE254C" w:rsidRPr="00BF3E6C" w:rsidRDefault="00BE254C" w:rsidP="00BE254C">
      <w:pPr>
        <w:jc w:val="both"/>
        <w:rPr>
          <w:sz w:val="26"/>
          <w:szCs w:val="26"/>
        </w:rPr>
      </w:pPr>
      <w:r w:rsidRPr="00BF3E6C">
        <w:rPr>
          <w:sz w:val="26"/>
          <w:szCs w:val="26"/>
        </w:rPr>
        <w:t>Lúc 7h có một xe đạp khởi hành từ A đến B. Sau đó 90 phút có một xe máy khởi hành từ B đi về A. Hai xe sau khi gặp nhau tại C và tiếp tục cuộc hành trình, tính từ lúc gặp nhau xe đạp chạy thêm 2h nữa thì đến B còn xe máy chỉ cần 30 phút thì về đến A . Tìm thời điểm xe đạp đến B và xe máy đến A. (vận tốc hai xe không thay đổi trong suốt cuộc hành trình).</w:t>
      </w:r>
    </w:p>
    <w:p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37</w:t>
      </w:r>
      <w:r w:rsidRPr="00BF3E6C">
        <w:rPr>
          <w:b/>
          <w:bCs/>
          <w:sz w:val="26"/>
          <w:szCs w:val="26"/>
          <w:u w:val="single"/>
        </w:rPr>
        <w:t>:</w:t>
      </w:r>
      <w:r w:rsidRPr="00BF3E6C">
        <w:rPr>
          <w:b/>
          <w:bCs/>
          <w:sz w:val="26"/>
          <w:szCs w:val="26"/>
        </w:rPr>
        <w:t xml:space="preserve"> ( Thi chọn HS giỏi PTCS NH 98-99, vật lí 9)</w:t>
      </w:r>
    </w:p>
    <w:p w:rsidR="00BE254C" w:rsidRPr="00BF3E6C" w:rsidRDefault="00BE254C" w:rsidP="00BE254C">
      <w:pPr>
        <w:jc w:val="both"/>
        <w:rPr>
          <w:sz w:val="26"/>
          <w:szCs w:val="26"/>
        </w:rPr>
      </w:pPr>
      <w:r w:rsidRPr="00BF3E6C">
        <w:rPr>
          <w:sz w:val="26"/>
          <w:szCs w:val="26"/>
        </w:rPr>
        <w:t>Giả sử các vận động viên thể thao chạy cùng chiều, theo một hàng dọc chiều dài l với cùng vận tốc v như nhau. Huấn luyện viên của họ chạy theo chiều ngược lại với vận tốc u&lt; v</w:t>
      </w:r>
    </w:p>
    <w:p w:rsidR="00BE254C" w:rsidRPr="00BF3E6C" w:rsidRDefault="00BE254C" w:rsidP="00BE254C">
      <w:pPr>
        <w:jc w:val="both"/>
        <w:rPr>
          <w:sz w:val="26"/>
          <w:szCs w:val="26"/>
        </w:rPr>
      </w:pPr>
      <w:r w:rsidRPr="00BF3E6C">
        <w:rPr>
          <w:sz w:val="26"/>
          <w:szCs w:val="26"/>
        </w:rPr>
        <w:t>Mỗi vận động viên sẽ quay lại chạy cùng chiều với huấn luyện viên khi gặp ông ta, cũng với vận tốc v như trước. Hỏi khi tất cả các vận động viên đã chạy ngược trở lại thì hàng của họ sẽ dài bao nhiêu? Muốn cho hàng của họ vẫn có chiều dài l như cũ thì vận tốc của mỗi vận động viên khi chạy trở lại phải như thế nào?</w:t>
      </w:r>
    </w:p>
    <w:p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38</w:t>
      </w:r>
      <w:r w:rsidRPr="00BF3E6C">
        <w:rPr>
          <w:b/>
          <w:bCs/>
          <w:sz w:val="26"/>
          <w:szCs w:val="26"/>
          <w:u w:val="single"/>
        </w:rPr>
        <w:t>:</w:t>
      </w:r>
      <w:r w:rsidRPr="00BF3E6C">
        <w:rPr>
          <w:b/>
          <w:bCs/>
          <w:sz w:val="26"/>
          <w:szCs w:val="26"/>
        </w:rPr>
        <w:t xml:space="preserve"> (Kì thi chọn HS giỏi TP Nha </w:t>
      </w:r>
      <w:smartTag w:uri="urn:schemas-microsoft-com:office:smarttags" w:element="place">
        <w:smartTag w:uri="urn:schemas-microsoft-com:office:smarttags" w:element="City">
          <w:r w:rsidRPr="00BF3E6C">
            <w:rPr>
              <w:b/>
              <w:bCs/>
              <w:sz w:val="26"/>
              <w:szCs w:val="26"/>
            </w:rPr>
            <w:t>Trang</w:t>
          </w:r>
        </w:smartTag>
        <w:r w:rsidRPr="00BF3E6C">
          <w:rPr>
            <w:b/>
            <w:bCs/>
            <w:sz w:val="26"/>
            <w:szCs w:val="26"/>
          </w:rPr>
          <w:t xml:space="preserve"> </w:t>
        </w:r>
        <w:smartTag w:uri="urn:schemas-microsoft-com:office:smarttags" w:element="State">
          <w:r w:rsidRPr="00BF3E6C">
            <w:rPr>
              <w:b/>
              <w:bCs/>
              <w:sz w:val="26"/>
              <w:szCs w:val="26"/>
            </w:rPr>
            <w:t>NH</w:t>
          </w:r>
        </w:smartTag>
      </w:smartTag>
      <w:r w:rsidRPr="00BF3E6C">
        <w:rPr>
          <w:b/>
          <w:bCs/>
          <w:sz w:val="26"/>
          <w:szCs w:val="26"/>
        </w:rPr>
        <w:t xml:space="preserve"> 01-02, vật lí 9)</w:t>
      </w:r>
    </w:p>
    <w:p w:rsidR="00BE254C" w:rsidRPr="00BF3E6C" w:rsidRDefault="00BE254C" w:rsidP="00BE254C">
      <w:pPr>
        <w:jc w:val="both"/>
        <w:rPr>
          <w:b/>
          <w:bCs/>
          <w:sz w:val="26"/>
          <w:szCs w:val="26"/>
        </w:rPr>
      </w:pPr>
      <w:r w:rsidRPr="00BF3E6C">
        <w:rPr>
          <w:sz w:val="26"/>
          <w:szCs w:val="26"/>
        </w:rPr>
        <w:t>Trên đoạn đường AB dài 180km có hai xe chạy ngược chiều và khởi hành cùng một lúc. Xe ô tô khởi hành từ A đi về B ; xe mô tô khởi hành từ B đi về A, sau khi hai xe gặp nhau thì xe mô tô chạy thêm 4 giờ nữa thì tới A còn xe ô tô chạy thêm 1 giờ nữa thì đến b. Tìm vận tốc của mỗi xe?</w:t>
      </w:r>
    </w:p>
    <w:p w:rsidR="00BE254C" w:rsidRPr="00BF3E6C" w:rsidRDefault="00BE254C" w:rsidP="00BE254C">
      <w:pPr>
        <w:jc w:val="both"/>
        <w:rPr>
          <w:b/>
          <w:bCs/>
          <w:sz w:val="26"/>
          <w:szCs w:val="26"/>
        </w:rPr>
      </w:pPr>
      <w:r w:rsidRPr="00BF3E6C">
        <w:rPr>
          <w:b/>
          <w:bCs/>
          <w:sz w:val="26"/>
          <w:szCs w:val="26"/>
          <w:u w:val="single"/>
        </w:rPr>
        <w:t>Bài</w:t>
      </w:r>
      <w:r w:rsidR="0007270E">
        <w:rPr>
          <w:b/>
          <w:bCs/>
          <w:sz w:val="26"/>
          <w:szCs w:val="26"/>
          <w:u w:val="single"/>
        </w:rPr>
        <w:t xml:space="preserve"> 39</w:t>
      </w:r>
      <w:r w:rsidRPr="00BF3E6C">
        <w:rPr>
          <w:b/>
          <w:bCs/>
          <w:sz w:val="26"/>
          <w:szCs w:val="26"/>
          <w:u w:val="single"/>
        </w:rPr>
        <w:t>:</w:t>
      </w:r>
      <w:r w:rsidRPr="00BF3E6C">
        <w:rPr>
          <w:b/>
          <w:bCs/>
          <w:sz w:val="26"/>
          <w:szCs w:val="26"/>
        </w:rPr>
        <w:t xml:space="preserve"> ( Đề thi HS giỏi THCS NH 01-02, vật lí 9)</w:t>
      </w:r>
    </w:p>
    <w:p w:rsidR="00BE254C" w:rsidRPr="00BF3E6C" w:rsidRDefault="00BE254C" w:rsidP="00BE254C">
      <w:pPr>
        <w:jc w:val="both"/>
        <w:rPr>
          <w:sz w:val="26"/>
          <w:szCs w:val="26"/>
        </w:rPr>
      </w:pPr>
      <w:r w:rsidRPr="00BF3E6C">
        <w:rPr>
          <w:sz w:val="26"/>
          <w:szCs w:val="26"/>
        </w:rPr>
        <w:t>Ba người cùng khởi hành từ A lúc 8 giờ để đến B (AB = s = 8 km). Do chỉ có một xe đạp nên người thứ nhất chở người thứ hai đến B với vận tốc v</w:t>
      </w:r>
      <w:r w:rsidRPr="00BF3E6C">
        <w:rPr>
          <w:sz w:val="26"/>
          <w:szCs w:val="26"/>
          <w:vertAlign w:val="subscript"/>
        </w:rPr>
        <w:t>1</w:t>
      </w:r>
      <w:r w:rsidRPr="00BF3E6C">
        <w:rPr>
          <w:sz w:val="26"/>
          <w:szCs w:val="26"/>
        </w:rPr>
        <w:t xml:space="preserve"> = 16km/h, rồi quay lại đón người thứ ba. Trong lúc đó người thứ ba đi bộ đến B với vận tốc v</w:t>
      </w:r>
      <w:r w:rsidRPr="00BF3E6C">
        <w:rPr>
          <w:sz w:val="26"/>
          <w:szCs w:val="26"/>
          <w:vertAlign w:val="subscript"/>
        </w:rPr>
        <w:t>2</w:t>
      </w:r>
      <w:r w:rsidRPr="00BF3E6C">
        <w:rPr>
          <w:sz w:val="26"/>
          <w:szCs w:val="26"/>
        </w:rPr>
        <w:t xml:space="preserve"> = 4km/h.</w:t>
      </w:r>
    </w:p>
    <w:p w:rsidR="00BE254C" w:rsidRPr="00BF3E6C" w:rsidRDefault="003010CD" w:rsidP="003010CD">
      <w:pPr>
        <w:ind w:firstLine="360"/>
        <w:jc w:val="both"/>
        <w:rPr>
          <w:sz w:val="26"/>
          <w:szCs w:val="26"/>
        </w:rPr>
      </w:pPr>
      <w:r>
        <w:rPr>
          <w:sz w:val="26"/>
          <w:szCs w:val="26"/>
        </w:rPr>
        <w:t xml:space="preserve">a. </w:t>
      </w:r>
      <w:r w:rsidR="00BE254C" w:rsidRPr="00BF3E6C">
        <w:rPr>
          <w:sz w:val="26"/>
          <w:szCs w:val="26"/>
        </w:rPr>
        <w:t>Người thứ ba đến B lúc mấy giờ? Quãng đường phải đi bộ là bao nhiêu km?</w:t>
      </w:r>
    </w:p>
    <w:p w:rsidR="00BE254C" w:rsidRPr="00BF3E6C" w:rsidRDefault="00BE254C" w:rsidP="003010CD">
      <w:pPr>
        <w:ind w:firstLine="360"/>
        <w:jc w:val="both"/>
        <w:rPr>
          <w:b/>
          <w:bCs/>
          <w:sz w:val="26"/>
          <w:szCs w:val="26"/>
        </w:rPr>
      </w:pPr>
      <w:r w:rsidRPr="00BF3E6C">
        <w:rPr>
          <w:sz w:val="26"/>
          <w:szCs w:val="26"/>
        </w:rPr>
        <w:t>b</w:t>
      </w:r>
      <w:r w:rsidR="003010CD">
        <w:rPr>
          <w:sz w:val="26"/>
          <w:szCs w:val="26"/>
        </w:rPr>
        <w:t>.</w:t>
      </w:r>
      <w:r w:rsidRPr="00BF3E6C">
        <w:rPr>
          <w:sz w:val="26"/>
          <w:szCs w:val="26"/>
        </w:rPr>
        <w:t xml:space="preserve"> Để đến B lúc 9 giờ, người thứ nhất bỏ người thứ hai tại điểm nào đó rồi quay lại đón người thứ ba. Tìm quãng đường đi bộ của người thứ hai và thứ ba. Người thứ hai đến B lúc mấy giờ?</w:t>
      </w:r>
    </w:p>
    <w:p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40</w:t>
      </w:r>
      <w:r w:rsidRPr="00BF3E6C">
        <w:rPr>
          <w:b/>
          <w:bCs/>
          <w:sz w:val="26"/>
          <w:szCs w:val="26"/>
          <w:u w:val="single"/>
        </w:rPr>
        <w:t>:</w:t>
      </w:r>
      <w:r w:rsidRPr="00BF3E6C">
        <w:rPr>
          <w:b/>
          <w:bCs/>
          <w:sz w:val="26"/>
          <w:szCs w:val="26"/>
        </w:rPr>
        <w:t xml:space="preserve"> (Kì thi HS giỏi THCS NH 06-07, vật lí)</w:t>
      </w:r>
    </w:p>
    <w:p w:rsidR="00BE254C" w:rsidRPr="00BF3E6C" w:rsidRDefault="00BE254C" w:rsidP="00BE254C">
      <w:pPr>
        <w:jc w:val="both"/>
        <w:rPr>
          <w:b/>
          <w:bCs/>
          <w:sz w:val="26"/>
          <w:szCs w:val="26"/>
        </w:rPr>
      </w:pPr>
      <w:r w:rsidRPr="00BF3E6C">
        <w:rPr>
          <w:sz w:val="26"/>
          <w:szCs w:val="26"/>
        </w:rPr>
        <w:t>Một cốc nhựa hình trụ thành mỏng có đáy dày 1cm. Nếu thả cốc này vào trong một bình nước lớn thì cốc nổi ở vị trí thẳng đứng và chìm 3cm trong nước. Nếu đổ vào cốc một chất lỏng chưa biết có độ cao 3cm thì cốc chìm trong nước 5cm. Hỏi phải đổ thêm vào cốc bao nhiêu chất lỏng nói trên để mức chất lỏng trong cốc ngang bằng mức nước ngoài cốc?</w:t>
      </w:r>
    </w:p>
    <w:p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41</w:t>
      </w:r>
      <w:r w:rsidRPr="00BF3E6C">
        <w:rPr>
          <w:sz w:val="26"/>
          <w:szCs w:val="26"/>
          <w:u w:val="single"/>
        </w:rPr>
        <w:t>:</w:t>
      </w:r>
      <w:r w:rsidRPr="00BF3E6C">
        <w:rPr>
          <w:sz w:val="26"/>
          <w:szCs w:val="26"/>
        </w:rPr>
        <w:t xml:space="preserve"> </w:t>
      </w:r>
      <w:r w:rsidRPr="00BF3E6C">
        <w:rPr>
          <w:b/>
          <w:bCs/>
          <w:sz w:val="26"/>
          <w:szCs w:val="26"/>
        </w:rPr>
        <w:t>(Kì thi HS giỏi THCS NH 06-07, vật lí)</w:t>
      </w:r>
    </w:p>
    <w:p w:rsidR="00BE254C" w:rsidRPr="00BF3E6C" w:rsidRDefault="00BE254C" w:rsidP="00BE254C">
      <w:pPr>
        <w:jc w:val="both"/>
        <w:rPr>
          <w:sz w:val="26"/>
          <w:szCs w:val="26"/>
        </w:rPr>
      </w:pPr>
      <w:r w:rsidRPr="00BF3E6C">
        <w:rPr>
          <w:sz w:val="26"/>
          <w:szCs w:val="26"/>
        </w:rPr>
        <w:t>Vào lúc 6 giờ sáng có hai xe cùng khởi hành. Xe 1 chạy từ A với vận tốc không đổi v</w:t>
      </w:r>
      <w:r w:rsidRPr="00BF3E6C">
        <w:rPr>
          <w:sz w:val="26"/>
          <w:szCs w:val="26"/>
          <w:vertAlign w:val="subscript"/>
        </w:rPr>
        <w:t>1</w:t>
      </w:r>
      <w:r w:rsidRPr="00BF3E6C">
        <w:rPr>
          <w:sz w:val="26"/>
          <w:szCs w:val="26"/>
        </w:rPr>
        <w:t xml:space="preserve"> = 7m/s và chạy liên tục nhiều vòng</w:t>
      </w:r>
    </w:p>
    <w:p w:rsidR="00BE254C" w:rsidRPr="00BF3E6C" w:rsidRDefault="00BE254C" w:rsidP="00BE254C">
      <w:pPr>
        <w:jc w:val="both"/>
        <w:rPr>
          <w:sz w:val="26"/>
          <w:szCs w:val="26"/>
        </w:rPr>
      </w:pPr>
      <w:r w:rsidRPr="00BF3E6C">
        <w:rPr>
          <w:sz w:val="26"/>
          <w:szCs w:val="26"/>
        </w:rPr>
        <w:t>trên chu vi hình chữ nhật ABCD. Xe 2 chạy từ D với vận tốc không đổi v</w:t>
      </w:r>
      <w:r w:rsidRPr="00BF3E6C">
        <w:rPr>
          <w:sz w:val="26"/>
          <w:szCs w:val="26"/>
          <w:vertAlign w:val="subscript"/>
        </w:rPr>
        <w:t>2</w:t>
      </w:r>
      <w:r w:rsidRPr="00BF3E6C">
        <w:rPr>
          <w:sz w:val="26"/>
          <w:szCs w:val="26"/>
        </w:rPr>
        <w:t xml:space="preserve"> = 8m/s và chạy liên tục nhiều vòng trên chu vi hình tam giác DAC (hình vẽ). Biết AD= 3km, AB= 4km và khi gặp nhau các xe có thể vượt qua nhau.</w:t>
      </w:r>
    </w:p>
    <w:p w:rsidR="00BE254C" w:rsidRPr="00BF3E6C" w:rsidRDefault="003010CD" w:rsidP="003010CD">
      <w:pPr>
        <w:ind w:firstLine="360"/>
        <w:jc w:val="both"/>
        <w:rPr>
          <w:sz w:val="26"/>
          <w:szCs w:val="26"/>
        </w:rPr>
      </w:pPr>
      <w:r>
        <w:rPr>
          <w:sz w:val="26"/>
          <w:szCs w:val="26"/>
        </w:rPr>
        <w:t>a.</w:t>
      </w:r>
      <w:r w:rsidR="00BE254C" w:rsidRPr="00BF3E6C">
        <w:rPr>
          <w:sz w:val="26"/>
          <w:szCs w:val="26"/>
        </w:rPr>
        <w:t xml:space="preserve"> Lúc mấy giờ (ở thời điểm nào) xe 2 chạy được số vòng nhiều hơn xe 1 là một vòng?</w:t>
      </w:r>
    </w:p>
    <w:p w:rsidR="00BE254C" w:rsidRPr="00BF3E6C" w:rsidRDefault="00927938" w:rsidP="003010CD">
      <w:pPr>
        <w:ind w:firstLine="360"/>
        <w:jc w:val="both"/>
        <w:rPr>
          <w:sz w:val="26"/>
          <w:szCs w:val="26"/>
        </w:rPr>
      </w:pPr>
      <w:r>
        <w:rPr>
          <w:noProof/>
          <w:sz w:val="26"/>
          <w:szCs w:val="26"/>
        </w:rPr>
        <mc:AlternateContent>
          <mc:Choice Requires="wps">
            <w:drawing>
              <wp:anchor distT="0" distB="0" distL="114300" distR="114300" simplePos="0" relativeHeight="251592192" behindDoc="0" locked="0" layoutInCell="1" allowOverlap="1">
                <wp:simplePos x="0" y="0"/>
                <wp:positionH relativeFrom="column">
                  <wp:posOffset>2334895</wp:posOffset>
                </wp:positionH>
                <wp:positionV relativeFrom="paragraph">
                  <wp:posOffset>360045</wp:posOffset>
                </wp:positionV>
                <wp:extent cx="660400" cy="342900"/>
                <wp:effectExtent l="1270" t="0" r="0" b="1905"/>
                <wp:wrapNone/>
                <wp:docPr id="473"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71" type="#_x0000_t202" style="position:absolute;left:0;text-align:left;margin-left:183.85pt;margin-top:28.35pt;width:52pt;height:27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cfJvugIAAMQ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bJfIKRoB006ZHtDbqTexROXIWGXqfg+NCDq9mDATrt2Or+XpZfNRJy2VCxYbdKyaFhtIIMQ1tb /+yq7YlOtQVZDx9kBYHo1kgHtK9VZ8sHBUGADp16OnXHJlPC4WwWkAAsJZgmJEpgbSPQ9Hi5V9q8 Y7JDdpFhBc134HR3r83oenSxsYQseNs6AbTi4gAwxxMIDVetzSbh+vkjCZJVvIqJR6LZyiNBnnu3 xZJ4syKcT/NJvlzm4U8bNyRpw6uKCRvmqK2Q/FnvDiofVXFSl5YtryycTUmrzXrZKrSjoO3CfYeC nLn5l2m4egGXF5TCiAR3UeIVs3jukYJMvWQexF4QJncJVD0heXFJ6Z4L9u+U0JDhZBpNRy39llvg vtfcaNpxA9Oj5V2G45MTTa0CV6JyrTWUt+P6rBQ2/edSQLuPjXZ6tRIdxWr26717HPHchrf6Xcvq CRSsJCgMxAijDxaNVN8xGmCMZFh/21LFMGrfC3gFSUiInTtuQ6bzCDbq3LI+t1BRAlSGDUbjcmnG WbXtFd80EGl8d0LewsupuVP1c1aH9wajwpE7jDU7i873zut5+C5+AQAA//8DAFBLAwQUAAYACAAA ACEABrXZs90AAAAKAQAADwAAAGRycy9kb3ducmV2LnhtbEyPwU7DMAyG70i8Q2Qkbizp2FrWNZ0Q iCuIwSZxyxqvrdY4VZOt5e0xJzjZlj/9/lxsJteJCw6h9aQhmSkQSJW3LdUaPj9e7h5AhGjIms4T avjGAJvy+qowufUjveNlG2vBIRRyo6GJsc+lDFWDzoSZ75F4d/SDM5HHoZZ2MCOHu07OlUqlMy3x hcb0+NRgddqenYbd6/Frv1Bv9bNb9qOflCS3klrf3kyPaxARp/gHw68+q0PJTgd/JhtEp+E+zTJG NSxTrgwssoSbA5OJykCWhfz/QvkDAAD//wMAUEsBAi0AFAAGAAgAAAAhALaDOJL+AAAA4QEAABMA AAAAAAAAAAAAAAAAAAAAAFtDb250ZW50X1R5cGVzXS54bWxQSwECLQAUAAYACAAAACEAOP0h/9YA AACUAQAACwAAAAAAAAAAAAAAAAAvAQAAX3JlbHMvLnJlbHNQSwECLQAUAAYACAAAACEAAnHyb7oC AADEBQAADgAAAAAAAAAAAAAAAAAuAgAAZHJzL2Uyb0RvYy54bWxQSwECLQAUAAYACAAAACEABrXZ s90AAAAKAQAADwAAAAAAAAAAAAAAAAAUBQAAZHJzL2Rvd25yZXYueG1sUEsFBgAAAAAEAAQA8wAA AB4GAAAAAA== " filled="f" stroked="f">
                <v:textbox>
                  <w:txbxContent>
                    <w:p w:rsidR="003D7609" w:rsidRDefault="003D7609" w:rsidP="00BE254C">
                      <w:r>
                        <w:t>B</w:t>
                      </w:r>
                    </w:p>
                  </w:txbxContent>
                </v:textbox>
              </v:shape>
            </w:pict>
          </mc:Fallback>
        </mc:AlternateContent>
      </w:r>
      <w:r>
        <w:rPr>
          <w:noProof/>
          <w:sz w:val="26"/>
          <w:szCs w:val="26"/>
        </w:rPr>
        <mc:AlternateContent>
          <mc:Choice Requires="wps">
            <w:drawing>
              <wp:anchor distT="0" distB="0" distL="114300" distR="114300" simplePos="0" relativeHeight="251591168" behindDoc="0" locked="0" layoutInCell="1" allowOverlap="1">
                <wp:simplePos x="0" y="0"/>
                <wp:positionH relativeFrom="column">
                  <wp:posOffset>869315</wp:posOffset>
                </wp:positionH>
                <wp:positionV relativeFrom="paragraph">
                  <wp:posOffset>371475</wp:posOffset>
                </wp:positionV>
                <wp:extent cx="660400" cy="342900"/>
                <wp:effectExtent l="2540" t="0" r="3810" b="0"/>
                <wp:wrapNone/>
                <wp:docPr id="472"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72" type="#_x0000_t202" style="position:absolute;left:0;text-align:left;margin-left:68.45pt;margin-top:29.25pt;width:52pt;height:27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kOvAuQIAAMQFAAAOAAAAZHJzL2Uyb0RvYy54bWysVG1vmzAQ/j5p/8Hyd8pLnQRQSdWGME3q XqR2P8ABE6yBzWwn0E377zubJE1bTZq28QHZvvNz99w9vqvrsWvRninNpchweBFgxEQpKy62Gf7y UHgxRtpQUdFWCpbhR6bx9fLtm6uhT1kkG9lWTCEAETod+gw3xvSp7+uyYR3VF7JnAoy1VB01sFVb v1J0APSu9aMgmPuDVFWvZMm0htN8MuKlw69rVppPda2ZQW2GITfj/sr9N/bvL69oulW0b3h5SIP+ RRYd5QKCnqByaijaKf4KquOlklrW5qKUnS/rmpfMcQA2YfCCzX1De+a4QHF0fyqT/n+w5cf9Z4V4 lWGyiDAStIMmPbDRoFs5ojBKbIWGXqfgeN+DqxnBAJ12bHV/J8uvGgm5aqjYshul5NAwWkGGob3p n12dcLQF2QwfZAWB6M5IBzTWqrPlg4IgQIdOPZ66Y5Mp4XA+D0gAlhJMlyRKYG0j0PR4uVfavGOy Q3aRYQXNd+B0f6fN5Hp0sbGELHjbwjlNW/HsADCnEwgNV63NJuH6+SMJknW8jolHovnaI0GeezfF injzIlzM8st8tcrDnzZuSNKGVxUTNsxRWyH5s94dVD6p4qQuLVteWTibklbbzapVaE9B24X7DgU5 c/Ofp+HqBVxeUAojEtxGiVfM44VHCjLzkkUQe0GY3CZQ9YTkxXNKd1ywf6eEhgwns2g2aem33AL3 veZG044bmB4t7zIcn5xoahW4FpVrraG8ndZnpbDpP5UC2n1stNOrlegkVjNuRvc44tiGt2LeyOoR FKwkKAzECKMPFo1U3zEaYIxkWH/bUcUwat8LeAVJSIidO25DZosINurcsjm3UFECVIYNRtNyZaZZ tesV3zYQaXp3Qt7Ay6m5U/VTVof3BqPCkTuMNTuLzvfO62n4Ln8BAAD//wMAUEsDBBQABgAIAAAA IQA2sVCC3QAAAAoBAAAPAAAAZHJzL2Rvd25yZXYueG1sTI/NbsIwEITvlfoO1lbiVmwCQRDioKoV V6rSH4mbiZckaryOYkPSt+/2VI6z82l2Jt+OrhVX7EPjScNsqkAgld42VGn4eN89rkCEaMia1hNq +MEA2+L+LjeZ9QO94fUQK8EhFDKjoY6xy6QMZY3OhKnvkNg7+96ZyLKvpO3NwOGulYlSS+lMQ/yh Nh0+11h+Hy5Ow+f+fPxaqNfqxaXd4Eclya2l1pOH8WkDIuIY/2H4q8/VoeBOJ38hG0TLer5cM6oh XaUgGEgWig8ndmZJCrLI5e2E4hcAAP//AwBQSwECLQAUAAYACAAAACEAtoM4kv4AAADhAQAAEwAA AAAAAAAAAAAAAAAAAAAAW0NvbnRlbnRfVHlwZXNdLnhtbFBLAQItABQABgAIAAAAIQA4/SH/1gAA AJQBAAALAAAAAAAAAAAAAAAAAC8BAABfcmVscy8ucmVsc1BLAQItABQABgAIAAAAIQAbkOvAuQIA AMQFAAAOAAAAAAAAAAAAAAAAAC4CAABkcnMvZTJvRG9jLnhtbFBLAQItABQABgAIAAAAIQA2sVCC 3QAAAAoBAAAPAAAAAAAAAAAAAAAAABMFAABkcnMvZG93bnJldi54bWxQSwUGAAAAAAQABADzAAAA HQYAAAAA " filled="f" stroked="f">
                <v:textbox>
                  <w:txbxContent>
                    <w:p w:rsidR="003D7609" w:rsidRDefault="003D7609" w:rsidP="00BE254C">
                      <w:r>
                        <w:t>A</w:t>
                      </w:r>
                    </w:p>
                  </w:txbxContent>
                </v:textbox>
              </v:shape>
            </w:pict>
          </mc:Fallback>
        </mc:AlternateContent>
      </w:r>
      <w:r w:rsidR="003010CD">
        <w:rPr>
          <w:sz w:val="26"/>
          <w:szCs w:val="26"/>
        </w:rPr>
        <w:t>b.</w:t>
      </w:r>
      <w:r w:rsidR="00BE254C" w:rsidRPr="00BF3E6C">
        <w:rPr>
          <w:sz w:val="26"/>
          <w:szCs w:val="26"/>
        </w:rPr>
        <w:t xml:space="preserve"> Tìm thời điểm mà xe 1 đến C và xe 2 đến D cùng một lúc? Biết rằng các xe chạy đến 9h30phút thì nghỉ.</w:t>
      </w: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590144" behindDoc="0" locked="0" layoutInCell="1" allowOverlap="1">
                <wp:simplePos x="0" y="0"/>
                <wp:positionH relativeFrom="column">
                  <wp:posOffset>1036955</wp:posOffset>
                </wp:positionH>
                <wp:positionV relativeFrom="paragraph">
                  <wp:posOffset>191135</wp:posOffset>
                </wp:positionV>
                <wp:extent cx="1403350" cy="1143000"/>
                <wp:effectExtent l="8255" t="10160" r="7620" b="8890"/>
                <wp:wrapNone/>
                <wp:docPr id="466"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1143000"/>
                          <a:chOff x="10410" y="4140"/>
                          <a:chExt cx="2210" cy="1800"/>
                        </a:xfrm>
                      </wpg:grpSpPr>
                      <wps:wsp>
                        <wps:cNvPr id="467" name="Line 124"/>
                        <wps:cNvCnPr/>
                        <wps:spPr bwMode="auto">
                          <a:xfrm>
                            <a:off x="1041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125"/>
                        <wps:cNvCnPr/>
                        <wps:spPr bwMode="auto">
                          <a:xfrm>
                            <a:off x="1262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126"/>
                        <wps:cNvCnPr/>
                        <wps:spPr bwMode="auto">
                          <a:xfrm>
                            <a:off x="10410" y="4140"/>
                            <a:ext cx="2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127"/>
                        <wps:cNvCnPr/>
                        <wps:spPr bwMode="auto">
                          <a:xfrm>
                            <a:off x="10410" y="5940"/>
                            <a:ext cx="2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128"/>
                        <wps:cNvCnPr/>
                        <wps:spPr bwMode="auto">
                          <a:xfrm>
                            <a:off x="10410" y="4140"/>
                            <a:ext cx="221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 o:spid="_x0000_s1026" style="position:absolute;margin-left:81.65pt;margin-top:15.05pt;width:110.5pt;height:90pt;z-index:251590144" coordorigin="10410,4140" coordsize="221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0qpU4AIAABsPAAAOAAAAZHJzL2Uyb0RvYy54bWzsV11vmzAUfZ+0/2DxnoAJ+UIl1RSSvnRb pW4/wDHmQwMb2W5INe2/79oQ0tJOm9pqk6bkgRjf68u95x4f2ReXh6pEeyZVIXjk4LHnIMapSAqe Rc7XL9vRwkFKE56QUnAWOfdMOZer9+8umjpkvshFmTCJIAhXYVNHTq51HbquojmriBqLmnEwpkJW RMOrzNxEkgaiV6Xre97MbYRMaikoUwpm49borGz8NGVUf05TxTQqIwdy0/Yp7XNnnu7qgoSZJHVe 0C4N8oIsKlJw+GgfKiaaoDtZPAlVFVQKJVI9pqJyRZoWlNkaoBrsDaq5kuKutrVkYZPVPUwA7QCn F4eln/Y3EhVJ5ASzmYM4qaBJ9rsI+xMDT1NnIXhdyfq2vpFtjTC8FvSbArM7tJv3rHVGu+ajSCAg udPCwnNIZWVCQOHoYLtw33eBHTSiMIkDbzKZQrMo2DAOJp7X9Ynm0EyzDnsBBgewB+DdNpHmmy6A 7xujXb1ol7okbL9ss+2yM6UB6dQJV/U6XG9zUjPbLmUQ63GdH3G9LjgDWIMWVuu05jfSgqxCBfD+ FrHnKj8C96uiSVhLpa+YqJAZRE4Jedh2kP210qaJJxfTHS62RVnCPAlLjprIWU79qV2gRFkkxmhs Sma7dSnRnpjNZX+mMgj2yA1IzBMbLGck2XRjTYqyHYN/yU08qAPS6Ubt7vm+9JabxWYRjAJ/thkF XhyPPmzXwWi2xfNpPInX6xj/MKnhIMyLJGHcZHfcyTj4s452mtLuwX4v9zC4j6PbEiHZ479NGpjV trCl1U4k97azdh5I9tfYBoLb7uKObdPXsM2f+cN9dmbbmW0nbVsO2DZ7DdueUfUj206abuW+F/ST cJ21bfzsKeA/0rY5aNEjbZu/Cdumy+MZ4sy2s7b12jbHA7Yt3oRtpxPrU7bh4Xn1LG8PLoP/Tt7s tQFuYPbE190WzRXv4TuMH95pVz8BAAD//wMAUEsDBBQABgAIAAAAIQBzI9gH3wAAAAoBAAAPAAAA ZHJzL2Rvd25yZXYueG1sTI/BasMwEETvhf6D2EBvjeyoDcGxHEJoewqFJoXSm2JtbBNrZSzFdv6+ 21N7nNnH7Ey+mVwrBuxD40lDOk9AIJXeNlRp+Dy+Pq5AhGjImtYTarhhgE1xf5ebzPqRPnA4xEpw CIXMaKhj7DIpQ1mjM2HuOyS+nX3vTGTZV9L2ZuRw18pFkiylMw3xh9p0uKuxvByuTsPbaMatSl+G /eW8u30fn9+/9ilq/TCbtmsQEaf4B8Nvfa4OBXc6+SvZIFrWS6UY1aCSFAQDavXExknDImVHFrn8 P6H4AQAA//8DAFBLAQItABQABgAIAAAAIQC2gziS/gAAAOEBAAATAAAAAAAAAAAAAAAAAAAAAABb Q29udGVudF9UeXBlc10ueG1sUEsBAi0AFAAGAAgAAAAhADj9If/WAAAAlAEAAAsAAAAAAAAAAAAA AAAALwEAAF9yZWxzLy5yZWxzUEsBAi0AFAAGAAgAAAAhAF/SqlTgAgAAGw8AAA4AAAAAAAAAAAAA AAAALgIAAGRycy9lMm9Eb2MueG1sUEsBAi0AFAAGAAgAAAAhAHMj2AffAAAACgEAAA8AAAAAAAAA AAAAAAAAOgUAAGRycy9kb3ducmV2LnhtbFBLBQYAAAAABAAEAPMAAABGBgAAAAA= ">
                <v:line id="Line 124" o:spid="_x0000_s1027" style="position:absolute;visibility:visible;mso-wrap-style:square" from="10410,4140" to="1041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HejscAAADcAAAADwAAAGRycy9kb3ducmV2LnhtbESPQWvCQBSE74L/YXlCb7ppK2lJXUVa CtqDqC20x2f2NYlm34bdNUn/vSsIPQ4z8w0zW/SmFi05X1lWcD9JQBDnVldcKPj6fB8/g/ABWWNt mRT8kYfFfDiYYaZtxztq96EQEcI+QwVlCE0mpc9LMugntiGO3q91BkOUrpDaYRfhppYPSZJKgxXH hRIbei0pP+3PRsHmcZu2y/XHqv9ep4f8bXf4OXZOqbtRv3wBEagP/+Fbe6UVTN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od6OxwAAANwAAAAPAAAAAAAA AAAAAAAAAKECAABkcnMvZG93bnJldi54bWxQSwUGAAAAAAQABAD5AAAAlQMAAAAA "/>
                <v:line id="Line 125" o:spid="_x0000_s1028" style="position:absolute;visibility:visible;mso-wrap-style:square" from="12620,4140" to="1262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5K/MQAAADcAAAADwAAAGRycy9kb3ducmV2LnhtbERPy2rCQBTdF/yH4Qru6sRagk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Pkr8xAAAANwAAAAPAAAAAAAAAAAA AAAAAKECAABkcnMvZG93bnJldi54bWxQSwUGAAAAAAQABAD5AAAAkgMAAAAA "/>
                <v:line id="Line 126" o:spid="_x0000_s1029" style="position:absolute;visibility:visible;mso-wrap-style:square" from="10410,4140" to="1262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LvZ8cAAADcAAAADwAAAGRycy9kb3ducmV2LnhtbESPQWvCQBSE74L/YXlCb7ppK6FNXUVa CtqDqC20x2f2NYlm34bdNUn/vSsIPQ4z8w0zW/SmFi05X1lWcD9JQBDnVldcKPj6fB8/gfABWWNt mRT8kYfFfDiYYaZtxztq96EQEcI+QwVlCE0mpc9LMugntiGO3q91BkOUrpDaYRfhppYPSZJKgxXH hRIbei0pP+3PRsHmcZu2y/XHqv9ep4f8bXf4OXZOqbtRv3wBEagP/+Fbe6UVT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cu9nxwAAANwAAAAPAAAAAAAA AAAAAAAAAKECAABkcnMvZG93bnJldi54bWxQSwUGAAAAAAQABAD5AAAAlQMAAAAA "/>
                <v:line id="Line 127" o:spid="_x0000_s1030" style="position:absolute;visibility:visible;mso-wrap-style:square" from="10410,5940" to="1262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HQJ8QAAADcAAAADwAAAGRycy9kb3ducmV2LnhtbERPz2vCMBS+D/wfwht4m+nm6EZnFHEI usNQN9Djs3lrq81LSWJb/3tzGHj8+H5PZr2pRUvOV5YVPI8SEMS51RUXCn5/lk/vIHxA1lhbJgVX 8jCbDh4mmGnb8ZbaXShEDGGfoYIyhCaT0uclGfQj2xBH7s86gyFCV0jtsIvhppYvSZJKgxXHhhIb WpSUn3cXo+B7vEnb+fpr1e/X6TH/3B4Pp84pNXzs5x8gAvXhLv53r7SC17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kdAnxAAAANwAAAAPAAAAAAAAAAAA AAAAAKECAABkcnMvZG93bnJldi54bWxQSwUGAAAAAAQABAD5AAAAkgMAAAAA "/>
                <v:line id="Line 128" o:spid="_x0000_s1031" style="position:absolute;visibility:visible;mso-wrap-style:square" from="10410,4140" to="1262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11vMcAAADcAAAADwAAAGRycy9kb3ducmV2LnhtbESPQWvCQBSE74X+h+UVeqsbraQluopY CtpDUVtoj8/sM4lm34bdNUn/vSsUPA4z8w0znfemFi05X1lWMBwkIIhzqysuFHx/vT+9gvABWWNt mRT8kYf57P5uipm2HW+p3YVCRAj7DBWUITSZlD4vyaAf2IY4egfrDIYoXSG1wy7CTS1HSZJKgxXH hRIbWpaUn3Zno+DzeZO2i/XHqv9Zp/v8bbv/PXZOqceHfjEBEagPt/B/e6UVjF+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3XW8xwAAANwAAAAPAAAAAAAA AAAAAAAAAKECAABkcnMvZG93bnJldi54bWxQSwUGAAAAAAQABAD5AAAAlQMAAAAA "/>
              </v:group>
            </w:pict>
          </mc:Fallback>
        </mc:AlternateContent>
      </w:r>
    </w:p>
    <w:p w:rsidR="00BE254C" w:rsidRPr="00BF3E6C" w:rsidRDefault="00BE254C" w:rsidP="00BE254C">
      <w:pPr>
        <w:jc w:val="both"/>
        <w:rPr>
          <w:sz w:val="26"/>
          <w:szCs w:val="26"/>
        </w:rPr>
      </w:pPr>
    </w:p>
    <w:p w:rsidR="00BE254C" w:rsidRPr="00BF3E6C" w:rsidRDefault="00BE254C" w:rsidP="00BE254C">
      <w:pPr>
        <w:jc w:val="both"/>
        <w:rPr>
          <w:sz w:val="26"/>
          <w:szCs w:val="26"/>
        </w:rPr>
      </w:pPr>
    </w:p>
    <w:p w:rsidR="00BE254C" w:rsidRPr="00BF3E6C" w:rsidRDefault="00BE254C" w:rsidP="00BE254C">
      <w:pPr>
        <w:jc w:val="both"/>
        <w:rPr>
          <w:sz w:val="26"/>
          <w:szCs w:val="26"/>
        </w:rPr>
      </w:pPr>
    </w:p>
    <w:p w:rsidR="00BE254C" w:rsidRPr="00BF3E6C" w:rsidRDefault="00BE254C" w:rsidP="00BE254C">
      <w:pPr>
        <w:jc w:val="both"/>
        <w:rPr>
          <w:sz w:val="26"/>
          <w:szCs w:val="26"/>
        </w:rPr>
      </w:pPr>
    </w:p>
    <w:p w:rsidR="00BE254C" w:rsidRPr="00BF3E6C" w:rsidRDefault="00927938" w:rsidP="00BE254C">
      <w:pPr>
        <w:jc w:val="both"/>
        <w:rPr>
          <w:sz w:val="26"/>
          <w:szCs w:val="26"/>
        </w:rPr>
      </w:pPr>
      <w:r>
        <w:rPr>
          <w:noProof/>
          <w:sz w:val="26"/>
          <w:szCs w:val="26"/>
        </w:rPr>
        <mc:AlternateContent>
          <mc:Choice Requires="wps">
            <w:drawing>
              <wp:anchor distT="0" distB="0" distL="114300" distR="114300" simplePos="0" relativeHeight="251594240" behindDoc="0" locked="0" layoutInCell="1" allowOverlap="1">
                <wp:simplePos x="0" y="0"/>
                <wp:positionH relativeFrom="column">
                  <wp:posOffset>902335</wp:posOffset>
                </wp:positionH>
                <wp:positionV relativeFrom="paragraph">
                  <wp:posOffset>186690</wp:posOffset>
                </wp:positionV>
                <wp:extent cx="660400" cy="342900"/>
                <wp:effectExtent l="0" t="0" r="0" b="3810"/>
                <wp:wrapNone/>
                <wp:docPr id="465"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73" type="#_x0000_t202" style="position:absolute;left:0;text-align:left;margin-left:71.05pt;margin-top:14.7pt;width:52pt;height:27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cSNPuQIAAMQFAAAOAAAAZHJzL2Uyb0RvYy54bWysVG1vmzAQ/j5p/8Hyd8pLHQKopGpDmCZ1 L1K7H+CACdbAZrYT0k377zubJE1bTZq28QHZvvNz99w9vqvrfd+hHVOaS5Hj8CLAiIlK1lxscvzl ofQSjLShoqadFCzHj0zj68XbN1fjkLFItrKrmUIAInQ2DjlujRky39dVy3qqL+TABBgbqXpqYKs2 fq3oCOh950dBEPujVPWgZMW0htNiMuKFw28aVplPTaOZQV2OITfj/sr91/bvL65otlF0aHl1SIP+ RRY95QKCnqAKaijaKv4KqueVklo25qKSvS+bhlfMcQA2YfCCzX1LB+a4QHH0cCqT/n+w1cfdZ4V4 nWMSzzAStIcmPbC9Qbdyj8LLyFZoHHQGjvcDuJo9GKDTjq0e7mT1VSMhly0VG3ajlBxbRmvIMLQ3 /bOrE462IOvxg6whEN0a6YD2jept+aAgCNChU4+n7thkKjiM44AEYKnAdEmiFNY2As2OlwelzTsm e2QXOVbQfAdOd3faTK5HFxtLyJJ3HZzTrBPPDgBzOoHQcNXabBKunz/SIF0lq4R4JIpXHgmKwrsp l8SLy3A+Ky6L5bIIf9q4IclaXtdM2DBHbYXkz3p3UPmkipO6tOx4beFsSlpt1stOoR0FbZfuOxTk zM1/noarF3B5QSmMSHAbpV4ZJ3OPlGTmpfMg8YIwvU2h6ikpyueU7rhg/04JjTlOZ9Fs0tJvuQXu e82NZj03MD063uc4OTnRzCpwJWrXWkN5N63PSmHTfyoFtPvYaKdXK9FJrGa/3rvHkaQ2vBXzWtaP oGAlQWEgRhh9sGil+o7RCGMkx/rbliqGUfdewCtIQ0Ls3HEbMptHsFHnlvW5hYoKoHJsMJqWSzPN qu2g+KaFSNO7E/IGXk7Dnaqfsjq8NxgVjtxhrNlZdL53Xk/Dd/ELAAD//wMAUEsDBBQABgAIAAAA IQBp2CCw3QAAAAkBAAAPAAAAZHJzL2Rvd25yZXYueG1sTI9NT8MwDIbvSPsPkSdxY8m6MG2l6YSY uIIYHxK3rPHaisapmmwt/x5zguNrP3r9uNhNvhMXHGIbyMByoUAgVcG1VBt4e3282YCIyZKzXSA0 8I0RduXsqrC5CyO94OWQasElFHNroEmpz6WMVYPexkXokXh3CoO3ieNQSzfYkct9JzOl1tLblvhC Y3t8aLD6Opy9gfen0+eHVs/13t/2Y5iUJL+VxlzPp/s7EAmn9AfDrz6rQ8lOx3AmF0XHWWdLRg1k Ww2CgUyveXA0sFlpkGUh/39Q/gAAAP//AwBQSwECLQAUAAYACAAAACEAtoM4kv4AAADhAQAAEwAA AAAAAAAAAAAAAAAAAAAAW0NvbnRlbnRfVHlwZXNdLnhtbFBLAQItABQABgAIAAAAIQA4/SH/1gAA AJQBAAALAAAAAAAAAAAAAAAAAC8BAABfcmVscy8ucmVsc1BLAQItABQABgAIAAAAIQAFcSNPuQIA AMQFAAAOAAAAAAAAAAAAAAAAAC4CAABkcnMvZTJvRG9jLnhtbFBLAQItABQABgAIAAAAIQBp2CCw 3QAAAAkBAAAPAAAAAAAAAAAAAAAAABMFAABkcnMvZG93bnJldi54bWxQSwUGAAAAAAQABADzAAAA HQYAAAAA " filled="f" stroked="f">
                <v:textbox>
                  <w:txbxContent>
                    <w:p w:rsidR="003D7609" w:rsidRDefault="003D7609" w:rsidP="00BE254C">
                      <w:r>
                        <w:t>D</w:t>
                      </w:r>
                    </w:p>
                  </w:txbxContent>
                </v:textbox>
              </v:shape>
            </w:pict>
          </mc:Fallback>
        </mc:AlternateContent>
      </w:r>
      <w:r>
        <w:rPr>
          <w:noProof/>
          <w:sz w:val="26"/>
          <w:szCs w:val="26"/>
        </w:rPr>
        <mc:AlternateContent>
          <mc:Choice Requires="wps">
            <w:drawing>
              <wp:anchor distT="0" distB="0" distL="114300" distR="114300" simplePos="0" relativeHeight="251593216" behindDoc="0" locked="0" layoutInCell="1" allowOverlap="1">
                <wp:simplePos x="0" y="0"/>
                <wp:positionH relativeFrom="column">
                  <wp:posOffset>2306955</wp:posOffset>
                </wp:positionH>
                <wp:positionV relativeFrom="paragraph">
                  <wp:posOffset>186690</wp:posOffset>
                </wp:positionV>
                <wp:extent cx="660400" cy="342900"/>
                <wp:effectExtent l="1905" t="0" r="4445" b="3810"/>
                <wp:wrapNone/>
                <wp:docPr id="4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74" type="#_x0000_t202" style="position:absolute;left:0;text-align:left;margin-left:181.65pt;margin-top:14.7pt;width:52pt;height:27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8zbyuAIAAMQ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lWESE4wE7aBJD2w06FaOKLwMbYWGXqfgeN+DqxnBAJ12bHV/J8uvGgm5aqjYshul5NAwWkGG7qZ/ dnXC0RZkM3yQFQSiOyMd0FirzpYPCoIAHTr1eOqOTaaEwzgOSACWEkyXJEpgDbn5ND1e7pU275js kF1kWEHzHTjd32kzuR5dbCwhC962TgCteHYAmNMJhIar1maTcP38kQTJerFeEI9E8dojQZ57N8WK eHERzmf5Zb5a5eFPGzckacOrigkb5qitkPxZ7w4qn1RxUpeWLa8snE1Jq+1m1Sq0p6Dtwn2Hgpy5 +c/TcPUCLi8ohREJbqPEK+LF3CMFmXnJPFh4QZjcJlD1hOTFc0p3XLB/p4SGDCezaDZp6bfcAve9 5kbTjhuYHi3vMrw4OdHUKnAtKtdaQ3k7rc9KYdN/KgW0+9hop1cr0UmsZtyM7nEkTmtWzBtZPYKC lQSFgRhh9MGikeo7RgOMkQzrbzuqGEbtewGvIAkJsXPHbchsHsFGnVs25xYqSoDKsMFoWq7MNKt2 veLbBiJN707IG3g5NXeqfsoKKNkNjApH7jDW7Cw63zuvp+G7/AUAAP//AwBQSwMEFAAGAAgAAAAh AOqSZ/neAAAACQEAAA8AAABkcnMvZG93bnJldi54bWxMj01PwzAMhu9I/IfISNxYwlrKVupOCMQV tPEhcctar61onKrJ1vLvMSc42n70+nmLzex6daIxdJ4RrhcGFHHl644bhLfXp6sVqBAt17b3TAjf FGBTnp8VNq/9xFs67WKjJIRDbhHaGIdc61C15GxY+IFYbgc/OhtlHBtdj3aScNfrpTGZdrZj+dDa gR5aqr52R4fw/nz4/EjNS/PobobJz0azW2vEy4v5/g5UpDn+wfCrL+pQitPeH7kOqkdIsiQRFGG5 TkEJkGa3stgjrJIUdFno/w3KHwAAAP//AwBQSwECLQAUAAYACAAAACEAtoM4kv4AAADhAQAAEwAA AAAAAAAAAAAAAAAAAAAAW0NvbnRlbnRfVHlwZXNdLnhtbFBLAQItABQABgAIAAAAIQA4/SH/1gAA AJQBAAALAAAAAAAAAAAAAAAAAC8BAABfcmVscy8ucmVsc1BLAQItABQABgAIAAAAIQBs8zbyuAIA AMQFAAAOAAAAAAAAAAAAAAAAAC4CAABkcnMvZTJvRG9jLnhtbFBLAQItABQABgAIAAAAIQDqkmf5 3gAAAAkBAAAPAAAAAAAAAAAAAAAAABIFAABkcnMvZG93bnJldi54bWxQSwUGAAAAAAQABADzAAAA HQYAAAAA " filled="f" stroked="f">
                <v:textbox>
                  <w:txbxContent>
                    <w:p w:rsidR="003D7609" w:rsidRDefault="003D7609" w:rsidP="00BE254C">
                      <w:r>
                        <w:t>C</w:t>
                      </w:r>
                    </w:p>
                  </w:txbxContent>
                </v:textbox>
              </v:shape>
            </w:pict>
          </mc:Fallback>
        </mc:AlternateContent>
      </w:r>
    </w:p>
    <w:p w:rsidR="00BE254C" w:rsidRPr="00BF3E6C" w:rsidRDefault="00BE254C" w:rsidP="00BE254C">
      <w:pPr>
        <w:jc w:val="both"/>
        <w:rPr>
          <w:sz w:val="26"/>
          <w:szCs w:val="26"/>
        </w:rPr>
      </w:pPr>
    </w:p>
    <w:p w:rsidR="00BE254C" w:rsidRPr="00BF3E6C" w:rsidRDefault="00BE254C" w:rsidP="00BE254C">
      <w:pPr>
        <w:jc w:val="both"/>
        <w:rPr>
          <w:b/>
          <w:bCs/>
          <w:sz w:val="26"/>
          <w:szCs w:val="26"/>
        </w:rPr>
      </w:pPr>
    </w:p>
    <w:p w:rsidR="00BE254C" w:rsidRPr="00BF3E6C" w:rsidRDefault="00734F37" w:rsidP="00BE254C">
      <w:pPr>
        <w:jc w:val="both"/>
        <w:rPr>
          <w:b/>
          <w:bCs/>
          <w:sz w:val="26"/>
          <w:szCs w:val="26"/>
        </w:rPr>
      </w:pPr>
      <w:r w:rsidRPr="00BF3E6C">
        <w:rPr>
          <w:b/>
          <w:bCs/>
          <w:sz w:val="26"/>
          <w:szCs w:val="26"/>
          <w:u w:val="single"/>
        </w:rPr>
        <w:t xml:space="preserve">Bài </w:t>
      </w:r>
      <w:r w:rsidR="0007270E">
        <w:rPr>
          <w:b/>
          <w:bCs/>
          <w:sz w:val="26"/>
          <w:szCs w:val="26"/>
          <w:u w:val="single"/>
        </w:rPr>
        <w:t>42</w:t>
      </w:r>
      <w:r w:rsidR="00BE254C" w:rsidRPr="00BF3E6C">
        <w:rPr>
          <w:b/>
          <w:bCs/>
          <w:sz w:val="26"/>
          <w:szCs w:val="26"/>
          <w:u w:val="single"/>
        </w:rPr>
        <w:t>:</w:t>
      </w:r>
      <w:r w:rsidR="00BE254C" w:rsidRPr="00BF3E6C">
        <w:rPr>
          <w:b/>
          <w:bCs/>
          <w:sz w:val="26"/>
          <w:szCs w:val="26"/>
        </w:rPr>
        <w:t xml:space="preserve"> ( Kì thi chọn HS giỏi cấp Tỉnh, vật lí 9)</w:t>
      </w: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596288" behindDoc="0" locked="0" layoutInCell="1" allowOverlap="1">
                <wp:simplePos x="0" y="0"/>
                <wp:positionH relativeFrom="column">
                  <wp:posOffset>3811270</wp:posOffset>
                </wp:positionH>
                <wp:positionV relativeFrom="paragraph">
                  <wp:posOffset>981075</wp:posOffset>
                </wp:positionV>
                <wp:extent cx="2018030" cy="1371600"/>
                <wp:effectExtent l="1270" t="9525" r="0" b="9525"/>
                <wp:wrapNone/>
                <wp:docPr id="457"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8030" cy="1371600"/>
                          <a:chOff x="13177" y="8307"/>
                          <a:chExt cx="3178" cy="2160"/>
                        </a:xfrm>
                      </wpg:grpSpPr>
                      <wpg:grpSp>
                        <wpg:cNvPr id="458" name="Group 154"/>
                        <wpg:cNvGrpSpPr>
                          <a:grpSpLocks/>
                        </wpg:cNvGrpSpPr>
                        <wpg:grpSpPr bwMode="auto">
                          <a:xfrm>
                            <a:off x="13177" y="8307"/>
                            <a:ext cx="2472" cy="2160"/>
                            <a:chOff x="3046" y="8460"/>
                            <a:chExt cx="2472" cy="2160"/>
                          </a:xfrm>
                        </wpg:grpSpPr>
                        <wpg:grpSp>
                          <wpg:cNvPr id="459" name="Group 155"/>
                          <wpg:cNvGrpSpPr>
                            <a:grpSpLocks/>
                          </wpg:cNvGrpSpPr>
                          <wpg:grpSpPr bwMode="auto">
                            <a:xfrm>
                              <a:off x="3438" y="8460"/>
                              <a:ext cx="2080" cy="2160"/>
                              <a:chOff x="3438" y="8460"/>
                              <a:chExt cx="2080" cy="2160"/>
                            </a:xfrm>
                          </wpg:grpSpPr>
                          <wps:wsp>
                            <wps:cNvPr id="460" name="Oval 156"/>
                            <wps:cNvSpPr>
                              <a:spLocks noChangeArrowheads="1"/>
                            </wps:cNvSpPr>
                            <wps:spPr bwMode="auto">
                              <a:xfrm>
                                <a:off x="3438" y="8460"/>
                                <a:ext cx="208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1" name="Line 157"/>
                            <wps:cNvCnPr/>
                            <wps:spPr bwMode="auto">
                              <a:xfrm>
                                <a:off x="3438" y="9540"/>
                                <a:ext cx="2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2" name="Text Box 158"/>
                          <wps:cNvSpPr txBox="1">
                            <a:spLocks noChangeArrowheads="1"/>
                          </wps:cNvSpPr>
                          <wps:spPr bwMode="auto">
                            <a:xfrm>
                              <a:off x="3046" y="9252"/>
                              <a:ext cx="10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wpg:grpSp>
                      <wps:wsp>
                        <wps:cNvPr id="463" name="Text Box 159"/>
                        <wps:cNvSpPr txBox="1">
                          <a:spLocks noChangeArrowheads="1"/>
                        </wps:cNvSpPr>
                        <wps:spPr bwMode="auto">
                          <a:xfrm>
                            <a:off x="15575" y="9135"/>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3" o:spid="_x0000_s1175" style="position:absolute;left:0;text-align:left;margin-left:300.1pt;margin-top:77.25pt;width:158.9pt;height:108pt;z-index:251596288" coordorigin="13177,8307" coordsize="3178,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w8u2RgQAAJoSAAAOAAAAZHJzL2Uyb0RvYy54bWzsWFlv4zYQfi/Q/0Do3dFtWUKUReIjKJB2 A+z2B9ASdaASqZJy5HTR/94hKSk+4m4OJLsLrB9sUiOOZr755rDOP2zrCt0RLkpGY8M+swxEaMLS kuax8efn1WRmINFimuKKURIb90QYHy5+/eW8ayLisIJVKeEIlFARdU1sFG3bRKYpkoLUWJyxhlAQ ZozXuIUtz82U4w6015XpWNbU7BhPG84SIgRcXWihcaH0ZxlJ2o9ZJkiLqtgA21r1zdX3Wn6bF+c4 yjluijLpzcAvsKLGJYWHjqoWuMVow8sjVXWZcCZY1p4lrDZZlpUJUT6AN7Z14M01Z5tG+ZJHXd6M MAG0Bzi9WG3yx90tR2UaG54fGIjiGoKknots35XwdE0ewV3XvPnU3HLtIyxvWPKXALF5KJf7XN+M 1t3vLAWFeNMyBc8247VUAY6jrYrC/RgFsm1RAhcBiJnlQrASkNluYE+tPk5JAcGU52zXDsBakM9c K9BBTIplrwCEwDp52oGzUmriSD9ZWdtbp11Tm9HLEQtQsI+F99ZYPObTCIkXOPse4WgEw7W8qcbC 095K2YCFc3Ty+ViEh1j4b42F67kQABne0aURCmvWU2MI7i4Ux+d2oDg6eRIKqEXiId3E69LtU4Eb orJYyEQaKAax6in28Q5XkG1Tjaq6aUg1ofMMUTYvMM3JJeesKwhOwSZbMbtrdg7IjYAs/WriPQvg ESYcNVy014TVSC5ig1RV2QjpHI7w3Y1oda4Nd8nLglVluiqrSm14vp5XHIHDsbFSH+XEwW0VRV1s hL7jK82nVVjq85gKqJw0BWtwJNFa9usWl5Veg08VVdVLIyYrgIjWLL0H9DjTfQL6GiwKxv8xUAc9 IjbE3xvMiYGq3yhEILQ9TzYVtYH66cCG70rWuxJME1AVG62B9HLe6ka0aXiZF/AkW7lL2SWUy6xU YD5Y1RsLxNS2vgND7YGhNyUlwFBVaXvCzektB3yfz7jQB8xUZI5Ter9YH9GtAjP+j2uUSaIp3e9H IRyBH0B9yTXpker6X0IrXM6WM2/iOdPlxLMWi8nlau5Npis78BfuYj5f2P9KX2wvKso0JVSaPkwg tve0ktPPQnp2GGeQEQZzX7vqg2Di8KuMho54nAEAobquyPbQM9+NeNDsdPf9LBG9Ylsg30ySpief LI+o3YJgSJo3K5RDcw0d39mnrW3J5JdjRs/o03WSwxz6ZOJKIu2EUNWp749kp4vyqbp+ko17eWM7 nnXlhJPVdBZMvJXnT8LAmk0sO7wKp5YXeovVft6o2qT/QADdX5o3r244ddnCH5mqrGFoGbvS6e4z pr00f0jI4fexxGy3662a00PV92Ui/Cjd6hsUEPeRAhJ+kwJi+37gq1k2tF01OGu6y386wTDK/iwg TxkMfxaQnfH1FQVE9bEfroDACxBVH/uXNfINy+4e1ruvlC7+AwAA//8DAFBLAwQUAAYACAAAACEA 9UNqJeEAAAALAQAADwAAAGRycy9kb3ducmV2LnhtbEyPQU/CQBCF7yb+h82YeJPdgkWs3RJC1BMh EUwIt6Ed2obubtNd2vLvHU96nLwvb76XLkfTiJ46XzurIZooEGRzV9S21PC9/3hagPABbYGNs6Th Rh6W2f1diknhBvtF/S6UgkusT1BDFUKbSOnzigz6iWvJcnZ2ncHAZ1fKosOBy00jp0rNpcHa8ocK W1pXlF92V6Phc8BhNYve+83lvL4d9/H2sIlI68eHcfUGItAY/mD41Wd1yNjp5K628KLRMFdqyigH 8XMMgonXaMHrThpmLyoGmaXy/4bsBwAA//8DAFBLAQItABQABgAIAAAAIQC2gziS/gAAAOEBAAAT AAAAAAAAAAAAAAAAAAAAAABbQ29udGVudF9UeXBlc10ueG1sUEsBAi0AFAAGAAgAAAAhADj9If/W AAAAlAEAAAsAAAAAAAAAAAAAAAAALwEAAF9yZWxzLy5yZWxzUEsBAi0AFAAGAAgAAAAhAMbDy7ZG BAAAmhIAAA4AAAAAAAAAAAAAAAAALgIAAGRycy9lMm9Eb2MueG1sUEsBAi0AFAAGAAgAAAAhAPVD aiXhAAAACwEAAA8AAAAAAAAAAAAAAAAAoAYAAGRycy9kb3ducmV2LnhtbFBLBQYAAAAABAAEAPMA AACuBwAAAAA= ">
                <v:group id="Group 154" o:spid="_x0000_s1176" style="position:absolute;left:13177;top:8307;width:2472;height:2160" coordorigin="3046,8460" coordsize="2472,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28aw8MAAADcAAAADwAAAGRycy9kb3ducmV2LnhtbERPTWvCQBC9F/wPywi9 1U20FoluQpBaepBCVRBvQ3ZMQrKzIbtN4r/vHgo9Pt73LptMKwbqXW1ZQbyIQBAXVtdcKricDy8b EM4ja2wtk4IHOcjS2dMOE21H/qbh5EsRQtglqKDyvkukdEVFBt3CdsSBu9veoA+wL6XucQzhppXL KHqTBmsODRV2tK+oaE4/RsHHiGO+it+HY3PfP27n9df1GJNSz/Mp34LwNPl/8Z/7Uyt4X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bxrDwwAAANwAAAAP AAAAAAAAAAAAAAAAAKoCAABkcnMvZG93bnJldi54bWxQSwUGAAAAAAQABAD6AAAAmgMAAAAA ">
                  <v:group id="Group 155" o:spid="_x0000_s1177" style="position:absolute;left:3438;top:8460;width:2080;height:2160" coordorigin="3438,8460" coordsize="20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CO/WMYAAADcAAAADwAAAGRycy9kb3ducmV2LnhtbESPQWvCQBSE7wX/w/IE b3UTNWKjq4jY0kMoVAult0f2mQSzb0N2TeK/dwuFHoeZ+YbZ7AZTi45aV1lWEE8jEMS51RUXCr7O r88rEM4ja6wtk4I7OdhtR08bTLXt+ZO6ky9EgLBLUUHpfZNK6fKSDLqpbYiDd7GtQR9kW0jdYh/g ppazKFpKgxWHhRIbOpSUX083o+Ctx34/j49ddr0c7j/n5OM7i0mpyXjYr0F4Gvx/+K/9rhUskh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I79YxgAAANwA AAAPAAAAAAAAAAAAAAAAAKoCAABkcnMvZG93bnJldi54bWxQSwUGAAAAAAQABAD6AAAAnQMAAAAA ">
                    <v:oval id="Oval 156" o:spid="_x0000_s1178" style="position:absolute;left:3438;top:8460;width:208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AvysIA AADcAAAADwAAAGRycy9kb3ducmV2LnhtbERPTWvCQBC9C/0Pywi96UZTQ4lZRSoFe+ihaXsfsmMS kp0N2TGm/757KPT4eN/FcXa9mmgMrWcDm3UCirjytuXawNfn6+oZVBBki71nMvBDAY6Hh0WBufV3 /qCplFrFEA45GmhEhlzrUDXkMKz9QBy5qx8dSoRjre2I9xjuer1Nkkw7bDk2NDjQS0NVV96cgXN9 KrNJp7JLr+eL7Lrv97d0Y8zjcj7tQQnN8i/+c1+sgacszo9n4hHQh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REC/KwgAAANwAAAAPAAAAAAAAAAAAAAAAAJgCAABkcnMvZG93 bnJldi54bWxQSwUGAAAAAAQABAD1AAAAhwMAAAAA "/>
                    <v:line id="Line 157" o:spid="_x0000_s1179" style="position:absolute;visibility:visible;mso-wrap-style:square" from="3438,9540" to="5518,9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TjYcYAAADcAAAADwAAAGRycy9kb3ducmV2LnhtbESPQWvCQBSE7wX/w/IKvdWNtgRJXUVa BPUgagvt8Zl9TVKzb8PumqT/3hUEj8PMfMNM572pRUvOV5YVjIYJCOLc6ooLBV+fy+cJCB+QNdaW ScE/eZjPBg9TzLTteE/tIRQiQthnqKAMocmk9HlJBv3QNsTR+7XOYIjSFVI77CLc1HKcJKk0WHFc KLGh95Ly0+FsFGxfdmm7WG9W/fc6PeYf++PPX+eUenrsF28gAvXhHr61V1rBaz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E42HGAAAA3AAAAA8AAAAAAAAA AAAAAAAAoQIAAGRycy9kb3ducmV2LnhtbFBLBQYAAAAABAAEAPkAAACUAwAAAAA= "/>
                  </v:group>
                  <v:shape id="Text Box 158" o:spid="_x0000_s1180" type="#_x0000_t202" style="position:absolute;left:3046;top:9252;width:10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9iKMMA AADcAAAADwAAAGRycy9kb3ducmV2LnhtbESPQYvCMBSE74L/IbwFb5qsqOx2jSKK4ElRdwVvj+bZ lm1eShNt/fdGEDwOM/MNM523thQ3qn3hWMPnQIEgTp0pONPwe1z3v0D4gGywdEwa7uRhPut2ppgY 1/CeboeQiQhhn6CGPIQqkdKnOVn0A1cRR+/iaoshyjqTpsYmwm0ph0pNpMWC40KOFS1zSv8PV6vh b3s5n0Zql63suGpcqyTbb6l176Nd/IAI1IZ3+NXeGA2jy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w39iKMMAAADcAAAADwAAAAAAAAAAAAAAAACYAgAAZHJzL2Rv d25yZXYueG1sUEsFBgAAAAAEAAQA9QAAAIgDAAAAAA== " filled="f" stroked="f">
                    <v:textbox>
                      <w:txbxContent>
                        <w:p w:rsidR="003D7609" w:rsidRDefault="003D7609" w:rsidP="00BE254C">
                          <w:r>
                            <w:t>A</w:t>
                          </w:r>
                        </w:p>
                      </w:txbxContent>
                    </v:textbox>
                  </v:shape>
                </v:group>
                <v:shape id="Text Box 159" o:spid="_x0000_s1181" type="#_x0000_t202" style="position:absolute;left:15575;top:9135;width:7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PHs8QA AADcAAAADwAAAGRycy9kb3ducmV2LnhtbESPQWvCQBSE74L/YXlCb7qrtWJjNiItBU+VprXg7ZF9 JsHs25Ddmvjvu0Khx2FmvmHS7WAbcaXO1441zGcKBHHhTM2lhq/Pt+kahA/IBhvHpOFGHrbZeJRi YlzPH3TNQykihH2CGqoQ2kRKX1Rk0c9cSxy9s+sshii7UpoO+wi3jVwotZIWa44LFbb0UlFxyX+s huP7+fS9VIfy1T61vRuUZPsstX6YDLsNiEBD+A//tfdGw3L1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wzx7PEAAAA3AAAAA8AAAAAAAAAAAAAAAAAmAIAAGRycy9k b3ducmV2LnhtbFBLBQYAAAAABAAEAPUAAACJAwAAAAA= " filled="f" stroked="f">
                  <v:textbox>
                    <w:txbxContent>
                      <w:p w:rsidR="003D7609" w:rsidRDefault="003D7609" w:rsidP="00BE254C">
                        <w:r>
                          <w:t>B</w:t>
                        </w:r>
                      </w:p>
                    </w:txbxContent>
                  </v:textbox>
                </v:shape>
              </v:group>
            </w:pict>
          </mc:Fallback>
        </mc:AlternateContent>
      </w:r>
      <w:r w:rsidR="00BE254C" w:rsidRPr="00BF3E6C">
        <w:rPr>
          <w:sz w:val="26"/>
          <w:szCs w:val="26"/>
        </w:rPr>
        <w:t>Có hai xe khởi hành từ A. Xe thứ nhất khởi hành lúc 9 giờ sáng, đi theo hướng AB đường kính của đường tròn, với vận tốc không đổi v</w:t>
      </w:r>
      <w:r w:rsidR="00BE254C" w:rsidRPr="00BF3E6C">
        <w:rPr>
          <w:sz w:val="26"/>
          <w:szCs w:val="26"/>
          <w:vertAlign w:val="subscript"/>
        </w:rPr>
        <w:t>1</w:t>
      </w:r>
      <w:r w:rsidR="00BE254C" w:rsidRPr="00BF3E6C">
        <w:rPr>
          <w:sz w:val="26"/>
          <w:szCs w:val="26"/>
        </w:rPr>
        <w:t>=10km/h (hình vẽ). Xe thứ hai chuyển động trên đường tròn trong thời gian đầu với vận tốc không đổi v. Khi tới B xe thứ hai nghỉ 5 phút vẫn chưa thấy xe thứ nhất tới, xe thứ hai lại tiếp tục chuyển động với vận tốc bằng 1,5v. Lần này tới B xe thứ hai nghỉ 10 phút vẫn chưa gặp xe thứ nhất. Xe thứ hai lại tiếp tục chuyển động với vận tốc 2v thì sau đó hai xe đến B cùng lúc.</w:t>
      </w:r>
    </w:p>
    <w:p w:rsidR="00BE254C" w:rsidRPr="00BF3E6C" w:rsidRDefault="003010CD" w:rsidP="003010CD">
      <w:pPr>
        <w:ind w:firstLine="360"/>
        <w:jc w:val="both"/>
        <w:rPr>
          <w:sz w:val="26"/>
          <w:szCs w:val="26"/>
        </w:rPr>
      </w:pPr>
      <w:r>
        <w:rPr>
          <w:sz w:val="26"/>
          <w:szCs w:val="26"/>
        </w:rPr>
        <w:t xml:space="preserve">a. </w:t>
      </w:r>
      <w:r w:rsidR="00BE254C" w:rsidRPr="00BF3E6C">
        <w:rPr>
          <w:sz w:val="26"/>
          <w:szCs w:val="26"/>
        </w:rPr>
        <w:t>Tính các vận tốc của xe thứ hai.</w:t>
      </w:r>
    </w:p>
    <w:p w:rsidR="00BE254C" w:rsidRPr="00BF3E6C" w:rsidRDefault="003010CD" w:rsidP="003010CD">
      <w:pPr>
        <w:ind w:firstLine="360"/>
        <w:jc w:val="both"/>
        <w:rPr>
          <w:sz w:val="26"/>
          <w:szCs w:val="26"/>
        </w:rPr>
      </w:pPr>
      <w:r>
        <w:rPr>
          <w:sz w:val="26"/>
          <w:szCs w:val="26"/>
        </w:rPr>
        <w:t xml:space="preserve">b. </w:t>
      </w:r>
      <w:r w:rsidR="00BE254C" w:rsidRPr="00BF3E6C">
        <w:rPr>
          <w:sz w:val="26"/>
          <w:szCs w:val="26"/>
        </w:rPr>
        <w:t xml:space="preserve"> Hỏi hai xe gặp nhau lúc mấy giờ.</w:t>
      </w:r>
    </w:p>
    <w:p w:rsidR="00BE254C" w:rsidRPr="00BF3E6C" w:rsidRDefault="00BE254C" w:rsidP="00BE254C">
      <w:pPr>
        <w:jc w:val="both"/>
        <w:rPr>
          <w:sz w:val="26"/>
          <w:szCs w:val="26"/>
        </w:rPr>
      </w:pPr>
      <w:r w:rsidRPr="00BF3E6C">
        <w:rPr>
          <w:sz w:val="26"/>
          <w:szCs w:val="26"/>
        </w:rPr>
        <w:t xml:space="preserve">Biết rằng xe thứ hai khởi hành lúc </w:t>
      </w:r>
    </w:p>
    <w:p w:rsidR="00BE254C" w:rsidRPr="00BF3E6C" w:rsidRDefault="00BE254C" w:rsidP="00BE254C">
      <w:pPr>
        <w:jc w:val="both"/>
        <w:rPr>
          <w:sz w:val="26"/>
          <w:szCs w:val="26"/>
        </w:rPr>
      </w:pPr>
      <w:r w:rsidRPr="00BF3E6C">
        <w:rPr>
          <w:sz w:val="26"/>
          <w:szCs w:val="26"/>
        </w:rPr>
        <w:t xml:space="preserve">10 giờ sáng cùng ngày. Vòng tròn có </w:t>
      </w:r>
    </w:p>
    <w:p w:rsidR="00BE254C" w:rsidRPr="00BF3E6C" w:rsidRDefault="00BE254C" w:rsidP="00BE254C">
      <w:pPr>
        <w:jc w:val="both"/>
        <w:rPr>
          <w:sz w:val="26"/>
          <w:szCs w:val="26"/>
        </w:rPr>
      </w:pPr>
      <w:r w:rsidRPr="00BF3E6C">
        <w:rPr>
          <w:sz w:val="26"/>
          <w:szCs w:val="26"/>
        </w:rPr>
        <w:t xml:space="preserve">bán kính R = 45km. Lấy </w:t>
      </w:r>
      <w:r w:rsidRPr="00BF3E6C">
        <w:rPr>
          <w:position w:val="-6"/>
          <w:sz w:val="26"/>
          <w:szCs w:val="26"/>
        </w:rPr>
        <w:object w:dxaOrig="220" w:dyaOrig="220">
          <v:shape id="_x0000_i1174" type="#_x0000_t75" style="width:11pt;height:11pt" o:ole="">
            <v:imagedata r:id="rId280" o:title=""/>
          </v:shape>
          <o:OLEObject Type="Embed" ProgID="Equation.DSMT4" ShapeID="_x0000_i1174" DrawAspect="Content" ObjectID="_1637045557" r:id="rId281"/>
        </w:object>
      </w:r>
      <w:r w:rsidRPr="00BF3E6C">
        <w:rPr>
          <w:sz w:val="26"/>
          <w:szCs w:val="26"/>
        </w:rPr>
        <w:t>= 3,14.</w:t>
      </w:r>
    </w:p>
    <w:p w:rsidR="00BE254C" w:rsidRPr="00BF3E6C" w:rsidRDefault="00BE254C" w:rsidP="00BE254C">
      <w:pPr>
        <w:jc w:val="both"/>
        <w:rPr>
          <w:sz w:val="26"/>
          <w:szCs w:val="26"/>
        </w:rPr>
      </w:pPr>
    </w:p>
    <w:p w:rsidR="00BE254C" w:rsidRPr="00BF3E6C" w:rsidRDefault="00927938" w:rsidP="00BE254C">
      <w:pPr>
        <w:jc w:val="both"/>
        <w:rPr>
          <w:b/>
          <w:bCs/>
          <w:sz w:val="26"/>
          <w:szCs w:val="26"/>
        </w:rPr>
      </w:pPr>
      <w:r>
        <w:rPr>
          <w:noProof/>
          <w:sz w:val="26"/>
          <w:szCs w:val="26"/>
          <w:u w:val="single"/>
        </w:rPr>
        <mc:AlternateContent>
          <mc:Choice Requires="wps">
            <w:drawing>
              <wp:anchor distT="0" distB="0" distL="114300" distR="114300" simplePos="0" relativeHeight="251595264" behindDoc="0" locked="0" layoutInCell="1" allowOverlap="1">
                <wp:simplePos x="0" y="0"/>
                <wp:positionH relativeFrom="column">
                  <wp:posOffset>2541270</wp:posOffset>
                </wp:positionH>
                <wp:positionV relativeFrom="paragraph">
                  <wp:posOffset>427990</wp:posOffset>
                </wp:positionV>
                <wp:extent cx="660400" cy="342900"/>
                <wp:effectExtent l="0" t="0" r="0" b="635"/>
                <wp:wrapNone/>
                <wp:docPr id="456"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2" type="#_x0000_t202" style="position:absolute;left:0;text-align:left;margin-left:200.1pt;margin-top:33.7pt;width:52pt;height:27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QBaVuQIAAMQ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ckTjAStIcmPbC9Qbdyj8I4shUaB52B4/0ArmYPBui0Y6uHO1l91UjIZUvFht0oJceW0RoyDO1N /+zqhKMtyHr8IGsIRLdGOqB9o3pbPigIAnTo1OOpOzaZCg6TJCABWCowXZIohbWNQLPj5UFp847J HtlFjhU034HT3Z02k+vRxcYSsuRdB+c068SzA8CcTiA0XLU2m4Tr5480SFfz1Zx4JEpWHgmKwrsp l8RLynAWF5fFclmEP23ckGQtr2smbJijtkLyZ707qHxSxUldWna8tnA2Ja0262Wn0I6Ctkv3HQpy 5uY/T8PVC7i8oBRGJLiNUq9M5jOPlCT20lkw94IwvU2h6ikpyueU7rhg/04JjTlO4yietPRbboH7 XnOjWc8NTI+O9zmen5xoZhW4ErVrraG8m9ZnpbDpP5UC2n1stNOrlegkVrNf793jSC9teCvmtawf QcFKgsJAjDD6YNFK9R2jEcZIjvW3LVUMo+69gFeQhoTYueM2JJ5FsFHnlvW5hYoKoHJsMJqWSzPN qu2g+KaFSNO7E/IGXk7Dnaqfsjq8NxgVjtxhrNlZdL53Xk/Dd/ELAAD//wMAUEsDBBQABgAIAAAA IQAKW2h63QAAAAoBAAAPAAAAZHJzL2Rvd25yZXYueG1sTI/BTsMwDIbvSLxDZCRuLFmVbdA1nRCI K4gNkLhljddWa5yqydby9pgTO9r+9Pv7i83kO3HGIbaBDMxnCgRSFVxLtYGP3cvdPYiYLDnbBUID PxhhU15fFTZ3YaR3PG9TLTiEYm4NNCn1uZSxatDbOAs9Et8OYfA28TjU0g125HDfyUyppfS2Jf7Q 2B6fGqyO25M38Pl6+P7S6q1+9ot+DJOS5B+kMbc30+MaRMIp/cPwp8/qULLTPpzIRdEZ0EpljBpY rjQIBhZK82LPZDbXIMtCXlYofwEAAP//AwBQSwECLQAUAAYACAAAACEAtoM4kv4AAADhAQAAEwAA AAAAAAAAAAAAAAAAAAAAW0NvbnRlbnRfVHlwZXNdLnhtbFBLAQItABQABgAIAAAAIQA4/SH/1gAA AJQBAAALAAAAAAAAAAAAAAAAAC8BAABfcmVscy8ucmVsc1BLAQItABQABgAIAAAAIQDjQBaVuQIA AMQFAAAOAAAAAAAAAAAAAAAAAC4CAABkcnMvZTJvRG9jLnhtbFBLAQItABQABgAIAAAAIQAKW2h6 3QAAAAoBAAAPAAAAAAAAAAAAAAAAABMFAABkcnMvZG93bnJldi54bWxQSwUGAAAAAAQABADzAAAA HQYAAAAA " filled="f" stroked="f">
                <v:textbox>
                  <w:txbxContent>
                    <w:p w:rsidR="003D7609" w:rsidRDefault="003D7609" w:rsidP="00BE254C"/>
                  </w:txbxContent>
                </v:textbox>
              </v:shape>
            </w:pict>
          </mc:Fallback>
        </mc:AlternateContent>
      </w:r>
      <w:r w:rsidR="00734F37" w:rsidRPr="00BF3E6C">
        <w:rPr>
          <w:b/>
          <w:bCs/>
          <w:sz w:val="26"/>
          <w:szCs w:val="26"/>
          <w:u w:val="single"/>
        </w:rPr>
        <w:t xml:space="preserve">Bài </w:t>
      </w:r>
      <w:r w:rsidR="008C13F4">
        <w:rPr>
          <w:b/>
          <w:bCs/>
          <w:sz w:val="26"/>
          <w:szCs w:val="26"/>
          <w:u w:val="single"/>
        </w:rPr>
        <w:t>43</w:t>
      </w:r>
      <w:r w:rsidR="00BE254C" w:rsidRPr="00BF3E6C">
        <w:rPr>
          <w:b/>
          <w:bCs/>
          <w:sz w:val="26"/>
          <w:szCs w:val="26"/>
          <w:u w:val="single"/>
        </w:rPr>
        <w:t>:</w:t>
      </w:r>
      <w:r w:rsidR="00BE254C" w:rsidRPr="00BF3E6C">
        <w:rPr>
          <w:b/>
          <w:bCs/>
          <w:sz w:val="26"/>
          <w:szCs w:val="26"/>
        </w:rPr>
        <w:t xml:space="preserve"> ( Đề thi chọn HS giỏi NH 05-06, vật lí 9)</w:t>
      </w:r>
    </w:p>
    <w:p w:rsidR="00BE254C" w:rsidRPr="00BF3E6C" w:rsidRDefault="00BE254C" w:rsidP="00BE254C">
      <w:pPr>
        <w:jc w:val="both"/>
        <w:rPr>
          <w:sz w:val="26"/>
          <w:szCs w:val="26"/>
        </w:rPr>
      </w:pPr>
      <w:r w:rsidRPr="00BF3E6C">
        <w:rPr>
          <w:sz w:val="26"/>
          <w:szCs w:val="26"/>
        </w:rPr>
        <w:t>Trên quãng đường AB dài 121km có hai chiếc xe cùng khởi hành từ A lúc 8h để đi đến B. Xe thứ nhất chạy với vận tốc 30km/h còn xe thứ hai cứ sau a km thì vận tốc lại giảm đi một nửa so với vận tốc trước đó. Đoạn đường còn lại cuối cùng 1 km (1km&lt;a) xe 2 đi hết 12phút. Biết rằng vận tốc của xe thứ 2 không vượt quá 90km/h và hai xe có gặp nhau tại một điểm trên đường đi.</w:t>
      </w:r>
    </w:p>
    <w:p w:rsidR="00BE254C" w:rsidRPr="00BF3E6C" w:rsidRDefault="00BA22D5" w:rsidP="00BA22D5">
      <w:pPr>
        <w:ind w:firstLine="360"/>
        <w:jc w:val="both"/>
        <w:rPr>
          <w:sz w:val="26"/>
          <w:szCs w:val="26"/>
        </w:rPr>
      </w:pPr>
      <w:r>
        <w:rPr>
          <w:sz w:val="26"/>
          <w:szCs w:val="26"/>
        </w:rPr>
        <w:t xml:space="preserve">a. </w:t>
      </w:r>
      <w:r w:rsidR="00BE254C" w:rsidRPr="00BF3E6C">
        <w:rPr>
          <w:sz w:val="26"/>
          <w:szCs w:val="26"/>
        </w:rPr>
        <w:t>Tính vận tốc của xe thứ 2 trên đoạn a km đầu tiên và vận tốc trung bình V</w:t>
      </w:r>
      <w:r w:rsidR="00BE254C" w:rsidRPr="00BF3E6C">
        <w:rPr>
          <w:sz w:val="26"/>
          <w:szCs w:val="26"/>
          <w:vertAlign w:val="subscript"/>
        </w:rPr>
        <w:t>TB</w:t>
      </w:r>
      <w:r w:rsidR="00BE254C" w:rsidRPr="00BF3E6C">
        <w:rPr>
          <w:sz w:val="26"/>
          <w:szCs w:val="26"/>
        </w:rPr>
        <w:t xml:space="preserve"> trên AB (của xe 2).</w:t>
      </w:r>
    </w:p>
    <w:p w:rsidR="00BE254C" w:rsidRPr="00BF3E6C" w:rsidRDefault="00BA22D5" w:rsidP="00BA22D5">
      <w:pPr>
        <w:ind w:firstLine="360"/>
        <w:jc w:val="both"/>
        <w:rPr>
          <w:sz w:val="26"/>
          <w:szCs w:val="26"/>
        </w:rPr>
      </w:pPr>
      <w:r>
        <w:rPr>
          <w:sz w:val="26"/>
          <w:szCs w:val="26"/>
        </w:rPr>
        <w:t xml:space="preserve">b. </w:t>
      </w:r>
      <w:r w:rsidR="00BE254C" w:rsidRPr="00BF3E6C">
        <w:rPr>
          <w:sz w:val="26"/>
          <w:szCs w:val="26"/>
        </w:rPr>
        <w:t xml:space="preserve"> Xác định vị trí và thời điểm 2 xe gặp nhau.</w:t>
      </w:r>
    </w:p>
    <w:p w:rsidR="00BE254C" w:rsidRPr="00BF3E6C" w:rsidRDefault="00734F37" w:rsidP="00BE254C">
      <w:pPr>
        <w:jc w:val="both"/>
        <w:rPr>
          <w:b/>
          <w:bCs/>
          <w:sz w:val="26"/>
          <w:szCs w:val="26"/>
        </w:rPr>
      </w:pPr>
      <w:r w:rsidRPr="00BF3E6C">
        <w:rPr>
          <w:b/>
          <w:bCs/>
          <w:sz w:val="26"/>
          <w:szCs w:val="26"/>
          <w:u w:val="single"/>
        </w:rPr>
        <w:t xml:space="preserve">Bài </w:t>
      </w:r>
      <w:r w:rsidR="008C13F4">
        <w:rPr>
          <w:b/>
          <w:bCs/>
          <w:sz w:val="26"/>
          <w:szCs w:val="26"/>
          <w:u w:val="single"/>
        </w:rPr>
        <w:t>44</w:t>
      </w:r>
      <w:r w:rsidR="00BE254C" w:rsidRPr="00BF3E6C">
        <w:rPr>
          <w:b/>
          <w:bCs/>
          <w:sz w:val="26"/>
          <w:szCs w:val="26"/>
          <w:u w:val="single"/>
        </w:rPr>
        <w:t>:</w:t>
      </w:r>
      <w:r w:rsidR="00BE254C" w:rsidRPr="00BF3E6C">
        <w:rPr>
          <w:b/>
          <w:bCs/>
          <w:sz w:val="26"/>
          <w:szCs w:val="26"/>
        </w:rPr>
        <w:t xml:space="preserve"> ( Kì thi chọn HS giỏi NH 06-07, vật lí 9)</w:t>
      </w:r>
    </w:p>
    <w:p w:rsidR="00BE254C" w:rsidRPr="00BF3E6C" w:rsidRDefault="00BE254C" w:rsidP="00BE254C">
      <w:pPr>
        <w:jc w:val="both"/>
        <w:rPr>
          <w:sz w:val="26"/>
          <w:szCs w:val="26"/>
        </w:rPr>
      </w:pPr>
      <w:r w:rsidRPr="00BF3E6C">
        <w:rPr>
          <w:sz w:val="26"/>
          <w:szCs w:val="26"/>
        </w:rPr>
        <w:t>Một ghe máy có vận tốc khi nước yên lặng là 6km/h đi xuôi dòng từ bến A đến bến B cách nhau 12km. Cùng lúc đó có một thuyền máy ngược dòng từ B đến A, vận tốc thuyền máy khi nước yên lặng là 10km/h, sau khi gặp nhau chúng quay lại và trở về bến xuất phát của mình. Hỏi rằng vận tốc của dòng chảy ít nhất là bao nhiêu để cho ghe máy về lại bến A không sớm hơn một giờ sau khi thuyền máy về đến bến B.</w:t>
      </w:r>
    </w:p>
    <w:p w:rsidR="00BE254C" w:rsidRPr="00BF3E6C" w:rsidRDefault="00BE254C" w:rsidP="00BE254C">
      <w:pPr>
        <w:jc w:val="both"/>
        <w:rPr>
          <w:b/>
          <w:bCs/>
          <w:sz w:val="26"/>
          <w:szCs w:val="26"/>
        </w:rPr>
      </w:pPr>
      <w:r w:rsidRPr="00BF3E6C">
        <w:rPr>
          <w:b/>
          <w:bCs/>
          <w:sz w:val="26"/>
          <w:szCs w:val="26"/>
          <w:u w:val="single"/>
        </w:rPr>
        <w:t xml:space="preserve">Bài </w:t>
      </w:r>
      <w:r w:rsidR="008C13F4">
        <w:rPr>
          <w:b/>
          <w:bCs/>
          <w:sz w:val="26"/>
          <w:szCs w:val="26"/>
          <w:u w:val="single"/>
        </w:rPr>
        <w:t>45</w:t>
      </w:r>
      <w:r w:rsidRPr="00BF3E6C">
        <w:rPr>
          <w:b/>
          <w:bCs/>
          <w:sz w:val="26"/>
          <w:szCs w:val="26"/>
          <w:u w:val="single"/>
        </w:rPr>
        <w:t>:</w:t>
      </w:r>
      <w:r w:rsidRPr="00BF3E6C">
        <w:rPr>
          <w:b/>
          <w:bCs/>
          <w:sz w:val="26"/>
          <w:szCs w:val="26"/>
        </w:rPr>
        <w:t xml:space="preserve"> ( Kì thi chọn HS giỏi NH 06-07, vật lí 9)</w:t>
      </w:r>
    </w:p>
    <w:p w:rsidR="00BE254C" w:rsidRPr="00BF3E6C" w:rsidRDefault="00BE254C" w:rsidP="00BE254C">
      <w:pPr>
        <w:jc w:val="both"/>
        <w:rPr>
          <w:b/>
          <w:bCs/>
          <w:sz w:val="26"/>
          <w:szCs w:val="26"/>
        </w:rPr>
      </w:pPr>
      <w:r w:rsidRPr="00BF3E6C">
        <w:rPr>
          <w:sz w:val="26"/>
          <w:szCs w:val="26"/>
        </w:rPr>
        <w:t>Trên quãng đường từ A đến B có một người đi xe đạp. Đầu tiên họ đi 1/3 quãng đường với vận tốc 20km/h; trên 2/3 quãng đường còn lại: nửa thời gian đầu đi với vận tốc16km/h, nửa thời gian sau đi với vận tốc 14km/h. Tìm vận tốc trung bình của người đi xe đạp trên quãng đường AB.</w:t>
      </w:r>
    </w:p>
    <w:p w:rsidR="00BE254C" w:rsidRPr="00BF3E6C" w:rsidRDefault="00BE254C" w:rsidP="00BE254C">
      <w:pPr>
        <w:jc w:val="both"/>
        <w:rPr>
          <w:b/>
          <w:bCs/>
          <w:sz w:val="26"/>
          <w:szCs w:val="26"/>
        </w:rPr>
      </w:pPr>
      <w:r w:rsidRPr="00BF3E6C">
        <w:rPr>
          <w:b/>
          <w:bCs/>
          <w:sz w:val="26"/>
          <w:szCs w:val="26"/>
          <w:u w:val="single"/>
        </w:rPr>
        <w:t xml:space="preserve">Bài </w:t>
      </w:r>
      <w:r w:rsidR="008C13F4">
        <w:rPr>
          <w:b/>
          <w:bCs/>
          <w:sz w:val="26"/>
          <w:szCs w:val="26"/>
          <w:u w:val="single"/>
        </w:rPr>
        <w:t>46</w:t>
      </w:r>
      <w:r w:rsidRPr="00BF3E6C">
        <w:rPr>
          <w:b/>
          <w:bCs/>
          <w:sz w:val="26"/>
          <w:szCs w:val="26"/>
          <w:u w:val="single"/>
        </w:rPr>
        <w:t>:</w:t>
      </w:r>
      <w:r w:rsidRPr="00BF3E6C">
        <w:rPr>
          <w:b/>
          <w:bCs/>
          <w:sz w:val="26"/>
          <w:szCs w:val="26"/>
        </w:rPr>
        <w:t xml:space="preserve"> (Thi chọn HS giỏi cấp PTCS Thành Phố Nha </w:t>
      </w:r>
      <w:smartTag w:uri="urn:schemas-microsoft-com:office:smarttags" w:element="place">
        <w:smartTag w:uri="urn:schemas-microsoft-com:office:smarttags" w:element="City">
          <w:r w:rsidRPr="00BF3E6C">
            <w:rPr>
              <w:b/>
              <w:bCs/>
              <w:sz w:val="26"/>
              <w:szCs w:val="26"/>
            </w:rPr>
            <w:t>Trang</w:t>
          </w:r>
        </w:smartTag>
        <w:r w:rsidRPr="00BF3E6C">
          <w:rPr>
            <w:b/>
            <w:bCs/>
            <w:sz w:val="26"/>
            <w:szCs w:val="26"/>
          </w:rPr>
          <w:t xml:space="preserve"> </w:t>
        </w:r>
        <w:smartTag w:uri="urn:schemas-microsoft-com:office:smarttags" w:element="State">
          <w:r w:rsidRPr="00BF3E6C">
            <w:rPr>
              <w:b/>
              <w:bCs/>
              <w:sz w:val="26"/>
              <w:szCs w:val="26"/>
            </w:rPr>
            <w:t>NH</w:t>
          </w:r>
        </w:smartTag>
      </w:smartTag>
      <w:r w:rsidRPr="00BF3E6C">
        <w:rPr>
          <w:b/>
          <w:bCs/>
          <w:sz w:val="26"/>
          <w:szCs w:val="26"/>
        </w:rPr>
        <w:t xml:space="preserve"> 01-02)</w:t>
      </w:r>
    </w:p>
    <w:p w:rsidR="00BE254C" w:rsidRPr="00BF3E6C" w:rsidRDefault="00BE254C" w:rsidP="00BE254C">
      <w:pPr>
        <w:jc w:val="both"/>
        <w:rPr>
          <w:sz w:val="26"/>
          <w:szCs w:val="26"/>
        </w:rPr>
      </w:pPr>
      <w:r w:rsidRPr="00BF3E6C">
        <w:rPr>
          <w:sz w:val="26"/>
          <w:szCs w:val="26"/>
        </w:rPr>
        <w:t>Xét ba chuyển động có đồ thị chuyển động như hình vẽ: Xe 1 là DEC; xe 2 là HC; xe 3 là BEFD.</w:t>
      </w:r>
    </w:p>
    <w:p w:rsidR="00BE254C" w:rsidRPr="00BF3E6C" w:rsidRDefault="00BA22D5" w:rsidP="00BA22D5">
      <w:pPr>
        <w:ind w:firstLine="360"/>
        <w:jc w:val="both"/>
        <w:rPr>
          <w:sz w:val="26"/>
          <w:szCs w:val="26"/>
        </w:rPr>
      </w:pPr>
      <w:r>
        <w:rPr>
          <w:sz w:val="26"/>
          <w:szCs w:val="26"/>
        </w:rPr>
        <w:t>1.</w:t>
      </w:r>
      <w:r w:rsidR="00BE254C" w:rsidRPr="00BF3E6C">
        <w:rPr>
          <w:sz w:val="26"/>
          <w:szCs w:val="26"/>
        </w:rPr>
        <w:t xml:space="preserve"> Nêu đặc điểm chuyển động của ba xe.</w:t>
      </w:r>
    </w:p>
    <w:p w:rsidR="00BE254C" w:rsidRPr="00BF3E6C" w:rsidRDefault="00BE254C" w:rsidP="00BA22D5">
      <w:pPr>
        <w:ind w:firstLine="360"/>
        <w:jc w:val="both"/>
        <w:rPr>
          <w:sz w:val="26"/>
          <w:szCs w:val="26"/>
        </w:rPr>
      </w:pPr>
      <w:r w:rsidRPr="00BF3E6C">
        <w:rPr>
          <w:sz w:val="26"/>
          <w:szCs w:val="26"/>
        </w:rPr>
        <w:t>2</w:t>
      </w:r>
      <w:r w:rsidR="00BA22D5">
        <w:rPr>
          <w:sz w:val="26"/>
          <w:szCs w:val="26"/>
        </w:rPr>
        <w:t>.</w:t>
      </w:r>
      <w:r w:rsidRPr="00BF3E6C">
        <w:rPr>
          <w:sz w:val="26"/>
          <w:szCs w:val="26"/>
        </w:rPr>
        <w:t xml:space="preserve"> Chuyển động của xe 3, thời điểm, vị trí xuất phát và chiều chuyển động của hai xe 1 và 2 không đổi.</w:t>
      </w:r>
    </w:p>
    <w:p w:rsidR="00BE254C" w:rsidRPr="00BF3E6C" w:rsidRDefault="00BE254C" w:rsidP="00BE254C">
      <w:pPr>
        <w:jc w:val="both"/>
        <w:rPr>
          <w:sz w:val="26"/>
          <w:szCs w:val="26"/>
        </w:rPr>
      </w:pPr>
      <w:r w:rsidRPr="00BF3E6C">
        <w:rPr>
          <w:sz w:val="26"/>
          <w:szCs w:val="26"/>
        </w:rPr>
        <w:tab/>
        <w:t>a</w:t>
      </w:r>
      <w:r w:rsidR="00BA22D5">
        <w:rPr>
          <w:sz w:val="26"/>
          <w:szCs w:val="26"/>
        </w:rPr>
        <w:t xml:space="preserve">. </w:t>
      </w:r>
      <w:r w:rsidRPr="00BF3E6C">
        <w:rPr>
          <w:sz w:val="26"/>
          <w:szCs w:val="26"/>
        </w:rPr>
        <w:t>Để xe 1 và xe 2 có thể gặp xe 3 lúc xe 3 dừng lại thì vận tốc của xe 1 và xe 2 là bao nhiêu?</w:t>
      </w:r>
    </w:p>
    <w:p w:rsidR="00BE254C" w:rsidRPr="00BF3E6C" w:rsidRDefault="00BE254C" w:rsidP="00BE254C">
      <w:pPr>
        <w:jc w:val="both"/>
        <w:rPr>
          <w:sz w:val="26"/>
          <w:szCs w:val="26"/>
        </w:rPr>
      </w:pPr>
      <w:r w:rsidRPr="00BF3E6C">
        <w:rPr>
          <w:sz w:val="26"/>
          <w:szCs w:val="26"/>
        </w:rPr>
        <w:tab/>
        <w:t>b</w:t>
      </w:r>
      <w:r w:rsidR="00BA22D5">
        <w:rPr>
          <w:sz w:val="26"/>
          <w:szCs w:val="26"/>
        </w:rPr>
        <w:t>.</w:t>
      </w:r>
      <w:r w:rsidRPr="00BF3E6C">
        <w:rPr>
          <w:sz w:val="26"/>
          <w:szCs w:val="26"/>
        </w:rPr>
        <w:t xml:space="preserve"> Xe 1 và xe 2 cùng lúc gặp xe 3 (khi xe 3 đang dừng lại) lúc mấy giờ? Vận tốc của xe 1 và xe 2 là bao nhiêu, biết rằng lúc này vận tốc xe 2 bằng 2,5 lần vận tốc xe 1?</w:t>
      </w:r>
    </w:p>
    <w:p w:rsidR="00BE254C" w:rsidRPr="00BF3E6C" w:rsidRDefault="00BE254C" w:rsidP="00BE254C">
      <w:pPr>
        <w:jc w:val="both"/>
        <w:rPr>
          <w:noProof/>
          <w:sz w:val="26"/>
          <w:szCs w:val="26"/>
        </w:rPr>
      </w:pPr>
    </w:p>
    <w:p w:rsidR="00524B4D" w:rsidRPr="00BF3E6C" w:rsidRDefault="00524B4D" w:rsidP="00BE254C">
      <w:pPr>
        <w:jc w:val="both"/>
        <w:rPr>
          <w:noProof/>
          <w:sz w:val="26"/>
          <w:szCs w:val="26"/>
        </w:rPr>
      </w:pPr>
    </w:p>
    <w:p w:rsidR="00BE254C" w:rsidRPr="00BF3E6C" w:rsidRDefault="00927938" w:rsidP="00BE254C">
      <w:pPr>
        <w:jc w:val="both"/>
        <w:rPr>
          <w:noProof/>
          <w:sz w:val="26"/>
          <w:szCs w:val="26"/>
        </w:rPr>
      </w:pPr>
      <w:r>
        <w:rPr>
          <w:noProof/>
          <w:sz w:val="26"/>
          <w:szCs w:val="26"/>
        </w:rPr>
        <mc:AlternateContent>
          <mc:Choice Requires="wpg">
            <w:drawing>
              <wp:anchor distT="0" distB="0" distL="114300" distR="114300" simplePos="0" relativeHeight="251598336" behindDoc="0" locked="0" layoutInCell="1" allowOverlap="1">
                <wp:simplePos x="0" y="0"/>
                <wp:positionH relativeFrom="column">
                  <wp:posOffset>-254635</wp:posOffset>
                </wp:positionH>
                <wp:positionV relativeFrom="paragraph">
                  <wp:posOffset>-28575</wp:posOffset>
                </wp:positionV>
                <wp:extent cx="740410" cy="1600200"/>
                <wp:effectExtent l="2540" t="0" r="0" b="0"/>
                <wp:wrapNone/>
                <wp:docPr id="45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1600200"/>
                          <a:chOff x="1078" y="7308"/>
                          <a:chExt cx="1166" cy="2520"/>
                        </a:xfrm>
                      </wpg:grpSpPr>
                      <wps:wsp>
                        <wps:cNvPr id="451" name="Text Box 201"/>
                        <wps:cNvSpPr txBox="1">
                          <a:spLocks noChangeArrowheads="1"/>
                        </wps:cNvSpPr>
                        <wps:spPr bwMode="auto">
                          <a:xfrm>
                            <a:off x="1104" y="730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250</w:t>
                              </w:r>
                            </w:p>
                          </w:txbxContent>
                        </wps:txbx>
                        <wps:bodyPr rot="0" vert="horz" wrap="square" lIns="91440" tIns="45720" rIns="91440" bIns="45720" anchor="t" anchorCtr="0" upright="1">
                          <a:noAutofit/>
                        </wps:bodyPr>
                      </wps:wsp>
                      <wps:wsp>
                        <wps:cNvPr id="452" name="Text Box 202"/>
                        <wps:cNvSpPr txBox="1">
                          <a:spLocks noChangeArrowheads="1"/>
                        </wps:cNvSpPr>
                        <wps:spPr bwMode="auto">
                          <a:xfrm>
                            <a:off x="1100" y="777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200</w:t>
                              </w:r>
                            </w:p>
                          </w:txbxContent>
                        </wps:txbx>
                        <wps:bodyPr rot="0" vert="horz" wrap="square" lIns="91440" tIns="45720" rIns="91440" bIns="45720" anchor="t" anchorCtr="0" upright="1">
                          <a:noAutofit/>
                        </wps:bodyPr>
                      </wps:wsp>
                      <wps:wsp>
                        <wps:cNvPr id="453" name="Text Box 203"/>
                        <wps:cNvSpPr txBox="1">
                          <a:spLocks noChangeArrowheads="1"/>
                        </wps:cNvSpPr>
                        <wps:spPr bwMode="auto">
                          <a:xfrm>
                            <a:off x="1082" y="820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150</w:t>
                              </w:r>
                            </w:p>
                          </w:txbxContent>
                        </wps:txbx>
                        <wps:bodyPr rot="0" vert="horz" wrap="square" lIns="91440" tIns="45720" rIns="91440" bIns="45720" anchor="t" anchorCtr="0" upright="1">
                          <a:noAutofit/>
                        </wps:bodyPr>
                      </wps:wsp>
                      <wps:wsp>
                        <wps:cNvPr id="454" name="Text Box 204"/>
                        <wps:cNvSpPr txBox="1">
                          <a:spLocks noChangeArrowheads="1"/>
                        </wps:cNvSpPr>
                        <wps:spPr bwMode="auto">
                          <a:xfrm>
                            <a:off x="1078" y="8694"/>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100</w:t>
                              </w:r>
                            </w:p>
                          </w:txbxContent>
                        </wps:txbx>
                        <wps:bodyPr rot="0" vert="horz" wrap="square" lIns="91440" tIns="45720" rIns="91440" bIns="45720" anchor="t" anchorCtr="0" upright="1">
                          <a:noAutofit/>
                        </wps:bodyPr>
                      </wps:wsp>
                      <wps:wsp>
                        <wps:cNvPr id="455" name="Text Box 205"/>
                        <wps:cNvSpPr txBox="1">
                          <a:spLocks noChangeArrowheads="1"/>
                        </wps:cNvSpPr>
                        <wps:spPr bwMode="auto">
                          <a:xfrm>
                            <a:off x="1204" y="910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5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183" style="position:absolute;left:0;text-align:left;margin-left:-20.05pt;margin-top:-2.25pt;width:58.3pt;height:126pt;z-index:251598336" coordorigin="1078,7308" coordsize="1166,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T7TI5QMAAPkXAAAOAAAAZHJzL2Uyb0RvYy54bWzsWNtu5DYMfS/QfxD8PrHleHxDnEUyl6BA 2i6w2w/Q2PIFtSVXUuJJF/33UpI9t03RYhcYoIDnYWCbEkUekUcU7z7suxa9UiEbzjIH33gOoizn RcOqzPnt83YRO0gqwgrSckYz541K58P9jz/cDX1KfV7ztqACgRIm06HPnFqpPnVdmde0I/KG95SB sOSiIwpeReUWggygvWtd3/NCd+Ci6AXPqZTwdW2Fzr3RX5Y0V7+WpaQKtZkDtinzL8z/Tv+793ck rQTp6yYfzSDfYEVHGgaLHlStiSLoRTRfqeqaXHDJS3WT887lZdnk1PgA3mDvwpsnwV9640uVDlV/ gAmgvcDpm9Xmv7x+FKgpMidYAj6MdLBJZl0E8Gp4hr5KYdST6D/1H4X1ER6fef67BLF7KdfvlR2M dsPPvACF5EVxA8++FJ1WAY6jvdmFt8Mu0L1COXyMAi/AYEsOIhx63mgHSfMa9lJPw14EYQXi6NaL 7Rbm9WacjnEY2sn+0jceuCS16xpbR9u0YxBy8oiq/D5UP9Wkp2azpMbrgCqeUP2sHXzkewAWW2DN QI0qUnsQgGMGJGnBRYyvasIq+iAEH2pKCrDQzAQ/DlOtH1Ir+Te0MfaCC9gmzEEyIh5dYEbSXkj1 RHmH9EPmCMgpYyZ5fZZKR8BxiN5axrdN25q8atnZBxhov8CqMFXL9PomTb4kXrKJN3GwCPxwswi8 9XrxsF0Fi3CLo+X6dr1arfFfel0cpHVTFJTpZaaUxcF/27yRPGyyHZJW8rYptDptkhTVbtUK9EqA Mrbmp3cLjD8Z5p6bYcTgy4VL2A+8Rz9ZbMM4WgTbYLlIIi9eeDh5TEIvSIL19tyl54bR73cJDZmT LP2lDaZ/9M0zv699I2nXKCDltukyJz4MIqkOwQ0rzNYq0rT2+QQKbf4RCkBs2mgTsDpGbbSq/W5v OCcJpkTY8eINQlhwiDCIRDhR4KHm4k8HDcDOmSP/eCGCOqj9iUEaJDjQAavMS7DUQYvEqWR3KiEs B1WZoxxkH1fKHgEvvWiqGlayicf4AxBV2Zio1jlmrQKXRq64Gmn475CGP2EF7HJV0gBsNddGUagt sEmriXomjZk0jrx5PdJYTokwk8ZZpXH7DmncTlhdlzS8GBgMSCP2pwJNn/QzaZyUEHOlAUfJ9UjD nF3HM32uNMZLH9wI7KXv5HpyqMquTBrjrS4ObV04Vxq2pzCTxunV65qkEU2n51xpnFUay3dI41CV XZc0/LGnkeC50oAG4tzTgIaFztrzfs01ScN0JP9PlYZpi0J/2YA29sJ1A/v03fRAjh37+78BAAD/ /wMAUEsDBBQABgAIAAAAIQCGbFOi4AAAAAkBAAAPAAAAZHJzL2Rvd25yZXYueG1sTI/BbsIwDIbv k/YOkSftBmkZBdQ1RQhtO6FJg0kTN9OYtqJJqia05e1nTtvJtvzp9+dsPZpG9NT52lkF8TQCQbZw uralgu/D+2QFwge0GhtnScGNPKzzx4cMU+0G+0X9PpSCQ6xPUUEVQptK6YuKDPqpa8ny7uw6g4HH rpS6w4HDTSNnUbSQBmvLFypsaVtRcdlfjYKPAYfNS/zW7y7n7e14SD5/djEp9fw0bl5BBBrDHwx3 fVaHnJ1O7mq1F42CyTyKGb03CQgGlguuJwWz+TIBmWfy/wf5LwAAAP//AwBQSwECLQAUAAYACAAA ACEAtoM4kv4AAADhAQAAEwAAAAAAAAAAAAAAAAAAAAAAW0NvbnRlbnRfVHlwZXNdLnhtbFBLAQIt ABQABgAIAAAAIQA4/SH/1gAAAJQBAAALAAAAAAAAAAAAAAAAAC8BAABfcmVscy8ucmVsc1BLAQIt ABQABgAIAAAAIQCxT7TI5QMAAPkXAAAOAAAAAAAAAAAAAAAAAC4CAABkcnMvZTJvRG9jLnhtbFBL AQItABQABgAIAAAAIQCGbFOi4AAAAAkBAAAPAAAAAAAAAAAAAAAAAD8GAABkcnMvZG93bnJldi54 bWxQSwUGAAAAAAQABADzAAAATAcAAAAA ">
                <v:shape id="Text Box 201" o:spid="_x0000_s1184" type="#_x0000_t202" style="position:absolute;left:1104;top:730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24sQA AADcAAAADwAAAGRycy9kb3ducmV2LnhtbESPQWvCQBSE7wX/w/KE3uquJSkaXUUshZ4sTVXw9sg+ k2D2bchuk/jvu4VCj8PMfMOst6NtRE+drx1rmM8UCOLCmZpLDcevt6cFCB+QDTaOScOdPGw3k4c1 ZsYN/El9HkoRIewz1FCF0GZS+qIii37mWuLoXV1nMUTZldJ0OES4beSzUi/SYs1xocKW9hUVt/zb ajgdrpdzoj7KV5u2gxuVZLuUWj9Ox90KRKAx/If/2u9GQ5LO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P3BNuLEAAAA3AAAAA8AAAAAAAAAAAAAAAAAmAIAAGRycy9k b3ducmV2LnhtbFBLBQYAAAAABAAEAPUAAACJAwAAAAA= " filled="f" stroked="f">
                  <v:textbox>
                    <w:txbxContent>
                      <w:p w:rsidR="003D7609" w:rsidRDefault="003D7609" w:rsidP="00BE254C">
                        <w:r>
                          <w:t>250</w:t>
                        </w:r>
                      </w:p>
                    </w:txbxContent>
                  </v:textbox>
                </v:shape>
                <v:shape id="Text Box 202" o:spid="_x0000_s1185" type="#_x0000_t202" style="position:absolute;left:1100;top:7776;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olcQA AADcAAAADwAAAGRycy9kb3ducmV2LnhtbESPQWvCQBSE74L/YXmF3sxuxUibZhVpEXqymLaCt0f2 mYRm34bsauK/7wpCj8PMfMPk69G24kK9bxxreEoUCOLSmYYrDd9f29kzCB+QDbaOScOVPKxX00mO mXED7+lShEpECPsMNdQhdJmUvqzJok9cRxy9k+sthij7Spoehwi3rZwrtZQWG44LNXb0VlP5W5yt hp/d6XhYqM/q3abd4EYl2b5IrR8fxs0riEBj+A/f2x9GwyKd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A0TqJXEAAAA3AAAAA8AAAAAAAAAAAAAAAAAmAIAAGRycy9k b3ducmV2LnhtbFBLBQYAAAAABAAEAPUAAACJAwAAAAA= " filled="f" stroked="f">
                  <v:textbox>
                    <w:txbxContent>
                      <w:p w:rsidR="003D7609" w:rsidRDefault="003D7609" w:rsidP="00BE254C">
                        <w:r>
                          <w:t>200</w:t>
                        </w:r>
                      </w:p>
                    </w:txbxContent>
                  </v:textbox>
                </v:shape>
                <v:shape id="Text Box 203" o:spid="_x0000_s1186" type="#_x0000_t202" style="position:absolute;left:1082;top:820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8NDsQA AADcAAAADwAAAGRycy9kb3ducmV2LnhtbESPQWvCQBSE74L/YXlCb3VXq8XGbERaCp4qTWvB2yP7 TILZtyG7NfHfd4WCx2FmvmHSzWAbcaHO1441zKYKBHHhTM2lhu+v98cVCB+QDTaOScOVPGyy8SjF xLieP+mSh1JECPsENVQhtImUvqjIop+6ljh6J9dZDFF2pTQd9hFuGzlX6llarDkuVNjSa0XFOf+1 Gg4fp+PPQu3LN7tsezcoyfZFav0wGbZrEIGGcA//t3dGw2L5BL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GJfDQ7EAAAA3AAAAA8AAAAAAAAAAAAAAAAAmAIAAGRycy9k b3ducmV2LnhtbFBLBQYAAAAABAAEAPUAAACJAwAAAAA= " filled="f" stroked="f">
                  <v:textbox>
                    <w:txbxContent>
                      <w:p w:rsidR="003D7609" w:rsidRDefault="003D7609" w:rsidP="00BE254C">
                        <w:r>
                          <w:t>150</w:t>
                        </w:r>
                      </w:p>
                    </w:txbxContent>
                  </v:textbox>
                </v:shape>
                <v:shape id="Text Box 204" o:spid="_x0000_s1187" type="#_x0000_t202" style="position:absolute;left:1078;top:8694;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aVesQA AADcAAAADwAAAGRycy9kb3ducmV2LnhtbESPT2vCQBTE74LfYXmCN7NbidKmboIoBU8V7R/o7ZF9 JqHZtyG7Nem3dwsFj8PM/IbZFKNtxZV63zjW8JAoEMSlMw1XGt7fXhaPIHxANtg6Jg2/5KHIp5MN ZsYNfKLrOVQiQthnqKEOocuk9GVNFn3iOuLoXVxvMUTZV9L0OES4beVSqbW02HBcqLGjXU3l9/nH avh4vXx9pupY7e2qG9yoJNsnqfV8Nm6fQQQawz383z4YDekqhb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O22lXrEAAAA3AAAAA8AAAAAAAAAAAAAAAAAmAIAAGRycy9k b3ducmV2LnhtbFBLBQYAAAAABAAEAPUAAACJAwAAAAA= " filled="f" stroked="f">
                  <v:textbox>
                    <w:txbxContent>
                      <w:p w:rsidR="003D7609" w:rsidRDefault="003D7609" w:rsidP="00BE254C">
                        <w:r>
                          <w:t>100</w:t>
                        </w:r>
                      </w:p>
                    </w:txbxContent>
                  </v:textbox>
                </v:shape>
                <v:shape id="Text Box 205" o:spid="_x0000_s1188" type="#_x0000_t202" style="position:absolute;left:1204;top:9108;width:104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ow4cMA AADcAAAADwAAAGRycy9kb3ducmV2LnhtbESPT4vCMBTE7wt+h/AEb2viYhetRhEXwZPL+g+8PZpn W2xeShNt/fabhQWPw8z8hpkvO1uJBzW+dKxhNFQgiDNnSs41HA+b9wkIH5ANVo5Jw5M8LBe9tzmm xrX8Q499yEWEsE9RQxFCnUrps4Is+qGriaN3dY3FEGWTS9NgG+G2kh9KfUqLJceFAmtaF5Td9ner 4bS7Xs5j9Z1/2aRuXack26nUetDvVjMQgbrwCv+3t0bDOEng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gvow4cMAAADcAAAADwAAAAAAAAAAAAAAAACYAgAAZHJzL2Rv d25yZXYueG1sUEsFBgAAAAAEAAQA9QAAAIgDAAAAAA== " filled="f" stroked="f">
                  <v:textbox>
                    <w:txbxContent>
                      <w:p w:rsidR="003D7609" w:rsidRDefault="003D7609" w:rsidP="00BE254C">
                        <w:r>
                          <w:t>50</w:t>
                        </w:r>
                      </w:p>
                    </w:txbxContent>
                  </v:textbox>
                </v:shape>
              </v:group>
            </w:pict>
          </mc:Fallback>
        </mc:AlternateContent>
      </w:r>
      <w:r>
        <w:rPr>
          <w:noProof/>
          <w:sz w:val="26"/>
          <w:szCs w:val="26"/>
        </w:rPr>
        <mc:AlternateContent>
          <mc:Choice Requires="wpg">
            <w:drawing>
              <wp:anchor distT="0" distB="0" distL="114300" distR="114300" simplePos="0" relativeHeight="251597312" behindDoc="0" locked="0" layoutInCell="1" allowOverlap="1">
                <wp:simplePos x="0" y="0"/>
                <wp:positionH relativeFrom="column">
                  <wp:posOffset>0</wp:posOffset>
                </wp:positionH>
                <wp:positionV relativeFrom="paragraph">
                  <wp:posOffset>-377190</wp:posOffset>
                </wp:positionV>
                <wp:extent cx="3028950" cy="2320290"/>
                <wp:effectExtent l="0" t="3810" r="0" b="0"/>
                <wp:wrapNone/>
                <wp:docPr id="419"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8950" cy="2320290"/>
                          <a:chOff x="1480" y="7110"/>
                          <a:chExt cx="4770" cy="3654"/>
                        </a:xfrm>
                      </wpg:grpSpPr>
                      <wps:wsp>
                        <wps:cNvPr id="420" name="Line 169"/>
                        <wps:cNvCnPr/>
                        <wps:spPr bwMode="auto">
                          <a:xfrm flipH="1" flipV="1">
                            <a:off x="1700" y="7380"/>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1" name="Line 170"/>
                        <wps:cNvCnPr/>
                        <wps:spPr bwMode="auto">
                          <a:xfrm>
                            <a:off x="1700" y="10080"/>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2" name="Line 171"/>
                        <wps:cNvCnPr/>
                        <wps:spPr bwMode="auto">
                          <a:xfrm>
                            <a:off x="1700" y="8802"/>
                            <a:ext cx="1170" cy="1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3" name="Line 172"/>
                        <wps:cNvCnPr/>
                        <wps:spPr bwMode="auto">
                          <a:xfrm>
                            <a:off x="2870" y="8820"/>
                            <a:ext cx="0" cy="12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4" name="Line 173"/>
                        <wps:cNvCnPr/>
                        <wps:spPr bwMode="auto">
                          <a:xfrm>
                            <a:off x="1700" y="7902"/>
                            <a:ext cx="2340" cy="1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5" name="Line 174"/>
                        <wps:cNvCnPr/>
                        <wps:spPr bwMode="auto">
                          <a:xfrm>
                            <a:off x="4040" y="7920"/>
                            <a:ext cx="14" cy="21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6" name="Line 175"/>
                        <wps:cNvCnPr/>
                        <wps:spPr bwMode="auto">
                          <a:xfrm>
                            <a:off x="1700" y="7920"/>
                            <a:ext cx="1170"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7" name="Line 176"/>
                        <wps:cNvCnPr/>
                        <wps:spPr bwMode="auto">
                          <a:xfrm>
                            <a:off x="2870" y="8820"/>
                            <a:ext cx="1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8" name="Line 177"/>
                        <wps:cNvCnPr/>
                        <wps:spPr bwMode="auto">
                          <a:xfrm>
                            <a:off x="4040" y="8820"/>
                            <a:ext cx="130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9" name="Text Box 178"/>
                        <wps:cNvSpPr txBox="1">
                          <a:spLocks noChangeArrowheads="1"/>
                        </wps:cNvSpPr>
                        <wps:spPr bwMode="auto">
                          <a:xfrm>
                            <a:off x="1480" y="9126"/>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0" name="Text Box 179"/>
                        <wps:cNvSpPr txBox="1">
                          <a:spLocks noChangeArrowheads="1"/>
                        </wps:cNvSpPr>
                        <wps:spPr bwMode="auto">
                          <a:xfrm>
                            <a:off x="1490" y="871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1" name="Text Box 180"/>
                        <wps:cNvSpPr txBox="1">
                          <a:spLocks noChangeArrowheads="1"/>
                        </wps:cNvSpPr>
                        <wps:spPr bwMode="auto">
                          <a:xfrm>
                            <a:off x="1494" y="824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2" name="Text Box 181"/>
                        <wps:cNvSpPr txBox="1">
                          <a:spLocks noChangeArrowheads="1"/>
                        </wps:cNvSpPr>
                        <wps:spPr bwMode="auto">
                          <a:xfrm>
                            <a:off x="1498" y="779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3" name="Text Box 182"/>
                        <wps:cNvSpPr txBox="1">
                          <a:spLocks noChangeArrowheads="1"/>
                        </wps:cNvSpPr>
                        <wps:spPr bwMode="auto">
                          <a:xfrm>
                            <a:off x="1494" y="734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4" name="Text Box 183"/>
                        <wps:cNvSpPr txBox="1">
                          <a:spLocks noChangeArrowheads="1"/>
                        </wps:cNvSpPr>
                        <wps:spPr bwMode="auto">
                          <a:xfrm>
                            <a:off x="2068"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5" name="Text Box 184"/>
                        <wps:cNvSpPr txBox="1">
                          <a:spLocks noChangeArrowheads="1"/>
                        </wps:cNvSpPr>
                        <wps:spPr bwMode="auto">
                          <a:xfrm>
                            <a:off x="2664"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6" name="Text Box 185"/>
                        <wps:cNvSpPr txBox="1">
                          <a:spLocks noChangeArrowheads="1"/>
                        </wps:cNvSpPr>
                        <wps:spPr bwMode="auto">
                          <a:xfrm>
                            <a:off x="3256"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7" name="Text Box 186"/>
                        <wps:cNvSpPr txBox="1">
                          <a:spLocks noChangeArrowheads="1"/>
                        </wps:cNvSpPr>
                        <wps:spPr bwMode="auto">
                          <a:xfrm>
                            <a:off x="3852"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8" name="Text Box 187"/>
                        <wps:cNvSpPr txBox="1">
                          <a:spLocks noChangeArrowheads="1"/>
                        </wps:cNvSpPr>
                        <wps:spPr bwMode="auto">
                          <a:xfrm>
                            <a:off x="4484" y="9486"/>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9" name="Text Box 188"/>
                        <wps:cNvSpPr txBox="1">
                          <a:spLocks noChangeArrowheads="1"/>
                        </wps:cNvSpPr>
                        <wps:spPr bwMode="auto">
                          <a:xfrm>
                            <a:off x="5120"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40" name="Line 189"/>
                        <wps:cNvCnPr/>
                        <wps:spPr bwMode="auto">
                          <a:xfrm flipV="1">
                            <a:off x="1700" y="7920"/>
                            <a:ext cx="234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1" name="Line 190"/>
                        <wps:cNvCnPr/>
                        <wps:spPr bwMode="auto">
                          <a:xfrm flipH="1">
                            <a:off x="2296" y="7920"/>
                            <a:ext cx="1744" cy="21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2" name="Text Box 191"/>
                        <wps:cNvSpPr txBox="1">
                          <a:spLocks noChangeArrowheads="1"/>
                        </wps:cNvSpPr>
                        <wps:spPr bwMode="auto">
                          <a:xfrm>
                            <a:off x="1606" y="7506"/>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wps:wsp>
                        <wps:cNvPr id="443" name="Text Box 192"/>
                        <wps:cNvSpPr txBox="1">
                          <a:spLocks noChangeArrowheads="1"/>
                        </wps:cNvSpPr>
                        <wps:spPr bwMode="auto">
                          <a:xfrm>
                            <a:off x="3802" y="7524"/>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C</w:t>
                              </w:r>
                            </w:p>
                          </w:txbxContent>
                        </wps:txbx>
                        <wps:bodyPr rot="0" vert="horz" wrap="square" lIns="91440" tIns="45720" rIns="91440" bIns="45720" anchor="t" anchorCtr="0" upright="1">
                          <a:noAutofit/>
                        </wps:bodyPr>
                      </wps:wsp>
                      <wps:wsp>
                        <wps:cNvPr id="444" name="Text Box 193"/>
                        <wps:cNvSpPr txBox="1">
                          <a:spLocks noChangeArrowheads="1"/>
                        </wps:cNvSpPr>
                        <wps:spPr bwMode="auto">
                          <a:xfrm>
                            <a:off x="3990" y="8460"/>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F</w:t>
                              </w:r>
                            </w:p>
                          </w:txbxContent>
                        </wps:txbx>
                        <wps:bodyPr rot="0" vert="horz" wrap="square" lIns="91440" tIns="45720" rIns="91440" bIns="45720" anchor="t" anchorCtr="0" upright="1">
                          <a:noAutofit/>
                        </wps:bodyPr>
                      </wps:wsp>
                      <wps:wsp>
                        <wps:cNvPr id="445" name="Text Box 194"/>
                        <wps:cNvSpPr txBox="1">
                          <a:spLocks noChangeArrowheads="1"/>
                        </wps:cNvSpPr>
                        <wps:spPr bwMode="auto">
                          <a:xfrm>
                            <a:off x="5210" y="9684"/>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G</w:t>
                              </w:r>
                            </w:p>
                          </w:txbxContent>
                        </wps:txbx>
                        <wps:bodyPr rot="0" vert="horz" wrap="square" lIns="91440" tIns="45720" rIns="91440" bIns="45720" anchor="t" anchorCtr="0" upright="1">
                          <a:noAutofit/>
                        </wps:bodyPr>
                      </wps:wsp>
                      <wps:wsp>
                        <wps:cNvPr id="446" name="Text Box 195"/>
                        <wps:cNvSpPr txBox="1">
                          <a:spLocks noChangeArrowheads="1"/>
                        </wps:cNvSpPr>
                        <wps:spPr bwMode="auto">
                          <a:xfrm>
                            <a:off x="2642" y="8352"/>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E</w:t>
                              </w:r>
                            </w:p>
                          </w:txbxContent>
                        </wps:txbx>
                        <wps:bodyPr rot="0" vert="horz" wrap="square" lIns="91440" tIns="45720" rIns="91440" bIns="45720" anchor="t" anchorCtr="0" upright="1">
                          <a:noAutofit/>
                        </wps:bodyPr>
                      </wps:wsp>
                      <wps:wsp>
                        <wps:cNvPr id="447" name="Text Box 196"/>
                        <wps:cNvSpPr txBox="1">
                          <a:spLocks noChangeArrowheads="1"/>
                        </wps:cNvSpPr>
                        <wps:spPr bwMode="auto">
                          <a:xfrm>
                            <a:off x="1598" y="9576"/>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D</w:t>
                              </w:r>
                            </w:p>
                          </w:txbxContent>
                        </wps:txbx>
                        <wps:bodyPr rot="0" vert="horz" wrap="square" lIns="91440" tIns="45720" rIns="91440" bIns="45720" anchor="t" anchorCtr="0" upright="1">
                          <a:noAutofit/>
                        </wps:bodyPr>
                      </wps:wsp>
                      <wps:wsp>
                        <wps:cNvPr id="448" name="Text Box 197"/>
                        <wps:cNvSpPr txBox="1">
                          <a:spLocks noChangeArrowheads="1"/>
                        </wps:cNvSpPr>
                        <wps:spPr bwMode="auto">
                          <a:xfrm>
                            <a:off x="1900" y="9684"/>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H</w:t>
                              </w:r>
                            </w:p>
                          </w:txbxContent>
                        </wps:txbx>
                        <wps:bodyPr rot="0" vert="horz" wrap="square" lIns="91440" tIns="45720" rIns="91440" bIns="45720" anchor="t" anchorCtr="0" upright="1">
                          <a:noAutofit/>
                        </wps:bodyPr>
                      </wps:wsp>
                      <wps:wsp>
                        <wps:cNvPr id="449" name="Text Box 198"/>
                        <wps:cNvSpPr txBox="1">
                          <a:spLocks noChangeArrowheads="1"/>
                        </wps:cNvSpPr>
                        <wps:spPr bwMode="auto">
                          <a:xfrm>
                            <a:off x="1666" y="7110"/>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S(k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8" o:spid="_x0000_s1189" style="position:absolute;left:0;text-align:left;margin-left:0;margin-top:-29.7pt;width:238.5pt;height:182.7pt;z-index:251597312" coordorigin="1480,7110" coordsize="4770,36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ce5i+gcAAJ5uAAAOAAAAZHJzL2Uyb0RvYy54bWzsXd9zozYQfu9M/weGd58RiF+ec27u7Pja mWt7M3ftOzHYZoqBChI71+n/3pUEMhCcS50EuzObhwQHLKRl9Wn329Xy9t1+m2h3ESviLJ3q5I2h a1G6zMI4XU/1378uRp6uFWWQhkGSpdFUv48K/d3Vjz+83eWTyMw2WRJGTING0mKyy6f6pizzyXhc LDfRNijeZHmUwslVxrZBCR/ZehyyYAetb5OxaRjOeJexMGfZMioK+O9cntSvRPurVbQsf1utiqjU kqkOfSvFbyZ+3/Df46u3wWTNgnwTL6tuBCf0YhvEKdxUNTUPykC7ZfGDprbxkmVFtirfLLPtOFut 4mUkxgCjIUZnNB9ZdpuLsawnu3WuxASi7cjp5GaXv959ZlocTnVKfF1Lgy08JHFfjTgeF88uX0/g qo8s/5J/ZnKMcPgpW/5ZwOlx9zz/vJYXaze7X7IQGgxuy0yIZ79iW94EDFzbi6dwr55CtC+1JfzT MkzPt+FhLeGcaZmG6VfPabmBh8m/R6gH5+G0S4g6d119n7pu9WXLsSkfwjiYyBuLzlad4yMDnSsO Yi2eJ9YvmyCPxNMquMBqsZrQGSnWT3EagVR9KVVx0Sz9zISMi0kB0u0XmLZK4vwnGLUujv7gRw0h EteohGGBVKC1YFKLspKDya9oyiGY5KwoP0bZVuMHUz2Brok2g7tPRSkvrS/hDabZIk4S0XaSarup 7tumLb5QZEkc8pP8soKtb2YJ0+4CPt3ET3Xf1mWg1mkoGttEQXhdHZdBnMCxVt7noDIli4N0nUQ6 v9s2CnUtiQBh+JHsXpJWI4UO12MWM+5v3/CvvWuPjqjpXI+oMZ+P3i9mdOQsiGvPrflsNif/8M4T OtnEYRilvP/17Cf0aWpQ4ZCct2r+K0GN260LJYTHUv8VnQZ1lM9d6uJNFt4LdRD/B80cTEVBs5oq CvMHZMw7B3r8JBXlD6Ca00odiWF09ZFSPhv4vEZ9RH1M18cg0+zoI3kJffQ8w+TtHOCRgK5KdSRi qVPrxPPxkfiGWMICsGlYGp4MlRyE50GxkZBa3BfzrJSDeBREESIbRuR/Mo6OqaTVUUmhSidCpOlx vQMU9DzAw5ZK1vpoOi+NkFIjufq31uInLtmohxeyVNOOHlovAY2u34VG06K1KiI0ovUonOtj0Gh3 VFL4XCdCIzW43nHPzu9CIwHVFy4hQWxEN6bP03Y6imi/DDY+UERlNvov7lc/b5VGm5ATOoO5zW5H 35xn6NsjNuHBTbksmxC1bVBtAya9RdK4z9A2tcw+9ECIxelEvtCSS3NCUOEGVTgVD/jK+eQP2V4j bhUSEMwgjwdo5R5O1Ix0IcMCWprNNsDeRu8Zy3ac4wVqXXA4gtkEUlGGEmr6s5/2bnKKNd/vg05y tT9wOE4dKXDlMn2cw2EQDHoyx81v0eByJ5fJNh/35Bfih4sKBNK47CgtLSVaEejEpMYH0x8tHM8d 0QW1R75reCOD+B98x6A+nS/aBLoIbcgoHvDepxLozw4sbOMSoolJvAVqRUUfgklPlEEIRvH/vPs1 M1//7WPoy/3NXgTLfBXEkaS9xjKIogBuQigUDjYZ+waBCwgrTvXir9uAQRgj+TmFWeATyh2cUnyg NldajTXP3DTPBOkSmoJgiK7Jw1kpY5e3OYvXG7iTjASl2XuIsK1iEbnhs0r2CobCPwxoElkwHLlI NTBDyaqa+ENhBoQNBcnmkg7vi5jRG7BDzHhVzIB4WG2xIWg0I+SWCj8eQENGDisSaUhDwweWiTPz JhU0Fhoa3wldIWi8Mmio2CeCRgs0VIy4ARpKVkNbGuCbc87aBfRA76TOhWu4HZ3UIASNVwYNFZ1G 0GiBhoriN0BDyWpo0JCWhmuhpWGMVQIdgkaTrgkmg1EaxFCpBAgaLdCAedrlNDwlq0FBwzQgJ5tb GpAfjZYGgga3Ih5yvIOChkr2QNBogYZKimlYGkpWw4KG40hLA0GDb7FBS+P8oKEScxA0WqChEpga oKFkNShoWKYNnUFLY93Z34PuydncE5VdhaDRAg2VhdYADSWrYUHDs4GVRdBA0Hh8/+eAnIZKkkPQ aIGGSiZsgIaS1aCgQalXuSfUw9wudE8ugNNQSY4IGi3Q6EkI9ZSsBgUNm/DEObQ00NK4GEtDZTki aDRBg2e7NrcteEpOABhPqi3xnaInD/YJNreuKnq8LjxTFzU5te4J7s9SSdMyhxTSyy+1rAlVeYWy 8o4sI1TlFD5d9UTlncZmBNP0JTXWs0XVhVj+ZW5Sxb0zQ+bB057sNP9M2WmOUamrDQet7DQiNluL rV5VqR7cPSNKV2F+GvfCRGj5NXbPVEXbDhtVcPuMLMFHe/LT/PPkp0EtOcnlurbZSTVB2DhS8Q5h 45VhQ62g6GO1fKyeDDX/PBlqll/vuqOySsthAw3CBsJGo1bocEEguf0TrY26omddmZb25KjJDSyD 77uzTajjK/hcB6JB6KRgGKj2P9rlC4ZMbSVqBUVro2Vt9GSp+efJUjMdTrRAGMizIPMEYQNh4wJg Q2V5I2y0YKMnTw2IdJi0g1sbxPbrbTQuUqKYEy9YizNvpCFqBUXYaMFGT6aaf55MNYj9opMiX7CD WfGPvuBkQG5DraAIGy3Y6MlVg0X/LNaG41QBWPWyovr9PEiJIiV6HkpUraD/F9iASobiJWiiPGP1 wjb+lrXmZ1Hv8PBauat/AQAA//8DAFBLAwQUAAYACAAAACEAYDz8XeAAAAAIAQAADwAAAGRycy9k b3ducmV2LnhtbEyPzU7DMBCE70i8g7VI3Fo79A9CnKqqgFOFRIuEuG3jbRI1tqPYTdK3ZznBcXZW M99k69E2oqcu1N5pSKYKBLnCm9qVGj4Pr5NHECGiM9h4RxquFGCd395kmBo/uA/q97EUHOJCihqq GNtUylBUZDFMfUuOvZPvLEaWXSlNhwOH20Y+KLWUFmvHDRW2tK2oOO8vVsPbgMNmlrz0u/Npe/0+ LN6/dglpfX83bp5BRBrj3zP84jM65Mx09Bdngmg08JCoYbJ4moNge75a8eWoYaaWCmSeyf8D8h8A AAD//wMAUEsBAi0AFAAGAAgAAAAhALaDOJL+AAAA4QEAABMAAAAAAAAAAAAAAAAAAAAAAFtDb250 ZW50X1R5cGVzXS54bWxQSwECLQAUAAYACAAAACEAOP0h/9YAAACUAQAACwAAAAAAAAAAAAAAAAAv AQAAX3JlbHMvLnJlbHNQSwECLQAUAAYACAAAACEATnHuYvoHAACebgAADgAAAAAAAAAAAAAAAAAu AgAAZHJzL2Uyb0RvYy54bWxQSwECLQAUAAYACAAAACEAYDz8XeAAAAAIAQAADwAAAAAAAAAAAAAA AABUCgAAZHJzL2Rvd25yZXYueG1sUEsFBgAAAAAEAAQA8wAAAGELAAAAAA== ">
                <v:line id="Line 169" o:spid="_x0000_s1190" style="position:absolute;flip:x y;visibility:visible;mso-wrap-style:square" from="1700,7380" to="170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z4LcEAAADcAAAADwAAAGRycy9kb3ducmV2LnhtbERPTYvCMBC9C/sfwizsTVNlEe0aRQTB gxd10eu0mW2qzaRtYq3/3hyEPT7e92LV20p01PrSsYLxKAFBnDtdcqHg97QdzkD4gKyxckwKnuRh tfwYLDDV7sEH6o6hEDGEfYoKTAh1KqXPDVn0I1cTR+7PtRZDhG0hdYuPGG4rOUmSqbRYcmwwWNPG UH473q2CLruPr+f94eazSzPPZqbZ7JupUl+f/foHRKA+/Ivf7p1W8D2J8+OZeATk8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g7PgtwQAAANwAAAAPAAAAAAAAAAAAAAAA AKECAABkcnMvZG93bnJldi54bWxQSwUGAAAAAAQABAD5AAAAjwMAAAAA ">
                  <v:stroke endarrow="block"/>
                </v:line>
                <v:line id="Line 170" o:spid="_x0000_s1191" style="position:absolute;visibility:visible;mso-wrap-style:square" from="1700,10080" to="612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aKNcUAAADcAAAADwAAAGRycy9kb3ducmV2LnhtbESPQWsCMRSE70L/Q3iF3jS7IrWuRild hB60oJaeXzfPzdLNy7JJ1/jvG6HgcZiZb5jVJtpWDNT7xrGCfJKBIK6cbrhW8Hnajl9A+ICssXVM Cq7kYbN+GK2w0O7CBxqOoRYJwr5ABSaErpDSV4Ys+onriJN3dr3FkGRfS93jJcFtK6dZ9iwtNpwW DHb0Zqj6Of5aBXNTHuRclrvTRzk0+SLu49f3Qqmnx/i6BBEohnv4v/2uFcym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1aKNcUAAADcAAAADwAAAAAAAAAA AAAAAAChAgAAZHJzL2Rvd25yZXYueG1sUEsFBgAAAAAEAAQA+QAAAJMDAAAAAA== ">
                  <v:stroke endarrow="block"/>
                </v:line>
                <v:line id="Line 171" o:spid="_x0000_s1192" style="position:absolute;visibility:visible;mso-wrap-style:square" from="1700,8802" to="2870,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1CJscAAADcAAAADwAAAGRycy9kb3ducmV2LnhtbESPT2vCQBTE74LfYXlCL6KbxrZImo20 Qv8cvGi9eHtkX5No9m2a3Zj47V1B6HGYmd8w6WowtThT6yrLCh7nEQji3OqKCwX7n4/ZEoTzyBpr y6TgQg5W2XiUYqJtz1s673whAoRdggpK75tESpeXZNDNbUMcvF/bGvRBtoXULfYBbmoZR9GLNFhx WCixoXVJ+WnXGQWLz0V1Wbvj4fm97v++mk23nW46pR4mw9srCE+D/w/f299awVMcw+1MOAIy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XUImxwAAANwAAAAPAAAAAAAA AAAAAAAAAKECAABkcnMvZG93bnJldi54bWxQSwUGAAAAAAQABAD5AAAAlQMAAAAA " strokeweight="1.5pt">
                  <v:stroke dashstyle="1 1" endcap="round"/>
                </v:line>
                <v:line id="Line 172" o:spid="_x0000_s1193" style="position:absolute;visibility:visible;mso-wrap-style:square" from="2870,8820" to="287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LrMsUAAADcAAAADwAAAGRycy9kb3ducmV2LnhtbESPQWvCQBSE70L/w/IK3szGtJQ2uopK C/VQsKl4fmRfk9Ts27C7mvjvu4LgcZiZb5j5cjCtOJPzjWUF0yQFQVxa3XClYP/zMXkF4QOyxtYy KbiQh+XiYTTHXNuev+lchEpECPscFdQhdLmUvqzJoE9sRxy9X+sMhihdJbXDPsJNK7M0fZEGG44L NXa0qak8FiejQH69/+1tf2l2mdduu37brA+rQqnx47CagQg0hHv41v7UCp6zJ7ieiUdAL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DLrMsUAAADcAAAADwAAAAAAAAAA AAAAAAChAgAAZHJzL2Rvd25yZXYueG1sUEsFBgAAAAAEAAQA+QAAAJMDAAAAAA== " strokeweight="1.5pt">
                  <v:stroke dashstyle="1 1"/>
                </v:line>
                <v:line id="Line 173" o:spid="_x0000_s1194" style="position:absolute;visibility:visible;mso-wrap-style:square" from="1700,7902" to="4040,7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h/ycgAAADcAAAADwAAAGRycy9kb3ducmV2LnhtbESPS2/CMBCE75X4D9Yi9VIVpzyqKsWJ KBLQAxceF26reEkC8TqNHRL+fY1UqcfRzHyjmae9qcSNGldaVvA2ikAQZ1aXnCs4HlavHyCcR9ZY WSYFd3KQJoOnOcbadryj297nIkDYxaig8L6OpXRZQQbdyNbEwTvbxqAPssmlbrALcFPJcRS9S4Ml h4UCa1oWlF33rVEwWU/K+9JdTrOvqvvZ1Nt297JtlXoe9otPEJ56/x/+a39rBdPxFB5nwhGQy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h/ycgAAADcAAAADwAAAAAA AAAAAAAAAAChAgAAZHJzL2Rvd25yZXYueG1sUEsFBgAAAAAEAAQA+QAAAJYDAAAAAA== " strokeweight="1.5pt">
                  <v:stroke dashstyle="1 1" endcap="round"/>
                </v:line>
                <v:line id="Line 174" o:spid="_x0000_s1195" style="position:absolute;visibility:visible;mso-wrap-style:square" from="4040,7920" to="4054,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fW3cUAAADcAAAADwAAAGRycy9kb3ducmV2LnhtbESPQWvCQBSE70L/w/IK3szG0JY2uopK C/VQsKl4fmRfk9Ts27C7mvjvu4LgcZiZb5j5cjCtOJPzjWUF0yQFQVxa3XClYP/zMXkF4QOyxtYy KbiQh+XiYTTHXNuev+lchEpECPscFdQhdLmUvqzJoE9sRxy9X+sMhihdJbXDPsJNK7M0fZEGG44L NXa0qak8FiejQH69/+1tf2l2mdduu37brA+rQqnx47CagQg0hHv41v7UCp6yZ7ieiUdAL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JfW3cUAAADcAAAADwAAAAAAAAAA AAAAAAChAgAAZHJzL2Rvd25yZXYueG1sUEsFBgAAAAAEAAQA+QAAAJMDAAAAAA== " strokeweight="1.5pt">
                  <v:stroke dashstyle="1 1"/>
                </v:line>
                <v:line id="Line 175" o:spid="_x0000_s1196" style="position:absolute;visibility:visible;mso-wrap-style:square" from="1700,7920" to="2870,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8vbsUAAADcAAAADwAAAGRycy9kb3ducmV2LnhtbESPT2vCQBTE7wW/w/KE3urGP0hJXUUE tfRmFKG3R/aZpMm+jbsbTb+9KxR6HGbmN8xi1ZtG3Mj5yrKC8SgBQZxbXXGh4HTcvr2D8AFZY2OZ FPySh9Vy8LLAVNs7H+iWhUJECPsUFZQhtKmUPi/JoB/Zljh6F+sMhihdIbXDe4SbRk6SZC4NVhwX SmxpU1JeZ51RcO4y/v6pt67BbrffX87X2k+/lHod9usPEIH68B/+a39qBbPJHJ5n4hGQy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98vbsUAAADcAAAADwAAAAAAAAAA AAAAAAChAgAAZHJzL2Rvd25yZXYueG1sUEsFBgAAAAAEAAQA+QAAAJMDAAAAAA== " strokeweight="1.5pt"/>
                <v:line id="Line 176" o:spid="_x0000_s1197" style="position:absolute;visibility:visible;mso-wrap-style:square" from="2870,8820" to="4040,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OK9cUAAADcAAAADwAAAGRycy9kb3ducmV2LnhtbESPQWvCQBSE74X+h+UVems21WJLdJUi qMWbaRF6e2SfSUz2bdzdaPrvXUHocZiZb5jZYjCtOJPztWUFr0kKgriwuuZSwc/36uUDhA/IGlvL pOCPPCzmjw8zzLS98I7OeShFhLDPUEEVQpdJ6YuKDPrEdsTRO1hnMETpSqkdXiLctHKUphNpsOa4 UGFHy4qKJu+Ngn2f8++xWbkW+/Vmc9ifGj/eKvX8NHxOQQQawn/43v7SCt5G73A7E4+A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JOK9cUAAADcAAAADwAAAAAAAAAA AAAAAAChAgAAZHJzL2Rvd25yZXYueG1sUEsFBgAAAAAEAAQA+QAAAJMDAAAAAA== " strokeweight="1.5pt"/>
                <v:line id="Line 177" o:spid="_x0000_s1198" style="position:absolute;visibility:visible;mso-wrap-style:square" from="4040,8820" to="534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weh8IAAADcAAAADwAAAGRycy9kb3ducmV2LnhtbERPy2rCQBTdC/2H4Ra600m1SEmdSCmo xV2jBLq7ZG4eTeZOOjPR+PedRcHl4bw328n04kLOt5YVPC8SEMSl1S3XCs6n3fwVhA/IGnvLpOBG HrbZw2yDqbZX/qJLHmoRQ9inqKAJYUil9GVDBv3CDsSRq6wzGCJ0tdQOrzHc9HKZJGtpsOXY0OBA Hw2VXT4aBcWY8/dPt3M9jvvDoSp+O786KvX0OL2/gQg0hbv43/2pFbws49p4Jh4Bm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Qweh8IAAADcAAAADwAAAAAAAAAAAAAA AAChAgAAZHJzL2Rvd25yZXYueG1sUEsFBgAAAAAEAAQA+QAAAJADAAAAAA== " strokeweight="1.5pt"/>
                <v:shape id="Text Box 178" o:spid="_x0000_s1199" type="#_x0000_t202" style="position:absolute;left:1480;top:9126;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FJmcQA AADcAAAADwAAAGRycy9kb3ducmV2LnhtbESPQWvCQBSE7wX/w/IEb3VXsUWjmyAWoaeWpip4e2Sf STD7NmS3Sfrvu4VCj8PMfMPsstE2oqfO1441LOYKBHHhTM2lhtPn8XENwgdkg41j0vBNHrJ08rDD xLiBP6jPQykihH2CGqoQ2kRKX1Rk0c9dSxy9m+sshii7UpoOhwi3jVwq9Swt1hwXKmzpUFFxz7+s hvPb7XpZqffyxT61gxuVZLuRWs+m434LItAY/sN/7VejYbXc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FuxSZnEAAAA3AAAAA8AAAAAAAAAAAAAAAAAmAIAAGRycy9k b3ducmV2LnhtbFBLBQYAAAAABAAEAPUAAACJAwAAAAA= " filled="f" stroked="f">
                  <v:textbox>
                    <w:txbxContent>
                      <w:p w:rsidR="003D7609" w:rsidRPr="005F5889" w:rsidRDefault="003D7609" w:rsidP="00BE254C">
                        <w:pPr>
                          <w:rPr>
                            <w:sz w:val="52"/>
                            <w:szCs w:val="52"/>
                          </w:rPr>
                        </w:pPr>
                        <w:r w:rsidRPr="005F5889">
                          <w:rPr>
                            <w:sz w:val="52"/>
                            <w:szCs w:val="52"/>
                          </w:rPr>
                          <w:t>.</w:t>
                        </w:r>
                      </w:p>
                    </w:txbxContent>
                  </v:textbox>
                </v:shape>
                <v:shape id="Text Box 179" o:spid="_x0000_s1200" type="#_x0000_t202" style="position:absolute;left:1490;top:8712;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J22cAA AADcAAAADwAAAGRycy9kb3ducmV2LnhtbERPy4rCMBTdC/5DuII7TXwyVqOIMjArRWdGcHdprm2x uSlNxnb+3iwEl4fzXm1aW4oH1b5wrGE0VCCIU2cKzjT8fH8OPkD4gGywdEwa/snDZt3trDAxruET Pc4hEzGEfYIa8hCqREqf5mTRD11FHLmbqy2GCOtMmhqbGG5LOVZqLi0WHBtyrGiXU3o//1kNv4fb 9TJVx2xvZ1XjWiXZLqTW/V67XYII1Ia3+OX+Mhqmkzg/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T1J22cAAAADcAAAADwAAAAAAAAAAAAAAAACYAgAAZHJzL2Rvd25y ZXYueG1sUEsFBgAAAAAEAAQA9QAAAIUDAAAAAA== " filled="f" stroked="f">
                  <v:textbox>
                    <w:txbxContent>
                      <w:p w:rsidR="003D7609" w:rsidRPr="005F5889" w:rsidRDefault="003D7609" w:rsidP="00BE254C">
                        <w:pPr>
                          <w:rPr>
                            <w:sz w:val="52"/>
                            <w:szCs w:val="52"/>
                          </w:rPr>
                        </w:pPr>
                        <w:r w:rsidRPr="005F5889">
                          <w:rPr>
                            <w:sz w:val="52"/>
                            <w:szCs w:val="52"/>
                          </w:rPr>
                          <w:t>.</w:t>
                        </w:r>
                      </w:p>
                    </w:txbxContent>
                  </v:textbox>
                </v:shape>
                <v:shape id="Text Box 180" o:spid="_x0000_s1201" type="#_x0000_t202" style="position:absolute;left:1494;top:8244;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7TQsQA AADcAAAADwAAAGRycy9kb3ducmV2LnhtbESPQWvCQBSE74L/YXkFb7qrVbGpq4il0JNiWgu9PbLP JDT7NmRXE/+9Kwgeh5n5hlmuO1uJCzW+dKxhPFIgiDNnSs41/Hx/DhcgfEA2WDkmDVfysF71e0tM jGv5QJc05CJC2CeooQihTqT0WUEW/cjVxNE7ucZiiLLJpWmwjXBbyYlSc2mx5LhQYE3bgrL/9Gw1 HHenv9+p2ucfdla3rlOS7ZvUevDSbd5BBOrCM/xofxkN09c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CAe00LEAAAA3AAAAA8AAAAAAAAAAAAAAAAAmAIAAGRycy9k b3ducmV2LnhtbFBLBQYAAAAABAAEAPUAAACJAwAAAAA= " filled="f" stroked="f">
                  <v:textbox>
                    <w:txbxContent>
                      <w:p w:rsidR="003D7609" w:rsidRPr="005F5889" w:rsidRDefault="003D7609" w:rsidP="00BE254C">
                        <w:pPr>
                          <w:rPr>
                            <w:sz w:val="52"/>
                            <w:szCs w:val="52"/>
                          </w:rPr>
                        </w:pPr>
                        <w:r w:rsidRPr="005F5889">
                          <w:rPr>
                            <w:sz w:val="52"/>
                            <w:szCs w:val="52"/>
                          </w:rPr>
                          <w:t>.</w:t>
                        </w:r>
                      </w:p>
                    </w:txbxContent>
                  </v:textbox>
                </v:shape>
                <v:shape id="Text Box 181" o:spid="_x0000_s1202" type="#_x0000_t202" style="position:absolute;left:1498;top:7794;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xNNcUA AADcAAAADwAAAGRycy9kb3ducmV2LnhtbESPS2vDMBCE74H8B7GB3hqpeZTEtRxCQqGnhOYFvS3W xja1VsZSY/ffV4FCjsPMfMOkq97W4katrxxreBkrEMS5MxUXGk7H9+cFCB+QDdaOScMveVhlw0GK iXEdf9LtEAoRIewT1FCG0CRS+rwki37sGuLoXV1rMUTZFtK02EW4reVEqVdpseK4UGJDm5Ly78OP 1XDeXb8uM7UvtnbedK5Xku1Sav006tdvIAL14RH+b38YDbPp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zE01xQAAANwAAAAPAAAAAAAAAAAAAAAAAJgCAABkcnMv ZG93bnJldi54bWxQSwUGAAAAAAQABAD1AAAAigMAAAAA " filled="f" stroked="f">
                  <v:textbox>
                    <w:txbxContent>
                      <w:p w:rsidR="003D7609" w:rsidRPr="005F5889" w:rsidRDefault="003D7609" w:rsidP="00BE254C">
                        <w:pPr>
                          <w:rPr>
                            <w:sz w:val="52"/>
                            <w:szCs w:val="52"/>
                          </w:rPr>
                        </w:pPr>
                        <w:r w:rsidRPr="005F5889">
                          <w:rPr>
                            <w:sz w:val="52"/>
                            <w:szCs w:val="52"/>
                          </w:rPr>
                          <w:t>.</w:t>
                        </w:r>
                      </w:p>
                    </w:txbxContent>
                  </v:textbox>
                </v:shape>
                <v:shape id="Text Box 182" o:spid="_x0000_s1203" type="#_x0000_t202" style="position:absolute;left:1494;top:7344;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DorsQA AADcAAAADwAAAGRycy9kb3ducmV2LnhtbESPT2vCQBTE7wW/w/KE3nTXPxUbXUUUwVOLaS14e2Sf STD7NmS3Jn57tyD0OMzMb5jlurOVuFHjS8caRkMFgjhzpuRcw/fXfjAH4QOywcoxabiTh/Wq97LE xLiWj3RLQy4ihH2CGooQ6kRKnxVk0Q9dTRy9i2sshiibXJoG2wi3lRwrNZMWS44LBda0LSi7pr9W w+njcv6Zqs98Z9/q1nVKsn2XWr/2u80CRKAu/Ief7YPRMJ1M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L+A6K7EAAAA3AAAAA8AAAAAAAAAAAAAAAAAmAIAAGRycy9k b3ducmV2LnhtbFBLBQYAAAAABAAEAPUAAACJAwAAAAA= " filled="f" stroked="f">
                  <v:textbox>
                    <w:txbxContent>
                      <w:p w:rsidR="003D7609" w:rsidRPr="005F5889" w:rsidRDefault="003D7609" w:rsidP="00BE254C">
                        <w:pPr>
                          <w:rPr>
                            <w:sz w:val="52"/>
                            <w:szCs w:val="52"/>
                          </w:rPr>
                        </w:pPr>
                        <w:r w:rsidRPr="005F5889">
                          <w:rPr>
                            <w:sz w:val="52"/>
                            <w:szCs w:val="52"/>
                          </w:rPr>
                          <w:t>.</w:t>
                        </w:r>
                      </w:p>
                    </w:txbxContent>
                  </v:textbox>
                </v:shape>
                <v:shape id="Text Box 183" o:spid="_x0000_s1204" type="#_x0000_t202" style="position:absolute;left:2068;top:9504;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w:txbxContent>
                      <w:p w:rsidR="003D7609" w:rsidRPr="005F5889" w:rsidRDefault="003D7609" w:rsidP="00BE254C">
                        <w:pPr>
                          <w:rPr>
                            <w:sz w:val="52"/>
                            <w:szCs w:val="52"/>
                          </w:rPr>
                        </w:pPr>
                        <w:r w:rsidRPr="005F5889">
                          <w:rPr>
                            <w:sz w:val="52"/>
                            <w:szCs w:val="52"/>
                          </w:rPr>
                          <w:t>.</w:t>
                        </w:r>
                      </w:p>
                    </w:txbxContent>
                  </v:textbox>
                </v:shape>
                <v:shape id="Text Box 184" o:spid="_x0000_s1205" type="#_x0000_t202" style="position:absolute;left:2664;top:9504;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VQcQA AADcAAAADwAAAGRycy9kb3ducmV2LnhtbESPQWvCQBSE74L/YXlCb3VXq8XGbERaCp4qTWvB2yP7 TILZtyG7NfHfd4WCx2FmvmHSzWAbcaHO1441zKYKBHHhTM2lhu+v98cVCB+QDTaOScOVPGyy8SjF xLieP+mSh1JECPsENVQhtImUvqjIop+6ljh6J9dZDFF2pTQd9hFuGzlX6llarDkuVNjSa0XFOf+1 Gg4fp+PPQu3LN7tsezcoyfZFav0wGbZrEIGGcA//t3dGw+Jp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F8l1UHEAAAA3AAAAA8AAAAAAAAAAAAAAAAAmAIAAGRycy9k b3ducmV2LnhtbFBLBQYAAAAABAAEAPUAAACJAwAAAAA= " filled="f" stroked="f">
                  <v:textbox>
                    <w:txbxContent>
                      <w:p w:rsidR="003D7609" w:rsidRPr="005F5889" w:rsidRDefault="003D7609" w:rsidP="00BE254C">
                        <w:pPr>
                          <w:rPr>
                            <w:sz w:val="52"/>
                            <w:szCs w:val="52"/>
                          </w:rPr>
                        </w:pPr>
                        <w:r w:rsidRPr="005F5889">
                          <w:rPr>
                            <w:sz w:val="52"/>
                            <w:szCs w:val="52"/>
                          </w:rPr>
                          <w:t>.</w:t>
                        </w:r>
                      </w:p>
                    </w:txbxContent>
                  </v:textbox>
                </v:shape>
                <v:shape id="Text Box 185" o:spid="_x0000_s1206" type="#_x0000_t202" style="position:absolute;left:3256;top:9504;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NsQA AADcAAAADwAAAGRycy9kb3ducmV2LnhtbESPQWvCQBSE74L/YXlCb7qrtWJjNiItBU+VprXg7ZF9 JsHs25Ddmvjvu0Khx2FmvmHS7WAbcaXO1441zGcKBHHhTM2lhq/Pt+kahA/IBhvHpOFGHrbZeJRi YlzPH3TNQykihH2CGqoQ2kRKX1Rk0c9cSxy9s+sshii7UpoO+wi3jVwotZIWa44LFbb0UlFxyX+s huP7+fS9VIfy1T61vRuUZPsstX6YDLsNiEBD+A//tfdGw/Jx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3SzbEAAAA3AAAAA8AAAAAAAAAAAAAAAAAmAIAAGRycy9k b3ducmV2LnhtbFBLBQYAAAAABAAEAPUAAACJAwAAAAA= " filled="f" stroked="f">
                  <v:textbox>
                    <w:txbxContent>
                      <w:p w:rsidR="003D7609" w:rsidRPr="005F5889" w:rsidRDefault="003D7609" w:rsidP="00BE254C">
                        <w:pPr>
                          <w:rPr>
                            <w:sz w:val="52"/>
                            <w:szCs w:val="52"/>
                          </w:rPr>
                        </w:pPr>
                        <w:r w:rsidRPr="005F5889">
                          <w:rPr>
                            <w:sz w:val="52"/>
                            <w:szCs w:val="52"/>
                          </w:rPr>
                          <w:t>.</w:t>
                        </w:r>
                      </w:p>
                    </w:txbxContent>
                  </v:textbox>
                </v:shape>
                <v:shape id="Text Box 186" o:spid="_x0000_s1207" type="#_x0000_t202" style="position:absolute;left:3852;top:9504;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vurcQA AADcAAAADwAAAGRycy9kb3ducmV2LnhtbESPT2sCMRTE74LfIbyCN03aWrVbo5SK0JPiX/D22Dx3 Fzcvyya6229vCoLHYWZ+w0znrS3FjWpfONbwOlAgiFNnCs407HfL/gSED8gGS8ek4Y88zGfdzhQT 4xre0G0bMhEh7BPUkIdQJVL6NCeLfuAq4uidXW0xRFln0tTYRLgt5ZtSI2mx4LiQY0U/OaWX7dVq OKzOp+NQrbOF/aga1yrJ9lNq3Xtpv79ABGrDM/xo/xoNw/c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MC77q3EAAAA3AAAAA8AAAAAAAAAAAAAAAAAmAIAAGRycy9k b3ducmV2LnhtbFBLBQYAAAAABAAEAPUAAACJAwAAAAA= " filled="f" stroked="f">
                  <v:textbox>
                    <w:txbxContent>
                      <w:p w:rsidR="003D7609" w:rsidRPr="005F5889" w:rsidRDefault="003D7609" w:rsidP="00BE254C">
                        <w:pPr>
                          <w:rPr>
                            <w:sz w:val="52"/>
                            <w:szCs w:val="52"/>
                          </w:rPr>
                        </w:pPr>
                        <w:r w:rsidRPr="005F5889">
                          <w:rPr>
                            <w:sz w:val="52"/>
                            <w:szCs w:val="52"/>
                          </w:rPr>
                          <w:t>.</w:t>
                        </w:r>
                      </w:p>
                    </w:txbxContent>
                  </v:textbox>
                </v:shape>
                <v:shape id="Text Box 187" o:spid="_x0000_s1208" type="#_x0000_t202" style="position:absolute;left:4484;top:9486;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R638AA AADcAAAADwAAAGRycy9kb3ducmV2LnhtbERPy4rCMBTdC/5DuII7TXwyVqOIMjArRWdGcHdprm2x uSlNxnb+3iwEl4fzXm1aW4oH1b5wrGE0VCCIU2cKzjT8fH8OPkD4gGywdEwa/snDZt3trDAxruET Pc4hEzGEfYIa8hCqREqf5mTRD11FHLmbqy2GCOtMmhqbGG5LOVZqLi0WHBtyrGiXU3o//1kNv4fb 9TJVx2xvZ1XjWiXZLqTW/V67XYII1Ia3+OX+Mhqmk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sSR638AAAADcAAAADwAAAAAAAAAAAAAAAACYAgAAZHJzL2Rvd25y ZXYueG1sUEsFBgAAAAAEAAQA9QAAAIUDAAAAAA== " filled="f" stroked="f">
                  <v:textbox>
                    <w:txbxContent>
                      <w:p w:rsidR="003D7609" w:rsidRPr="005F5889" w:rsidRDefault="003D7609" w:rsidP="00BE254C">
                        <w:pPr>
                          <w:rPr>
                            <w:sz w:val="52"/>
                            <w:szCs w:val="52"/>
                          </w:rPr>
                        </w:pPr>
                        <w:r w:rsidRPr="005F5889">
                          <w:rPr>
                            <w:sz w:val="52"/>
                            <w:szCs w:val="52"/>
                          </w:rPr>
                          <w:t>.</w:t>
                        </w:r>
                      </w:p>
                    </w:txbxContent>
                  </v:textbox>
                </v:shape>
                <v:shape id="Text Box 188" o:spid="_x0000_s1209" type="#_x0000_t202" style="position:absolute;left:5120;top:9504;width:65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fRMQA AADcAAAADwAAAGRycy9kb3ducmV2LnhtbESPT4vCMBTE7wt+h/AEb5r4ZxetRhFF8LTLuqvg7dE8 22LzUppo67c3C8Ieh5n5DbNYtbYUd6p94VjDcKBAEKfOFJxp+P3Z9acgfEA2WDomDQ/ysFp23haY GNfwN90PIRMRwj5BDXkIVSKlT3Oy6AeuIo7exdUWQ5R1Jk2NTYTbUo6U+pAWC44LOVa0ySm9Hm5W w/Hzcj5N1Fe2te9V41ol2c6k1r1uu56DCNSG//CrvTcaJu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5o30TEAAAA3AAAAA8AAAAAAAAAAAAAAAAAmAIAAGRycy9k b3ducmV2LnhtbFBLBQYAAAAABAAEAPUAAACJAwAAAAA= " filled="f" stroked="f">
                  <v:textbox>
                    <w:txbxContent>
                      <w:p w:rsidR="003D7609" w:rsidRPr="005F5889" w:rsidRDefault="003D7609" w:rsidP="00BE254C">
                        <w:pPr>
                          <w:rPr>
                            <w:sz w:val="52"/>
                            <w:szCs w:val="52"/>
                          </w:rPr>
                        </w:pPr>
                        <w:r w:rsidRPr="005F5889">
                          <w:rPr>
                            <w:sz w:val="52"/>
                            <w:szCs w:val="52"/>
                          </w:rPr>
                          <w:t>.</w:t>
                        </w:r>
                      </w:p>
                    </w:txbxContent>
                  </v:textbox>
                </v:shape>
                <v:line id="Line 189" o:spid="_x0000_s1210" style="position:absolute;flip:y;visibility:visible;mso-wrap-style:square" from="1700,7920" to="4040,9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M1E8EAAADcAAAADwAAAGRycy9kb3ducmV2LnhtbERPz2vCMBS+D/wfwhN2W1OLyKiNIoJg 2Q6bE3Z9NK9NsXkpSbTdf78cBjt+fL+r/WwH8SAfescKVlkOgrhxuudOwfXr9PIKIkRkjYNjUvBD Afa7xVOFpXYTf9LjEjuRQjiUqMDEOJZShsaQxZC5kThxrfMWY4K+k9rjlMLtIIs830iLPacGgyMd DTW3y90qkPXb9OFPxbXt2vPovmvzvplmpZ6X82ELItIc/8V/7rNWsF6n+elMOgJy9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wzUTwQAAANwAAAAPAAAAAAAAAAAAAAAA AKECAABkcnMvZG93bnJldi54bWxQSwUGAAAAAAQABAD5AAAAjwMAAAAA " strokeweight="1.5pt"/>
                <v:line id="Line 190" o:spid="_x0000_s1211" style="position:absolute;flip:x;visibility:visible;mso-wrap-style:square" from="2296,7920" to="4040,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QiMMAAADcAAAADwAAAGRycy9kb3ducmV2LnhtbESPT4vCMBTE74LfITxhb5oqItI1igiC 4h78B14fzWtTtnkpSbTdb78RFvY4zMxvmNWmt414kQ+1YwXTSQaCuHC65krB/bYfL0GEiKyxcUwK fijAZj0crDDXruMLva6xEgnCIUcFJsY2lzIUhiyGiWuJk1c6bzEm6SupPXYJbhs5y7KFtFhzWjDY 0s5Q8X19WgXyeOrOfj+7l1V5aN3jaL4WXa/Ux6jffoKI1Mf/8F/7oBXM51N4n0lH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aPkIjDAAAA3AAAAA8AAAAAAAAAAAAA AAAAoQIAAGRycy9kb3ducmV2LnhtbFBLBQYAAAAABAAEAPkAAACRAwAAAAA= " strokeweight="1.5pt"/>
                <v:shape id="Text Box 191" o:spid="_x0000_s1212" type="#_x0000_t202" style="position:absolute;left:1606;top:7506;width:104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o+SMQA AADcAAAADwAAAGRycy9kb3ducmV2LnhtbESPT2vCQBTE74LfYXlCb7rbkEqbuoooBU8V7R/o7ZF9 JqHZtyG7JvHbu4LgcZiZ3zCL1WBr0VHrK8canmcKBHHuTMWFhu+vj+krCB+QDdaOScOFPKyW49EC M+N6PlB3DIWIEPYZaihDaDIpfV6SRT9zDXH0Tq61GKJsC2la7CPc1jJRai4tVhwXSmxoU1L+fzxb DT+fp7/fVO2LrX1pejcoyfZNav00GdbvIAIN4RG+t3dGQ5omcDsTj4BcXgEAAP//AwBQSwECLQAU AAYACAAAACEA8PeKu/0AAADiAQAAEwAAAAAAAAAAAAAAAAAAAAAAW0NvbnRlbnRfVHlwZXNdLnht bFBLAQItABQABgAIAAAAIQAx3V9h0gAAAI8BAAALAAAAAAAAAAAAAAAAAC4BAABfcmVscy8ucmVs c1BLAQItABQABgAIAAAAIQAzLwWeQQAAADkAAAAQAAAAAAAAAAAAAAAAACkCAABkcnMvc2hhcGV4 bWwueG1sUEsBAi0AFAAGAAgAAAAhAIjKPkjEAAAA3AAAAA8AAAAAAAAAAAAAAAAAmAIAAGRycy9k b3ducmV2LnhtbFBLBQYAAAAABAAEAPUAAACJAwAAAAA= " filled="f" stroked="f">
                  <v:textbox>
                    <w:txbxContent>
                      <w:p w:rsidR="003D7609" w:rsidRDefault="003D7609" w:rsidP="00BE254C">
                        <w:r>
                          <w:t>B</w:t>
                        </w:r>
                      </w:p>
                    </w:txbxContent>
                  </v:textbox>
                </v:shape>
                <v:shape id="Text Box 192" o:spid="_x0000_s1213" type="#_x0000_t202" style="position:absolute;left:3802;top:7524;width:104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ab08QA AADcAAAADwAAAGRycy9kb3ducmV2LnhtbESPT2vCQBTE7wW/w/IEb7prTcVGV5GK4MninxZ6e2Sf STD7NmRXk377riD0OMzMb5jFqrOVuFPjS8caxiMFgjhzpuRcw/m0Hc5A+IBssHJMGn7Jw2rZe1lg alzLB7ofQy4ihH2KGooQ6lRKnxVk0Y9cTRy9i2sshiibXJoG2wi3lXxVaiotlhwXCqzpo6DserxZ DV/7y893oj7zjX2rW9cpyfZdaj3od+s5iEBd+A8/2zujIUkm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OeGm9PEAAAA3AAAAA8AAAAAAAAAAAAAAAAAmAIAAGRycy9k b3ducmV2LnhtbFBLBQYAAAAABAAEAPUAAACJAwAAAAA= " filled="f" stroked="f">
                  <v:textbox>
                    <w:txbxContent>
                      <w:p w:rsidR="003D7609" w:rsidRDefault="003D7609" w:rsidP="00BE254C">
                        <w:r>
                          <w:t>C</w:t>
                        </w:r>
                      </w:p>
                    </w:txbxContent>
                  </v:textbox>
                </v:shape>
                <v:shape id="Text Box 193" o:spid="_x0000_s1214" type="#_x0000_t202" style="position:absolute;left:3990;top:8460;width:104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8Dp8QA AADcAAAADwAAAGRycy9kb3ducmV2LnhtbESPzWrDMBCE74W8g9hAbrWU4pbEiRJCS6Cnljo/kNti bWwTa2Us1XbfvioUchxm5htmvR1tI3rqfO1YwzxRIIgLZ2ouNRwP+8cFCB+QDTaOScMPedhuJg9r zIwb+Iv6PJQiQthnqKEKoc2k9EVFFn3iWuLoXV1nMUTZldJ0OES4beSTUi/SYs1xocKWXisqbvm3 1XD6uF7Oqfos3+xzO7hRSbZLqfVsOu5WIAKN4R7+b78bDWmawt+ZeATk5hcAAP//AwBQSwECLQAU AAYACAAAACEA8PeKu/0AAADiAQAAEwAAAAAAAAAAAAAAAAAAAAAAW0NvbnRlbnRfVHlwZXNdLnht bFBLAQItABQABgAIAAAAIQAx3V9h0gAAAI8BAAALAAAAAAAAAAAAAAAAAC4BAABfcmVscy8ucmVs c1BLAQItABQABgAIAAAAIQAzLwWeQQAAADkAAAAQAAAAAAAAAAAAAAAAACkCAABkcnMvc2hhcGV4 bWwueG1sUEsBAi0AFAAGAAgAAAAhAGhvA6fEAAAA3AAAAA8AAAAAAAAAAAAAAAAAmAIAAGRycy9k b3ducmV2LnhtbFBLBQYAAAAABAAEAPUAAACJAwAAAAA= " filled="f" stroked="f">
                  <v:textbox>
                    <w:txbxContent>
                      <w:p w:rsidR="003D7609" w:rsidRDefault="003D7609" w:rsidP="00BE254C">
                        <w:r>
                          <w:t>F</w:t>
                        </w:r>
                      </w:p>
                    </w:txbxContent>
                  </v:textbox>
                </v:shape>
                <v:shape id="Text Box 194" o:spid="_x0000_s1215" type="#_x0000_t202" style="position:absolute;left:5210;top:9684;width:104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OmPMQA AADcAAAADwAAAGRycy9kb3ducmV2LnhtbESPT2vCQBTE74LfYXmCN7NbidKmboIoBU8V7R/o7ZF9 JqHZtyG7Nem3dwsFj8PM/IbZFKNtxZV63zjW8JAoEMSlMw1XGt7fXhaPIHxANtg6Jg2/5KHIp5MN ZsYNfKLrOVQiQthnqKEOocuk9GVNFn3iOuLoXVxvMUTZV9L0OES4beVSqbW02HBcqLGjXU3l9/nH avh4vXx9pupY7e2qG9yoJNsnqfV8Nm6fQQQawz383z4YDWm6gr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AcjpjzEAAAA3AAAAA8AAAAAAAAAAAAAAAAAmAIAAGRycy9k b3ducmV2LnhtbFBLBQYAAAAABAAEAPUAAACJAwAAAAA= " filled="f" stroked="f">
                  <v:textbox>
                    <w:txbxContent>
                      <w:p w:rsidR="003D7609" w:rsidRDefault="003D7609" w:rsidP="00BE254C">
                        <w:r>
                          <w:t>G</w:t>
                        </w:r>
                      </w:p>
                    </w:txbxContent>
                  </v:textbox>
                </v:shape>
                <v:shape id="Text Box 195" o:spid="_x0000_s1216" type="#_x0000_t202" style="position:absolute;left:2642;top:8352;width:104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4S8MA AADcAAAADwAAAGRycy9kb3ducmV2LnhtbESPT4vCMBTE74LfITzBm01Wqux2jSLKgidF9w/s7dE8 27LNS2mytn57Iwgeh5n5DbNY9bYWF2p95VjDS6JAEOfOVFxo+Pr8mLyC8AHZYO2YNFzJw2o5HCww M67jI11OoRARwj5DDWUITSalz0uy6BPXEEfv7FqLIcq2kKbFLsJtLadKzaXFiuNCiQ1tSsr/Tv9W w/f+/PuTqkOxtbOmc72SbN+k1uNRv34HEagPz/CjvTMa0nQ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9/E4S8MAAADcAAAADwAAAAAAAAAAAAAAAACYAgAAZHJzL2Rv d25yZXYueG1sUEsFBgAAAAAEAAQA9QAAAIgDAAAAAA== " filled="f" stroked="f">
                  <v:textbox>
                    <w:txbxContent>
                      <w:p w:rsidR="003D7609" w:rsidRDefault="003D7609" w:rsidP="00BE254C">
                        <w:r>
                          <w:t>E</w:t>
                        </w:r>
                      </w:p>
                    </w:txbxContent>
                  </v:textbox>
                </v:shape>
                <v:shape id="Text Box 196" o:spid="_x0000_s1217" type="#_x0000_t202" style="position:absolute;left:1598;top:9576;width:104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2d0MQA AADcAAAADwAAAGRycy9kb3ducmV2LnhtbESPQWvCQBSE74X+h+UVvOluS9SaugmlIniqqFXw9sg+ k9Ds25BdTfrvuwWhx2FmvmGW+WAbcaPO1441PE8UCOLCmZpLDV+H9fgVhA/IBhvHpOGHPOTZ48MS U+N63tFtH0oRIexT1FCF0KZS+qIii37iWuLoXVxnMUTZldJ02Ee4beSLUjNpsea4UGFLHxUV3/ur 1XD8vJxPidqWKzttezcoyXYhtR49De9vIAIN4T98b2+MhiSZw9+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Ji9ndDEAAAA3AAAAA8AAAAAAAAAAAAAAAAAmAIAAGRycy9k b3ducmV2LnhtbFBLBQYAAAAABAAEAPUAAACJAwAAAAA= " filled="f" stroked="f">
                  <v:textbox>
                    <w:txbxContent>
                      <w:p w:rsidR="003D7609" w:rsidRDefault="003D7609" w:rsidP="00BE254C">
                        <w:r>
                          <w:t>D</w:t>
                        </w:r>
                      </w:p>
                    </w:txbxContent>
                  </v:textbox>
                </v:shape>
                <v:shape id="Text Box 197" o:spid="_x0000_s1218" type="#_x0000_t202" style="position:absolute;left:1900;top:9684;width:104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IJosAA AADcAAAADwAAAGRycy9kb3ducmV2LnhtbERPTYvCMBC9C/6HMMLeNFGq7HaNIsqCJ0XdFbwNzdiW bSalibb+e3MQPD7e93zZ2UrcqfGlYw3jkQJBnDlTcq7h9/Qz/AThA7LByjFpeJCH5aLfm2NqXMsH uh9DLmII+xQ1FCHUqZQ+K8iiH7maOHJX11gMETa5NA22MdxWcqLUTFosOTYUWNO6oOz/eLMa/nbX yzlR+3xjp3XrOiXZfkmtPwb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6SIJosAAAADcAAAADwAAAAAAAAAAAAAAAACYAgAAZHJzL2Rvd25y ZXYueG1sUEsFBgAAAAAEAAQA9QAAAIUDAAAAAA== " filled="f" stroked="f">
                  <v:textbox>
                    <w:txbxContent>
                      <w:p w:rsidR="003D7609" w:rsidRDefault="003D7609" w:rsidP="00BE254C">
                        <w:r>
                          <w:t>H</w:t>
                        </w:r>
                      </w:p>
                    </w:txbxContent>
                  </v:textbox>
                </v:shape>
                <v:shape id="Text Box 198" o:spid="_x0000_s1219" type="#_x0000_t202" style="position:absolute;left:1666;top:7110;width:104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6sOcQA AADcAAAADwAAAGRycy9kb3ducmV2LnhtbESPT2vCQBTE7wW/w/IKvTW7lVg0dSNiKXhSqm2ht0f2 5Q/Nvg3ZrYnf3hUEj8PM/IZZrkbbihP1vnGs4SVRIIgLZxquNHwdP57nIHxANtg6Jg1n8rDKJw9L zIwb+JNOh1CJCGGfoYY6hC6T0hc1WfSJ64ijV7reYoiyr6TpcYhw28qpUq/SYsNxocaONjUVf4d/ q+F7V/7+pGpfvdtZN7hRSbYLqfXT47h+AxFoDPfwrb01GtJ0Ad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IZurDnEAAAA3AAAAA8AAAAAAAAAAAAAAAAAmAIAAGRycy9k b3ducmV2LnhtbFBLBQYAAAAABAAEAPUAAACJAwAAAAA= " filled="f" stroked="f">
                  <v:textbox>
                    <w:txbxContent>
                      <w:p w:rsidR="003D7609" w:rsidRDefault="003D7609" w:rsidP="00BE254C">
                        <w:r>
                          <w:t>S(km)</w:t>
                        </w:r>
                      </w:p>
                    </w:txbxContent>
                  </v:textbox>
                </v:shape>
              </v:group>
            </w:pict>
          </mc:Fallback>
        </mc:AlternateContent>
      </w:r>
    </w:p>
    <w:p w:rsidR="00BE254C" w:rsidRPr="00BF3E6C" w:rsidRDefault="00BE254C" w:rsidP="00BE254C">
      <w:pPr>
        <w:jc w:val="both"/>
        <w:rPr>
          <w:noProof/>
          <w:sz w:val="26"/>
          <w:szCs w:val="26"/>
        </w:rPr>
      </w:pPr>
    </w:p>
    <w:p w:rsidR="00BE254C" w:rsidRPr="00BF3E6C" w:rsidRDefault="00927938" w:rsidP="00BE254C">
      <w:pPr>
        <w:jc w:val="both"/>
        <w:rPr>
          <w:noProof/>
          <w:sz w:val="26"/>
          <w:szCs w:val="26"/>
        </w:rPr>
      </w:pPr>
      <w:r>
        <w:rPr>
          <w:noProof/>
          <w:sz w:val="26"/>
          <w:szCs w:val="26"/>
        </w:rPr>
        <mc:AlternateContent>
          <mc:Choice Requires="wps">
            <w:drawing>
              <wp:anchor distT="0" distB="0" distL="114300" distR="114300" simplePos="0" relativeHeight="251605504" behindDoc="0" locked="0" layoutInCell="1" allowOverlap="1">
                <wp:simplePos x="0" y="0"/>
                <wp:positionH relativeFrom="column">
                  <wp:posOffset>2747010</wp:posOffset>
                </wp:positionH>
                <wp:positionV relativeFrom="paragraph">
                  <wp:posOffset>611505</wp:posOffset>
                </wp:positionV>
                <wp:extent cx="660400" cy="457200"/>
                <wp:effectExtent l="3810" t="1905" r="2540" b="0"/>
                <wp:wrapNone/>
                <wp:docPr id="418"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t (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20" type="#_x0000_t202" style="position:absolute;left:0;text-align:left;margin-left:216.3pt;margin-top:48.15pt;width:52pt;height:36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1h9CuAIAAMUFAAAOAAAAZHJzL2Uyb0RvYy54bWysVFtvmzAUfp+0/2D5nXCZcwGVVE0I06Tu IrX7AQ6YYA1sZjuBrtp/37FJ0rTVpGkbD8j2Of7O5ft8rq6HtkEHpjSXIsXhJMCIiUKWXOxS/PU+ 9xYYaUNFSRspWIofmMbXy7dvrvouYZGsZVMyhQBE6KTvUlwb0yW+r4uatVRPZMcEGCupWmpgq3Z+ qWgP6G3jR0Ew83upyk7JgmkNp9loxEuHX1WsMJ+rSjODmhRDbsb9lftv7d9fXtFkp2hX8+KYBv2L LFrKBQQ9Q2XUULRX/BVUywsltazMpJCtL6uKF8zVANWEwYtq7mraMVcLNEd35zbp/wdbfDp8UYiX KSYhUCVoCyTds8GglRxQFEa2Q32nE3C868DVDGAApl21uruVxTeNhFzXVOzYjVKyrxktIcPQ3vQv ro442oJs+4+yhEB0b6QDGirV2vZBQxCgA1MPZ3ZsMgUczmYBCcBSgIlM58C+i0CT0+VOafOeyRbZ RYoVkO/A6eFWG5sMTU4uNpaQOW8aJ4BGPDsAx/EEQsNVa7NJOD4f4yDeLDYL4pFotvFIkGXeTb4m 3iwP59PsXbZeZ+FPGzckSc3Lkgkb5qStkPwZd0eVj6o4q0vLhpcWzqak1W67bhQ6UNB27r5jQy7c /OdpuCZALS9KCiMSrKLYy2eLuUdyMvXiebDwgjBexdD1mGT585JuuWD/XhLqUxxPo+mopd/WFrjv dW00abmB6dHwNsWLsxNNrAI3onTUGsqbcX3RCpv+UyuA7hPRTq9WoqNYzbAd3OMI4XEAnFXzVpYP IGElQWKgRph9sKil+oFRD3Mkxfr7niqGUfNBwDOIQ0Ls4HEbJ1uM1KVle2mhogCoFBuMxuXajMNq 3ym+qyHS+PCEvIGnU3En66esjg8OZoWr7jjX7DC63Duvp+m7/AUAAP//AwBQSwMEFAAGAAgAAAAh APgsFmveAAAACgEAAA8AAABkcnMvZG93bnJldi54bWxMj01PwzAMhu9I/IfISNxYwrpFW9d0QiCu IMaHtFvWeG1F41RNtpZ/jzmxo+1Hr5+32E6+E2ccYhvIwP1MgUCqgmupNvDx/ny3AhGTJWe7QGjg ByNsy+urwuYujPSG512qBYdQzK2BJqU+lzJWDXobZ6FH4tsxDN4mHodausGOHO47OVdKS29b4g+N 7fGxwep7d/IGPl+O+6+Feq2f/LIfw6Qk+bU05vZmetiASDilfxj+9FkdSnY6hBO5KDoDi2yuGTWw 1hkIBpaZ5sWBSb3KQJaFvKxQ/gIAAP//AwBQSwECLQAUAAYACAAAACEAtoM4kv4AAADhAQAAEwAA AAAAAAAAAAAAAAAAAAAAW0NvbnRlbnRfVHlwZXNdLnhtbFBLAQItABQABgAIAAAAIQA4/SH/1gAA AJQBAAALAAAAAAAAAAAAAAAAAC8BAABfcmVscy8ucmVsc1BLAQItABQABgAIAAAAIQCA1h9CuAIA AMUFAAAOAAAAAAAAAAAAAAAAAC4CAABkcnMvZTJvRG9jLnhtbFBLAQItABQABgAIAAAAIQD4LBZr 3gAAAAoBAAAPAAAAAAAAAAAAAAAAABIFAABkcnMvZG93bnJldi54bWxQSwUGAAAAAAQABADzAAAA HQYAAAAA " filled="f" stroked="f">
                <v:textbox>
                  <w:txbxContent>
                    <w:p w:rsidR="003D7609" w:rsidRDefault="003D7609" w:rsidP="00BE254C">
                      <w:r>
                        <w:t>t (h)</w:t>
                      </w:r>
                    </w:p>
                  </w:txbxContent>
                </v:textbox>
              </v:shape>
            </w:pict>
          </mc:Fallback>
        </mc:AlternateContent>
      </w: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927938" w:rsidP="00BE254C">
      <w:pPr>
        <w:jc w:val="both"/>
        <w:rPr>
          <w:b/>
          <w:bCs/>
          <w:sz w:val="26"/>
          <w:szCs w:val="26"/>
        </w:rPr>
      </w:pPr>
      <w:r>
        <w:rPr>
          <w:noProof/>
          <w:sz w:val="26"/>
          <w:szCs w:val="26"/>
        </w:rPr>
        <mc:AlternateContent>
          <mc:Choice Requires="wps">
            <w:drawing>
              <wp:anchor distT="0" distB="0" distL="114300" distR="114300" simplePos="0" relativeHeight="251600384" behindDoc="0" locked="0" layoutInCell="1" allowOverlap="1">
                <wp:simplePos x="0" y="0"/>
                <wp:positionH relativeFrom="column">
                  <wp:posOffset>765810</wp:posOffset>
                </wp:positionH>
                <wp:positionV relativeFrom="paragraph">
                  <wp:posOffset>156845</wp:posOffset>
                </wp:positionV>
                <wp:extent cx="660400" cy="457200"/>
                <wp:effectExtent l="3810" t="4445" r="2540" b="0"/>
                <wp:wrapNone/>
                <wp:docPr id="41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21" type="#_x0000_t202" style="position:absolute;left:0;text-align:left;margin-left:60.3pt;margin-top:12.35pt;width:52pt;height:36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Wn8suQIAAMUFAAAOAAAAZHJzL2Uyb0RvYy54bWysVNtu2zAMfR+wfxD07vgy5WKjTtHE8TCg uwDtPkCx5ViYLXmSErsr9u+j5CRNWwwYtvnBkETqkIc84tX10DbowJTmUqQ4nAQYMVHIkotdir/e 594CI22oKGkjBUvxA9P4evn2zVXfJSyStWxKphCACJ30XYprY7rE93VRs5bqieyYAGMlVUsNbNXO LxXtAb1t/CgIZn4vVdkpWTCt4TQbjXjp8KuKFeZzVWlmUJNiyM24v3L/rf37yyua7BTtal4c06B/ kUVLuYCgZ6iMGor2ir+CanmhpJaVmRSy9WVV8YI5DsAmDF6wuatpxxwXKI7uzmXS/w+2+HT4ohAv U0zCOUaCttCkezYYtJIDioK5rVDf6QQc7zpwNQMYoNOOre5uZfFNIyHXNRU7dqOU7GtGS8gwtDf9 i6sjjrYg2/6jLCEQ3RvpgIZKtbZ8UBAE6NCph3N3bDIFHM5mAQnAUoCJTOfQfReBJqfLndLmPZMt sosUK2i+A6eHW21sMjQ5udhYQua8aZwAGvHsABzHEwgNV63NJuH6+RgH8WaxWRCPRLONR4Is827y NfFmeTifZu+y9ToLf9q4IUlqXpZM2DAnbYXkz3p3VPmoirO6tGx4aeFsSlrttutGoQMFbefuOxbk ws1/noYrAnB5QSmMSLCKYi+fLeYeycnUi+fBwgvCeBVD1WOS5c8p3XLB/p0S6lMcT6PpqKXfcgvc 95obTVpuYHo0vE3x4uxEE6vAjShdaw3lzbi+KIVN/6kU0O5To51erURHsZphO7jHEYaxjW/VvJXl A0hYSZAYqBFmHyxqqX5g1MMcSbH+vqeKYdR8EPAM4pAQO3jcxskWI3Vp2V5aqCgAKsUGo3G5NuOw 2neK72qIND48IW/g6VTcyfopq+ODg1nh2B3nmh1Gl3vn9TR9l78AAAD//wMAUEsDBBQABgAIAAAA IQCYVl0g3AAAAAkBAAAPAAAAZHJzL2Rvd25yZXYueG1sTI/BTsMwDIbvSLxDZCRuLCEqHStNJwTi CmLApN2yxmsrGqdqsrW8PebEjr/96ffncj37XpxwjF0gA7cLBQKpDq6jxsDnx8vNPYiYLDnbB0ID PxhhXV1elLZwYaJ3PG1SI7iEYmENtCkNhZSxbtHbuAgDEu8OYfQ2cRwb6UY7cbnvpVYql952xBda O+BTi/X35ugNfL0edttMvTXP/m6Ywqwk+ZU05vpqfnwAkXBO/zD86bM6VOy0D0dyUfSctcoZNaCz JQgGtM54sDewypcgq1Kef1D9AgAA//8DAFBLAQItABQABgAIAAAAIQC2gziS/gAAAOEBAAATAAAA AAAAAAAAAAAAAAAAAABbQ29udGVudF9UeXBlc10ueG1sUEsBAi0AFAAGAAgAAAAhADj9If/WAAAA lAEAAAsAAAAAAAAAAAAAAAAALwEAAF9yZWxzLy5yZWxzUEsBAi0AFAAGAAgAAAAhAEVafyy5AgAA xQUAAA4AAAAAAAAAAAAAAAAALgIAAGRycy9lMm9Eb2MueG1sUEsBAi0AFAAGAAgAAAAhAJhWXSDc AAAACQEAAA8AAAAAAAAAAAAAAAAAEwUAAGRycy9kb3ducmV2LnhtbFBLBQYAAAAABAAEAPMAAAAc BgAAAAA= " filled="f" stroked="f">
                <v:textbox>
                  <w:txbxContent>
                    <w:p w:rsidR="003D7609" w:rsidRDefault="003D7609" w:rsidP="00BE254C">
                      <w:r>
                        <w:t>2</w:t>
                      </w:r>
                    </w:p>
                  </w:txbxContent>
                </v:textbox>
              </v:shape>
            </w:pict>
          </mc:Fallback>
        </mc:AlternateContent>
      </w:r>
      <w:r>
        <w:rPr>
          <w:noProof/>
          <w:sz w:val="26"/>
          <w:szCs w:val="26"/>
        </w:rPr>
        <mc:AlternateContent>
          <mc:Choice Requires="wps">
            <w:drawing>
              <wp:anchor distT="0" distB="0" distL="114300" distR="114300" simplePos="0" relativeHeight="251603456" behindDoc="0" locked="0" layoutInCell="1" allowOverlap="1">
                <wp:simplePos x="0" y="0"/>
                <wp:positionH relativeFrom="column">
                  <wp:posOffset>1941830</wp:posOffset>
                </wp:positionH>
                <wp:positionV relativeFrom="paragraph">
                  <wp:posOffset>133985</wp:posOffset>
                </wp:positionV>
                <wp:extent cx="660400" cy="457200"/>
                <wp:effectExtent l="0" t="635" r="0" b="0"/>
                <wp:wrapNone/>
                <wp:docPr id="416"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22" type="#_x0000_t202" style="position:absolute;left:0;text-align:left;margin-left:152.9pt;margin-top:10.55pt;width:52pt;height:36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dKhZugIAAMUFAAAOAAAAZHJzL2Uyb0RvYy54bWysVG1vmzAQ/j5p/8Hyd8rLHBJQSdWGME3q XqR2P8ABE6yBzWwn0FX77zubJE1bTZq28QEZ3/HcPXfP3eXV2LVoz5TmUmQ4vAgwYqKUFRfbDH+9 L7wFRtpQUdFWCpbhB6bx1fLtm8uhT1kkG9lWTCEAETod+gw3xvSp7+uyYR3VF7JnAoy1VB018Km2 fqXoAOhd60dBEPuDVFWvZMm0htt8MuKlw69rVprPda2ZQW2GITfj3sq9N/btLy9pulW0b3h5SIP+ RRYd5QKCnqByaijaKf4KquOlklrW5qKUnS/rmpfMcQA2YfCCzV1De+a4QHF0fyqT/n+w5af9F4V4 lWESxhgJ2kGT7tlo0I0cURS6Cg29TsHxrgdXM4IBOu3Y6v5Wlt80EnLVULFl10rJoWG0ggxDW1v/ 7FfbE51qC7IZPsoKAtGdkQ5orFVnywcFQYAOnXo4dccmU8JlHAckAEsJJjKbQ/ddBJoef+6VNu+Z 7JA9ZFhB8x043d9qY5Oh6dHFxhKy4G3rBNCKZxfgON1AaPjV2mwSrp+PSZCsF+sF8UgUrz0S5Ll3 XayIFxfhfJa/y1erPPxp44YkbXhVMWHDHLUVkj/r3UHlkypO6tKy5ZWFsylptd2sWoX2FLRduOdQ kDM3/3kargjA5QWlMCLBTZR4RbyYe6QgMy+ZBwsvCJObBKqekLx4TumWC/bvlNCQ4WQWzSYt/ZZb 4J7X3GjacQPbo+VdhhcnJ5paBa5F5VprKG+n81kpbPpPpYB2Hxvt9GolOonVjJvRDUcYnQZhI6sH kLCSIDFQI+w+ODRS/cBogD2SYf19RxXDqP0gYAySkBC7eNyHky1G6tyyObdQUQJUhg1G03FlpmW1 6xXfNhBpGjwhr2F0au5kbcdqyuowcLArHLvDXrPL6PzbeT1t3+UvAAAA//8DAFBLAwQUAAYACAAA ACEAMl/Pkd0AAAAJAQAADwAAAGRycy9kb3ducmV2LnhtbEyPS0/DMBCE70j8B2uRuFE7fSASsqkQ iCuI8pC4ufE2iYjXUew24d+znOC4s6OZb8rt7Ht1ojF2gRGyhQFFXAfXcYPw9vp4dQMqJsvO9oEJ 4ZsibKvzs9IWLkz8QqddapSEcCwsQpvSUGgd65a8jYswEMvvEEZvk5xjo91oJwn3vV4ac6297Vga WjvQfUv11+7oEd6fDp8fa/PcPPjNMIXZaPa5Rry8mO9uQSWa058ZfvEFHSph2ocju6h6hJXZCHpC WGYZKDGsTS7CHiFfZaCrUv9fUP0AAAD//wMAUEsBAi0AFAAGAAgAAAAhALaDOJL+AAAA4QEAABMA AAAAAAAAAAAAAAAAAAAAAFtDb250ZW50X1R5cGVzXS54bWxQSwECLQAUAAYACAAAACEAOP0h/9YA AACUAQAACwAAAAAAAAAAAAAAAAAvAQAAX3JlbHMvLnJlbHNQSwECLQAUAAYACAAAACEAjnSoWboC AADFBQAADgAAAAAAAAAAAAAAAAAuAgAAZHJzL2Uyb0RvYy54bWxQSwECLQAUAAYACAAAACEAMl/P kd0AAAAJAQAADwAAAAAAAAAAAAAAAAAUBQAAZHJzL2Rvd25yZXYueG1sUEsFBgAAAAAEAAQA8wAA AB4GAAAAAA== " filled="f" stroked="f">
                <v:textbox>
                  <w:txbxContent>
                    <w:p w:rsidR="003D7609" w:rsidRDefault="003D7609" w:rsidP="00BE254C">
                      <w:r>
                        <w:t>5</w:t>
                      </w:r>
                    </w:p>
                  </w:txbxContent>
                </v:textbox>
              </v:shape>
            </w:pict>
          </mc:Fallback>
        </mc:AlternateContent>
      </w:r>
      <w:r>
        <w:rPr>
          <w:noProof/>
          <w:sz w:val="26"/>
          <w:szCs w:val="26"/>
        </w:rPr>
        <mc:AlternateContent>
          <mc:Choice Requires="wps">
            <w:drawing>
              <wp:anchor distT="0" distB="0" distL="114300" distR="114300" simplePos="0" relativeHeight="251602432" behindDoc="0" locked="0" layoutInCell="1" allowOverlap="1">
                <wp:simplePos x="0" y="0"/>
                <wp:positionH relativeFrom="column">
                  <wp:posOffset>1529080</wp:posOffset>
                </wp:positionH>
                <wp:positionV relativeFrom="paragraph">
                  <wp:posOffset>156845</wp:posOffset>
                </wp:positionV>
                <wp:extent cx="660400" cy="457200"/>
                <wp:effectExtent l="0" t="4445" r="1270" b="0"/>
                <wp:wrapNone/>
                <wp:docPr id="415"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23" type="#_x0000_t202" style="position:absolute;left:0;text-align:left;margin-left:120.4pt;margin-top:12.35pt;width:52pt;height:36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YV41uAIAAMUFAAAOAAAAZHJzL2Uyb0RvYy54bWysVNtu2zAMfR+wfxD07vgy5WKjTtHE8TCg uwDtPkCx5ViYLXmSErsr9u+j5CRNWwwYtvnBkETqkIc84tX10DbowJTmUqQ4nAQYMVHIkotdir/e 594CI22oKGkjBUvxA9P4evn2zVXfJSyStWxKphCACJ30XYprY7rE93VRs5bqieyYAGMlVUsNbNXO LxXtAb1t/CgIZn4vVdkpWTCt4TQbjXjp8KuKFeZzVWlmUJNiyM24v3L/rf37yyua7BTtal4c06B/ kUVLuYCgZ6iMGor2ir+CanmhpJaVmRSy9WVV8YI5DsAmDF6wuatpxxwXKI7uzmXS/w+2+HT4ohAv U0zCKUaCttCkezYYtJIDioLYVqjvdAKOdx24mgEM0GnHVne3svimkZDrmoodu1FK9jWjJWQY2pv+ xdURR1uQbf9RlhCI7o10QEOlWls+KAgCdOjUw7k7NpkCDmezgARgKcBEpnPovotAk9PlTmnznskW 2UWKFTTfgdPDrTY2GZqcXGwsIXPeNE4AjXh2AI7jCYSGq9Zmk3D9fIyDeLPYLIhHotnGI0GWeTf5 mnizPJxPs3fZep2FP23ckCQ1L0smbJiTtkLyZ707qnxUxVldWja8tHA2Ja1223Wj0IGCtnP3HQty 4eY/T8MVAbi8oBRGJFhFsZfPFnOP5GTqxfNg4QVhvIqh6jHJ8ueUbrlg/04J9SmOp9F01NJvuQXu e82NJi03MD0a3qZ4cXaiiVXgRpSutYbyZlxflMKm/1QKaPep0U6vVqKjWM2wHdzjCCMnZ6vmrSwf QMJKgsRAjTD7YFFL9QOjHuZIivX3PVUMo+aDgGcQh4TYweM2TrYYqUvL9tJCRQFQKTYYjcu1GYfV vlN8V0Ok8eEJeQNPp+JO1k9ZHR8czArH7jjX7DC63Duvp+m7/AUAAP//AwBQSwMEFAAGAAgAAAAh AN34COXdAAAACQEAAA8AAABkcnMvZG93bnJldi54bWxMj09PwzAMxe9IfIfISNyYwygbK00nBOIK 2vgjccsar61onKrJ1vLt8U5ws5+f3vu5WE++U0caYhvYwPVMgyKugmu5NvD+9nx1Byomy852gcnA D0VYl+dnhc1dGHlDx22qlYRwzK2BJqU+R4xVQ97GWeiJ5bYPg7dJ1qFGN9hRwn2Hc60X6G3L0tDY nh4bqr63B2/g42X/9Znp1/rJ3/ZjmDSyX6ExlxfTwz2oRFP6M8MJX9ChFKZdOLCLqjMwz7Sgp9Ow BCWGmywTYWdgtVgClgX+/6D8BQAA//8DAFBLAQItABQABgAIAAAAIQC2gziS/gAAAOEBAAATAAAA AAAAAAAAAAAAAAAAAABbQ29udGVudF9UeXBlc10ueG1sUEsBAi0AFAAGAAgAAAAhADj9If/WAAAA lAEAAAsAAAAAAAAAAAAAAAAALwEAAF9yZWxzLy5yZWxzUEsBAi0AFAAGAAgAAAAhACZhXjW4AgAA xQUAAA4AAAAAAAAAAAAAAAAALgIAAGRycy9lMm9Eb2MueG1sUEsBAi0AFAAGAAgAAAAhAN34COXd AAAACQEAAA8AAAAAAAAAAAAAAAAAEgUAAGRycy9kb3ducmV2LnhtbFBLBQYAAAAABAAEAPMAAAAc BgAAAAA= " filled="f" stroked="f">
                <v:textbox>
                  <w:txbxContent>
                    <w:p w:rsidR="003D7609" w:rsidRDefault="003D7609" w:rsidP="00BE254C">
                      <w:r>
                        <w:t>4</w:t>
                      </w:r>
                    </w:p>
                  </w:txbxContent>
                </v:textbox>
              </v:shape>
            </w:pict>
          </mc:Fallback>
        </mc:AlternateContent>
      </w:r>
      <w:r>
        <w:rPr>
          <w:noProof/>
          <w:sz w:val="26"/>
          <w:szCs w:val="26"/>
        </w:rPr>
        <mc:AlternateContent>
          <mc:Choice Requires="wps">
            <w:drawing>
              <wp:anchor distT="0" distB="0" distL="114300" distR="114300" simplePos="0" relativeHeight="251601408" behindDoc="0" locked="0" layoutInCell="1" allowOverlap="1">
                <wp:simplePos x="0" y="0"/>
                <wp:positionH relativeFrom="column">
                  <wp:posOffset>1153160</wp:posOffset>
                </wp:positionH>
                <wp:positionV relativeFrom="paragraph">
                  <wp:posOffset>156845</wp:posOffset>
                </wp:positionV>
                <wp:extent cx="660400" cy="457200"/>
                <wp:effectExtent l="635" t="4445" r="0" b="0"/>
                <wp:wrapNone/>
                <wp:docPr id="414"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24" type="#_x0000_t202" style="position:absolute;left:0;text-align:left;margin-left:90.8pt;margin-top:12.35pt;width:52pt;height:36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FDdAuQIAAMUFAAAOAAAAZHJzL2Uyb0RvYy54bWysVG1vmzAQ/j5p/8Hyd8rLnARQSdWGME3q XqR2P8ABE6yBzWwn0FX77zubJE1bTZq28QHZvvNz99w9vsursWvRninNpchweBFgxEQpKy62Gf56 X3gxRtpQUdFWCpbhB6bx1fLtm8uhT1kkG9lWTCEAETod+gw3xvSp7+uyYR3VF7JnAoy1VB01sFVb v1J0APSu9aMgmPuDVFWvZMm0htN8MuKlw69rVprPda2ZQW2GITfj/sr9N/bvLy9pulW0b3h5SIP+ RRYd5QKCnqByaijaKf4KquOlklrW5qKUnS/rmpfMcQA2YfCCzV1De+a4QHF0fyqT/n+w5af9F4V4 lWESEowE7aBJ92w06EaOKApiW6Gh1yk43vXgakYwQKcdW93fyvKbRkKuGiq27FopOTSMVpBhaG/6 Z1cnHG1BNsNHWUEgujPSAY216mz5oCAI0KFTD6fu2GRKOJzPAxKApQQTmS2g+y4CTY+Xe6XNeyY7 ZBcZVtB8B073t9rYZGh6dLGxhCx42zoBtOLZAThOJxAarlqbTcL18zEJknW8jolHovnaI0Gee9fF injzIlzM8nf5apWHP23ckKQNryombJijtkLyZ707qHxSxUldWra8snA2Ja22m1Wr0J6Ctgv3HQpy 5uY/T8MVAbi8oBRGJLiJEq+YxwuPFGTmJYsg9oIwuUmg6gnJi+eUbrlg/04JDRlOZtFs0tJvuQXu e82Nph03MD1a3mU4PjnR1CpwLSrXWkN5O63PSmHTfyoFtPvYaKdXK9FJrGbcjO5xhFFk41s1b2T1 ABJWEiQGaoTZB4tGqh8YDTBHMqy/76hiGLUfBDyDJCTEDh63cbLFSJ1bNucWKkqAyrDBaFquzDSs dr3i2wYiTQ9PyGt4OjV3sn7K6vDgYFY4doe5ZofR+d55PU3f5S8AAAD//wMAUEsDBBQABgAIAAAA IQAfE5Bd3gAAAAkBAAAPAAAAZHJzL2Rvd25yZXYueG1sTI9NT8MwDIbvSPsPkSdxY8mqretK02ka 4gpifEjcssZrKxqnarK1/HvMCY6v/ej142I3uU5ccQitJw3LhQKBVHnbUq3h7fXxLgMRoiFrOk+o 4RsD7MrZTWFy60d6wesx1oJLKORGQxNjn0sZqgadCQvfI/Hu7AdnIsehlnYwI5e7TiZKpdKZlvhC Y3o8NFh9HS9Ow/vT+fNjpZ7rB7fuRz8pSW4rtb6dT/t7EBGn+AfDrz6rQ8lOJ38hG0THOVumjGpI VhsQDCTZmgcnDdt0A7Is5P8Pyh8AAAD//wMAUEsBAi0AFAAGAAgAAAAhALaDOJL+AAAA4QEAABMA AAAAAAAAAAAAAAAAAAAAAFtDb250ZW50X1R5cGVzXS54bWxQSwECLQAUAAYACAAAACEAOP0h/9YA AACUAQAACwAAAAAAAAAAAAAAAAAvAQAAX3JlbHMvLnJlbHNQSwECLQAUAAYACAAAACEAARQ3QLkC AADFBQAADgAAAAAAAAAAAAAAAAAuAgAAZHJzL2Uyb0RvYy54bWxQSwECLQAUAAYACAAAACEAHxOQ Xd4AAAAJAQAADwAAAAAAAAAAAAAAAAATBQAAZHJzL2Rvd25yZXYueG1sUEsFBgAAAAAEAAQA8wAA AB4GAAAAAA== " filled="f" stroked="f">
                <v:textbox>
                  <w:txbxContent>
                    <w:p w:rsidR="003D7609" w:rsidRDefault="003D7609" w:rsidP="00BE254C">
                      <w:r>
                        <w:t>3</w:t>
                      </w:r>
                    </w:p>
                  </w:txbxContent>
                </v:textbox>
              </v:shape>
            </w:pict>
          </mc:Fallback>
        </mc:AlternateContent>
      </w:r>
      <w:r>
        <w:rPr>
          <w:noProof/>
          <w:sz w:val="26"/>
          <w:szCs w:val="26"/>
        </w:rPr>
        <mc:AlternateContent>
          <mc:Choice Requires="wps">
            <w:drawing>
              <wp:anchor distT="0" distB="0" distL="114300" distR="114300" simplePos="0" relativeHeight="251599360" behindDoc="0" locked="0" layoutInCell="1" allowOverlap="1">
                <wp:simplePos x="0" y="0"/>
                <wp:positionH relativeFrom="column">
                  <wp:posOffset>387350</wp:posOffset>
                </wp:positionH>
                <wp:positionV relativeFrom="paragraph">
                  <wp:posOffset>145415</wp:posOffset>
                </wp:positionV>
                <wp:extent cx="660400" cy="457200"/>
                <wp:effectExtent l="0" t="2540" r="0" b="0"/>
                <wp:wrapNone/>
                <wp:docPr id="413"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25" type="#_x0000_t202" style="position:absolute;left:0;text-align:left;margin-left:30.5pt;margin-top:11.45pt;width:52pt;height:36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1xgnuQIAAMUFAAAOAAAAZHJzL2Uyb0RvYy54bWysVG1vmzAQ/j5p/8Hyd8pLHRJQSdWGME3q XqR2P8ABE6yBzWwn0E377zubJE1bTZq28QHZvvNz99w9vqvrsWvRninNpchweBFgxEQpKy62Gf7y UHgLjLShoqKtFCzDj0zj6+XbN1dDn7JINrKtmEIAInQ69BlujOlT39dlwzqqL2TPBBhrqTpqYKu2 fqXoAOhd60dBEPuDVFWvZMm0htN8MuKlw69rVppPda2ZQW2GITfj/sr9N/bvL69oulW0b3h5SIP+ RRYd5QKCnqByaijaKf4KquOlklrW5qKUnS/rmpfMcQA2YfCCzX1De+a4QHF0fyqT/n+w5cf9Z4V4 lWESXmIkaAdNemCjQbdyRFEQ2woNvU7B8b4HVzOCATrt2Or+TpZfNRJy1VCxZTdKyaFhtIIMQ3vT P7s64WgLshk+yAoC0Z2RDmisVWfLBwVBgA6dejx1xyZTwmEcByQASwkmMptD910Emh4v90qbd0x2 yC4yrKD5Dpzu77SxydD06GJjCVnwtnUCaMWzA3CcTiA0XLU2m4Tr548kSNaL9YJ4JIrXHgny3Lsp VsSLi3A+yy/z1SoPf9q4IUkbXlVM2DBHbYXkz3p3UPmkipO6tGx5ZeFsSlptN6tWoT0FbRfuOxTk zM1/noYrAnB5QSmMSHAbJV4RL+YeKcjMS+bBwgvC5DaBqickL55TuuOC/TslNGQ4mUWzSUu/5Ra4 7zU3mnbcwPRoeZfhxcmJplaBa1G51hrK22l9Vgqb/lMpoN3HRju9WolOYjXjZnSPI4wubXyr5o2s HkHCSoLEQI0w+2DRSPUdowHmSIb1tx1VDKP2vYBnkISE2MHjNk62GKlzy+bcQkUJUBk2GE3LlZmG 1a5XfNtApOnhCXkDT6fmTtZPWR0eHMwKx+4w1+wwOt87r6fpu/wFAAD//wMAUEsDBBQABgAIAAAA IQA4K7zd3QAAAAgBAAAPAAAAZHJzL2Rvd25yZXYueG1sTI/BTsMwEETvSPyDtUjcqN2ojZo0m6oq 4gqiUCRubrxNosbrKHab8Pe4JzjOzmrmTbGZbCeuNPjWMcJ8pkAQV860XCN8frw8rUD4oNnozjEh /JCHTXl/V+jcuJHf6boPtYgh7HON0ITQ51L6qiGr/cz1xNE7ucHqEOVQSzPoMYbbTiZKpdLqlmND o3vaNVSd9xeLcHg9fX8t1Fv9bJf96CYl2WYS8fFh2q5BBJrC3zPc8CM6lJHp6C5svOgQ0nmcEhCS JANx89NlPBwRskUGsizk/wHlLwAAAP//AwBQSwECLQAUAAYACAAAACEAtoM4kv4AAADhAQAAEwAA AAAAAAAAAAAAAAAAAAAAW0NvbnRlbnRfVHlwZXNdLnhtbFBLAQItABQABgAIAAAAIQA4/SH/1gAA AJQBAAALAAAAAAAAAAAAAAAAAC8BAABfcmVscy8ucmVsc1BLAQItABQABgAIAAAAIQAg1xgnuQIA AMUFAAAOAAAAAAAAAAAAAAAAAC4CAABkcnMvZTJvRG9jLnhtbFBLAQItABQABgAIAAAAIQA4K7zd 3QAAAAgBAAAPAAAAAAAAAAAAAAAAABMFAABkcnMvZG93bnJldi54bWxQSwUGAAAAAAQABADzAAAA HQYAAAAA " filled="f" stroked="f">
                <v:textbox>
                  <w:txbxContent>
                    <w:p w:rsidR="003D7609" w:rsidRDefault="003D7609" w:rsidP="00BE254C">
                      <w:r>
                        <w:t>1</w:t>
                      </w:r>
                    </w:p>
                  </w:txbxContent>
                </v:textbox>
              </v:shape>
            </w:pict>
          </mc:Fallback>
        </mc:AlternateContent>
      </w:r>
      <w:r>
        <w:rPr>
          <w:noProof/>
          <w:sz w:val="26"/>
          <w:szCs w:val="26"/>
        </w:rPr>
        <mc:AlternateContent>
          <mc:Choice Requires="wps">
            <w:drawing>
              <wp:anchor distT="0" distB="0" distL="114300" distR="114300" simplePos="0" relativeHeight="251604480" behindDoc="0" locked="0" layoutInCell="1" allowOverlap="1">
                <wp:simplePos x="0" y="0"/>
                <wp:positionH relativeFrom="column">
                  <wp:posOffset>2329180</wp:posOffset>
                </wp:positionH>
                <wp:positionV relativeFrom="paragraph">
                  <wp:posOffset>145415</wp:posOffset>
                </wp:positionV>
                <wp:extent cx="660400" cy="457200"/>
                <wp:effectExtent l="0" t="2540" r="1270" b="0"/>
                <wp:wrapNone/>
                <wp:docPr id="412"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26" type="#_x0000_t202" style="position:absolute;left:0;text-align:left;margin-left:183.4pt;margin-top:11.45pt;width:52pt;height:36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xTL+uAIAAMUFAAAOAAAAZHJzL2Uyb0RvYy54bWysVNtu2zAMfR+wfxD07voy5WKjTpHE8TCg uwDtPkCx5ViYLXmSErsr9u+j5CRNWwwYtvnBkETqkIc84vXN0DbowJTmUqQ4vAowYqKQJRe7FH+9 z705RtpQUdJGCpbiB6bxzeLtm+u+S1gka9mUTCEAETrpuxTXxnSJ7+uiZi3VV7JjAoyVVC01sFU7 v1S0B/S28aMgmPq9VGWnZMG0htNsNOKFw68qVpjPVaWZQU2KITfj/sr9t/bvL65pslO0q3lxTIP+ RRYt5QKCnqEyaijaK/4KquWFklpW5qqQrS+rihfMcQA2YfCCzV1NO+a4QHF0dy6T/n+wxafDF4V4 mWISRhgJ2kKT7tlg0EoOKApDW6G+0wk43nXgagYwQKcdW93dyuKbRkKuayp2bKmU7GtGS8jQ3fQv ro442oJs+4+yhEB0b6QDGirV2vJBQRCgQ6cezt2xyRRwOJ0GJABLASYymUH3bW4+TU6XO6XNeyZb ZBcpVtB8B04Pt9qMricXG0vInDeNE0Ajnh0A5ngCoeGqtdkkXD8f4yDezDdz4pFouvFIkGXeMl8T b5qHs0n2Lluvs/CnjRuSpOZlyYQNc9JWSP6sd0eVj6o4q0vLhpcWzqak1W67bhQ6UNB27r5jQS7c /OdpuHoBlxeUwogEqyj28ul85pGcTLx4Fsy9IIxXMVQ9Jln+nNItF+zfKaE+xfEkmoxa+i23wH2v udGk5QamR8PbFM/PTjSxCtyI0rXWUN6M64tS2PSfSgHtPjXa6dVKdBSrGbaDexxQoNND2MryASSs JEgM1AizDxa1VD8w6mGOpFh/31PFMGo+CHgGcUiIHTxu42SLkbq0bC8tVBQAlWKD0bhcm3FY7TvF dzVEGh+ekEt4OhV3srZvbMwKONkNzArH7jjX7DC63Duvp+m7+AUAAP//AwBQSwMEFAAGAAgAAAAh AJxXmEndAAAACQEAAA8AAABkcnMvZG93bnJldi54bWxMj81OhEAQhO8mvsOkTby5MyKiIM3GaLxq dv1JvM1CLxCZHsLMLvj2tic9dnWl6qtyvbhBHWkKvWeEy5UBRVz7pucW4e316eIWVIiWGzt4JoRv CrCuTk9KWzR+5g0dt7FVEsKhsAhdjGOhdag7cjas/Egsv72fnI1yTq1uJjtLuBt0Ykymne1ZGjo7 0kNH9df24BDen/efH6l5aR/d9Tj7xWh2uUY8P1vu70BFWuKfGX7xBR0qYdr5AzdBDQhXWSboESFJ clBiSG+MCDuEPM1BV6X+v6D6AQAA//8DAFBLAQItABQABgAIAAAAIQC2gziS/gAAAOEBAAATAAAA AAAAAAAAAAAAAAAAAABbQ29udGVudF9UeXBlc10ueG1sUEsBAi0AFAAGAAgAAAAhADj9If/WAAAA lAEAAAsAAAAAAAAAAAAAAAAALwEAAF9yZWxzLy5yZWxzUEsBAi0AFAAGAAgAAAAhAEfFMv64AgAA xQUAAA4AAAAAAAAAAAAAAAAALgIAAGRycy9lMm9Eb2MueG1sUEsBAi0AFAAGAAgAAAAhAJxXmEnd AAAACQEAAA8AAAAAAAAAAAAAAAAAEgUAAGRycy9kb3ducmV2LnhtbFBLBQYAAAAABAAEAPMAAAAc BgAAAAA= " filled="f" stroked="f">
                <v:textbox>
                  <w:txbxContent>
                    <w:p w:rsidR="003D7609" w:rsidRDefault="003D7609" w:rsidP="00BE254C">
                      <w:r>
                        <w:t>6</w:t>
                      </w:r>
                    </w:p>
                  </w:txbxContent>
                </v:textbox>
              </v:shape>
            </w:pict>
          </mc:Fallback>
        </mc:AlternateContent>
      </w:r>
    </w:p>
    <w:p w:rsidR="00734F37" w:rsidRPr="00BF3E6C" w:rsidRDefault="00734F37" w:rsidP="00BE254C">
      <w:pPr>
        <w:jc w:val="both"/>
        <w:rPr>
          <w:b/>
          <w:bCs/>
          <w:sz w:val="26"/>
          <w:szCs w:val="26"/>
        </w:rPr>
      </w:pPr>
    </w:p>
    <w:p w:rsidR="00BE254C" w:rsidRPr="00BF3E6C" w:rsidRDefault="00BE254C" w:rsidP="00BE254C">
      <w:pPr>
        <w:jc w:val="both"/>
        <w:rPr>
          <w:b/>
          <w:bCs/>
          <w:sz w:val="26"/>
          <w:szCs w:val="26"/>
        </w:rPr>
      </w:pPr>
      <w:r w:rsidRPr="00BF3E6C">
        <w:rPr>
          <w:b/>
          <w:bCs/>
          <w:sz w:val="26"/>
          <w:szCs w:val="26"/>
          <w:u w:val="single"/>
        </w:rPr>
        <w:t>Bà</w:t>
      </w:r>
      <w:r w:rsidR="008C13F4">
        <w:rPr>
          <w:b/>
          <w:bCs/>
          <w:sz w:val="26"/>
          <w:szCs w:val="26"/>
          <w:u w:val="single"/>
        </w:rPr>
        <w:t xml:space="preserve">i </w:t>
      </w:r>
      <w:r w:rsidR="000B0C0E" w:rsidRPr="00BF3E6C">
        <w:rPr>
          <w:b/>
          <w:bCs/>
          <w:sz w:val="26"/>
          <w:szCs w:val="26"/>
          <w:u w:val="single"/>
        </w:rPr>
        <w:t>4</w:t>
      </w:r>
      <w:r w:rsidR="008C13F4">
        <w:rPr>
          <w:b/>
          <w:bCs/>
          <w:sz w:val="26"/>
          <w:szCs w:val="26"/>
          <w:u w:val="single"/>
        </w:rPr>
        <w:t>7</w:t>
      </w:r>
      <w:r w:rsidRPr="00BF3E6C">
        <w:rPr>
          <w:b/>
          <w:bCs/>
          <w:sz w:val="26"/>
          <w:szCs w:val="26"/>
          <w:u w:val="single"/>
        </w:rPr>
        <w:t>:</w:t>
      </w:r>
      <w:r w:rsidRPr="00BF3E6C">
        <w:rPr>
          <w:b/>
          <w:bCs/>
          <w:sz w:val="26"/>
          <w:szCs w:val="26"/>
        </w:rPr>
        <w:t xml:space="preserve"> (Kì thi chọn HS giỏi môn Vật Lí 9 NH 03-04)</w:t>
      </w:r>
    </w:p>
    <w:p w:rsidR="00BE254C" w:rsidRPr="00BF3E6C" w:rsidRDefault="00BE254C" w:rsidP="00BE254C">
      <w:pPr>
        <w:jc w:val="both"/>
        <w:rPr>
          <w:b/>
          <w:bCs/>
          <w:sz w:val="26"/>
          <w:szCs w:val="26"/>
        </w:rPr>
      </w:pPr>
      <w:r w:rsidRPr="00BF3E6C">
        <w:rPr>
          <w:sz w:val="26"/>
          <w:szCs w:val="26"/>
        </w:rPr>
        <w:t>Trên quãng đường từ A đến B lúc 7 giờ có hai xe đạp khởi hành cùng một lúc đi từ A đến B, xe đạp 1 có vận tốc 15km/h; xe đạp 2 có vận tốc 20km/h. Sau đó 1 giờ có một xe máy khởi hành từ A cũng đi về B, xe máy đuổi kịp xe đạp 1 và sau đó 1 giờ đuổi kịp xe đạp 2. Khi đuổi kịp xe đạp 2 xe máy dừng lại 10 phút rồi quay về A. Hỏi rằng trên đường quay về A xe máy gặp lại xe đạp 1 lúc mấy giờ? Giả sử rằng trong suốt cuộc hành trình vận tốc các xe không thay đổi.</w:t>
      </w:r>
    </w:p>
    <w:p w:rsidR="00BE254C" w:rsidRPr="00BF3E6C" w:rsidRDefault="000B0C0E" w:rsidP="00BE254C">
      <w:pPr>
        <w:jc w:val="both"/>
        <w:rPr>
          <w:b/>
          <w:bCs/>
          <w:sz w:val="26"/>
          <w:szCs w:val="26"/>
        </w:rPr>
      </w:pPr>
      <w:r w:rsidRPr="00BF3E6C">
        <w:rPr>
          <w:b/>
          <w:bCs/>
          <w:sz w:val="26"/>
          <w:szCs w:val="26"/>
          <w:u w:val="single"/>
        </w:rPr>
        <w:t xml:space="preserve">Bài </w:t>
      </w:r>
      <w:r w:rsidR="008C13F4">
        <w:rPr>
          <w:b/>
          <w:bCs/>
          <w:sz w:val="26"/>
          <w:szCs w:val="26"/>
          <w:u w:val="single"/>
        </w:rPr>
        <w:t>48</w:t>
      </w:r>
      <w:r w:rsidR="00BE254C" w:rsidRPr="00BF3E6C">
        <w:rPr>
          <w:b/>
          <w:bCs/>
          <w:sz w:val="26"/>
          <w:szCs w:val="26"/>
          <w:u w:val="single"/>
        </w:rPr>
        <w:t>:</w:t>
      </w:r>
      <w:r w:rsidR="00BE254C" w:rsidRPr="00BF3E6C">
        <w:rPr>
          <w:b/>
          <w:bCs/>
          <w:sz w:val="26"/>
          <w:szCs w:val="26"/>
        </w:rPr>
        <w:t xml:space="preserve"> ( Đề thi HS giỏi THCS vật lí NH 96-97)</w:t>
      </w:r>
    </w:p>
    <w:p w:rsidR="00BE254C" w:rsidRPr="00BF3E6C" w:rsidRDefault="00BE254C" w:rsidP="00BE254C">
      <w:pPr>
        <w:jc w:val="both"/>
        <w:rPr>
          <w:sz w:val="26"/>
          <w:szCs w:val="26"/>
        </w:rPr>
      </w:pPr>
      <w:r w:rsidRPr="00BF3E6C">
        <w:rPr>
          <w:sz w:val="26"/>
          <w:szCs w:val="26"/>
        </w:rPr>
        <w:t>Một người đi xe đạp, vận tốc 20km/h và một người đi bộ vận tốc 4km/h, cùng khởi hành từ A đi đến B theo đường thẳng AB.</w:t>
      </w:r>
    </w:p>
    <w:p w:rsidR="00BE254C" w:rsidRPr="00BF3E6C" w:rsidRDefault="00BE254C" w:rsidP="00BE254C">
      <w:pPr>
        <w:jc w:val="both"/>
        <w:rPr>
          <w:sz w:val="26"/>
          <w:szCs w:val="26"/>
        </w:rPr>
      </w:pPr>
      <w:r w:rsidRPr="00BF3E6C">
        <w:rPr>
          <w:sz w:val="26"/>
          <w:szCs w:val="26"/>
        </w:rPr>
        <w:t>Sau khi đi một khoảng thời gian t, người đi xe đạp quay lại đón và chở người đi bộ về B. Vận tốc xe đạp khi có chở người vẫn bằng 20km/h và thời gian chở cũng bằng t.</w:t>
      </w:r>
    </w:p>
    <w:p w:rsidR="00BE254C" w:rsidRPr="00BF3E6C" w:rsidRDefault="00BE254C" w:rsidP="00F92D71">
      <w:pPr>
        <w:ind w:firstLine="360"/>
        <w:jc w:val="both"/>
        <w:rPr>
          <w:sz w:val="26"/>
          <w:szCs w:val="26"/>
        </w:rPr>
      </w:pPr>
      <w:r w:rsidRPr="00BF3E6C">
        <w:rPr>
          <w:sz w:val="26"/>
          <w:szCs w:val="26"/>
        </w:rPr>
        <w:t>a</w:t>
      </w:r>
      <w:r w:rsidR="00F92D71">
        <w:rPr>
          <w:sz w:val="26"/>
          <w:szCs w:val="26"/>
        </w:rPr>
        <w:t>.</w:t>
      </w:r>
      <w:r w:rsidRPr="00BF3E6C">
        <w:rPr>
          <w:sz w:val="26"/>
          <w:szCs w:val="26"/>
        </w:rPr>
        <w:t xml:space="preserve"> Vẽ đồ thị chuyển động của 2 người trên cùng một hệ tọa độ.</w:t>
      </w:r>
    </w:p>
    <w:p w:rsidR="00BE254C" w:rsidRPr="00BF3E6C" w:rsidRDefault="00BE254C" w:rsidP="00F92D71">
      <w:pPr>
        <w:ind w:firstLine="360"/>
        <w:jc w:val="both"/>
        <w:rPr>
          <w:sz w:val="26"/>
          <w:szCs w:val="26"/>
        </w:rPr>
      </w:pPr>
      <w:r w:rsidRPr="00BF3E6C">
        <w:rPr>
          <w:sz w:val="26"/>
          <w:szCs w:val="26"/>
        </w:rPr>
        <w:t>b</w:t>
      </w:r>
      <w:r w:rsidR="00F92D71">
        <w:rPr>
          <w:sz w:val="26"/>
          <w:szCs w:val="26"/>
        </w:rPr>
        <w:t>.</w:t>
      </w:r>
      <w:r w:rsidRPr="00BF3E6C">
        <w:rPr>
          <w:sz w:val="26"/>
          <w:szCs w:val="26"/>
        </w:rPr>
        <w:t xml:space="preserve"> Tính vận tốc trung bình của mỗi người trên đoạn đường AB.</w:t>
      </w:r>
    </w:p>
    <w:p w:rsidR="00BE254C" w:rsidRPr="00BF3E6C" w:rsidRDefault="000B0C0E" w:rsidP="00BE254C">
      <w:pPr>
        <w:jc w:val="both"/>
        <w:rPr>
          <w:b/>
          <w:bCs/>
          <w:sz w:val="26"/>
          <w:szCs w:val="26"/>
        </w:rPr>
      </w:pPr>
      <w:r w:rsidRPr="00BF3E6C">
        <w:rPr>
          <w:b/>
          <w:bCs/>
          <w:sz w:val="26"/>
          <w:szCs w:val="26"/>
          <w:u w:val="single"/>
        </w:rPr>
        <w:t xml:space="preserve">Bài </w:t>
      </w:r>
      <w:r w:rsidR="008C13F4">
        <w:rPr>
          <w:b/>
          <w:bCs/>
          <w:sz w:val="26"/>
          <w:szCs w:val="26"/>
          <w:u w:val="single"/>
        </w:rPr>
        <w:t>49</w:t>
      </w:r>
      <w:r w:rsidR="00BE254C" w:rsidRPr="00BF3E6C">
        <w:rPr>
          <w:b/>
          <w:bCs/>
          <w:sz w:val="26"/>
          <w:szCs w:val="26"/>
          <w:u w:val="single"/>
        </w:rPr>
        <w:t>:</w:t>
      </w:r>
      <w:r w:rsidR="00BE254C" w:rsidRPr="00BF3E6C">
        <w:rPr>
          <w:b/>
          <w:bCs/>
          <w:sz w:val="26"/>
          <w:szCs w:val="26"/>
        </w:rPr>
        <w:t xml:space="preserve"> (Đề thi vào lớp 10 chuyên Vật lí)</w:t>
      </w:r>
    </w:p>
    <w:p w:rsidR="00BE254C" w:rsidRPr="00BF3E6C" w:rsidRDefault="00BE254C" w:rsidP="00BE254C">
      <w:pPr>
        <w:jc w:val="both"/>
        <w:rPr>
          <w:sz w:val="26"/>
          <w:szCs w:val="26"/>
        </w:rPr>
      </w:pPr>
      <w:r w:rsidRPr="00BF3E6C">
        <w:rPr>
          <w:sz w:val="26"/>
          <w:szCs w:val="26"/>
        </w:rPr>
        <w:t>Hai chiếc tàu chuyển động cùng chiều trên một đoạn sông thẳng, khởi hành cùng lúc từ A và B với AB = 36km. Các vận tốc của tàu là v</w:t>
      </w:r>
      <w:r w:rsidRPr="00BF3E6C">
        <w:rPr>
          <w:sz w:val="26"/>
          <w:szCs w:val="26"/>
          <w:vertAlign w:val="subscript"/>
        </w:rPr>
        <w:t>1</w:t>
      </w:r>
      <w:r w:rsidRPr="00BF3E6C">
        <w:rPr>
          <w:sz w:val="26"/>
          <w:szCs w:val="26"/>
        </w:rPr>
        <w:t xml:space="preserve"> = v</w:t>
      </w:r>
      <w:r w:rsidRPr="00BF3E6C">
        <w:rPr>
          <w:sz w:val="26"/>
          <w:szCs w:val="26"/>
          <w:vertAlign w:val="subscript"/>
        </w:rPr>
        <w:t>2</w:t>
      </w:r>
      <w:r w:rsidRPr="00BF3E6C">
        <w:rPr>
          <w:sz w:val="26"/>
          <w:szCs w:val="26"/>
        </w:rPr>
        <w:t xml:space="preserve"> = 6km/h.</w:t>
      </w:r>
    </w:p>
    <w:p w:rsidR="00BE254C" w:rsidRPr="00BF3E6C" w:rsidRDefault="00BE254C" w:rsidP="00BE254C">
      <w:pPr>
        <w:jc w:val="both"/>
        <w:rPr>
          <w:sz w:val="26"/>
          <w:szCs w:val="26"/>
        </w:rPr>
      </w:pP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607552" behindDoc="0" locked="0" layoutInCell="1" allowOverlap="1">
                <wp:simplePos x="0" y="0"/>
                <wp:positionH relativeFrom="column">
                  <wp:posOffset>694690</wp:posOffset>
                </wp:positionH>
                <wp:positionV relativeFrom="paragraph">
                  <wp:posOffset>-217170</wp:posOffset>
                </wp:positionV>
                <wp:extent cx="2277110" cy="457200"/>
                <wp:effectExtent l="0" t="1905" r="9525" b="0"/>
                <wp:wrapNone/>
                <wp:docPr id="408"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7110" cy="457200"/>
                          <a:chOff x="2534" y="1458"/>
                          <a:chExt cx="3586" cy="720"/>
                        </a:xfrm>
                      </wpg:grpSpPr>
                      <wps:wsp>
                        <wps:cNvPr id="409" name="Line 215"/>
                        <wps:cNvCnPr/>
                        <wps:spPr bwMode="auto">
                          <a:xfrm>
                            <a:off x="2740" y="1980"/>
                            <a:ext cx="3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Text Box 216"/>
                        <wps:cNvSpPr txBox="1">
                          <a:spLocks noChangeArrowheads="1"/>
                        </wps:cNvSpPr>
                        <wps:spPr bwMode="auto">
                          <a:xfrm>
                            <a:off x="2534" y="1530"/>
                            <a:ext cx="9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wps:wsp>
                        <wps:cNvPr id="411" name="Text Box 217"/>
                        <wps:cNvSpPr txBox="1">
                          <a:spLocks noChangeArrowheads="1"/>
                        </wps:cNvSpPr>
                        <wps:spPr bwMode="auto">
                          <a:xfrm>
                            <a:off x="2580" y="1458"/>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03346" w:rsidRDefault="003D7609" w:rsidP="00BE254C">
                              <w:pPr>
                                <w:rPr>
                                  <w:sz w:val="42"/>
                                  <w:szCs w:val="42"/>
                                </w:rPr>
                              </w:pPr>
                              <w:r w:rsidRPr="00A03346">
                                <w:rPr>
                                  <w:sz w:val="42"/>
                                  <w:szCs w:val="4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227" style="position:absolute;left:0;text-align:left;margin-left:54.7pt;margin-top:-17.1pt;width:179.3pt;height:36pt;z-index:251607552" coordorigin="2534,1458" coordsize="3586,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dnv5yAMAAMYNAAAOAAAAZHJzL2Uyb0RvYy54bWzsV9tu2zgQfS+w/0DwXdHFkm0JUYrEl2CB dDdAux9AS9QFK5Fako6cFv33HZKSYjstWiRAsAvUDzKloUYzZ86ZkS7fH9oGPVAha85S7F94GFGW 8bxmZYr/+rR1lhhJRVhOGs5oih+pxO+vfnt32XcJDXjFm5wKBE6YTPouxZVSXeK6MqtoS+QF7ygD Y8FFSxScitLNBenBe9u4gefN3Z6LvBM8o1LC1bU14ivjvyhopv4sCkkValIMsSlzFOa400f36pIk pSBdVWdDGOQFUbSkZvDQydWaKIL2on7mqq0zwSUv1EXGW5cXRZ1RkwNk43tn2dwKvu9MLmXSl90E E0B7htOL3WZ/PNwLVOcpDj0oFSMtFMk8FwV+qOHpuzKBXbei+9jdC5sjLO949rcEs3tu1+el3Yx2 /Qeeg0OyV9zAcyhEq11A4uhgqvA4VYEeFMrgYhAsFr4PxcrAFkYLKLMtU1ZBLfVtQTQLMQKrH0bL 0bYZbp9Fy7m9F+7URpck9rEm1CE0nRcwTj6BKl8H6seKdNTUSmq4JlDjEdS7mlHANLKYmk0rdi8M wjKRgO0P4QoWIcCi846XAyYjaLMZXDGIneZMkk5IdUt5i/QixQ2EYUpBHu6ksvCMW3RlGN/WTQPX SdIw1Kc4joLI3CB5U+faqG1SlLtVI9AD0cIyvwHrk21AYJYbZxUl+WZYK1I3dg21aZj2B3lAOMPK KudL7MWb5WYZOmEw3ziht14719tV6My3/iJaz9ar1dr/qkPzw6Sq85wyHd2oYj/8uYIO/cTqb9Lx BIN76t3QCYId/03QQCxbQcuqHc8fTWHNdeDYW5FNi8Yq+JPmxQ0/AOHmR4TTCkbqAAbgkC2qFTJi fFURVtJrIXivawVy8E1FdW5AaCv+MdEfU3WSaDQ7o2o8ajsCNlsCjm1hJOLAVQHt+6e5qrlzVLX/ KK9O1HEioq35PRfRdwloRDNKxQ9C7yaIne18uXDCbRg58cJbOp4f38RzL4zD9fZUKqYd2bkLDH+p VF7dINpawfxv6jbFy6mLkOR73WJSug5/1OD4/y0tqsPuYMabD10MyKYJbPWJBId2CIqBtxdYVFx8 xqiHN4EUy3/2RFCMmt8ZyCD2Q912lTkx8wgjcWzZHVsIy8BVihVGdrlS9nVj34m6rOBJVniMX8NQ LGrTgp+iglz0yVs2Df8bTWMxYjUo/62ahh5iJ3N9nG9T0zgf6s8G3K+mAQP6V9M4esV4TdOYpuf/ pWmYl1z4WDBNcfiw0V8jx+emyTx9fl39CwAA//8DAFBLAwQUAAYACAAAACEA+2cw8+EAAAAKAQAA DwAAAGRycy9kb3ducmV2LnhtbEyPQU+DQBCF7yb+h82YeGsXClaKLE3TqKfGxNbE9DaFKZCyu4Td Av33jic9vsyXN9/L1pNuxUC9a6xREM4DEGQKWzamUvB1eJslIJxHU2JrDSm4kYN1fn+XYVra0XzS sPeV4BLjUlRQe9+lUrqiJo1ubjsyfDvbXqPn2Fey7HHkct3KRRAspcbG8IcaO9rWVFz2V63gfcRx E4Wvw+5y3t6Oh6eP711ISj0+TJsXEJ4m/wfDrz6rQ85OJ3s1pRMt52AVM6pgFsULEEzEy4TXnRRE zwnIPJP/J+Q/AAAA//8DAFBLAQItABQABgAIAAAAIQC2gziS/gAAAOEBAAATAAAAAAAAAAAAAAAA AAAAAABbQ29udGVudF9UeXBlc10ueG1sUEsBAi0AFAAGAAgAAAAhADj9If/WAAAAlAEAAAsAAAAA AAAAAAAAAAAALwEAAF9yZWxzLy5yZWxzUEsBAi0AFAAGAAgAAAAhAPR2e/nIAwAAxg0AAA4AAAAA AAAAAAAAAAAALgIAAGRycy9lMm9Eb2MueG1sUEsBAi0AFAAGAAgAAAAhAPtnMPPhAAAACgEAAA8A AAAAAAAAAAAAAAAAIgYAAGRycy9kb3ducmV2LnhtbFBLBQYAAAAABAAEAPMAAAAwBwAAAAA= ">
                <v:line id="Line 215" o:spid="_x0000_s1228" style="position:absolute;visibility:visible;mso-wrap-style:square" from="2740,1980" to="6120,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0Kx8cAAADcAAAADwAAAGRycy9kb3ducmV2LnhtbESPQWvCQBSE74L/YXlCb7ppK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
                <v:shape id="Text Box 216" o:spid="_x0000_s1229" type="#_x0000_t202" style="position:absolute;left:2534;top:1530;width:9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w:txbxContent>
                      <w:p w:rsidR="003D7609" w:rsidRDefault="003D7609" w:rsidP="00BE254C">
                        <w:r>
                          <w:t>A</w:t>
                        </w:r>
                      </w:p>
                    </w:txbxContent>
                  </v:textbox>
                </v:shape>
                <v:shape id="Text Box 217" o:spid="_x0000_s1230" type="#_x0000_t202" style="position:absolute;left:2580;top:1458;width:91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uPIsUA AADcAAAADwAAAGRycy9kb3ducmV2LnhtbESPzWrDMBCE74W8g9hAbrXk4pTUjRJCQ6CnlOan0Nti bWwTa2UsxXbfvioUchxm5htmuR5tI3rqfO1YQ5ooEMSFMzWXGk7H3eMChA/IBhvHpOGHPKxXk4cl 5sYN/En9IZQiQtjnqKEKoc2l9EVFFn3iWuLoXVxnMUTZldJ0OES4beSTUs/SYs1xocKW3ioqroeb 1XDeX76/MvVRbu28HdyoJNsXqfVsOm5eQQQawz383343GrI0hb8z8QjI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q48ixQAAANwAAAAPAAAAAAAAAAAAAAAAAJgCAABkcnMv ZG93bnJldi54bWxQSwUGAAAAAAQABAD1AAAAigMAAAAA " filled="f" stroked="f">
                  <v:textbox>
                    <w:txbxContent>
                      <w:p w:rsidR="003D7609" w:rsidRPr="00A03346" w:rsidRDefault="003D7609" w:rsidP="00BE254C">
                        <w:pPr>
                          <w:rPr>
                            <w:sz w:val="42"/>
                            <w:szCs w:val="42"/>
                          </w:rPr>
                        </w:pPr>
                        <w:r w:rsidRPr="00A03346">
                          <w:rPr>
                            <w:sz w:val="42"/>
                            <w:szCs w:val="42"/>
                          </w:rPr>
                          <w:t>.</w:t>
                        </w:r>
                      </w:p>
                    </w:txbxContent>
                  </v:textbox>
                </v:shape>
              </v:group>
            </w:pict>
          </mc:Fallback>
        </mc:AlternateContent>
      </w:r>
      <w:r>
        <w:rPr>
          <w:noProof/>
          <w:sz w:val="26"/>
          <w:szCs w:val="26"/>
        </w:rPr>
        <mc:AlternateContent>
          <mc:Choice Requires="wps">
            <w:drawing>
              <wp:anchor distT="0" distB="0" distL="114300" distR="114300" simplePos="0" relativeHeight="251608576" behindDoc="0" locked="0" layoutInCell="1" allowOverlap="1">
                <wp:simplePos x="0" y="0"/>
                <wp:positionH relativeFrom="column">
                  <wp:posOffset>2858770</wp:posOffset>
                </wp:positionH>
                <wp:positionV relativeFrom="paragraph">
                  <wp:posOffset>-217170</wp:posOffset>
                </wp:positionV>
                <wp:extent cx="577850" cy="457200"/>
                <wp:effectExtent l="1270" t="1905" r="1905" b="0"/>
                <wp:wrapNone/>
                <wp:docPr id="40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03346" w:rsidRDefault="003D7609" w:rsidP="00BE254C">
                            <w:pPr>
                              <w:rPr>
                                <w:sz w:val="42"/>
                                <w:szCs w:val="42"/>
                              </w:rPr>
                            </w:pPr>
                            <w:r w:rsidRPr="00A03346">
                              <w:rPr>
                                <w:sz w:val="42"/>
                                <w:szCs w:val="4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31" type="#_x0000_t202" style="position:absolute;left:0;text-align:left;margin-left:225.1pt;margin-top:-17.1pt;width:45.5pt;height:36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FxQtugIAAMUFAAAOAAAAZHJzL2Uyb0RvYy54bWysVNtu2zAMfR+wfxD07voyJb6gTtHG8TCg uwDtPkCx5ViYLXmSEqcr9u+j5CRNWwwYtvnBkETqkIc84uXVvu/QjinNpchxeBFgxEQlay42Of56 X3oJRtpQUdNOCpbjB6bx1eLtm8txyFgkW9nVTCEAETobhxy3xgyZ7+uqZT3VF3JgAoyNVD01sFUb v1Z0BPS+86MgmPujVPWgZMW0htNiMuKFw28aVpnPTaOZQV2OITfj/sr91/bvLy5ptlF0aHl1SIP+ RRY95QKCnqAKaijaKv4KqueVklo25qKSvS+bhlfMcQA2YfCCzV1LB+a4QHH0cCqT/n+w1afdF4V4 nWMSxBgJ2kOT7tneoBu5R1GY2AqNg87A8W4AV7MHA3TasdXDray+aSTksqViw66VkmPLaA0Zhvam f3Z1wtEWZD1+lDUEolsjHdC+Ub0tHxQEATp06uHUHZtMBYezOE5mYKnARGYxdN9FoNnx8qC0ec9k j+wixwqa78Dp7lYbmwzNji42lpAl7zongE48OwDH6QRCw1Vrs0m4fj6mQbpKVgnxSDRfeSQoCu+6 XBJvXobxrHhXLJdF+NPGDUnW8rpmwoY5aiskf9a7g8onVZzUpWXHawtnU9Jqs152Cu0oaLt036Eg Z27+8zRcEYDLC0phRIKbKPXKeRJ7pCQzL42DxAvC9CadByQlRfmc0i0X7N8poTHH6SyaTVr6LbfA fa+50aznBqZHx/scJycnmlkFrkTtWmso76b1WSls+k+lgHYfG+30aiU6idXs13v3OMIotvGtmtey fgAJKwkSAzXC7INFK9UPjEaYIznW37dUMYy6DwKeQRoSYgeP2zjZYqTOLetzCxUVQOXYYDQtl2Ya VttB8U0LkaaHJ+Q1PJ2GO1k/ZXV4cDArHLvDXLPD6HzvvJ6m7+IXAAAA//8DAFBLAwQUAAYACAAA ACEAJdVkJN4AAAAKAQAADwAAAGRycy9kb3ducmV2LnhtbEyPwU7DMAyG70i8Q2QkbluyrYVR6k4I xBXEYJO4Za3XVjRO1WRreXvMCW6/5U+/P+ebyXXqTENoPSMs5gYUcemrlmuEj/fn2RpUiJYr23km hG8KsCkuL3KbVX7kNzpvY62khENmEZoY+0zrUDbkbJj7nlh2Rz84G2Ucal0NdpRy1+mlMTfa2Zbl QmN7emyo/NqeHMLu5fi5T8xr/eTSfvST0ezuNOL11fRwDyrSFP9g+NUXdSjE6eBPXAXVISSpWQqK MFslEoRIk4WEA8Lqdg26yPX/F4ofAAAA//8DAFBLAQItABQABgAIAAAAIQC2gziS/gAAAOEBAAAT AAAAAAAAAAAAAAAAAAAAAABbQ29udGVudF9UeXBlc10ueG1sUEsBAi0AFAAGAAgAAAAhADj9If/W AAAAlAEAAAsAAAAAAAAAAAAAAAAALwEAAF9yZWxzLy5yZWxzUEsBAi0AFAAGAAgAAAAhADMXFC26 AgAAxQUAAA4AAAAAAAAAAAAAAAAALgIAAGRycy9lMm9Eb2MueG1sUEsBAi0AFAAGAAgAAAAhACXV ZCTeAAAACgEAAA8AAAAAAAAAAAAAAAAAFAUAAGRycy9kb3ducmV2LnhtbFBLBQYAAAAABAAEAPMA AAAfBgAAAAA= " filled="f" stroked="f">
                <v:textbox>
                  <w:txbxContent>
                    <w:p w:rsidR="003D7609" w:rsidRPr="00A03346" w:rsidRDefault="003D7609" w:rsidP="00BE254C">
                      <w:pPr>
                        <w:rPr>
                          <w:sz w:val="42"/>
                          <w:szCs w:val="42"/>
                        </w:rPr>
                      </w:pPr>
                      <w:r w:rsidRPr="00A03346">
                        <w:rPr>
                          <w:sz w:val="42"/>
                          <w:szCs w:val="42"/>
                        </w:rPr>
                        <w:t>.</w:t>
                      </w:r>
                    </w:p>
                  </w:txbxContent>
                </v:textbox>
              </v:shape>
            </w:pict>
          </mc:Fallback>
        </mc:AlternateContent>
      </w:r>
      <w:r>
        <w:rPr>
          <w:noProof/>
          <w:sz w:val="26"/>
          <w:szCs w:val="26"/>
        </w:rPr>
        <mc:AlternateContent>
          <mc:Choice Requires="wps">
            <w:drawing>
              <wp:anchor distT="0" distB="0" distL="114300" distR="114300" simplePos="0" relativeHeight="251606528" behindDoc="0" locked="0" layoutInCell="1" allowOverlap="1">
                <wp:simplePos x="0" y="0"/>
                <wp:positionH relativeFrom="column">
                  <wp:posOffset>2811780</wp:posOffset>
                </wp:positionH>
                <wp:positionV relativeFrom="paragraph">
                  <wp:posOffset>-148590</wp:posOffset>
                </wp:positionV>
                <wp:extent cx="577850" cy="342900"/>
                <wp:effectExtent l="1905" t="3810" r="1270" b="0"/>
                <wp:wrapNone/>
                <wp:docPr id="406"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32" type="#_x0000_t202" style="position:absolute;left:0;text-align:left;margin-left:221.4pt;margin-top:-11.7pt;width:45.5pt;height:27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Q+W7vQIAAMUFAAAOAAAAZHJzL2Uyb0RvYy54bWysVMlu2zAQvRfoPxC8K1pC2ZIQuUgsqyiQ LkDSD6AlyiIqkSpJW06L/nuHlLckl6ItDwTJGb7Z3szNu33foR1TmkuR4/AqwIiJStZcbHL89bH0 Eoy0oaKmnRQsx09M43eLt29uxiFjkWxlVzOFAETobBxy3BozZL6vq5b1VF/JgQkQNlL11MBVbfxa 0RHQ+86PgmDmj1LVg5IV0xpei0mIFw6/aVhlPjeNZgZ1OQbfjNuV29d29xc3NNsoOrS8OrhB/8KL nnIBRk9QBTUUbRV/BdXzSkktG3NVyd6XTcMr5mKAaMLgRTQPLR2YiwWSo4dTmvT/g60+7b4oxOsc k2CGkaA9FOmR7Q26k3sUhdc2Q+OgM1B8GEDV7EEAlXbR6uFeVt80EnLZUrFht0rJsWW0Bg9D+9O/ +DrhaAuyHj/KGgzRrZEOaN+o3qYPEoIAHSr1dKqOdaaCx3g+T2KQVCC6JlEauOr5NDt+HpQ275ns kT3kWEHxHTjd3WtjnaHZUcXaErLkXecI0IlnD6A4vYBp+Gpl1glXz59pkK6SVUI8Es1WHgmKwrst l8SbleE8Lq6L5bIIf1m7IclaXtdMWDNHboXkz2p3YPnEihO7tOx4beGsS1pt1stOoR0FbpduuZSD 5KzmP3fDJQFieRFSGJHgLkq9cpbMPVKS2EvnQeIFYXqXzgKSkqJ8HtI9F+zfQ0JjjtM4iicunZ1+ EVvg1uvYaNZzA9Oj432Ok5MSzSwDV6J2pTWUd9P5IhXW/XMqoNzHQju+WopOZDX79d41Rxglx0ZY y/oJKKwkUAzYCLMPDq1UPzAaYY7kWH/fUsUw6j4IaIM0JMQOHnch8TyCi7qUrC8lVFQAlWOD0XRc mmlYbQfFNy1YmhpPyFtonYY7Wtsem7w6NBzMChfdYa7ZYXR5d1rn6bv4DQAA//8DAFBLAwQUAAYA CAAAACEAUy7h2d4AAAAKAQAADwAAAGRycy9kb3ducmV2LnhtbEyPwU7DMBBE70j8g7VI3FqbJK1K yKZCIK4gClTi5ibbJCJeR7HbhL9nOcFxZ0czb4rt7Hp1pjF0nhFulgYUceXrjhuE97enxQZUiJZr 23smhG8KsC0vLwqb137iVzrvYqMkhENuEdoYh1zrULXkbFj6gVh+Rz86G+UcG12PdpJw1+vEmLV2 tmNpaO1ADy1VX7uTQ/h4Pn7uM/PSPLrVMPnZaHa3GvH6ar6/AxVpjn9m+MUXdCiF6eBPXAfVI2RZ IugRYZGkGShxrNJUlANCatagy0L/n1D+AAAA//8DAFBLAQItABQABgAIAAAAIQC2gziS/gAAAOEB AAATAAAAAAAAAAAAAAAAAAAAAABbQ29udGVudF9UeXBlc10ueG1sUEsBAi0AFAAGAAgAAAAhADj9 If/WAAAAlAEAAAsAAAAAAAAAAAAAAAAALwEAAF9yZWxzLy5yZWxzUEsBAi0AFAAGAAgAAAAhAGZD 5bu9AgAAxQUAAA4AAAAAAAAAAAAAAAAALgIAAGRycy9lMm9Eb2MueG1sUEsBAi0AFAAGAAgAAAAh AFMu4dneAAAACgEAAA8AAAAAAAAAAAAAAAAAFwUAAGRycy9kb3ducmV2LnhtbFBLBQYAAAAABAAE APMAAAAiBgAAAAA= " filled="f" stroked="f">
                <v:textbox>
                  <w:txbxContent>
                    <w:p w:rsidR="003D7609" w:rsidRDefault="003D7609" w:rsidP="00BE254C">
                      <w:r>
                        <w:t>B</w:t>
                      </w:r>
                    </w:p>
                  </w:txbxContent>
                </v:textbox>
              </v:shape>
            </w:pict>
          </mc:Fallback>
        </mc:AlternateContent>
      </w:r>
    </w:p>
    <w:p w:rsidR="00BE254C" w:rsidRPr="00BF3E6C" w:rsidRDefault="00BE254C" w:rsidP="00BE254C">
      <w:pPr>
        <w:jc w:val="both"/>
        <w:rPr>
          <w:sz w:val="26"/>
          <w:szCs w:val="26"/>
        </w:rPr>
      </w:pPr>
    </w:p>
    <w:p w:rsidR="00BE254C" w:rsidRPr="00BF3E6C" w:rsidRDefault="00BE254C" w:rsidP="00BE254C">
      <w:pPr>
        <w:jc w:val="both"/>
        <w:rPr>
          <w:sz w:val="26"/>
          <w:szCs w:val="26"/>
        </w:rPr>
      </w:pPr>
      <w:r w:rsidRPr="00BF3E6C">
        <w:rPr>
          <w:sz w:val="26"/>
          <w:szCs w:val="26"/>
        </w:rPr>
        <w:t>Một tàu thứ ba khởi hành cùng lúc với tàu thứ hai từ B nhưng chuyển động ngược chiều với vận tốc 18km/h. Khi gặp tàu thứ nhất thì tàu thứ ba quay lại đuổi theo tàu thứ hai với vận tốc như trước.</w:t>
      </w:r>
    </w:p>
    <w:p w:rsidR="00BE254C" w:rsidRPr="00BF3E6C" w:rsidRDefault="00BE254C" w:rsidP="00F92D71">
      <w:pPr>
        <w:ind w:firstLine="360"/>
        <w:jc w:val="both"/>
        <w:rPr>
          <w:sz w:val="26"/>
          <w:szCs w:val="26"/>
        </w:rPr>
      </w:pPr>
      <w:r w:rsidRPr="00BF3E6C">
        <w:rPr>
          <w:sz w:val="26"/>
          <w:szCs w:val="26"/>
        </w:rPr>
        <w:t>a</w:t>
      </w:r>
      <w:r w:rsidR="00F92D71">
        <w:rPr>
          <w:sz w:val="26"/>
          <w:szCs w:val="26"/>
        </w:rPr>
        <w:t>.</w:t>
      </w:r>
      <w:r w:rsidRPr="00BF3E6C">
        <w:rPr>
          <w:sz w:val="26"/>
          <w:szCs w:val="26"/>
        </w:rPr>
        <w:t xml:space="preserve"> Viết phương trình tọa độ của mỗi tàu .</w:t>
      </w:r>
    </w:p>
    <w:p w:rsidR="00BE254C" w:rsidRPr="00BF3E6C" w:rsidRDefault="00BE254C" w:rsidP="00F92D71">
      <w:pPr>
        <w:ind w:firstLine="360"/>
        <w:jc w:val="both"/>
        <w:rPr>
          <w:sz w:val="26"/>
          <w:szCs w:val="26"/>
        </w:rPr>
      </w:pPr>
      <w:r w:rsidRPr="00BF3E6C">
        <w:rPr>
          <w:sz w:val="26"/>
          <w:szCs w:val="26"/>
        </w:rPr>
        <w:t>b</w:t>
      </w:r>
      <w:r w:rsidR="00F92D71">
        <w:rPr>
          <w:sz w:val="26"/>
          <w:szCs w:val="26"/>
        </w:rPr>
        <w:t>.</w:t>
      </w:r>
      <w:r w:rsidRPr="00BF3E6C">
        <w:rPr>
          <w:sz w:val="26"/>
          <w:szCs w:val="26"/>
        </w:rPr>
        <w:t xml:space="preserve"> Xác định vị trí mà tàu thứ ba đuổi kịp tàu thứ hai</w:t>
      </w:r>
    </w:p>
    <w:p w:rsidR="00BE254C" w:rsidRPr="00BF3E6C" w:rsidRDefault="00BE254C" w:rsidP="00BE254C">
      <w:pPr>
        <w:jc w:val="both"/>
        <w:rPr>
          <w:sz w:val="26"/>
          <w:szCs w:val="26"/>
        </w:rPr>
      </w:pPr>
      <w:r w:rsidRPr="00BF3E6C">
        <w:rPr>
          <w:sz w:val="26"/>
          <w:szCs w:val="26"/>
        </w:rPr>
        <w:t>( Trong cả bài toán, coi vận tốc chảy của nước không đáng kể).</w:t>
      </w:r>
    </w:p>
    <w:p w:rsidR="00F92D71" w:rsidRPr="001950D3" w:rsidRDefault="00F92D71" w:rsidP="001950D3">
      <w:pPr>
        <w:jc w:val="both"/>
        <w:rPr>
          <w:b/>
          <w:i/>
          <w:sz w:val="26"/>
          <w:u w:val="single"/>
        </w:rPr>
      </w:pPr>
    </w:p>
    <w:p w:rsidR="002C09BD" w:rsidRPr="001950D3" w:rsidRDefault="002C09BD" w:rsidP="001950D3">
      <w:pPr>
        <w:pStyle w:val="Heading2"/>
        <w:rPr>
          <w:rFonts w:ascii="Times New Roman" w:hAnsi="Times New Roman"/>
          <w:u w:val="single"/>
        </w:rPr>
      </w:pPr>
      <w:bookmarkStart w:id="38" w:name="_Toc332704451"/>
      <w:r w:rsidRPr="001950D3">
        <w:rPr>
          <w:rFonts w:ascii="Times New Roman" w:hAnsi="Times New Roman"/>
          <w:u w:val="single"/>
        </w:rPr>
        <w:t>2. Các bài toán về công – công suất – năng lượng:</w:t>
      </w:r>
      <w:bookmarkEnd w:id="38"/>
    </w:p>
    <w:p w:rsidR="002C09BD" w:rsidRPr="001950D3" w:rsidRDefault="002C09BD" w:rsidP="001950D3">
      <w:pPr>
        <w:pStyle w:val="Heading3"/>
        <w:spacing w:before="0" w:after="0"/>
        <w:rPr>
          <w:rFonts w:ascii="Times New Roman" w:hAnsi="Times New Roman"/>
          <w:bCs w:val="0"/>
          <w:i/>
          <w:iCs/>
          <w:u w:val="single"/>
        </w:rPr>
      </w:pPr>
      <w:bookmarkStart w:id="39" w:name="_Toc332704452"/>
      <w:r w:rsidRPr="001950D3">
        <w:rPr>
          <w:rFonts w:ascii="Times New Roman" w:hAnsi="Times New Roman"/>
          <w:bCs w:val="0"/>
          <w:i/>
          <w:iCs/>
          <w:u w:val="single"/>
        </w:rPr>
        <w:t xml:space="preserve">2.1. </w:t>
      </w:r>
      <w:r w:rsidR="001F6FB6" w:rsidRPr="001950D3">
        <w:rPr>
          <w:rFonts w:ascii="Times New Roman" w:hAnsi="Times New Roman"/>
          <w:bCs w:val="0"/>
          <w:i/>
          <w:iCs/>
          <w:u w:val="single"/>
        </w:rPr>
        <w:t>Bài tập có hướng dẫn giải</w:t>
      </w:r>
      <w:r w:rsidRPr="001950D3">
        <w:rPr>
          <w:rFonts w:ascii="Times New Roman" w:hAnsi="Times New Roman"/>
          <w:bCs w:val="0"/>
          <w:i/>
          <w:iCs/>
          <w:u w:val="single"/>
        </w:rPr>
        <w:t>:</w:t>
      </w:r>
      <w:bookmarkEnd w:id="39"/>
    </w:p>
    <w:p w:rsidR="007969CD" w:rsidRPr="00A40B9B" w:rsidRDefault="007969CD" w:rsidP="007969CD">
      <w:pPr>
        <w:jc w:val="both"/>
        <w:rPr>
          <w:bCs/>
          <w:i/>
          <w:sz w:val="26"/>
          <w:szCs w:val="26"/>
        </w:rPr>
      </w:pPr>
      <w:r w:rsidRPr="00BF3E6C">
        <w:rPr>
          <w:b/>
          <w:sz w:val="26"/>
          <w:szCs w:val="26"/>
          <w:u w:val="single"/>
          <w:lang w:val="es-ES"/>
        </w:rPr>
        <w:t>Bài 1</w:t>
      </w:r>
      <w:r w:rsidRPr="00BF3E6C">
        <w:rPr>
          <w:sz w:val="26"/>
          <w:szCs w:val="26"/>
          <w:u w:val="single"/>
          <w:lang w:val="es-ES"/>
        </w:rPr>
        <w:t>:</w:t>
      </w:r>
      <w:r w:rsidRPr="00BF3E6C">
        <w:rPr>
          <w:sz w:val="26"/>
          <w:szCs w:val="26"/>
          <w:lang w:val="es-ES"/>
        </w:rPr>
        <w:t xml:space="preserve"> </w:t>
      </w:r>
      <w:r w:rsidRPr="00A40B9B">
        <w:rPr>
          <w:bCs/>
          <w:i/>
          <w:sz w:val="26"/>
          <w:szCs w:val="26"/>
        </w:rPr>
        <w:t>Tấm ván OB có khối lượng không đáng kể, đầu O đặt trên 1 dao cứng tại O, đầu B được treo bằng 1 sợi dây vắt qua ròng rọc cố định R (ván quay được quanh O).Một người có khối lượng 60kg đứng trên tấm ván</w:t>
      </w:r>
    </w:p>
    <w:p w:rsidR="007969CD" w:rsidRPr="00A40B9B" w:rsidRDefault="007969CD" w:rsidP="007969CD">
      <w:pPr>
        <w:numPr>
          <w:ilvl w:val="0"/>
          <w:numId w:val="8"/>
        </w:numPr>
        <w:jc w:val="both"/>
        <w:rPr>
          <w:bCs/>
          <w:i/>
          <w:sz w:val="26"/>
          <w:szCs w:val="26"/>
        </w:rPr>
      </w:pPr>
      <w:r w:rsidRPr="00A40B9B">
        <w:rPr>
          <w:bCs/>
          <w:i/>
          <w:sz w:val="26"/>
          <w:szCs w:val="26"/>
        </w:rPr>
        <w:t xml:space="preserve">Lúc đầu, người đó đứng tại điểm A sao cho OA = 2/3 </w:t>
      </w:r>
      <w:smartTag w:uri="urn:schemas-microsoft-com:office:smarttags" w:element="place">
        <w:r w:rsidRPr="00A40B9B">
          <w:rPr>
            <w:bCs/>
            <w:i/>
            <w:sz w:val="26"/>
            <w:szCs w:val="26"/>
          </w:rPr>
          <w:t>OB</w:t>
        </w:r>
      </w:smartTag>
      <w:r w:rsidRPr="00A40B9B">
        <w:rPr>
          <w:bCs/>
          <w:i/>
          <w:sz w:val="26"/>
          <w:szCs w:val="26"/>
        </w:rPr>
        <w:t xml:space="preserve"> (Hình 1)</w:t>
      </w:r>
    </w:p>
    <w:p w:rsidR="007969CD" w:rsidRPr="00A40B9B" w:rsidRDefault="007969CD" w:rsidP="007969CD">
      <w:pPr>
        <w:numPr>
          <w:ilvl w:val="0"/>
          <w:numId w:val="8"/>
        </w:numPr>
        <w:tabs>
          <w:tab w:val="clear" w:pos="720"/>
        </w:tabs>
        <w:ind w:left="0" w:firstLine="360"/>
        <w:jc w:val="both"/>
        <w:rPr>
          <w:bCs/>
          <w:i/>
          <w:sz w:val="26"/>
          <w:szCs w:val="26"/>
        </w:rPr>
      </w:pPr>
      <w:r w:rsidRPr="00A40B9B">
        <w:rPr>
          <w:bCs/>
          <w:i/>
          <w:sz w:val="26"/>
          <w:szCs w:val="26"/>
        </w:rPr>
        <w:t>Tiếp theo thay ròng rọc cố định R bằng 1 palăng gồm 1 ròng rọc cố định R và 1 ròng rọc động R</w:t>
      </w:r>
      <w:r w:rsidRPr="00A40B9B">
        <w:rPr>
          <w:bCs/>
          <w:i/>
          <w:sz w:val="26"/>
          <w:szCs w:val="26"/>
          <w:vertAlign w:val="superscript"/>
        </w:rPr>
        <w:t>/</w:t>
      </w:r>
      <w:r w:rsidRPr="00A40B9B">
        <w:rPr>
          <w:bCs/>
          <w:i/>
          <w:sz w:val="26"/>
          <w:szCs w:val="26"/>
        </w:rPr>
        <w:t xml:space="preserve"> đồng thời di chuyển vị trí đứng của người đó về điểm I sao cho OI = 1/2 OB (Hình 2)</w:t>
      </w:r>
    </w:p>
    <w:p w:rsidR="007969CD" w:rsidRPr="00A40B9B" w:rsidRDefault="007969CD" w:rsidP="007969CD">
      <w:pPr>
        <w:numPr>
          <w:ilvl w:val="0"/>
          <w:numId w:val="8"/>
        </w:numPr>
        <w:tabs>
          <w:tab w:val="clear" w:pos="720"/>
        </w:tabs>
        <w:ind w:left="0" w:firstLine="360"/>
        <w:jc w:val="both"/>
        <w:rPr>
          <w:bCs/>
          <w:i/>
          <w:sz w:val="26"/>
          <w:szCs w:val="26"/>
        </w:rPr>
      </w:pPr>
      <w:r w:rsidRPr="00A40B9B">
        <w:rPr>
          <w:bCs/>
          <w:i/>
          <w:sz w:val="26"/>
          <w:szCs w:val="26"/>
        </w:rPr>
        <w:t xml:space="preserve">Sau cùng palăng ở câu b được mắc theo cách khác nhưng vẫn có OI = 1/2 </w:t>
      </w:r>
      <w:smartTag w:uri="urn:schemas-microsoft-com:office:smarttags" w:element="place">
        <w:r w:rsidRPr="00A40B9B">
          <w:rPr>
            <w:bCs/>
            <w:i/>
            <w:sz w:val="26"/>
            <w:szCs w:val="26"/>
          </w:rPr>
          <w:t>OB</w:t>
        </w:r>
      </w:smartTag>
      <w:r w:rsidRPr="00A40B9B">
        <w:rPr>
          <w:bCs/>
          <w:i/>
          <w:sz w:val="26"/>
          <w:szCs w:val="26"/>
        </w:rPr>
        <w:t xml:space="preserve"> (Hình 3)</w:t>
      </w:r>
    </w:p>
    <w:p w:rsidR="007969CD" w:rsidRPr="00A40B9B" w:rsidRDefault="007969CD" w:rsidP="007969CD">
      <w:pPr>
        <w:jc w:val="both"/>
        <w:rPr>
          <w:bCs/>
          <w:i/>
          <w:sz w:val="26"/>
          <w:szCs w:val="26"/>
        </w:rPr>
      </w:pPr>
      <w:r w:rsidRPr="00A40B9B">
        <w:rPr>
          <w:bCs/>
          <w:i/>
          <w:sz w:val="26"/>
          <w:szCs w:val="26"/>
        </w:rPr>
        <w:lastRenderedPageBreak/>
        <w:t>Hỏi trong mỗi trường hợp a), b), c) người đó phải tác dụng vào dây 1 lực F bằng bao nhiêu để tấm ván nằm ngang thăng bằng?Tính lực F</w:t>
      </w:r>
      <w:r w:rsidRPr="00A40B9B">
        <w:rPr>
          <w:bCs/>
          <w:i/>
          <w:sz w:val="26"/>
          <w:szCs w:val="26"/>
          <w:vertAlign w:val="superscript"/>
        </w:rPr>
        <w:t>/</w:t>
      </w:r>
      <w:r w:rsidRPr="00A40B9B">
        <w:rPr>
          <w:bCs/>
          <w:i/>
          <w:sz w:val="26"/>
          <w:szCs w:val="26"/>
        </w:rPr>
        <w:t xml:space="preserve"> do ván tác dụng vào điểm tựa O trong mỗi trường hợp (bỏ qua ma sát ở các ròng rọc và trọng lượng của dây, của ròng rọc)</w:t>
      </w:r>
    </w:p>
    <w:p w:rsidR="007969CD" w:rsidRPr="00BF3E6C" w:rsidRDefault="007969CD" w:rsidP="007969CD">
      <w:pPr>
        <w:jc w:val="both"/>
        <w:rPr>
          <w:bCs/>
          <w:sz w:val="26"/>
          <w:szCs w:val="26"/>
        </w:rPr>
      </w:pPr>
    </w:p>
    <w:p w:rsidR="007969CD" w:rsidRPr="00BF3E6C" w:rsidRDefault="00927938" w:rsidP="007969CD">
      <w:pPr>
        <w:jc w:val="both"/>
        <w:rPr>
          <w:bCs/>
          <w:sz w:val="26"/>
          <w:szCs w:val="26"/>
        </w:rPr>
      </w:pPr>
      <w:r>
        <w:rPr>
          <w:bCs/>
          <w:noProof/>
          <w:sz w:val="26"/>
          <w:szCs w:val="26"/>
        </w:rPr>
        <mc:AlternateContent>
          <mc:Choice Requires="wpg">
            <w:drawing>
              <wp:anchor distT="0" distB="0" distL="114300" distR="114300" simplePos="0" relativeHeight="251637248" behindDoc="0" locked="0" layoutInCell="1" allowOverlap="1">
                <wp:simplePos x="0" y="0"/>
                <wp:positionH relativeFrom="column">
                  <wp:posOffset>2063115</wp:posOffset>
                </wp:positionH>
                <wp:positionV relativeFrom="paragraph">
                  <wp:posOffset>30480</wp:posOffset>
                </wp:positionV>
                <wp:extent cx="1390650" cy="1543050"/>
                <wp:effectExtent l="0" t="20955" r="3810" b="0"/>
                <wp:wrapNone/>
                <wp:docPr id="385"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1543050"/>
                          <a:chOff x="4076" y="2795"/>
                          <a:chExt cx="2190" cy="2430"/>
                        </a:xfrm>
                      </wpg:grpSpPr>
                      <wps:wsp>
                        <wps:cNvPr id="386" name="Rectangle 285"/>
                        <wps:cNvSpPr>
                          <a:spLocks noChangeArrowheads="1"/>
                        </wps:cNvSpPr>
                        <wps:spPr bwMode="auto">
                          <a:xfrm>
                            <a:off x="4166" y="4520"/>
                            <a:ext cx="1875" cy="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7" name="AutoShape 286"/>
                        <wps:cNvSpPr>
                          <a:spLocks noChangeArrowheads="1"/>
                        </wps:cNvSpPr>
                        <wps:spPr bwMode="auto">
                          <a:xfrm>
                            <a:off x="4181" y="4595"/>
                            <a:ext cx="240" cy="270"/>
                          </a:xfrm>
                          <a:prstGeom prst="triangle">
                            <a:avLst>
                              <a:gd name="adj" fmla="val 50000"/>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s:wsp>
                        <wps:cNvPr id="388" name="Rectangle 287"/>
                        <wps:cNvSpPr>
                          <a:spLocks noChangeArrowheads="1"/>
                        </wps:cNvSpPr>
                        <wps:spPr bwMode="auto">
                          <a:xfrm>
                            <a:off x="4916" y="3950"/>
                            <a:ext cx="300" cy="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Line 288"/>
                        <wps:cNvCnPr/>
                        <wps:spPr bwMode="auto">
                          <a:xfrm flipV="1">
                            <a:off x="5861" y="3260"/>
                            <a:ext cx="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Oval 289"/>
                        <wps:cNvSpPr>
                          <a:spLocks noChangeArrowheads="1"/>
                        </wps:cNvSpPr>
                        <wps:spPr bwMode="auto">
                          <a:xfrm>
                            <a:off x="5516" y="3140"/>
                            <a:ext cx="345" cy="3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 name="Line 290"/>
                        <wps:cNvCnPr/>
                        <wps:spPr bwMode="auto">
                          <a:xfrm flipV="1">
                            <a:off x="5681" y="281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91"/>
                        <wps:cNvCnPr/>
                        <wps:spPr bwMode="auto">
                          <a:xfrm>
                            <a:off x="5351" y="2795"/>
                            <a:ext cx="7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92"/>
                        <wps:cNvCnPr/>
                        <wps:spPr bwMode="auto">
                          <a:xfrm flipH="1">
                            <a:off x="5096" y="3260"/>
                            <a:ext cx="420"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93"/>
                        <wps:cNvCnPr/>
                        <wps:spPr bwMode="auto">
                          <a:xfrm flipH="1">
                            <a:off x="5246" y="3319"/>
                            <a:ext cx="225" cy="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294"/>
                        <wps:cNvCnPr/>
                        <wps:spPr bwMode="auto">
                          <a:xfrm>
                            <a:off x="5066" y="4505"/>
                            <a:ext cx="0" cy="6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Text Box 295"/>
                        <wps:cNvSpPr txBox="1">
                          <a:spLocks noChangeArrowheads="1"/>
                        </wps:cNvSpPr>
                        <wps:spPr bwMode="auto">
                          <a:xfrm>
                            <a:off x="4076" y="422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O</w:t>
                              </w:r>
                            </w:p>
                          </w:txbxContent>
                        </wps:txbx>
                        <wps:bodyPr rot="0" vert="horz" wrap="square" lIns="91440" tIns="45720" rIns="91440" bIns="45720" anchor="t" anchorCtr="0" upright="1">
                          <a:noAutofit/>
                        </wps:bodyPr>
                      </wps:wsp>
                      <wps:wsp>
                        <wps:cNvPr id="397" name="Text Box 296"/>
                        <wps:cNvSpPr txBox="1">
                          <a:spLocks noChangeArrowheads="1"/>
                        </wps:cNvSpPr>
                        <wps:spPr bwMode="auto">
                          <a:xfrm>
                            <a:off x="4811" y="419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I</w:t>
                              </w:r>
                            </w:p>
                          </w:txbxContent>
                        </wps:txbx>
                        <wps:bodyPr rot="0" vert="horz" wrap="square" lIns="91440" tIns="45720" rIns="91440" bIns="45720" anchor="t" anchorCtr="0" upright="1">
                          <a:noAutofit/>
                        </wps:bodyPr>
                      </wps:wsp>
                      <wps:wsp>
                        <wps:cNvPr id="398" name="Text Box 297"/>
                        <wps:cNvSpPr txBox="1">
                          <a:spLocks noChangeArrowheads="1"/>
                        </wps:cNvSpPr>
                        <wps:spPr bwMode="auto">
                          <a:xfrm>
                            <a:off x="5606" y="422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B</w:t>
                              </w:r>
                            </w:p>
                          </w:txbxContent>
                        </wps:txbx>
                        <wps:bodyPr rot="0" vert="horz" wrap="square" lIns="91440" tIns="45720" rIns="91440" bIns="45720" anchor="t" anchorCtr="0" upright="1">
                          <a:noAutofit/>
                        </wps:bodyPr>
                      </wps:wsp>
                      <wps:wsp>
                        <wps:cNvPr id="399" name="Text Box 298"/>
                        <wps:cNvSpPr txBox="1">
                          <a:spLocks noChangeArrowheads="1"/>
                        </wps:cNvSpPr>
                        <wps:spPr bwMode="auto">
                          <a:xfrm>
                            <a:off x="5756" y="374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wps:wsp>
                        <wps:cNvPr id="400" name="Text Box 299"/>
                        <wps:cNvSpPr txBox="1">
                          <a:spLocks noChangeArrowheads="1"/>
                        </wps:cNvSpPr>
                        <wps:spPr bwMode="auto">
                          <a:xfrm>
                            <a:off x="4911" y="3274"/>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wps:wsp>
                        <wps:cNvPr id="401" name="Text Box 300"/>
                        <wps:cNvSpPr txBox="1">
                          <a:spLocks noChangeArrowheads="1"/>
                        </wps:cNvSpPr>
                        <wps:spPr bwMode="auto">
                          <a:xfrm>
                            <a:off x="5666" y="296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wps:wsp>
                        <wps:cNvPr id="402" name="Text Box 301"/>
                        <wps:cNvSpPr txBox="1">
                          <a:spLocks noChangeArrowheads="1"/>
                        </wps:cNvSpPr>
                        <wps:spPr bwMode="auto">
                          <a:xfrm>
                            <a:off x="5021" y="485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wps:wsp>
                        <wps:cNvPr id="403" name="Oval 302"/>
                        <wps:cNvSpPr>
                          <a:spLocks noChangeArrowheads="1"/>
                        </wps:cNvSpPr>
                        <wps:spPr bwMode="auto">
                          <a:xfrm>
                            <a:off x="5591" y="3995"/>
                            <a:ext cx="27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4" name="Line 303"/>
                        <wps:cNvCnPr/>
                        <wps:spPr bwMode="auto">
                          <a:xfrm flipH="1">
                            <a:off x="5591" y="3275"/>
                            <a:ext cx="90"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304"/>
                        <wps:cNvCnPr/>
                        <wps:spPr bwMode="auto">
                          <a:xfrm>
                            <a:off x="5711" y="4145"/>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 o:spid="_x0000_s1233" style="position:absolute;left:0;text-align:left;margin-left:162.45pt;margin-top:2.4pt;width:109.5pt;height:121.5pt;z-index:251637248" coordorigin="4076,2795" coordsize="2190,2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7raICwcAAL1BAAAOAAAAZHJzL2Uyb0RvYy54bWzsXFtz2kYYfe9M/4NG7xhdVjcmOJOASTvj Npkm7bssCVCrW1eywen0v/fbK5IwAd+UxF0/YIkVy+63R2fPdxGvXm/zTLtJcJ2WxVQ3zwxdS4qo jNNiNdV//7QY+bpWN2ERh1lZJFP9Nqn11+c//vBqU00Sq1yXWZxgDTop6smmmurrpqkm43EdrZM8 rM/KKimgcVniPGzgFK/GMQ430HuejS3DcMebEscVLqOkruHdOWvUz2n/y2USNe+XyzpptGyqw9ga +orp6xV5HZ+/CicrHFbrNOLDCB8wijxMC/hS2dU8bELtGqd7XeVphMu6XDZnUZmPy+UyjRI6B5iN afRm8w6X1xWdy2qyWVXSTGDanp0e3G30680HrKXxVLd9R9eKMIdFot+rWT4i5tlUqwlc9Q5XH6sP mM0RDi/L6K8amsf9dnK+YhdrV5tfyhg6DK+bkppnu8Q56QImrm3pKtzKVUi2jRbBm6YdGK4DixVB m+kg24ATuk7RGhaTfA4Znqtr0Gx5gSPaLvjnLTPgH7bgs6R1HE7YF9PB8sGRmQHm6p1Z68eZ9eM6 rBK6WjUxmDQrjJSZ9TdAY1issgRMS0dNBgBXCrvWzKhaUc7WcF3yBuNys07CGAZm0nl0PkBOaliS o1ZGpsushRyLW1La2vdg1Ymh3a6lwkmF6+ZdUuYaOZjqGAZPlzC8uawbZlRxCVnRuszSeJFmGT3B q6tZhrWbEG67Bf3j69C5LCu0zVQPHMuhPXfa6nYXBv27q4s8bYA/sjSf6r68KJwQq10UMUVNE6YZ OwYcZAWFLLMcg8BVGd+CFXHJyAHIDA7WJf6saxsghqle/30d4kTXsp8LWInARIgwCT1Bjgcm1XC7 5ardEhYRdDXVG11jh7OGsc91hdPVGr7JpHMvyjdwjyxTalmysmxUfLCA0sHg6gm4kgFRTANcXWL7 DvpgxZ8Nrr5Jb27kiJtbwNUilidotbwjcG1wSm+1HWQpc8X8VgzjP3VtmWfA9YBRzSHQ4fCi+Kac cRq8bfp3FzYVvL9BeIMe2Wdjb0h4ByZjYzsQ+5qAtw0gpPB2jsFbsfH/hI0DAdfLtCC6wW8hdVZ8 wJyWD+sAbZml1R9im+G6y/FdRrG2xfb9cCIwyBHoM4UildOeHshgPDty3dcDRUnEAN2An4AHQQjz 3fyLOzudBsgTwvVkQlSB/xMYwYV/4aMRstyLETLm89GbxQyN3IXpOXN7PpvNzX/JXEw0WadxnBRk 6MIbMNFpspD7JUzHS39AmmHc7Z1uMDBE8Z8OGuTpvjAhpiXvD6gBiH5mJPme7I6WH7RQ99xq1XEE P5qw21MACWzaiItV26T6+TA6kwxQX38RoIfV5rMK1hORfCcUlEZlnmoA5MXwyVgR8Ao44fL0Eazo cuFp+WYPeZwVkS9UonBkhUbkXpJixV5o4yWxotVDHfXJ74M6si2JHdh22A68i2AIlvNE7OOpsQZR B/D2ySAOcx/1ocUXdy47kbjUFnx2r2DcgahRYPfAZj2I4n7qCz8j4M7HnvBDJJBBI0EAEiI6RNBM Sb9WQPrOtX1JJId6uLOfBncW4rizTSomdw6HBdE/ijtkfD+405rbCuLaMspE4ph5EkOMMIE0CDli dxAJNypGfBpGBJh0RB/PTtAQ+kmir739GjIkzlC3w6NgQfA1vhcWVGgc3kUGOmNo/ER029tyq1ks Ws0FIXGTtWYLDWILfrZ4uUiGIauf3nHAj6Hcah/b048FFGUcg6VQwol8gydVvj2W66jXTjrpkIN/ MEbD2IFHk0zIQry1gtHC9b0RWiBnFHiGPzLM4G3gGihA80U3mkSdVJbihiDQQ6NJQ6fKZDCMDF+E qcT/u8JVzfZqS/1z05LxIpVba6eCA5lba5FGP7U2EGn4Jk+ykWw5bHS7DVCRxr3S2Io0Wvn1R5AG K9Ugu6cijQ5pyIxlizT6CcthSMNxDebFKaVBirVkkkcpjW5E8Z5FOY8hDRmDVaTRIQ2ZN26RRjt3 PJx7AjFnHvrx+vk8pTSU0pA1gwOShoylK9JokQYi1Ud7MQ3pyvFC1WGUBgq4e2JbHo3zKffkSOJO xTROKP99jNKQiRBFGh3SkLUYUmmQMkaIKAweCHVcHtS3IA6nYhrKPdkVdXc8tAGVhsxRKdLokIYs pWmRhnTlBlUajmHxQKjfL8dW7olyT76Ge0ITzyoQKgQEf5AOGbIkilYl24Z04wZ4hs5xSNEpPHlk B3sPJcHDGjTJSp5O+mLJgKpKJs9vvdAn55DRLZ2yAa87FXxSgQp9VmOvZE8iz2JJ/J0rLJ5z9Y8B T5Ulv9iyZFI1166LsgGG94Rduy7Kk2lhVv+0A9uplSQKa18Da/TJdviNAFqgwX/PgPwIQfscjtu/ unD+HwAAAP//AwBQSwMEFAAGAAgAAAAhANsYAK/gAAAACQEAAA8AAABkcnMvZG93bnJldi54bWxM j09Lw0AUxO+C32F5gje7+VetMZtSinoqBVuh9PaavCah2d2Q3Sbpt/d50uMww8xvsuWkWzFQ7xpr FISzAASZwpaNqRR87z+eFiCcR1Niaw0puJGDZX5/l2Fa2tF80bDzleAS41JUUHvfpVK6oiaNbmY7 Muydba/Rs+wrWfY4crluZRQEz1JjY3ihxo7WNRWX3VUr+BxxXMXh+7C5nNe3436+PWxCUurxYVq9 gfA0+b8w/OIzOuTMdLJXUzrRKoij5JWjChJ+wP48iVmfFETJywJknsn/D/IfAAAA//8DAFBLAQIt ABQABgAIAAAAIQC2gziS/gAAAOEBAAATAAAAAAAAAAAAAAAAAAAAAABbQ29udGVudF9UeXBlc10u eG1sUEsBAi0AFAAGAAgAAAAhADj9If/WAAAAlAEAAAsAAAAAAAAAAAAAAAAALwEAAF9yZWxzLy5y ZWxzUEsBAi0AFAAGAAgAAAAhAJLutogLBwAAvUEAAA4AAAAAAAAAAAAAAAAALgIAAGRycy9lMm9E b2MueG1sUEsBAi0AFAAGAAgAAAAhANsYAK/gAAAACQEAAA8AAAAAAAAAAAAAAAAAZQkAAGRycy9k b3ducmV2LnhtbFBLBQYAAAAABAAEAPMAAAByCgAAAAA= ">
                <v:rect id="Rectangle 285" o:spid="_x0000_s1234" style="position:absolute;left:4166;top:4520;width:1875;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0vxsUA AADcAAAADwAAAGRycy9kb3ducmV2LnhtbESPQWvCQBSE74X+h+UVvNVNExCbZhOkxWKPGi+9vWaf STT7NmTXmPbXdwXB4zAz3zBZMZlOjDS41rKCl3kEgriyuuVawb5cPy9BOI+ssbNMCn7JQZE/PmSY anvhLY07X4sAYZeigsb7PpXSVQ0ZdHPbEwfvYAeDPsihlnrAS4CbTsZRtJAGWw4LDfb03lB12p2N gp823uPftvyMzOs68V9TeTx/fyg1e5pWbyA8Tf4evrU3WkGyXMD1TDgCMv8HAAD//wMAUEsBAi0A FAAGAAgAAAAhAPD3irv9AAAA4gEAABMAAAAAAAAAAAAAAAAAAAAAAFtDb250ZW50X1R5cGVzXS54 bWxQSwECLQAUAAYACAAAACEAMd1fYdIAAACPAQAACwAAAAAAAAAAAAAAAAAuAQAAX3JlbHMvLnJl bHNQSwECLQAUAAYACAAAACEAMy8FnkEAAAA5AAAAEAAAAAAAAAAAAAAAAAApAgAAZHJzL3NoYXBl eG1sLnhtbFBLAQItABQABgAIAAAAIQBmHS/GxQAAANwAAAAPAAAAAAAAAAAAAAAAAJgCAABkcnMv ZG93bnJldi54bWxQSwUGAAAAAAQABAD1AAAAigM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86" o:spid="_x0000_s1235" type="#_x0000_t5" style="position:absolute;left:4181;top:4595;width:240;height:2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utdcQA AADcAAAADwAAAGRycy9kb3ducmV2LnhtbESPQYvCMBSE78L+h/AWvGnqCla6RhHBxdOi1YN7ezTP tti8lCa1dX+9EQSPw8x8wyxWvanEjRpXWlYwGUcgiDOrS84VnI7b0RyE88gaK8uk4E4OVsuPwQIT bTs+0C31uQgQdgkqKLyvEyldVpBBN7Y1cfAutjHog2xyqRvsAtxU8iuKZtJgyWGhwJo2BWXXtDUK ok3c8vnH7+O6/T8c/7rfNN62Sg0/+/U3CE+9f4df7Z1WMJ3H8DwTjoBcPgAAAP//AwBQSwECLQAU AAYACAAAACEA8PeKu/0AAADiAQAAEwAAAAAAAAAAAAAAAAAAAAAAW0NvbnRlbnRfVHlwZXNdLnht bFBLAQItABQABgAIAAAAIQAx3V9h0gAAAI8BAAALAAAAAAAAAAAAAAAAAC4BAABfcmVscy8ucmVs c1BLAQItABQABgAIAAAAIQAzLwWeQQAAADkAAAAQAAAAAAAAAAAAAAAAACkCAABkcnMvc2hhcGV4 bWwueG1sUEsBAi0AFAAGAAgAAAAhAMbrrXXEAAAA3AAAAA8AAAAAAAAAAAAAAAAAmAIAAGRycy9k b3ducmV2LnhtbFBLBQYAAAAABAAEAPUAAACJAwAAAAA= " fillcolor="#333"/>
                <v:rect id="Rectangle 287" o:spid="_x0000_s1236" style="position:absolute;left:4916;top:3950;width:30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4eL8IA AADcAAAADwAAAGRycy9kb3ducmV2LnhtbERPPW+DMBDdK+U/WBepW2NKpIqQOFHViqoZCSzZLvgC tPiMsCE0v74eKnV8et+7w2w6MdHgWssKnlcRCOLK6pZrBWWRPSUgnEfW2FkmBT/k4LBfPOww1fbG OU0nX4sQwi5FBY33fSqlqxoy6Fa2Jw7c1Q4GfYBDLfWAtxBuOhlH0Ys02HJoaLCnt4aq79NoFFza uMR7XnxEZpOt/XEuvsbzu1KPy/l1C8LT7P/Ff+5PrWCdhLXhTDgC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B4zh4vwgAAANwAAAAPAAAAAAAAAAAAAAAAAJgCAABkcnMvZG93 bnJldi54bWxQSwUGAAAAAAQABAD1AAAAhwMAAAAA "/>
                <v:line id="Line 288" o:spid="_x0000_s1237" style="position:absolute;flip:y;visibility:visible;mso-wrap-style:square" from="5861,3260" to="5861,4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BFh8cAAADcAAAADwAAAGRycy9kb3ducmV2LnhtbESPQWsCMRSE74X+h/AKXqRma0tZV6OI IHjwUltWenvdPDfLbl62SdTtv28KQo/DzHzDLFaD7cSFfGgcK3iaZCCIK6cbrhV8vG8fcxAhImvs HJOCHwqwWt7fLbDQ7spvdDnEWiQIhwIVmBj7QspQGbIYJq4nTt7JeYsxSV9L7fGa4LaT0yx7lRYb TgsGe9oYqtrD2SqQ+X787ddfL23ZHo8zU1Zl/7lXavQwrOcgIg3xP3xr77SC53wG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8EWHxwAAANwAAAAPAAAAAAAA AAAAAAAAAKECAABkcnMvZG93bnJldi54bWxQSwUGAAAAAAQABAD5AAAAlQMAAAAA "/>
                <v:oval id="Oval 289" o:spid="_x0000_s1238" style="position:absolute;left:5516;top:3140;width:34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SiMEA AADcAAAADwAAAGRycy9kb3ducmV2LnhtbERPTWvCQBC9F/wPywje6kaD0qauIopgDz001fuQHZNg djZkxxj/ffcgeHy879VmcI3qqQu1ZwOzaQKKuPC25tLA6e/w/gEqCLLFxjMZeFCAzXr0tsLM+jv/ Up9LqWIIhwwNVCJtpnUoKnIYpr4ljtzFdw4lwq7UtsN7DHeNnifJUjusOTZU2NKuouKa35yBfbnN l71OZZFe9kdZXM8/3+nMmMl42H6BEhrkJX66j9ZA+hnnxzPxCOj1PwAAAP//AwBQSwECLQAUAAYA CAAAACEA8PeKu/0AAADiAQAAEwAAAAAAAAAAAAAAAAAAAAAAW0NvbnRlbnRfVHlwZXNdLnhtbFBL AQItABQABgAIAAAAIQAx3V9h0gAAAI8BAAALAAAAAAAAAAAAAAAAAC4BAABfcmVscy8ucmVsc1BL AQItABQABgAIAAAAIQAzLwWeQQAAADkAAAAQAAAAAAAAAAAAAAAAACkCAABkcnMvc2hhcGV4bWwu eG1sUEsBAi0AFAAGAAgAAAAhAKRvkojBAAAA3AAAAA8AAAAAAAAAAAAAAAAAmAIAAGRycy9kb3du cmV2LnhtbFBLBQYAAAAABAAEAPUAAACGAwAAAAA= "/>
                <v:line id="Line 290" o:spid="_x0000_s1239" style="position:absolute;flip:y;visibility:visible;mso-wrap-style:square" from="5681,2810" to="5681,3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fXMYAAADcAAAADwAAAGRycy9kb3ducmV2LnhtbESPQWsCMRSE70L/Q3iFXkrN2hbR1Sgi CB68VGWlt+fmdbPs5mWbRN3++6ZQ8DjMzDfMfNnbVlzJh9qxgtEwA0FcOl1zpeB42LxMQISIrLF1 TAp+KMBy8TCYY67djT/ouo+VSBAOOSowMXa5lKE0ZDEMXUecvC/nLcYkfSW1x1uC21a+ZtlYWqw5 LRjsaG2obPYXq0BOds/ffnV+b4rmdJqaoiy6z51ST4/9agYiUh/v4f/2Vit4m47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f31zGAAAA3AAAAA8AAAAAAAAA AAAAAAAAoQIAAGRycy9kb3ducmV2LnhtbFBLBQYAAAAABAAEAPkAAACUAwAAAAA= "/>
                <v:line id="Line 291" o:spid="_x0000_s1240" style="position:absolute;visibility:visible;mso-wrap-style:square" from="5351,2795" to="6101,2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AJ/sQAAADcAAAADwAAAGRycy9kb3ducmV2LnhtbESPT4vCMBTE7wt+h/AEb2vqHxatRhFB 6EEPdhe9PppnU2xeahO1fnuzsLDHYWZ+wyzXna3Fg1pfOVYwGiYgiAunKy4V/HzvPmcgfEDWWDsm BS/ysF71PpaYavfkIz3yUIoIYZ+iAhNCk0rpC0MW/dA1xNG7uNZiiLItpW7xGeG2luMk+ZIWK44L BhvaGiqu+d0qmB4yo8/d3u+PSXai6jbd3nKn1KDfbRYgAnXhP/zXzrSCyXwMv2fiEZCr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cAn+xAAAANwAAAAPAAAAAAAAAAAA AAAAAKECAABkcnMvZG93bnJldi54bWxQSwUGAAAAAAQABAD5AAAAkgMAAAAA " strokeweight="2.25pt"/>
                <v:line id="Line 292" o:spid="_x0000_s1241" style="position:absolute;flip:x;visibility:visible;mso-wrap-style:square" from="5096,3260" to="5516,3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ksMYAAADcAAAADwAAAGRycy9kb3ducmV2LnhtbESPQWsCMRSE74X+h/AKXqRmW0vR1Sgi FDx4qZaV3p6b182ym5c1ibr++6Yg9DjMzDfMfNnbVlzIh9qxgpdRBoK4dLrmSsHX/uN5AiJEZI2t Y1JwowDLxePDHHPtrvxJl12sRIJwyFGBibHLpQylIYth5Dri5P04bzEm6SupPV4T3LbyNcvepcWa 04LBjtaGymZ3tgrkZDs8+dXxrSmaw2FqirLovrdKDZ761QxEpD7+h+/tjVYwno7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B5LDGAAAA3AAAAA8AAAAAAAAA AAAAAAAAoQIAAGRycy9kb3ducmV2LnhtbFBLBQYAAAAABAAEAPkAAACUAwAAAAA= "/>
                <v:line id="Line 293" o:spid="_x0000_s1242" style="position:absolute;flip:x;visibility:visible;mso-wrap-style:square" from="5246,3319" to="5471,37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tqvMUAAADcAAAADwAAAGRycy9kb3ducmV2LnhtbESPQWvCQBCF74L/YZmCl6CbNlJqdBVb FQrSQ7WHHofsmIRmZ0N21PTfdwuCx8eb9715i1XvGnWhLtSeDTxOUlDEhbc1lwa+jrvxC6ggyBYb z2TglwKslsPBAnPrr/xJl4OUKkI45GigEmlzrUNRkcMw8S1x9E6+cyhRdqW2HV4j3DX6KU2ftcOa Y0OFLb1VVPwczi6+sfvgTZYlr04nyYy237JPtRgzeujXc1BCvdyPb+l3ayCbTeF/TCSAX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0tqvMUAAADcAAAADwAAAAAAAAAA AAAAAAChAgAAZHJzL2Rvd25yZXYueG1sUEsFBgAAAAAEAAQA+QAAAJMDAAAAAA== ">
                  <v:stroke endarrow="block"/>
                </v:line>
                <v:line id="Line 294" o:spid="_x0000_s1243" style="position:absolute;visibility:visible;mso-wrap-style:square" from="5066,4505" to="5066,5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iItMUAAADcAAAADwAAAGRycy9kb3ducmV2LnhtbESPQUvDQBSE74L/YXmCN7uJRWvSboo0 FHpQoa14fs0+s8Hs25Bd0/Xfu4LQ4zAz3zCrdbS9mGj0nWMF+SwDQdw43XGr4P24vXsC4QOyxt4x KfghD+vq+mqFpXZn3tN0CK1IEPYlKjAhDKWUvjFk0c/cQJy8TzdaDEmOrdQjnhPc9vI+yx6lxY7T gsGBNoaar8O3VbAw9V4uZP1yfKunLi/ia/w4FUrd3sTnJYhAMVzC/+2dVjAvHuDvTDoCsv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3iItMUAAADcAAAADwAAAAAAAAAA AAAAAAChAgAAZHJzL2Rvd25yZXYueG1sUEsFBgAAAAAEAAQA+QAAAJMDAAAAAA== ">
                  <v:stroke endarrow="block"/>
                </v:line>
                <v:shape id="Text Box 295" o:spid="_x0000_s1244" type="#_x0000_t202" style="position:absolute;left:4076;top:4220;width:51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vZacQA AADcAAAADwAAAGRycy9kb3ducmV2LnhtbESPQWvCQBSE74L/YXmCN93VqmjqKmIp9FQxrYXeHtln Epp9G7Krif++Kwgeh5n5hllvO1uJKzW+dKxhMlYgiDNnSs41fH+9j5YgfEA2WDkmDTfysN30e2tM jGv5SNc05CJC2CeooQihTqT0WUEW/djVxNE7u8ZiiLLJpWmwjXBbyalSC2mx5LhQYE37grK/9GI1 nD7Pvz8zdcjf7LxuXack25XUejjodq8gAnXhGX60P4yGl9UC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Ek72WnEAAAA3AAAAA8AAAAAAAAAAAAAAAAAmAIAAGRycy9k b3ducmV2LnhtbFBLBQYAAAAABAAEAPUAAACJAwAAAAA= " filled="f" stroked="f">
                  <v:textbox>
                    <w:txbxContent>
                      <w:p w:rsidR="003D7609" w:rsidRDefault="003D7609" w:rsidP="007969CD">
                        <w:r>
                          <w:t>O</w:t>
                        </w:r>
                      </w:p>
                    </w:txbxContent>
                  </v:textbox>
                </v:shape>
                <v:shape id="Text Box 296" o:spid="_x0000_s1245" type="#_x0000_t202" style="position:absolute;left:4811;top:4190;width:51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d88sUA AADcAAAADwAAAGRycy9kb3ducmV2LnhtbESPQWvCQBSE74L/YXlCb7pbq1bTbKS0CD21VKvg7ZF9 JsHs25DdmvTfdwXB4zAz3zDpure1uFDrK8caHicKBHHuTMWFhp/dZrwE4QOywdoxafgjD+tsOEgx Ma7jb7psQyEihH2CGsoQmkRKn5dk0U9cQxy9k2sthijbQpoWuwi3tZwqtZAWK44LJTb0VlJ+3v5a DfvP0/EwU1/Fu503neuVZLuSWj+M+tcXEIH6cA/f2h9Gw9PqGa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d3zyxQAAANwAAAAPAAAAAAAAAAAAAAAAAJgCAABkcnMv ZG93bnJldi54bWxQSwUGAAAAAAQABAD1AAAAigMAAAAA " filled="f" stroked="f">
                  <v:textbox>
                    <w:txbxContent>
                      <w:p w:rsidR="003D7609" w:rsidRDefault="003D7609" w:rsidP="007969CD">
                        <w:r>
                          <w:t>I</w:t>
                        </w:r>
                      </w:p>
                    </w:txbxContent>
                  </v:textbox>
                </v:shape>
                <v:shape id="Text Box 297" o:spid="_x0000_s1246" type="#_x0000_t202" style="position:absolute;left:5606;top:4220;width:51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ogMAA AADcAAAADwAAAGRycy9kb3ducmV2LnhtbERPy4rCMBTdC/5DuII7TdRRxmoUUQRXIz5mYHaX5toW m5vSRNv5+8lCcHk47+W6taV4Uu0LxxpGQwWCOHWm4EzD9bIffILwAdlg6Zg0/JGH9arbWWJiXMMn ep5DJmII+wQ15CFUiZQ+zcmiH7qKOHI3V1sMEdaZNDU2MdyWcqzUTFosODbkWNE2p/R+flgN31+3 358Pdcx2dlo1rlWS7Vxq3e+1mwWIQG14i1/ug9Ewmc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V+jogMAAAADcAAAADwAAAAAAAAAAAAAAAACYAgAAZHJzL2Rvd25y ZXYueG1sUEsFBgAAAAAEAAQA9QAAAIUDAAAAAA== " filled="f" stroked="f">
                  <v:textbox>
                    <w:txbxContent>
                      <w:p w:rsidR="003D7609" w:rsidRDefault="003D7609" w:rsidP="007969CD">
                        <w:r>
                          <w:t>B</w:t>
                        </w:r>
                      </w:p>
                    </w:txbxContent>
                  </v:textbox>
                </v:shape>
                <v:shape id="Text Box 298" o:spid="_x0000_s1247" type="#_x0000_t202" style="position:absolute;left:5756;top:3740;width:51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RNG8QA AADcAAAADwAAAGRycy9kb3ducmV2LnhtbESPT2sCMRTE7wW/Q3hCbzVpq9JdN0pRBE8VtQreHpu3 f+jmZdlEd/vtm0Khx2FmfsNkq8E24k6drx1reJ4oEMS5MzWXGj5P26c3ED4gG2wck4Zv8rBajh4y TI3r+UD3YyhFhLBPUUMVQptK6fOKLPqJa4mjV7jOYoiyK6XpsI9w28gXpebSYs1xocKW1hXlX8eb 1XD+KK6XqdqXGztrezcoyTaRWj+Oh/cFiEBD+A//tXdGw2uSwO+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DikTRvEAAAA3AAAAA8AAAAAAAAAAAAAAAAAmAIAAGRycy9k b3ducmV2LnhtbFBLBQYAAAAABAAEAPUAAACJAwAAAAA= " filled="f" stroked="f">
                  <v:textbox>
                    <w:txbxContent>
                      <w:p w:rsidR="003D7609" w:rsidRDefault="003D7609" w:rsidP="007969CD">
                        <w:r>
                          <w:t>R/</w:t>
                        </w:r>
                      </w:p>
                    </w:txbxContent>
                  </v:textbox>
                </v:shape>
                <v:shape id="Text Box 299" o:spid="_x0000_s1248" type="#_x0000_t202" style="position:absolute;left:4911;top:3274;width:51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68ZMAA AADcAAAADwAAAGRycy9kb3ducmV2LnhtbERPTYvCMBC9C/sfwix402RFZbcaZVEET4p1V/A2NGNb bCalibb+e3MQPD7e93zZ2UrcqfGlYw1fQwWCOHOm5FzD33Ez+AbhA7LByjFpeJCH5eKjN8fEuJYP dE9DLmII+wQ1FCHUiZQ+K8iiH7qaOHIX11gMETa5NA22MdxWcqTUVFosOTYUWNOqoOya3qyG/93l fBqrfb62k7p1nZJsf6TW/c/udwYiUBfe4pd7azSMVZ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gT68ZMAAAADcAAAADwAAAAAAAAAAAAAAAACYAgAAZHJzL2Rvd25y ZXYueG1sUEsFBgAAAAAEAAQA9QAAAIUDAAAAAA== " filled="f" stroked="f">
                  <v:textbox>
                    <w:txbxContent>
                      <w:p w:rsidR="003D7609" w:rsidRDefault="003D7609" w:rsidP="007969CD">
                        <w:r>
                          <w:t>F</w:t>
                        </w:r>
                      </w:p>
                    </w:txbxContent>
                  </v:textbox>
                </v:shape>
                <v:shape id="Text Box 300" o:spid="_x0000_s1249" type="#_x0000_t202" style="position:absolute;left:5666;top:2960;width:51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IZ/8QA AADcAAAADwAAAGRycy9kb3ducmV2LnhtbESPzWrDMBCE74W8g9hAbrXkkpbEsWJCS6CnluYPclus jW1irYylxu7bV4VCjsPMfMPkxWhbcaPeN441pIkCQVw603Cl4bDfPi5A+IBssHVMGn7IQ7GePOSY GTfwF912oRIRwj5DDXUIXSalL2uy6BPXEUfv4nqLIcq+kqbHIcJtK5+UepEWG44LNXb0WlN53X1b DcePy/k0V5/Vm33uBjcqyXYptZ5Nx80KRKAx3MP/7XejYa5S+DsTj4Bc/wIAAP//AwBQSwECLQAU AAYACAAAACEA8PeKu/0AAADiAQAAEwAAAAAAAAAAAAAAAAAAAAAAW0NvbnRlbnRfVHlwZXNdLnht bFBLAQItABQABgAIAAAAIQAx3V9h0gAAAI8BAAALAAAAAAAAAAAAAAAAAC4BAABfcmVscy8ucmVs c1BLAQItABQABgAIAAAAIQAzLwWeQQAAADkAAAAQAAAAAAAAAAAAAAAAACkCAABkcnMvc2hhcGV4 bWwueG1sUEsBAi0AFAAGAAgAAAAhAO5yGf/EAAAA3AAAAA8AAAAAAAAAAAAAAAAAmAIAAGRycy9k b3ducmV2LnhtbFBLBQYAAAAABAAEAPUAAACJAwAAAAA= " filled="f" stroked="f">
                  <v:textbox>
                    <w:txbxContent>
                      <w:p w:rsidR="003D7609" w:rsidRDefault="003D7609" w:rsidP="007969CD">
                        <w:r>
                          <w:t>R</w:t>
                        </w:r>
                      </w:p>
                    </w:txbxContent>
                  </v:textbox>
                </v:shape>
                <v:shape id="Text Box 301" o:spid="_x0000_s1250" type="#_x0000_t202" style="position:absolute;left:5021;top:4850;width:510;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CHiMMA AADcAAAADwAAAGRycy9kb3ducmV2LnhtbESPT4vCMBTE7wt+h/AEb2uiuItWo4gieFpZ/4G3R/Ns i81LaaKt394sLHgcZuY3zGzR2lI8qPaFYw2DvgJBnDpTcKbheNh8jkH4gGywdEwanuRhMe98zDAx ruFfeuxDJiKEfYIa8hCqREqf5mTR911FHL2rqy2GKOtMmhqbCLelHCr1LS0WHBdyrGiVU3rb362G 08/1ch6pXba2X1XjWiXZTqTWvW67nIII1IZ3+L+9NRpGagh/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HqCHiMMAAADcAAAADwAAAAAAAAAAAAAAAACYAgAAZHJzL2Rv d25yZXYueG1sUEsFBgAAAAAEAAQA9QAAAIgDAAAAAA== " filled="f" stroked="f">
                  <v:textbox>
                    <w:txbxContent>
                      <w:p w:rsidR="003D7609" w:rsidRDefault="003D7609" w:rsidP="007969CD">
                        <w:r>
                          <w:t>P</w:t>
                        </w:r>
                      </w:p>
                    </w:txbxContent>
                  </v:textbox>
                </v:shape>
                <v:oval id="Oval 302" o:spid="_x0000_s1251" style="position:absolute;left:5591;top:3995;width:27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1UHcQA AADcAAAADwAAAGRycy9kb3ducmV2LnhtbESPQWvCQBSE74X+h+UVvNWNjUpJXUUqgh48NLb3R/aZ BLNvQ/YZ4793BaHHYWa+YRarwTWqpy7Ung1Mxgko4sLbmksDv8ft+yeoIMgWG89k4EYBVsvXlwVm 1l/5h/pcShUhHDI0UIm0mdahqMhhGPuWOHon3zmUKLtS2w6vEe4a/ZEkc+2w5rhQYUvfFRXn/OIM bMp1Pu91KrP0tNnJ7Px32KcTY0Zvw/oLlNAg/+Fne2cNTJMUHmfiEdDLOwAAAP//AwBQSwECLQAU AAYACAAAACEA8PeKu/0AAADiAQAAEwAAAAAAAAAAAAAAAAAAAAAAW0NvbnRlbnRfVHlwZXNdLnht bFBLAQItABQABgAIAAAAIQAx3V9h0gAAAI8BAAALAAAAAAAAAAAAAAAAAC4BAABfcmVscy8ucmVs c1BLAQItABQABgAIAAAAIQAzLwWeQQAAADkAAAAQAAAAAAAAAAAAAAAAACkCAABkcnMvc2hhcGV4 bWwueG1sUEsBAi0AFAAGAAgAAAAhAHwdVB3EAAAA3AAAAA8AAAAAAAAAAAAAAAAAmAIAAGRycy9k b3ducmV2LnhtbFBLBQYAAAAABAAEAPUAAACJAwAAAAA= "/>
                <v:line id="Line 303" o:spid="_x0000_s1252" style="position:absolute;flip:x;visibility:visible;mso-wrap-style:square" from="5591,3275" to="5681,4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gkJsYAAADcAAAADwAAAGRycy9kb3ducmV2LnhtbESPQWsCMRSE70L/Q3hCL6LZlqXoahQp FHrwoi0rvT03z82ym5dtkur235tCweMwM98wq81gO3EhHxrHCp5mGQjiyumGawWfH2/TOYgQkTV2 jknBLwXYrB9GKyy0u/KeLodYiwThUKACE2NfSBkqQxbDzPXEyTs7bzEm6WupPV4T3HbyOctepMWG 04LBnl4NVe3hxyqQ893k229PeVu2x+PClFXZf+2UehwP2yWISEO8h//b71pBnuXwdyYdAb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2IJCbGAAAA3AAAAA8AAAAAAAAA AAAAAAAAoQIAAGRycy9kb3ducmV2LnhtbFBLBQYAAAAABAAEAPkAAACUAwAAAAA= "/>
                <v:line id="Line 304" o:spid="_x0000_s1253" style="position:absolute;visibility:visible;mso-wrap-style:square" from="5711,4145" to="5711,4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AwscAAADcAAAADwAAAGRycy9kb3ducmV2LnhtbESPQWvCQBSE74L/YXlCb7ppq6GkriIt Be1B1Bba4zP7mkSzb8PumqT/3hUKPQ4z8w0zX/amFi05X1lWcD9JQBDnVldcKPj8eBs/gfABWWNt mRT8koflYjiYY6Ztx3tqD6EQEcI+QwVlCE0mpc9LMugntiGO3o91BkOUrpDaYRfhppYPSZJKgxXH hRIbeikpPx8uRsH2cZe2q837uv/apMf8dX/8PnVOqbtRv3oGEagP/+G/9lormCYz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r4ADCxwAAANwAAAAPAAAAAAAA AAAAAAAAAKECAABkcnMvZG93bnJldi54bWxQSwUGAAAAAAQABAD5AAAAlQMAAAAA "/>
              </v:group>
            </w:pict>
          </mc:Fallback>
        </mc:AlternateContent>
      </w:r>
    </w:p>
    <w:p w:rsidR="007969CD" w:rsidRPr="00BF3E6C" w:rsidRDefault="007969CD" w:rsidP="007969CD">
      <w:pPr>
        <w:jc w:val="both"/>
        <w:rPr>
          <w:bCs/>
          <w:sz w:val="26"/>
          <w:szCs w:val="26"/>
        </w:rPr>
      </w:pPr>
    </w:p>
    <w:p w:rsidR="007969CD" w:rsidRPr="00BF3E6C" w:rsidRDefault="00927938" w:rsidP="007969CD">
      <w:pPr>
        <w:jc w:val="both"/>
        <w:rPr>
          <w:bCs/>
          <w:sz w:val="26"/>
          <w:szCs w:val="26"/>
        </w:rPr>
      </w:pPr>
      <w:r>
        <w:rPr>
          <w:bCs/>
          <w:noProof/>
          <w:sz w:val="26"/>
          <w:szCs w:val="26"/>
        </w:rPr>
        <mc:AlternateContent>
          <mc:Choice Requires="wps">
            <w:drawing>
              <wp:anchor distT="0" distB="0" distL="114300" distR="114300" simplePos="0" relativeHeight="251650560" behindDoc="0" locked="0" layoutInCell="1" allowOverlap="1">
                <wp:simplePos x="0" y="0"/>
                <wp:positionH relativeFrom="column">
                  <wp:posOffset>4524375</wp:posOffset>
                </wp:positionH>
                <wp:positionV relativeFrom="paragraph">
                  <wp:posOffset>155575</wp:posOffset>
                </wp:positionV>
                <wp:extent cx="323850" cy="238125"/>
                <wp:effectExtent l="0" t="3175" r="0" b="0"/>
                <wp:wrapNone/>
                <wp:docPr id="384"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7" o:spid="_x0000_s1254" type="#_x0000_t202" style="position:absolute;left:0;text-align:left;margin-left:356.25pt;margin-top:12.25pt;width:25.5pt;height:18.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o6yQ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McFI0A6a9Mj2Bt3JPZqEc1uhodcpOD704Gr2YIBOO7a6v5flV42EXDZUbNitUnJoGK0gw9De 9M+ujjjagqyHD7KCQHRrpAPa16qz5YOCIECHTj2dumOTKeFwEk3iKVhKMMEyjKYuAk2Pl3ulzTsm O2QXGVbQfAdOd/fa2GRoenSxsYQseNs6AbTi4gAcxxMIDVetzSbh+vkjCZJVvIqJR6LZyiNBnnu3 xZJ4syKcT/NJvlzm4U8bNyRpw6uKCRvmqK2Q/FnvDiofVXFSl5YtryycTUmrzXrZKrSjoO3CfYeC nLn5l2m4IgCXF5TCiAR3UeIVs3jukYJMvWQexF4QJnfJLCAJyYtLSvdcsH+nhIYMJ1Poo6PzW26B +15zo2nHDUyPlncZjk9ONLUKXInKtdZQ3o7rs1LY9J9LAe0+Ntrp1Up0FKvZr/fucYSTmY1v1byW 1RNIWEmQGKgRZh8sGqm+YzTAHMmw/ralimHUvhfwDJKQEDt43IZM5xFs1LllfW6hogSoDBuMxuXS jMNq2yu+aSDS+PCEvIWnU3Mn6+esDg8OZoVjd5hrdhid753X8/Rd/AIAAP//AwBQSwMEFAAGAAgA AAAhAHNKA3rdAAAACQEAAA8AAABkcnMvZG93bnJldi54bWxMj8FOwzAMhu9IvENkJG4sWdm6UepO CMQVtAGTuGWt11Y0TtVka3l7zAlOtuVPvz/nm8l16kxDaD0jzGcGFHHpq5ZrhPe355s1qBAtV7bz TAjfFGBTXF7kNqv8yFs672KtJIRDZhGaGPtM61A25GyY+Z5Ydkc/OBtlHGpdDXaUcNfpxJhUO9uy XGhsT48NlV+7k0P4eDl+7hfmtX5yy370k9Hs7jTi9dX0cA8q0hT/YPjVF3UoxOngT1wF1SGs5slS UIRkIVWAVXorzQEhTQzoItf/Pyh+AAAA//8DAFBLAQItABQABgAIAAAAIQC2gziS/gAAAOEBAAAT AAAAAAAAAAAAAAAAAAAAAABbQ29udGVudF9UeXBlc10ueG1sUEsBAi0AFAAGAAgAAAAhADj9If/W AAAAlAEAAAsAAAAAAAAAAAAAAAAALwEAAF9yZWxzLy5yZWxzUEsBAi0AFAAGAAgAAAAhAH2jrJC7 AgAAxQUAAA4AAAAAAAAAAAAAAAAALgIAAGRycy9lMm9Eb2MueG1sUEsBAi0AFAAGAAgAAAAhAHNK A3rdAAAACQEAAA8AAAAAAAAAAAAAAAAAFQUAAGRycy9kb3ducmV2LnhtbFBLBQYAAAAABAAEAPMA AAAfBgAAAAA= " filled="f" stroked="f">
                <v:textbox>
                  <w:txbxContent>
                    <w:p w:rsidR="003D7609" w:rsidRDefault="003D7609" w:rsidP="007969CD">
                      <w:r>
                        <w:t>F</w:t>
                      </w:r>
                    </w:p>
                  </w:txbxContent>
                </v:textbox>
              </v:shape>
            </w:pict>
          </mc:Fallback>
        </mc:AlternateContent>
      </w:r>
      <w:r>
        <w:rPr>
          <w:bCs/>
          <w:noProof/>
          <w:sz w:val="26"/>
          <w:szCs w:val="26"/>
        </w:rPr>
        <mc:AlternateContent>
          <mc:Choice Requires="wps">
            <w:drawing>
              <wp:anchor distT="0" distB="0" distL="114300" distR="114300" simplePos="0" relativeHeight="251633152" behindDoc="0" locked="0" layoutInCell="1" allowOverlap="1">
                <wp:simplePos x="0" y="0"/>
                <wp:positionH relativeFrom="column">
                  <wp:posOffset>1638300</wp:posOffset>
                </wp:positionH>
                <wp:positionV relativeFrom="paragraph">
                  <wp:posOffset>184150</wp:posOffset>
                </wp:positionV>
                <wp:extent cx="323850" cy="238125"/>
                <wp:effectExtent l="0" t="3175" r="0" b="0"/>
                <wp:wrapNone/>
                <wp:docPr id="383"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255" type="#_x0000_t202" style="position:absolute;left:0;text-align:left;margin-left:129pt;margin-top:14.5pt;width:25.5pt;height:18.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huq0vA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8QQjQTto0iPbG3Qn9yiKXYWGXqfg+NCDq9mDATrt2Or+XpZfNRJy2VCxYbdKyaFhtIIMQ1tb /+yq7YlOtQVZDx9kBYHo1kgHtK9VZ8sHBUGADp16OnXHJlPC4SSaxFOwlGCCZRhNXQSaHi/3Spt3 THbILjKsoPkOnO7utbHJ0PToYmMJWfC2dQJoxcUBOI4nEBquWptNwvXzRxIkq3gVE49Es5VHgjz3 bosl8WZFOJ/mk3y5zMOfNm5I0oZXFRM2zFFbIfmz3h1UPqripC4tW15ZOJuSVpv1slVoR0HbhfsO BTlz8y/TcEUALi8ohREJ7qLEK2bx3CMFmXrJPIi9IEzukllAEpIXl5TuuWD/TgkNGU6m0EdH57fc Ave95kbTjhuYHi3vMhyfnGhqFbgSlWutobwd12elsOk/lwLafWy006uV6ChWs1/v3eMIJ3Mb3wp4 LasnkLCSIDFQI8w+WDRSfcdogDmSYf1tSxXDqH0v4BkkISF28LgNmc4j2Khzy/rcQkUJUBk2GI3L pRmH1bZXfNNApPHhCXkLT6fmTtbPWR0eHMwKx+4w1+wwOt87r+fpu/gFAAD//wMAUEsDBBQABgAI AAAAIQAK5CLF3AAAAAkBAAAPAAAAZHJzL2Rvd25yZXYueG1sTI9PT8MwDMXvSHyHyEjcWMKg1Vaa TgjEFcT4I3HzGq+taJyqydby7fFOcPKz/PT8e+Vm9r060hi7wBauFwYUcR1cx42F97enqxWomJAd 9oHJwg9F2FTnZyUWLkz8SsdtapSEcCzQQpvSUGgd65Y8xkUYiOW2D6PHJOvYaDfiJOG+10tjcu2x Y/nQ4kAPLdXf24O38PG8//q8NS/No8+GKcxGs19ray8v5vs7UInm9GeGE76gQyVMu3BgF1VvYZmt pEsSsZYphhtzEjsLeZ6Brkr9v0H1CwAA//8DAFBLAQItABQABgAIAAAAIQC2gziS/gAAAOEBAAAT AAAAAAAAAAAAAAAAAAAAAABbQ29udGVudF9UeXBlc10ueG1sUEsBAi0AFAAGAAgAAAAhADj9If/W AAAAlAEAAAsAAAAAAAAAAAAAAAAALwEAAF9yZWxzLy5yZWxzUEsBAi0AFAAGAAgAAAAhAJ2G6rS8 AgAAxQUAAA4AAAAAAAAAAAAAAAAALgIAAGRycy9lMm9Eb2MueG1sUEsBAi0AFAAGAAgAAAAhAArk IsXcAAAACQEAAA8AAAAAAAAAAAAAAAAAFgUAAGRycy9kb3ducmV2LnhtbFBLBQYAAAAABAAEAPMA AAAfBgAAAAA= " filled="f" stroked="f">
                <v:textbox>
                  <w:txbxContent>
                    <w:p w:rsidR="003D7609" w:rsidRDefault="003D7609" w:rsidP="007969CD">
                      <w:r>
                        <w:t>F</w:t>
                      </w:r>
                    </w:p>
                  </w:txbxContent>
                </v:textbox>
              </v:shape>
            </w:pict>
          </mc:Fallback>
        </mc:AlternateContent>
      </w:r>
    </w:p>
    <w:p w:rsidR="007969CD" w:rsidRPr="00BF3E6C" w:rsidRDefault="00927938" w:rsidP="007969CD">
      <w:pPr>
        <w:jc w:val="both"/>
        <w:rPr>
          <w:bCs/>
          <w:sz w:val="26"/>
          <w:szCs w:val="26"/>
        </w:rPr>
      </w:pPr>
      <w:r>
        <w:rPr>
          <w:bCs/>
          <w:noProof/>
          <w:sz w:val="26"/>
          <w:szCs w:val="26"/>
        </w:rPr>
        <mc:AlternateContent>
          <mc:Choice Requires="wps">
            <w:drawing>
              <wp:anchor distT="0" distB="0" distL="114300" distR="114300" simplePos="0" relativeHeight="251651584" behindDoc="0" locked="0" layoutInCell="1" allowOverlap="1">
                <wp:simplePos x="0" y="0"/>
                <wp:positionH relativeFrom="column">
                  <wp:posOffset>4791075</wp:posOffset>
                </wp:positionH>
                <wp:positionV relativeFrom="paragraph">
                  <wp:posOffset>-501015</wp:posOffset>
                </wp:positionV>
                <wp:extent cx="323850" cy="238125"/>
                <wp:effectExtent l="0" t="3810" r="0" b="0"/>
                <wp:wrapNone/>
                <wp:docPr id="382"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8" o:spid="_x0000_s1256" type="#_x0000_t202" style="position:absolute;left:0;text-align:left;margin-left:377.25pt;margin-top:-39.45pt;width:25.5pt;height:18.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T7ONuwIAAMUFAAAOAAAAZHJzL2Uyb0RvYy54bWysVNtu2zAMfR+wfxD07voSJbGNOkUbx8OA 7gK0+wDFlmNhtuRJSpxu2L+PkpM0aTFg2OYHQxKlQx7ykNc3+65FO6Y0lyLD4VWAEROlrLjYZPjL Y+HFGGlDRUVbKViGn5jGN4u3b66HPmWRbGRbMYUAROh06DPcGNOnvq/LhnVUX8meCTDWUnXUwFZt /ErRAdC71o+CYOYPUlW9kiXTGk7z0YgXDr+uWWk+1bVmBrUZhtiM+yv3X9u/v7im6UbRvuHlIQz6 F1F0lAtweoLKqaFoq/grqI6XSmpZm6tSdr6sa14yxwHYhMELNg8N7ZnjAsnR/SlN+v/Blh93nxXi VYYncYSRoB0U6ZHtDbqTezQJY5uhodcpXHzo4arZgwEq7djq/l6WXzUSctlQsWG3SsmhYbSCCEP7 0j97OuJoC7IePsgKHNGtkQ5oX6vOpg8SggAdKvV0qo4NpoTDSTSJp2ApwQTLMJo6DzQ9Pu6VNu+Y 7JBdZFhB8R043d1rY4Oh6fGK9SVkwdvWCaAVFwdwcTwB1/DU2mwQrp4/kiBZxauYeCSarTwS5Ll3 WyyJNyvC+TSf5MtlHv60fkOSNryqmLBujtoKyZ/V7qDyURUndWnZ8srC2ZC02qyXrUI7Ctou3HdI yNk1/zIMlwTg8oJSGJHgLkq8YhbPPVKQqZfMg9gLwuQumQUkIXlxSemeC/bvlNCQ4WQKdXR0fsst cN9rbjTtuIHp0fIuw/HpEk2tAleicqU1lLfj+iwVNvznVEC5j4V2erUSHcVq9uu9a45wcmqEtaye QMJKgsRAjTD7YNFI9R2jAeZIhvW3LVUMo/a9gDZIQkLs4HEbMp1HsFHnlvW5hYoSoDJsMBqXSzMO q22v+KYBT2PjCXkLrVNzJ2vbY2NUh4aDWeHYHeaaHUbne3frefoufgEAAP//AwBQSwMEFAAGAAgA AAAhAKQjEaDfAAAACwEAAA8AAABkcnMvZG93bnJldi54bWxMj8FOwzAMhu9IvENkJG5bMtSyrjSd EIgrE9tA4pY1XlvROFWTreXt8U7s6N+ffn8u1pPrxBmH0HrSsJgrEEiVty3VGva7t1kGIkRD1nSe UMMvBliXtzeFya0f6QPP21gLLqGQGw1NjH0uZagadCbMfY/Eu6MfnIk8DrW0gxm53HXyQalH6UxL fKExPb40WP1sT07D5/vx+ytRm/rVpf3oJyXJraTW93fT8xOIiFP8h+Giz+pQstPBn8gG0WlYpknK qIbZMluBYCJTKScHTpJFArIs5PUP5R8AAAD//wMAUEsBAi0AFAAGAAgAAAAhALaDOJL+AAAA4QEA ABMAAAAAAAAAAAAAAAAAAAAAAFtDb250ZW50X1R5cGVzXS54bWxQSwECLQAUAAYACAAAACEAOP0h /9YAAACUAQAACwAAAAAAAAAAAAAAAAAvAQAAX3JlbHMvLnJlbHNQSwECLQAUAAYACAAAACEAfU+z jbsCAADFBQAADgAAAAAAAAAAAAAAAAAuAgAAZHJzL2Uyb0RvYy54bWxQSwECLQAUAAYACAAAACEA pCMRoN8AAAALAQAADwAAAAAAAAAAAAAAAAAVBQAAZHJzL2Rvd25yZXYueG1sUEsFBgAAAAAEAAQA 8wAAACEGAAAAAA== " filled="f" stroked="f">
                <v:textbox>
                  <w:txbxContent>
                    <w:p w:rsidR="003D7609" w:rsidRDefault="003D7609" w:rsidP="007969CD">
                      <w:r>
                        <w:t>R</w:t>
                      </w:r>
                    </w:p>
                  </w:txbxContent>
                </v:textbox>
              </v:shape>
            </w:pict>
          </mc:Fallback>
        </mc:AlternateContent>
      </w:r>
      <w:r>
        <w:rPr>
          <w:bCs/>
          <w:noProof/>
          <w:sz w:val="26"/>
          <w:szCs w:val="26"/>
        </w:rPr>
        <mc:AlternateContent>
          <mc:Choice Requires="wps">
            <w:drawing>
              <wp:anchor distT="0" distB="0" distL="114300" distR="114300" simplePos="0" relativeHeight="251649536" behindDoc="0" locked="0" layoutInCell="1" allowOverlap="1">
                <wp:simplePos x="0" y="0"/>
                <wp:positionH relativeFrom="column">
                  <wp:posOffset>4848225</wp:posOffset>
                </wp:positionH>
                <wp:positionV relativeFrom="paragraph">
                  <wp:posOffset>-5715</wp:posOffset>
                </wp:positionV>
                <wp:extent cx="323850" cy="238125"/>
                <wp:effectExtent l="0" t="3810" r="0" b="0"/>
                <wp:wrapNone/>
                <wp:docPr id="381"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 o:spid="_x0000_s1257" type="#_x0000_t202" style="position:absolute;left:0;text-align:left;margin-left:381.75pt;margin-top:-.45pt;width:25.5pt;height:18.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cRo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cYiRoB006ZHtDbqTezQJZ7ZCQ69TcHzowdXswQCddmx1fy/LrxoJuWyo2LBbpeTQMFpBhqG9 6Z9dHXG0BVkPH2QFgejWSAe0r1VnywcFQYAOnXo6dccmU8LhJJrEU7CUYIJlGE1dBJoeL/dKm3dM dsguMqyg+Q6c7u61scnQ9OhiYwlZ8LZ1AmjFxQE4jicQGq5am03C9fNHEiSreBUTj0SzlUeCPPdu iyXxZkU4n+aTfLnMw582bkjShlcVEzbMUVsh+bPeHVQ+quKkLi1bXlk4m5JWm/WyVWhHQduF+w4F OXPzL9NwRQAuLyiFEQnuosQrZvHcIwWZesk8iL0gTO6SWUASkheXlO65YP9OCQ0ZTqbQR0fnt9wC 973mRtOOG5geLe8yHJ+caGoVuBKVa62hvB3XZ6Ww6T+XAtp9bLTTq5XoKFazX+/d4wgniY1v1byW 1RNIWEmQGKgRZh8sGqm+YzTAHMmw/ralimHUvhfwDJKQEDt43IZM5xFs1LllfW6hogSoDBuMxuXS jMNq2yu+aSDS+PCEvIWnU3Mn6+esDg8OZoVjd5hrdhid753X8/Rd/AIAAP//AwBQSwMEFAAGAAgA AAAhAIsoe+bdAAAACAEAAA8AAABkcnMvZG93bnJldi54bWxMj0FPwkAUhO8m/ofNM/EGWwQq1L4S o/GqAYXE29J9tI3dt013ofXf+zzpcTKTmW/yzehadaE+NJ4RZtMEFHHpbcMVwsf7y2QFKkTD1rSe CeGbAmyK66vcZNYPvKXLLlZKSjhkBqGOscu0DmVNzoSp74jFO/nemSiyr7TtzSDlrtV3SZJqZxqW hdp09FRT+bU7O4T96+nzsEjeqme37AY/JprdWiPe3oyPD6AijfEvDL/4gg6FMB39mW1QLcJ9Ol9K FGGyBiX+arYQfUSYpynoItf/DxQ/AAAA//8DAFBLAQItABQABgAIAAAAIQC2gziS/gAAAOEBAAAT AAAAAAAAAAAAAAAAAAAAAABbQ29udGVudF9UeXBlc10ueG1sUEsBAi0AFAAGAAgAAAAhADj9If/W AAAAlAEAAAsAAAAAAAAAAAAAAAAALwEAAF9yZWxzLy5yZWxzUEsBAi0AFAAGAAgAAAAhAMddxGi7 AgAAxQUAAA4AAAAAAAAAAAAAAAAALgIAAGRycy9lMm9Eb2MueG1sUEsBAi0AFAAGAAgAAAAhAIso e+bdAAAACAEAAA8AAAAAAAAAAAAAAAAAFQUAAGRycy9kb3ducmV2LnhtbFBLBQYAAAAABAAEAPMA AAAfBgAAAAA= " filled="f" stroked="f">
                <v:textbox>
                  <w:txbxContent>
                    <w:p w:rsidR="003D7609" w:rsidRDefault="003D7609" w:rsidP="007969CD">
                      <w:r>
                        <w:t>R/</w:t>
                      </w:r>
                    </w:p>
                  </w:txbxContent>
                </v:textbox>
              </v:shape>
            </w:pict>
          </mc:Fallback>
        </mc:AlternateContent>
      </w:r>
      <w:r>
        <w:rPr>
          <w:bCs/>
          <w:noProof/>
          <w:sz w:val="26"/>
          <w:szCs w:val="26"/>
        </w:rPr>
        <mc:AlternateContent>
          <mc:Choice Requires="wps">
            <w:drawing>
              <wp:anchor distT="0" distB="0" distL="114300" distR="114300" simplePos="0" relativeHeight="251648512" behindDoc="0" locked="0" layoutInCell="1" allowOverlap="1">
                <wp:simplePos x="0" y="0"/>
                <wp:positionH relativeFrom="column">
                  <wp:posOffset>4752975</wp:posOffset>
                </wp:positionH>
                <wp:positionV relativeFrom="paragraph">
                  <wp:posOffset>299085</wp:posOffset>
                </wp:positionV>
                <wp:extent cx="323850" cy="238125"/>
                <wp:effectExtent l="0" t="3810" r="0" b="0"/>
                <wp:wrapNone/>
                <wp:docPr id="380"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5" o:spid="_x0000_s1258" type="#_x0000_t202" style="position:absolute;left:0;text-align:left;margin-left:374.25pt;margin-top:23.55pt;width:25.5pt;height:18.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2IYbvAIAAMUFAAAOAAAAZHJzL2Uyb0RvYy54bWysVNtu2zAMfR+wfxD07voSJbGNOkUbx8OA 7gK0+wDFlmNhtuRJSpyu2L+PknNr+zJs84MhidThIXnE65t916IdU5pLkeHwKsCIiVJWXGwy/O2x 8GKMtKGioq0ULMNPTOObxft310Ofskg2sq2YQgAidDr0GW6M6VPf12XDOqqvZM8EGGupOmpgqzZ+ pegA6F3rR0Ew8wepql7JkmkNp/loxAuHX9esNF/qWjOD2gwDN+P+yv3X9u8vrmm6UbRveHmgQf+C RUe5gKAnqJwairaKv4HqeKmklrW5KmXny7rmJXM5QDZh8Cqbh4b2zOUCxdH9qUz6/8GWn3dfFeJV hicx1EfQDpr0yPYG3ck9moRTW6Gh1yk4PvTgavZggE67bHV/L8vvGgm5bKjYsFul5NAwWgHD0N70 L66OONqCrIdPsoJAdGukA9rXqrPlg4IgQAcmT6fuWDIlHE6iSTwFSwkmWIaR4+bT9Hi5V9p8YLJD dpFhBc134HR3r40lQ9Oji40lZMHb1gmgFS8OwHE8gdBw1dosCdfP5yRIVvEqJh6JZiuPBHnu3RZL 4s2KcD7NJ/lymYe/bNyQpA2vKiZsmKO2QvJnvTuofFTFSV1atryycJaSVpv1slVoR0HbhftcycFy dvNf0nBFgFxepRRGJLiLEq+YxXOPFGTqJfMg9oIwuUtmAUlIXrxM6Z4L9u8poSHDyRT66NI5k36V W+C+t7nRtOMGpkfLuwzHJyeaWgWuROVaayhvx/VFKSz9cymg3cdGO71aiY5iNfv13j2OkLhRYdW8 ltUTSFhJkBioEWYfLBqpfmI0wBzJsP6xpYph1H4U8AySkMBdZNyGTOcRbNSlZX1poaIEqAwbjMbl 0ozDatsrvmkg0vjwhLyFp1NzJ+szq8ODg1nhsjvMNTuMLvfO6zx9F78BAAD//wMAUEsDBBQABgAI AAAAIQARnYnA3gAAAAkBAAAPAAAAZHJzL2Rvd25yZXYueG1sTI/LTsMwEEX3SPyDNUjsqF2UNo/G qRCILYjykLpz42kSEY+j2G3C3zOs6HJmju6cW25n14szjqHzpGG5UCCQam87ajR8vD/fZSBCNGRN 7wk1/GCAbXV9VZrC+one8LyLjeAQCoXR0MY4FFKGukVnwsIPSHw7+tGZyOPYSDuaicNdL++VWktn OuIPrRnwscX6e3dyGj5fjvuvRL02T241TH5Wklwutb69mR82ICLO8R+GP31Wh4qdDv5ENoheQ5pk K0Y1JOkSBANpnvPioCFL1iCrUl42qH4BAAD//wMAUEsBAi0AFAAGAAgAAAAhALaDOJL+AAAA4QEA ABMAAAAAAAAAAAAAAAAAAAAAAFtDb250ZW50X1R5cGVzXS54bWxQSwECLQAUAAYACAAAACEAOP0h /9YAAACUAQAACwAAAAAAAAAAAAAAAAAvAQAAX3JlbHMvLnJlbHNQSwECLQAUAAYACAAAACEA9NiG G7wCAADFBQAADgAAAAAAAAAAAAAAAAAuAgAAZHJzL2Uyb0RvYy54bWxQSwECLQAUAAYACAAAACEA EZ2JwN4AAAAJAQAADwAAAAAAAAAAAAAAAAAWBQAAZHJzL2Rvd25yZXYueG1sUEsFBgAAAAAEAAQA 8wAAACEGAAAAAA== " filled="f" stroked="f">
                <v:textbox>
                  <w:txbxContent>
                    <w:p w:rsidR="003D7609" w:rsidRDefault="003D7609" w:rsidP="007969CD">
                      <w:r>
                        <w:t>B</w:t>
                      </w:r>
                    </w:p>
                  </w:txbxContent>
                </v:textbox>
              </v:shape>
            </w:pict>
          </mc:Fallback>
        </mc:AlternateContent>
      </w:r>
      <w:r>
        <w:rPr>
          <w:bCs/>
          <w:noProof/>
          <w:sz w:val="26"/>
          <w:szCs w:val="26"/>
        </w:rPr>
        <mc:AlternateContent>
          <mc:Choice Requires="wps">
            <w:drawing>
              <wp:anchor distT="0" distB="0" distL="114300" distR="114300" simplePos="0" relativeHeight="251647488" behindDoc="0" locked="0" layoutInCell="1" allowOverlap="1">
                <wp:simplePos x="0" y="0"/>
                <wp:positionH relativeFrom="column">
                  <wp:posOffset>4248150</wp:posOffset>
                </wp:positionH>
                <wp:positionV relativeFrom="paragraph">
                  <wp:posOffset>280035</wp:posOffset>
                </wp:positionV>
                <wp:extent cx="323850" cy="238125"/>
                <wp:effectExtent l="0" t="3810" r="0" b="0"/>
                <wp:wrapNone/>
                <wp:docPr id="379"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259" type="#_x0000_t202" style="position:absolute;left:0;text-align:left;margin-left:334.5pt;margin-top:22.05pt;width:25.5pt;height:18.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Kkmrug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8wQjQTto0iPbG3Qn92gSEluhodcpOD704Gr2YIBOO7a6v5flV42EXDZUbNitUnJoGK0gw9De 9M+ujjjagqyHD7KCQHRrpAPa16qz5YOCIECHTj2dumOTKeFwEk3iKVhKMMEyjKYuAk2Pl3ulzTsm O2QXGVbQfAdOd/fa2GRoenSxsYQseNs6AbTi4gAcxxMIDVetzSbh+vkjCZJVvIqJR6LZyiNBnnu3 xZJ4syKcT/NJvlzm4U8bNyRpw6uKCRvmqK2Q/FnvDiofVXFSl5YtryycTUmrzXrZKrSjoO3CfYeC nLn5l2m4IgCXF5TCiAR3UeIVs3jukYJMvWQexF4QJnfJLCAJyYtLSvdcsH+nhIYMJ1Poo6PzW26B +15zo2nHDUyPlncZjk9ONLUKXInKtdZQ3o7rs1LY9J9LAe0+Ntrp1Up0FKvZr/fucYTEydmqeS2r J5CwkiAxUCPMPlg0Un3HaIA5kmH9bUsVw6h9L+AZJCEhdvC4DZnOI9ioc8v63EJFCVAZNhiNy6UZ h9W2V3zTQKTx4Ql5C0+n5k7Wz1kdHhzMCsfuMNfsMDrfO6/n6bv4BQAA//8DAFBLAwQUAAYACAAA ACEAtHSVDt0AAAAJAQAADwAAAGRycy9kb3ducmV2LnhtbEyPwU7DMBBE70j8g7VI3KgdFEIbsqkQ iCuIApV6c5NtEhGvo9htwt+znOhxNKOZN8V6dr060Rg6zwjJwoAirnzdcYPw+fFyswQVouXa9p4J 4YcCrMvLi8LmtZ/4nU6b2Cgp4ZBbhDbGIdc6VC05GxZ+IBbv4Edno8ix0fVoJyl3vb41JtPOdiwL rR3oqaXqe3N0CF+vh902NW/Ns7sbJj8bzW6lEa+v5scHUJHm+B+GP3xBh1KY9v7IdVA9Qpat5EtE SNMElATuZQ/UHmGZZKDLQp8/KH8BAAD//wMAUEsBAi0AFAAGAAgAAAAhALaDOJL+AAAA4QEAABMA AAAAAAAAAAAAAAAAAAAAAFtDb250ZW50X1R5cGVzXS54bWxQSwECLQAUAAYACAAAACEAOP0h/9YA AACUAQAACwAAAAAAAAAAAAAAAAAvAQAAX3JlbHMvLnJlbHNQSwECLQAUAAYACAAAACEAuypJq7oC AADFBQAADgAAAAAAAAAAAAAAAAAuAgAAZHJzL2Uyb0RvYy54bWxQSwECLQAUAAYACAAAACEAtHSV Dt0AAAAJAQAADwAAAAAAAAAAAAAAAAAUBQAAZHJzL2Rvd25yZXYueG1sUEsFBgAAAAAEAAQA8wAA AB4GAAAAAA== " filled="f" stroked="f">
                <v:textbox>
                  <w:txbxContent>
                    <w:p w:rsidR="003D7609" w:rsidRDefault="003D7609" w:rsidP="007969CD">
                      <w:r>
                        <w:t>I</w:t>
                      </w:r>
                    </w:p>
                  </w:txbxContent>
                </v:textbox>
              </v:shape>
            </w:pict>
          </mc:Fallback>
        </mc:AlternateContent>
      </w:r>
      <w:r>
        <w:rPr>
          <w:bCs/>
          <w:noProof/>
          <w:sz w:val="26"/>
          <w:szCs w:val="26"/>
        </w:rPr>
        <mc:AlternateContent>
          <mc:Choice Requires="wps">
            <w:drawing>
              <wp:anchor distT="0" distB="0" distL="114300" distR="114300" simplePos="0" relativeHeight="251646464" behindDoc="0" locked="0" layoutInCell="1" allowOverlap="1">
                <wp:simplePos x="0" y="0"/>
                <wp:positionH relativeFrom="column">
                  <wp:posOffset>3781425</wp:posOffset>
                </wp:positionH>
                <wp:positionV relativeFrom="paragraph">
                  <wp:posOffset>299085</wp:posOffset>
                </wp:positionV>
                <wp:extent cx="323850" cy="238125"/>
                <wp:effectExtent l="0" t="3810" r="0" b="0"/>
                <wp:wrapNone/>
                <wp:docPr id="378"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 o:spid="_x0000_s1260" type="#_x0000_t202" style="position:absolute;left:0;text-align:left;margin-left:297.75pt;margin-top:23.55pt;width:25.5pt;height:18.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qh8c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c2iVoB006ZHtDbqTezQJJ7ZCQ69TcHzowdXswQCddmx1fy/LrxoJuWyo2LBbpeTQMFpBhqG9 6Z9dHXG0BVkPH2QFgejWSAe0r1VnywcFQYAOnXo6dccmU8LhJJrEU7CUYIJlGE1dBJoeL/dKm3dM dsguMqyg+Q6c7u61scnQ9OhiYwlZ8LZ1AmjFxQE4jicQGq5am03C9fNHEiSreBUTj0SzlUeCPPdu iyXxZkU4n+aTfLnMw582bkjShlcVEzbMUVsh+bPeHVQ+quKkLi1bXlk4m5JWm/WyVWhHQduF+w4F OXPzL9NwRQAuLyiFEQnuosQrZvHcIwWZesk8iL0gTO6SWUASkheXlO65YP9OCQ0ZTqbQR0fnt9wC 973mRtOOG5geLe8yHJ+caGoVuBKVa62hvB3XZ6Ww6T+XAtp9bLTTq5XoKFazX+/d4whJZONbNa9l 9QQSVhIkBmqE2QeLRqrvGA0wRzKsv22pYhi17wU8gyQkxA4etyHTeQQbdW5Zn1uoKAEqwwajcbk0 47Da9opvGog0Pjwhb+Hp1NzJ+jmrw4ODWeHYHeaaHUbne+f1PH0XvwAAAP//AwBQSwMEFAAGAAgA AAAhAKP8g/LeAAAACQEAAA8AAABkcnMvZG93bnJldi54bWxMj01PwzAMhu9I/IfISNxYMtSWras7 IRBXEOND2i1rvbaicaomW8u/x5zgaPvR6+cttrPr1ZnG0HlGWC4MKOLK1x03CO9vTzcrUCFarm3v mRC+KcC2vLwobF77iV/pvIuNkhAOuUVoYxxyrUPVkrNh4QdiuR396GyUcWx0PdpJwl2vb43JtLMd y4fWDvTQUvW1OzmEj+fj/jMxL82jS4fJz0azW2vE66v5fgMq0hz/YPjVF3UoxengT1wH1SOk6zQV FCG5W4ISIEsyWRwQVkkGuiz0/wblDwAAAP//AwBQSwECLQAUAAYACAAAACEAtoM4kv4AAADhAQAA EwAAAAAAAAAAAAAAAAAAAAAAW0NvbnRlbnRfVHlwZXNdLnhtbFBLAQItABQABgAIAAAAIQA4/SH/ 1gAAAJQBAAALAAAAAAAAAAAAAAAAAC8BAABfcmVscy8ucmVsc1BLAQItABQABgAIAAAAIQB8qh8c uwIAAMUFAAAOAAAAAAAAAAAAAAAAAC4CAABkcnMvZTJvRG9jLnhtbFBLAQItABQABgAIAAAAIQCj /IPy3gAAAAkBAAAPAAAAAAAAAAAAAAAAABUFAABkcnMvZG93bnJldi54bWxQSwUGAAAAAAQABADz AAAAIAYAAAAA " filled="f" stroked="f">
                <v:textbox>
                  <w:txbxContent>
                    <w:p w:rsidR="003D7609" w:rsidRDefault="003D7609" w:rsidP="007969CD">
                      <w:r>
                        <w:t>O</w:t>
                      </w:r>
                    </w:p>
                  </w:txbxContent>
                </v:textbox>
              </v:shape>
            </w:pict>
          </mc:Fallback>
        </mc:AlternateContent>
      </w:r>
      <w:r>
        <w:rPr>
          <w:bCs/>
          <w:noProof/>
          <w:sz w:val="26"/>
          <w:szCs w:val="26"/>
        </w:rPr>
        <mc:AlternateContent>
          <mc:Choice Requires="wps">
            <w:drawing>
              <wp:anchor distT="0" distB="0" distL="114300" distR="114300" simplePos="0" relativeHeight="251645440" behindDoc="0" locked="0" layoutInCell="1" allowOverlap="1">
                <wp:simplePos x="0" y="0"/>
                <wp:positionH relativeFrom="column">
                  <wp:posOffset>4410075</wp:posOffset>
                </wp:positionH>
                <wp:positionV relativeFrom="paragraph">
                  <wp:posOffset>480060</wp:posOffset>
                </wp:positionV>
                <wp:extent cx="0" cy="409575"/>
                <wp:effectExtent l="57150" t="13335" r="57150" b="15240"/>
                <wp:wrapNone/>
                <wp:docPr id="377"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25pt,37.8pt" to="347.25pt,7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xgBpKQIAAE0EAAAOAAAAZHJzL2Uyb0RvYy54bWysVE2P2jAQvVfqf7B8hyQQviLCqiLQy7aL tNsfYGyHWHVsyzYEVPW/d2wCLe2lqsrBjO2ZN2/ejLN8OrcSnbh1QqsSZ8MUI66oZkIdSvzlbTuY Y+Q8UYxIrXiJL9zhp9X7d8vOFHykGy0ZtwhAlCs6U+LGe1MkiaMNb4kbasMVXNbatsTD1h4SZkkH 6K1MRmk6TTptmbGacufgtLpe4lXEr2tO/UtdO+6RLDFw83G1cd2HNVktSXGwxDSC9jTIP7BoiVCQ 9A5VEU/Q0Yo/oFpBrXa69kOq20TXtaA81gDVZOlv1bw2xPBYC4jjzF0m9/9g6efTziLBSjyezTBS pIUmPQvF0TgbBXU64wpwWqudDfXRs3o1z5p+dUjpdUPUgUeWbxcDgVmISB5CwsYZyLHvPmkGPuTo dZTqXNs2QIII6Bw7crl3hJ89otdDCqd5upjMJhGcFLc4Y53/yHWLglFiCaQjLjk9Ox94kOLmEtIo vRVSxn5LhboSLyajSQxwWgoWLoObs4f9Wlp0ImFi4q/P++Bm9VGxCNZwwja97YmQYCMf1fBWgD6S 45Ct5QwjyeGRBOtKT6qQEWoFwr11HZpvi3SxmW/m+SAfTTeDPK2qwYftOh9Mt9lsUo2r9brKvgfy WV40gjGuAv/bAGf53w1I/5Suo3cf4btQySN6VBTI3v4j6djs0N/rpOw1u+xsqC70HWY2OvfvKzyK X/fR6+dXYPUDAAD//wMAUEsDBBQABgAIAAAAIQDWrbes4AAAAAoBAAAPAAAAZHJzL2Rvd25yZXYu eG1sTI9NT8MwDIbvSPyHyEjcWFq0la40nRDSuGwM7UMIbllj2orGqZp0K/8eIw5wtP3o9fPmi9G2 4oS9bxwpiCcRCKTSmYYqBYf98iYF4YMmo1tHqOALPSyKy4tcZ8adaYunXagEh5DPtII6hC6T0pc1 Wu0nrkPi24frrQ489pU0vT5zuG3lbRQl0uqG+EOtO3yssfzcDVbBdr1cpa+rYSz796d4s39ZP7/5 VKnrq/HhHkTAMfzB8KPP6lCw09ENZLxoFSTz6YxRBXezBAQDv4sjk9MoBlnk8n+F4hsAAP//AwBQ SwECLQAUAAYACAAAACEAtoM4kv4AAADhAQAAEwAAAAAAAAAAAAAAAAAAAAAAW0NvbnRlbnRfVHlw ZXNdLnhtbFBLAQItABQABgAIAAAAIQA4/SH/1gAAAJQBAAALAAAAAAAAAAAAAAAAAC8BAABfcmVs cy8ucmVsc1BLAQItABQABgAIAAAAIQCHxgBpKQIAAE0EAAAOAAAAAAAAAAAAAAAAAC4CAABkcnMv ZTJvRG9jLnhtbFBLAQItABQABgAIAAAAIQDWrbes4AAAAAoBAAAPAAAAAAAAAAAAAAAAAIMEAABk cnMvZG93bnJldi54bWxQSwUGAAAAAAQABADzAAAAkAUAAAAA ">
                <v:stroke endarrow="block"/>
              </v:line>
            </w:pict>
          </mc:Fallback>
        </mc:AlternateContent>
      </w:r>
      <w:r>
        <w:rPr>
          <w:bCs/>
          <w:noProof/>
          <w:sz w:val="26"/>
          <w:szCs w:val="26"/>
        </w:rPr>
        <mc:AlternateContent>
          <mc:Choice Requires="wps">
            <w:drawing>
              <wp:anchor distT="0" distB="0" distL="114300" distR="114300" simplePos="0" relativeHeight="251644416" behindDoc="0" locked="0" layoutInCell="1" allowOverlap="1">
                <wp:simplePos x="0" y="0"/>
                <wp:positionH relativeFrom="column">
                  <wp:posOffset>4591050</wp:posOffset>
                </wp:positionH>
                <wp:positionV relativeFrom="paragraph">
                  <wp:posOffset>-605790</wp:posOffset>
                </wp:positionV>
                <wp:extent cx="476250" cy="0"/>
                <wp:effectExtent l="19050" t="22860" r="19050" b="15240"/>
                <wp:wrapNone/>
                <wp:docPr id="376"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5pt,-47.7pt" to="399pt,-4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O8rKFwIAACwEAAAOAAAAZHJzL2Uyb0RvYy54bWysU8uO2yAU3VfqPyD2ie3EeYwVZ1TZSTdp J9JMP4AAjlExICBxoqr/3gt5tGk3VVUvMI9zD+fec1k8nzqJjtw6oVWJs2GKEVdUM6H2Jf7yth7M MXKeKEakVrzEZ+7w8/L9u0VvCj7SrZaMWwQkyhW9KXHrvSmSxNGWd8QNteEKDhttO+JhafcJs6QH 9k4mozSdJr22zFhNuXOwW18O8TLyNw2n/qVpHPdIlhi0+TjaOO7CmCwXpNhbYlpBrzLIP6joiFBw 6Z2qJp6ggxV/UHWCWu1044dUd4luGkF5zAGyydLfsnltieExFyiOM/cyuf9HSz8ftxYJVuLxbIqR Ih2YtBGKo3GWher0xhUAqtTWhvzoSb2ajaZfHVK6aona86jy7WwgMEYkDyFh4Qzcses/aQYYcvA6 lurU2C5QQhHQKTpyvjvCTx5R2Mxn09EEfKO3o4QUtzhjnf/IdYfCpMQSREdectw4D8oBeoOEa5Re Cymj31KhvsSj+WQ2iRFOS8HCacA5u99V0qIjCS0Tv1AHYHuAWX1QLLK1nLDVde6JkJc54KUKfJAK 6LnOLj3x7Sl9Ws1X83yQj6arQZ7W9eDDusoH03U2m9Tjuqrq7HuQluVFKxjjKqi79WeW/53/15dy 6ax7h97rkDyyxxRB7O0fRUcvg32XRthpdt7aUI1gK7RkBF+fT+j5X9cR9fORL38AAAD//wMAUEsD BBQABgAIAAAAIQCuN+hx4AAAAAsBAAAPAAAAZHJzL2Rvd25yZXYueG1sTI/NasMwEITvhb6D2EIv JZGb/sRxLYc00FsJNA2hx7W1sU0tyUhK7Lx9txBojzs7zHyTL0fTiRP50Dqr4H6agCBbOd3aWsHu 822SgggRrcbOWVJwpgDL4voqx0y7wX7QaRtrwSE2ZKigibHPpAxVQwbD1PVk+Xdw3mDk09dSexw4 3HRyliTP0mBruaHBntYNVd/bo1FQ4Wa9wcNeDhi/Vq935fvZ16lStzfj6gVEpDH+meEXn9GhYKbS Ha0OolMwnz3wlqhgsnh6BMGO+SJlpbwossjl/w3FDwAAAP//AwBQSwECLQAUAAYACAAAACEAtoM4 kv4AAADhAQAAEwAAAAAAAAAAAAAAAAAAAAAAW0NvbnRlbnRfVHlwZXNdLnhtbFBLAQItABQABgAI AAAAIQA4/SH/1gAAAJQBAAALAAAAAAAAAAAAAAAAAC8BAABfcmVscy8ucmVsc1BLAQItABQABgAI AAAAIQCrO8rKFwIAACwEAAAOAAAAAAAAAAAAAAAAAC4CAABkcnMvZTJvRG9jLnhtbFBLAQItABQA BgAIAAAAIQCuN+hx4AAAAAsBAAAPAAAAAAAAAAAAAAAAAHEEAABkcnMvZG93bnJldi54bWxQSwUG AAAAAAQABADzAAAAfgUAAAAA " strokeweight="2.25pt"/>
            </w:pict>
          </mc:Fallback>
        </mc:AlternateContent>
      </w:r>
      <w:r>
        <w:rPr>
          <w:bCs/>
          <w:noProof/>
          <w:sz w:val="26"/>
          <w:szCs w:val="26"/>
        </w:rPr>
        <mc:AlternateContent>
          <mc:Choice Requires="wps">
            <w:drawing>
              <wp:anchor distT="0" distB="0" distL="114300" distR="114300" simplePos="0" relativeHeight="251643392" behindDoc="0" locked="0" layoutInCell="1" allowOverlap="1">
                <wp:simplePos x="0" y="0"/>
                <wp:positionH relativeFrom="column">
                  <wp:posOffset>4800600</wp:posOffset>
                </wp:positionH>
                <wp:positionV relativeFrom="paragraph">
                  <wp:posOffset>-596265</wp:posOffset>
                </wp:positionV>
                <wp:extent cx="0" cy="304800"/>
                <wp:effectExtent l="9525" t="13335" r="9525" b="5715"/>
                <wp:wrapNone/>
                <wp:docPr id="375"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46.95pt" to="378pt,-2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BvsUHAIAADUEAAAOAAAAZHJzL2Uyb0RvYy54bWysU8GO2jAQvVfqP1i+QxIILESEVZVAL7SL tNveje0Qq45t2YaAqv57x4albHupqubgjO2Z5zczbxaPp06iI7dOaFXibJhixBXVTKh9ib+8rAcz jJwnihGpFS/xmTv8uHz/btGbgo90qyXjFgGIckVvStx6b4okcbTlHXFDbbiCy0bbjnjY2n3CLOkB vZPJKE2nSa8tM1ZT7hyc1pdLvIz4TcOpf2oaxz2SJQZuPq42rruwJssFKfaWmFbQKw3yDyw6IhQ8 eoOqiSfoYMUfUJ2gVjvd+CHVXaKbRlAec4BssvS3bJ5bYnjMBYrjzK1M7v/B0s/HrUWClXj8MMFI kQ6atBGKo3EWq9MbV4BTpbY25EdP6tlsNP3mkNJVS9SeR5YvZwOBWahn8iYkbJyBN3b9J83Ahxy8 jqU6NbZDjRTmawgM4FAOdIq9Od96w08e0cshhdNxms/SSCwhRUAIccY6/5HrDgWjxBLoRzxy3Dgf GP1yCe5Kr4WUsfNSob7E88loEgOcloKFy+Dm7H5XSYuOJGgnfjE9uLl3s/qgWARrOWGrq+2JkBcb Hpcq4EEmQOdqXcTxfZ7OV7PVLB/ko+lqkKd1PfiwrvLBdJ09TOpxXVV19iNQy/KiFYxxFdi9CjXL /04I15G5SOwm1VsZkrfosV5A9vUfScemhj6GyXLFTrPz1r42G7QZna9zFMR/vwf7ftqXPwEAAP// AwBQSwMEFAAGAAgAAAAhANv5r1nfAAAACwEAAA8AAABkcnMvZG93bnJldi54bWxMj8FOwzAQRO9I /IO1SNxah5aWJsSpKgRckCpRUs5OvCQR9jqK3TT8PYs4wHFnRzNv8u3krBhxCJ0nBTfzBARS7U1H jYLy7Wm2ARGiJqOtJ1TwhQG2xeVFrjPjz/SK4yE2gkMoZFpBG2OfSRnqFp0Oc98j8e/DD05HPodG mkGfOdxZuUiStXS6I25odY8PLdafh5NTsHt/eVzux8p5a9KmPBpXJs8Lpa6vpt09iIhT/DPDDz6j Q8FMlT+RCcIquFuteUtUMEuXKQh2/CoVK7erFGSRy/8bim8AAAD//wMAUEsBAi0AFAAGAAgAAAAh ALaDOJL+AAAA4QEAABMAAAAAAAAAAAAAAAAAAAAAAFtDb250ZW50X1R5cGVzXS54bWxQSwECLQAU AAYACAAAACEAOP0h/9YAAACUAQAACwAAAAAAAAAAAAAAAAAvAQAAX3JlbHMvLnJlbHNQSwECLQAU AAYACAAAACEAnAb7FBwCAAA1BAAADgAAAAAAAAAAAAAAAAAuAgAAZHJzL2Uyb0RvYy54bWxQSwEC LQAUAAYACAAAACEA2/mvWd8AAAALAQAADwAAAAAAAAAAAAAAAAB2BAAAZHJzL2Rvd25yZXYueG1s UEsFBgAAAAAEAAQA8wAAAIIFAAAAAA== "/>
            </w:pict>
          </mc:Fallback>
        </mc:AlternateContent>
      </w:r>
      <w:r>
        <w:rPr>
          <w:bCs/>
          <w:noProof/>
          <w:sz w:val="26"/>
          <w:szCs w:val="26"/>
        </w:rPr>
        <mc:AlternateContent>
          <mc:Choice Requires="wps">
            <w:drawing>
              <wp:anchor distT="0" distB="0" distL="114300" distR="114300" simplePos="0" relativeHeight="251642368" behindDoc="0" locked="0" layoutInCell="1" allowOverlap="1">
                <wp:simplePos x="0" y="0"/>
                <wp:positionH relativeFrom="column">
                  <wp:posOffset>4695825</wp:posOffset>
                </wp:positionH>
                <wp:positionV relativeFrom="paragraph">
                  <wp:posOffset>-386715</wp:posOffset>
                </wp:positionV>
                <wp:extent cx="219075" cy="200025"/>
                <wp:effectExtent l="9525" t="13335" r="9525" b="5715"/>
                <wp:wrapNone/>
                <wp:docPr id="374" name="Oval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000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9" o:spid="_x0000_s1026" style="position:absolute;margin-left:369.75pt;margin-top:-30.45pt;width:17.25pt;height:15.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De5mGQIAADAEAAAOAAAAZHJzL2Uyb0RvYy54bWysU9tu2zAMfR+wfxD0vthJk3Ux4hRFugwD urVAtw9QZNkWJosapcTJvn6U7GbZBXsY5geBNKnDw0NqdXPsDDso9BpsyaeTnDNlJVTaNiX//Gn7 6g1nPghbCQNWlfykPL9Zv3yx6l2hZtCCqRQyArG+6F3J2xBckWVetqoTfgJOWQrWgJ0I5GKTVSh6 Qu9MNsvz11kPWDkEqbynv3dDkK8Tfl0rGR7q2qvATMmJW0gnpnMXz2y9EkWDwrVajjTEP7DohLZU 9Ax1J4Jge9S/QXVaIniow0RCl0Fda6lSD9TNNP+lm6dWOJV6IXG8O8vk/x+s/Hh4RKarkl9dzzmz oqMhPRyEYVf5MqrTO19Q0pN7xNifd/cgv3hmYdMK26hbROhbJSriNI352U8XouPpKtv1H6AiaLEP kIQ61thFQJKAHdM8Tud5qGNgkn7Opsv8esGZpBANO58tUgVRPF926MM7BR2LRsmVMdr5qJgoxOHe h8hHFM9ZiT8YXW21McnBZrcxyKjdkm/TNxbwl2nGsr7kywWV/zsEUaTvTxAIe1ulXYtavR3tILQZ bGJp7Che1GvQfQfVibRDGNaWnhkZLeA3znpa2ZL7r3uBijPz3pL+y+l8Hnc8OfPF9YwcvIzsLiPC SoIqeeBsMDdheBd7h7ppqdI0tWvhlmZW6yRmnOfAaiRLa5k0Hp9Q3PtLP2X9eOjr7wAAAP//AwBQ SwMEFAAGAAgAAAAhAIvsNfvgAAAACwEAAA8AAABkcnMvZG93bnJldi54bWxMj8FOg0AQhu8mvsNm TLy1S0sBQZamsTGpBw+i3rcwBVJ2lrBbim/v9KTHmfnyz/fn29n0YsLRdZYUrJYBCKTK1h01Cr4+ XxdPIJzXVOveEir4QQfb4v4u11ltr/SBU+kbwSHkMq2g9X7IpHRVi0a7pR2Q+Hayo9Gex7GR9aiv HG56uQ6CWBrdEX9o9YAvLVbn8mIU7JtdGU8y9FF42h98dP5+fwtXSj0+zLtnEB5n/wfDTZ/VoWCn o71Q7USvIAnTiFEFizhIQTCRJBtud+TNOt2ALHL5v0PxCwAA//8DAFBLAQItABQABgAIAAAAIQC2 gziS/gAAAOEBAAATAAAAAAAAAAAAAAAAAAAAAABbQ29udGVudF9UeXBlc10ueG1sUEsBAi0AFAAG AAgAAAAhADj9If/WAAAAlAEAAAsAAAAAAAAAAAAAAAAALwEAAF9yZWxzLy5yZWxzUEsBAi0AFAAG AAgAAAAhACAN7mYZAgAAMAQAAA4AAAAAAAAAAAAAAAAALgIAAGRycy9lMm9Eb2MueG1sUEsBAi0A FAAGAAgAAAAhAIvsNfvgAAAACwEAAA8AAAAAAAAAAAAAAAAAcwQAAGRycy9kb3ducmV2LnhtbFBL BQYAAAAABAAEAPMAAACABQAAAAA= "/>
            </w:pict>
          </mc:Fallback>
        </mc:AlternateContent>
      </w:r>
      <w:r>
        <w:rPr>
          <w:bCs/>
          <w:noProof/>
          <w:sz w:val="26"/>
          <w:szCs w:val="26"/>
        </w:rPr>
        <mc:AlternateContent>
          <mc:Choice Requires="wps">
            <w:drawing>
              <wp:anchor distT="0" distB="0" distL="114300" distR="114300" simplePos="0" relativeHeight="251641344" behindDoc="0" locked="0" layoutInCell="1" allowOverlap="1">
                <wp:simplePos x="0" y="0"/>
                <wp:positionH relativeFrom="column">
                  <wp:posOffset>4914900</wp:posOffset>
                </wp:positionH>
                <wp:positionV relativeFrom="paragraph">
                  <wp:posOffset>-310515</wp:posOffset>
                </wp:positionV>
                <wp:extent cx="0" cy="561975"/>
                <wp:effectExtent l="9525" t="13335" r="9525" b="5715"/>
                <wp:wrapNone/>
                <wp:docPr id="373"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61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24.45pt" to="387pt,1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FxVEGgIAADUEAAAOAAAAZHJzL2Uyb0RvYy54bWysU02P2yAQvVfqf0DcE9uJ82XFWVV20kva jbTb3gngGBUDAhInqvrfC9hxN+2lquoDHmDmzZuZx/rp2nBwodowKXKYjGMIqMCSMHHK4ZfX3WgJ gbFIEMSloDm8UQOfNu/frVuV0YmsJSdUAwciTNaqHNbWqiyKDK5pg8xYKircZSV1g6zb6lNENGod esOjSRzPo1ZqorTE1Bh3WnaXcBPwq4pi+1xVhlrAc+i42bDqsB79Gm3WKDtppGqGexroH1g0iAmX dIAqkUXgrNkfUA3DWhpZ2TGWTSSrimEaanDVJPFv1bzUSNFQi2uOUUObzP+DxZ8vBw0YyeF0MYVA oMYNac8EBdN46bvTKpM5p0IctK8PX8WL2kv8zQAhixqJEw0sX2/KBSY+InoI8RujXI5j+0kS54PO VoZWXSvdgIoz9dUHenDXDnANs7kNs6FXC3B3iN3pbJ6sFrOQBmUewccpbexHKhvgjRxyRz/gocve WM/ol4t3F3LHOA+T5wK0OVzNJrMQYCRnxF96N6NPx4JrcEFeO+Hr8z64aXkWJIDVFJFtb1vEeGe7 5Fx4PFeJo9NbnTi+r+LVdrldpqN0Mt+O0rgsRx92RTqa75LFrJyWRVEmPzy1JM1qRggVnt1dqEn6 d0Lon0wnsUGqQxuiR/TQL0f2/g+kw1D9HDtFHCW5HfR92E6bwbl/R178b/fOfvvaNz8BAAD//wMA UEsDBBQABgAIAAAAIQChvsWO3wAAAAoBAAAPAAAAZHJzL2Rvd25yZXYueG1sTI/BTsMwEETvSPyD tUjcWoe2aps0m6pCwAUJiRJ6duIlibDXUeym4e8x4gDH2RnNvsn3kzVipMF3jhHu5gkI4trpjhuE 8u1xtgXhg2KtjGNC+CIP++L6KleZdhd+pfEYGhFL2GcKoQ2hz6T0dUtW+bnriaP34QarQpRDI/Wg LrHcGrlIkrW0quP4oVU93bdUfx7PFuFwen5YvoyVdUanTfmubZk8LRBvb6bDDkSgKfyF4Qc/okMR mSp3Zu2FQdhsVnFLQJittimImPi9VAjLdA2yyOX/CcU3AAAA//8DAFBLAQItABQABgAIAAAAIQC2 gziS/gAAAOEBAAATAAAAAAAAAAAAAAAAAAAAAABbQ29udGVudF9UeXBlc10ueG1sUEsBAi0AFAAG AAgAAAAhADj9If/WAAAAlAEAAAsAAAAAAAAAAAAAAAAALwEAAF9yZWxzLy5yZWxzUEsBAi0AFAAG AAgAAAAhAE8XFUQaAgAANQQAAA4AAAAAAAAAAAAAAAAALgIAAGRycy9lMm9Eb2MueG1sUEsBAi0A FAAGAAgAAAAhAKG+xY7fAAAACgEAAA8AAAAAAAAAAAAAAAAAdAQAAGRycy9kb3ducmV2LnhtbFBL BQYAAAAABAAEAPMAAACABQAAAAA= "/>
            </w:pict>
          </mc:Fallback>
        </mc:AlternateContent>
      </w:r>
      <w:r>
        <w:rPr>
          <w:bCs/>
          <w:noProof/>
          <w:sz w:val="26"/>
          <w:szCs w:val="26"/>
        </w:rPr>
        <mc:AlternateContent>
          <mc:Choice Requires="wps">
            <w:drawing>
              <wp:anchor distT="0" distB="0" distL="114300" distR="114300" simplePos="0" relativeHeight="251640320" behindDoc="0" locked="0" layoutInCell="1" allowOverlap="1">
                <wp:simplePos x="0" y="0"/>
                <wp:positionH relativeFrom="column">
                  <wp:posOffset>4314825</wp:posOffset>
                </wp:positionH>
                <wp:positionV relativeFrom="paragraph">
                  <wp:posOffset>127635</wp:posOffset>
                </wp:positionV>
                <wp:extent cx="190500" cy="361950"/>
                <wp:effectExtent l="9525" t="13335" r="9525" b="5715"/>
                <wp:wrapNone/>
                <wp:docPr id="372" name="Rectangl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7" o:spid="_x0000_s1026" style="position:absolute;margin-left:339.75pt;margin-top:10.05pt;width:15pt;height:28.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PgqJQIAAD8EAAAOAAAAZHJzL2Uyb0RvYy54bWysU9uO0zAQfUfiHyy/0yS97G6jpqtVlyKk BVYsfMDUcRoLxzZjt2n5esZOt3SBJ4QfLI9nfHzmzMzi9tBptpfolTUVL0Y5Z9IIWyuzrfjXL+s3 N5z5AKYGbY2s+FF6frt8/WrRu1KObWt1LZERiPFl7yrehuDKLPOilR34kXXSkLOx2EEgE7dZjdAT eqezcZ5fZb3F2qEV0nu6vR+cfJnwm0aK8KlpvAxMV5y4hbRj2jdxz5YLKLcIrlXiRAP+gUUHytCn Z6h7CMB2qP6A6pRA620TRsJ2mW0aJWTKgbIp8t+yeWrByZQLiePdWSb//2DFx/0jMlVXfHI95sxA R0X6TLKB2WrJJvl1lKh3vqTIJ/eIMUnvHqz45pmxq5bi5B2i7VsJNRErYnz24kE0PD1lm/6DrQkf dsEmtQ4NdhGQdGCHVJTjuSjyEJigy2Kez3IqnSDX5KqYz1LRMiifHzv04Z20HYuHiiORT+Cwf/Ah koHyOSSRt1rVa6V1MnC7WWlke6D+WKeV+FOOl2HasL7i89l4lpBf+PwlRJ7W3yA6FajRteoqfnMO gjKq9tbUqQ0DKD2cibI2JxmjckMFNrY+kopohy6mqaNDa/EHZz11cMX99x2g5Ey/N1SJeTGdxpZP xnR2PSYDLz2bSw8YQVAVD5wNx1UYxmTnUG1b+qlIuRt7R9VrVFI2VnZgdSJLXZoEP01UHINLO0X9 mvvlTwAAAP//AwBQSwMEFAAGAAgAAAAhAI/KvJ/eAAAACQEAAA8AAABkcnMvZG93bnJldi54bWxM j01Pg0AQhu8m/ofNmHizu2AslrI0RlMTjy29eBtgBSo7S9ilRX+901O9zceTd57JNrPtxcmMvnOk IVooEIYqV3fUaDgU24dnED4g1dg7Mhp+jIdNfnuTYVq7M+3MaR8awSHkU9TQhjCkUvqqNRb9wg2G ePflRouB27GR9YhnDre9jJVaSosd8YUWB/Pamup7P1kNZRcf8HdXvCu72j6Gj7k4Tp9vWt/fzS9r EMHM4QrDRZ/VIWen0k1Ue9FrWCarJ0Y1xCoCwUCiLoOSiyQCmWfy/wf5HwAAAP//AwBQSwECLQAU AAYACAAAACEAtoM4kv4AAADhAQAAEwAAAAAAAAAAAAAAAAAAAAAAW0NvbnRlbnRfVHlwZXNdLnht bFBLAQItABQABgAIAAAAIQA4/SH/1gAAAJQBAAALAAAAAAAAAAAAAAAAAC8BAABfcmVscy8ucmVs c1BLAQItABQABgAIAAAAIQAc+PgqJQIAAD8EAAAOAAAAAAAAAAAAAAAAAC4CAABkcnMvZTJvRG9j LnhtbFBLAQItABQABgAIAAAAIQCPyryf3gAAAAkBAAAPAAAAAAAAAAAAAAAAAH8EAABkcnMvZG93 bnJldi54bWxQSwUGAAAAAAQABADzAAAAigUAAAAA "/>
            </w:pict>
          </mc:Fallback>
        </mc:AlternateContent>
      </w:r>
      <w:r>
        <w:rPr>
          <w:bCs/>
          <w:noProof/>
          <w:sz w:val="26"/>
          <w:szCs w:val="26"/>
        </w:rPr>
        <mc:AlternateContent>
          <mc:Choice Requires="wps">
            <w:drawing>
              <wp:anchor distT="0" distB="0" distL="114300" distR="114300" simplePos="0" relativeHeight="251639296" behindDoc="0" locked="0" layoutInCell="1" allowOverlap="1">
                <wp:simplePos x="0" y="0"/>
                <wp:positionH relativeFrom="column">
                  <wp:posOffset>3848100</wp:posOffset>
                </wp:positionH>
                <wp:positionV relativeFrom="paragraph">
                  <wp:posOffset>537210</wp:posOffset>
                </wp:positionV>
                <wp:extent cx="152400" cy="171450"/>
                <wp:effectExtent l="19050" t="22860" r="19050" b="5715"/>
                <wp:wrapNone/>
                <wp:docPr id="371" name="AutoShap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71450"/>
                        </a:xfrm>
                        <a:prstGeom prst="triangle">
                          <a:avLst>
                            <a:gd name="adj" fmla="val 50000"/>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6" o:spid="_x0000_s1026" type="#_x0000_t5" style="position:absolute;margin-left:303pt;margin-top:42.3pt;width:12pt;height:13.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o99tNgIAAG8EAAAOAAAAZHJzL2Uyb0RvYy54bWysVM1u2zAMvg/YOwi6L7bTpGmNOEWRrsOA bivQ7QEUSY616W+UEid7+lJykiXbbZgPgiiSH8mPpOd3O6PJVkJQzja0GpWUSMudUHbd0G9fH9/d UBIis4JpZ2VD9zLQu8XbN/Pe13LsOqeFBIIgNtS9b2gXo6+LIvBOGhZGzkuLytaBYRFFWBcCWI/o RhfjsrwuegfCg+MyBHx9GJR0kfHbVvL4pW2DjEQ3FHOL+YR8rtJZLOasXgPzneKHNNg/ZGGYshj0 BPXAIiMbUH9BGcXBBdfGEXemcG2ruMw1YDVV+Uc1Lx3zMteC5AR/oin8P1j+efsMRImGXs0qSiwz 2KT7TXQ5NrkqrxNFvQ81Wr74Z0hFBv/k+I9ArFt2zK7lPYDrO8kEJlYl++LCIQkBXcmq/+QE4jPE z2ztWjAJEHkgu9yU/akpchcJx8dqOp6U2DqOqmpWTaa5aQWrj84eQvwgnSHp0tAICnPSiTdWs+1T iLkv4lAbE98paY3GLm+ZJtMSv5zyyRihj5C5WKeVeFRaZwHWq6UGgq7IWP4OzuHcTFvSN/R2Op7m LC504RwiRT/FvzAzKuJiaGUaenMyYnVi+b0VeWwjU3q4Y8raHmhPTA8dWzmxR9bBDVOPW4qXzsEv Snqc+IaGnxsGkhL90WLnbqvJJK1IFibT2RgFONeszjXMcoRCuikZrss4rNXGg1p3GKnKtVuXpqlV 8TgWQ1aHZHGq8XaxNudytvr9n1i8AgAA//8DAFBLAwQUAAYACAAAACEANaQzfd4AAAAKAQAADwAA AGRycy9kb3ducmV2LnhtbEyPwU7DMAyG75N4h8hI3LakgNKpNJ3QpHFErOMAt6wJbUXjVE2yFp4e c4Kj7U+/v7/cLW5gFzuF3qOCbCOAWWy86bFV8Ho6rLfAQtRo9ODRKviyAXbV1arUhfEzHu2lji2j EAyFVtDFOBach6azToeNHy3S7cNPTkcap5abSc8U7gZ+K4TkTvdIHzo92n1nm886OQVinyd8e4ov +Zi+j6f3+bnOD0mpm+vl8QFYtEv8g+FXn9ShIqezT2gCGxRIIalLVLC9l8AIkHeCFmcis0wCr0r+ v0L1AwAA//8DAFBLAQItABQABgAIAAAAIQC2gziS/gAAAOEBAAATAAAAAAAAAAAAAAAAAAAAAABb Q29udGVudF9UeXBlc10ueG1sUEsBAi0AFAAGAAgAAAAhADj9If/WAAAAlAEAAAsAAAAAAAAAAAAA AAAALwEAAF9yZWxzLy5yZWxzUEsBAi0AFAAGAAgAAAAhAFmj3202AgAAbwQAAA4AAAAAAAAAAAAA AAAALgIAAGRycy9lMm9Eb2MueG1sUEsBAi0AFAAGAAgAAAAhADWkM33eAAAACgEAAA8AAAAAAAAA AAAAAAAAkAQAAGRycy9kb3ducmV2LnhtbFBLBQYAAAAABAAEAPMAAACbBQAAAAA= " fillcolor="#333"/>
            </w:pict>
          </mc:Fallback>
        </mc:AlternateContent>
      </w:r>
      <w:r>
        <w:rPr>
          <w:bCs/>
          <w:noProof/>
          <w:sz w:val="26"/>
          <w:szCs w:val="26"/>
        </w:rPr>
        <mc:AlternateContent>
          <mc:Choice Requires="wps">
            <w:drawing>
              <wp:anchor distT="0" distB="0" distL="114300" distR="114300" simplePos="0" relativeHeight="251638272" behindDoc="0" locked="0" layoutInCell="1" allowOverlap="1">
                <wp:simplePos x="0" y="0"/>
                <wp:positionH relativeFrom="column">
                  <wp:posOffset>3838575</wp:posOffset>
                </wp:positionH>
                <wp:positionV relativeFrom="paragraph">
                  <wp:posOffset>489585</wp:posOffset>
                </wp:positionV>
                <wp:extent cx="1190625" cy="38100"/>
                <wp:effectExtent l="9525" t="13335" r="9525" b="5715"/>
                <wp:wrapNone/>
                <wp:docPr id="370"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0625" cy="38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5" o:spid="_x0000_s1026" style="position:absolute;margin-left:302.25pt;margin-top:38.55pt;width:93.75pt;height:3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mP/BIQIAAD8EAAAOAAAAZHJzL2Uyb0RvYy54bWysU9uO0zAQfUfiHyy/0yS97LZR09WqSxHS AisWPsB1nMbC8Zix23T5esZOt5SLeED4wfJ4xsdnzswsb46dYQeFXoOteDHKOVNWQq3truKfP21e zTnzQdhaGLCq4k/K85vVyxfL3pVqDC2YWiEjEOvL3lW8DcGVWeZlqzrhR+CUJWcD2IlAJu6yGkVP 6J3Jxnl+lfWAtUOQynu6vRucfJXwm0bJ8KFpvArMVJy4hbRj2rdxz1ZLUe5QuFbLEw3xDyw6oS19 eoa6E0GwPerfoDotETw0YSShy6BptFQpB8qmyH/J5rEVTqVcSBzvzjL5/wcr3x8ekOm64pNr0seK jor0kWQTdmcUm+SzKFHvfEmRj+4BY5Le3YP84pmFdUtx6hYR+laJmogVMT776UE0PD1l2/4d1IQv 9gGSWscGuwhIOrBjKsrTuSjqGJiky6JY5FfjGWeSfJN5kaeiZaJ8fuzQhzcKOhYPFUcin8DF4d6H SEaUzyGJPBhdb7QxycDddm2QHQT1xyatxJ9yvAwzlvUVX8yIxt8h8rT+BNHpQI1udFfx+TlIlFG1 17ZObRiENsOZKBt7kjEqN1RgC/UTqYgwdDFNHR1awG+c9dTBFfdf9wIVZ+atpUosiuk0tnwyprPr MRl46dleeoSVBFXxwNlwXIdhTPYO9a6ln4qUu4Vbql6jk7KxsgOrE1nq0iT4aaLiGFzaKerH3K++ AwAA//8DAFBLAwQUAAYACAAAACEAY1KfSt8AAAAJAQAADwAAAGRycy9kb3ducmV2LnhtbEyPQU+D QBCF7yb+h82YeLMLVEuLDI3R1MRjSy/eFnYElJ0l7NKiv97tSY+T+fLe9/LtbHpxotF1lhHiRQSC uLa64wbhWO7u1iCcV6xVb5kQvsnBtri+ylWm7Zn3dDr4RoQQdplCaL0fMild3ZJRbmEH4vD7sKNR PpxjI/WoziHc9DKJopU0quPQ0KqBnluqvw6TQai65Kh+9uVrZDa7pX+by8/p/QXx9mZ+egThafZ/ MFz0gzoUwamyE2sneoRVdP8QUIQ0jUEEIN0kYVyFsF7GIItc/l9Q/AIAAP//AwBQSwECLQAUAAYA CAAAACEAtoM4kv4AAADhAQAAEwAAAAAAAAAAAAAAAAAAAAAAW0NvbnRlbnRfVHlwZXNdLnhtbFBL AQItABQABgAIAAAAIQA4/SH/1gAAAJQBAAALAAAAAAAAAAAAAAAAAC8BAABfcmVscy8ucmVsc1BL AQItABQABgAIAAAAIQAEmP/BIQIAAD8EAAAOAAAAAAAAAAAAAAAAAC4CAABkcnMvZTJvRG9jLnht bFBLAQItABQABgAIAAAAIQBjUp9K3wAAAAkBAAAPAAAAAAAAAAAAAAAAAHsEAABkcnMvZG93bnJl di54bWxQSwUGAAAAAAQABADzAAAAhwUAAAAA "/>
            </w:pict>
          </mc:Fallback>
        </mc:AlternateContent>
      </w:r>
      <w:r>
        <w:rPr>
          <w:bCs/>
          <w:noProof/>
          <w:sz w:val="26"/>
          <w:szCs w:val="26"/>
        </w:rPr>
        <mc:AlternateContent>
          <mc:Choice Requires="wps">
            <w:drawing>
              <wp:anchor distT="0" distB="0" distL="114300" distR="114300" simplePos="0" relativeHeight="251636224" behindDoc="0" locked="0" layoutInCell="1" allowOverlap="1">
                <wp:simplePos x="0" y="0"/>
                <wp:positionH relativeFrom="column">
                  <wp:posOffset>1409700</wp:posOffset>
                </wp:positionH>
                <wp:positionV relativeFrom="paragraph">
                  <wp:posOffset>699135</wp:posOffset>
                </wp:positionV>
                <wp:extent cx="323850" cy="238125"/>
                <wp:effectExtent l="0" t="3810" r="0" b="0"/>
                <wp:wrapNone/>
                <wp:docPr id="369"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261" type="#_x0000_t202" style="position:absolute;left:0;text-align:left;margin-left:111pt;margin-top:55.05pt;width:25.5pt;height:18.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k1SbuwIAAMUFAAAOAAAAZHJzL2Uyb0RvYy54bWysVNtu2zAMfR+wfxD07voSJbGNOkUbx8OA 7gK0+wDFlmNhtuRJSpxu2L+PkpM0aTFg2OYHQxKlQx7ykNc3+65FO6Y0lyLD4VWAEROlrLjYZPjL Y+HFGGlDRUVbKViGn5jGN4u3b66HPmWRbGRbMYUAROh06DPcGNOnvq/LhnVUX8meCTDWUnXUwFZt /ErRAdC71o+CYOYPUlW9kiXTGk7z0YgXDr+uWWk+1bVmBrUZhtiM+yv3X9u/v7im6UbRvuHlIQz6 F1F0lAtweoLKqaFoq/grqI6XSmpZm6tSdr6sa14yxwHYhMELNg8N7ZnjAsnR/SlN+v/Blh93nxXi VYYnswQjQTso0iPbG3Qn9yiKJzZDQ69TuPjQw1WzBwNU2rHV/b0sv2ok5LKhYsNulZJDw2gFEYb2 pX/2dMTRFmQ9fJAVOKJbIx3QvladTR8kBAE6VOrpVB0bTAmHk2gST8FSggmWYTR1Hmh6fNwrbd4x 2SG7yLCC4jtwurvXxgZD0+MV60vIgretE0ArLg7g4ngCruGptdkgXD1/JEGyilcx8Ug0W3kkyHPv tlgSb1aE82k+yZfLPPxp/YYkbXhVMWHdHLUVkj+r3UHloypO6tKy5ZWFsyFptVkvW4V2FLRduO+Q kLNr/mUYLgnA5QWlMCLBXZR4xSyee6QgUy+ZB7EXhMldMgtIQvLiktI9F+zfKaEhw8kU6ujo/JZb 4L7X3GjacQPTo+VdhuPTJZpaBa5E5UprKG/H9VkqbPjPqYByHwvt9GolOorV7Nd71xwhOTXCWlZP IGElQWKgRph9sGik+o7RAHMkw/rbliqGUfteQBskISF28LgNmc4j2Khzy/rcQkUJUBk2GI3LpRmH 1bZXfNOAp7HxhLyF1qm5k7XtsTGqQ8PBrHDsDnPNDqPzvbv1PH0XvwAAAP//AwBQSwMEFAAGAAgA AAAhAKvYkITeAAAACwEAAA8AAABkcnMvZG93bnJldi54bWxMj81OwzAQhO9IvIO1SNyoHVNamsap KhBXEOVH4ubG2yRqvI5itwlvz3KC486MZr8pNpPvxBmH2AYykM0UCKQquJZqA+9vTzf3IGKy5GwX CA18Y4RNeXlR2NyFkV7xvEu14BKKuTXQpNTnUsaqQW/jLPRI7B3C4G3ic6ilG+zI5b6TWqmF9LYl /tDYHh8arI67kzfw8Xz4+pyrl/rR3/VjmJQkv5LGXF9N2zWIhFP6C8MvPqNDyUz7cCIXRWdAa81b EhuZykBwQi9vWdmzMl8uQJaF/L+h/AEAAP//AwBQSwECLQAUAAYACAAAACEAtoM4kv4AAADhAQAA EwAAAAAAAAAAAAAAAAAAAAAAW0NvbnRlbnRfVHlwZXNdLnhtbFBLAQItABQABgAIAAAAIQA4/SH/ 1gAAAJQBAAALAAAAAAAAAAAAAAAAAC8BAABfcmVscy8ucmVsc1BLAQItABQABgAIAAAAIQBNk1Sb uwIAAMUFAAAOAAAAAAAAAAAAAAAAAC4CAABkcnMvZTJvRG9jLnhtbFBLAQItABQABgAIAAAAIQCr 2JCE3gAAAAsBAAAPAAAAAAAAAAAAAAAAABUFAABkcnMvZG93bnJldi54bWxQSwUGAAAAAAQABADz AAAAIAYAAAAA " filled="f" stroked="f">
                <v:textbox>
                  <w:txbxContent>
                    <w:p w:rsidR="003D7609" w:rsidRDefault="003D7609" w:rsidP="007969CD">
                      <w:r>
                        <w:t>P</w:t>
                      </w:r>
                    </w:p>
                  </w:txbxContent>
                </v:textbox>
              </v:shape>
            </w:pict>
          </mc:Fallback>
        </mc:AlternateContent>
      </w:r>
      <w:r>
        <w:rPr>
          <w:bCs/>
          <w:noProof/>
          <w:sz w:val="26"/>
          <w:szCs w:val="26"/>
        </w:rPr>
        <mc:AlternateContent>
          <mc:Choice Requires="wps">
            <w:drawing>
              <wp:anchor distT="0" distB="0" distL="114300" distR="114300" simplePos="0" relativeHeight="251635200" behindDoc="0" locked="0" layoutInCell="1" allowOverlap="1">
                <wp:simplePos x="0" y="0"/>
                <wp:positionH relativeFrom="column">
                  <wp:posOffset>1543050</wp:posOffset>
                </wp:positionH>
                <wp:positionV relativeFrom="paragraph">
                  <wp:posOffset>-501015</wp:posOffset>
                </wp:positionV>
                <wp:extent cx="323850" cy="238125"/>
                <wp:effectExtent l="0" t="3810" r="0" b="0"/>
                <wp:wrapNone/>
                <wp:docPr id="368"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262" type="#_x0000_t202" style="position:absolute;left:0;text-align:left;margin-left:121.5pt;margin-top:-39.45pt;width:25.5pt;height:18.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0Arrug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M2iVoB006ZHtDbqTexTFka3Q0OsUHB96cDV7MECnHVvd38vyq0ZCLhsqNuxWKTk0jFaQYWhv +mdXRxxtQdbDB1lBILo10gHta9XZ8kFBEKBDp55O3bHJlHA4iSbxFCwlmGAZRlMXgabHy73S5h2T HbKLDCtovgOnu3ttbDI0PbrYWEIWvG2dAFpxcQCO4wmEhqvWZpNw/fyRBMkqXsXEI9Fs5ZEgz73b Ykm8WRHOp/kkXy7z8KeNG5K04VXFhA1z1FZI/qx3B5WPqjipS8uWVxbOpqTVZr1sFdpR0HbhvkNB ztz8yzRcEYDLC0phRIK7KPGKWTz3SEGmXjIPYi8Ik7tkFpCE5MUlpXsu2L9TQkOGkyn00dH5LbfA fa+50bTjBqZHy7sMxycnmloFrkTlWmsob8f1WSls+s+lgHYfG+30aiU6itXs13v3OEJCbHyr5rWs nkDCSoLEQI0w+2DRSPUdowHmSIb1ty1VDKP2vYBnkMBVO3jchkznEWzUuWV9bqGiBKgMG4zG5dKM w2rbK75pINL48IS8hadTcyfr56wODw5mhWN3mGt2GJ3vndfz9F38AgAA//8DAFBLAwQUAAYACAAA ACEAbikI1t8AAAALAQAADwAAAGRycy9kb3ducmV2LnhtbEyPzU7DMBCE70i8g7VI3Fq7wUAT4lQI xBXU8iNxc+NtEhGvo9htwtuznOC4s6OZb8rN7HtxwjF2gQyslgoEUh1cR42Bt9enxRpETJac7QOh gW+MsKnOz0pbuDDRFk+71AgOoVhYA21KQyFlrFv0Ni7DgMS/Qxi9TXyOjXSjnTjc9zJT6kZ62xE3 tHbAhxbrr93RG3h/Pnx+aPXSPPrrYQqzkuRzaczlxXx/ByLhnP7M8IvP6FAx0z4cyUXRG8j0FW9J Bha36xwEO7Jcs7JnRa80yKqU/zdUPwAAAP//AwBQSwECLQAUAAYACAAAACEAtoM4kv4AAADhAQAA EwAAAAAAAAAAAAAAAAAAAAAAW0NvbnRlbnRfVHlwZXNdLnhtbFBLAQItABQABgAIAAAAIQA4/SH/ 1gAAAJQBAAALAAAAAAAAAAAAAAAAAC8BAABfcmVscy8ucmVsc1BLAQItABQABgAIAAAAIQBo0Arr ugIAAMUFAAAOAAAAAAAAAAAAAAAAAC4CAABkcnMvZTJvRG9jLnhtbFBLAQItABQABgAIAAAAIQBu KQjW3wAAAAsBAAAPAAAAAAAAAAAAAAAAABQFAABkcnMvZG93bnJldi54bWxQSwUGAAAAAAQABADz AAAAIAYAAAAA " filled="f" stroked="f">
                <v:textbox>
                  <w:txbxContent>
                    <w:p w:rsidR="003D7609" w:rsidRDefault="003D7609" w:rsidP="007969CD">
                      <w:r>
                        <w:t>R</w:t>
                      </w:r>
                    </w:p>
                  </w:txbxContent>
                </v:textbox>
              </v:shape>
            </w:pict>
          </mc:Fallback>
        </mc:AlternateContent>
      </w:r>
      <w:r>
        <w:rPr>
          <w:bCs/>
          <w:noProof/>
          <w:sz w:val="26"/>
          <w:szCs w:val="26"/>
        </w:rPr>
        <mc:AlternateContent>
          <mc:Choice Requires="wps">
            <w:drawing>
              <wp:anchor distT="0" distB="0" distL="114300" distR="114300" simplePos="0" relativeHeight="251634176" behindDoc="0" locked="0" layoutInCell="1" allowOverlap="1">
                <wp:simplePos x="0" y="0"/>
                <wp:positionH relativeFrom="column">
                  <wp:posOffset>1200150</wp:posOffset>
                </wp:positionH>
                <wp:positionV relativeFrom="paragraph">
                  <wp:posOffset>-177165</wp:posOffset>
                </wp:positionV>
                <wp:extent cx="323850" cy="238125"/>
                <wp:effectExtent l="0" t="3810" r="0" b="0"/>
                <wp:wrapNone/>
                <wp:docPr id="367"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263" type="#_x0000_t202" style="position:absolute;left:0;text-align:left;margin-left:94.5pt;margin-top:-13.95pt;width:25.5pt;height:18.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DR4sug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szlGgnbQpEe2N+hO7lEUh7ZCQ69TcHzowdXswQCddmx1fy/LrxoJuWyo2LBbpeTQMFpBhu6m f3Z1xNEWZD18kBUEolsjHdC+Vp0tHxQEATp06unUHZtMCYeTaBJPwVKCCZZhNLW5+TQ9Xu6VNu+Y 7JBdZFhB8x043d1rM7oeXWwsIQvetk4Arbg4AMzxBELDVWuzSbh+/kiCZBWvYuKRaLbySJDn3m2x JN6sCOfTfJIvl3n408YNSdrwqmLChjlqKyR/1ruDykdVnNSlZcsrC2dT0mqzXrYK7Shou3DfoSBn bv5lGq5ewOUFpTAiwV2UeMUsnnukIFMvmQexF4TJXTILSELy4pLSPRfs3ymhIcPJFPro6PyWW+C+ 19xo2nED06PlXYbjkxNNrQJXonKtNZS34/qsFDb951JAu4+Ndnq1Eh3FavbrvXscIXFis2pey+oJ JKwkSAzUCLMPFo1U3zEaYI5kWH/bUsUwat8LeAZJSIgdPG5DpvMINurcsj63UFECVIYNRuNyacZh te0V3zQQaXx4Qt7C06m5k/VzVsDJbmBWOHaHuWaH0fneeT1P38UvAAAA//8DAFBLAwQUAAYACAAA ACEAO1i/bN0AAAAJAQAADwAAAGRycy9kb3ducmV2LnhtbEyPzU7DMBCE70i8g7VI3FqbqJQmxKkQ iCuI8iNx28bbJCJeR7HbhLdnOcFxZkez35Tb2ffqRGPsAlu4WhpQxHVwHTcW3l4fFxtQMSE77AOT hW+KsK3Oz0osXJj4hU671Cgp4VighTalodA61i15jMswEMvtEEaPSeTYaDfiJOW+15kxa+2xY/nQ 4kD3LdVfu6O38P50+PxYmefmwV8PU5iNZp9ray8v5rtbUInm9BeGX3xBh0qY9uHILqpe9CaXLcnC IrvJQUkiWxlx9hbyNeiq1P8XVD8AAAD//wMAUEsBAi0AFAAGAAgAAAAhALaDOJL+AAAA4QEAABMA AAAAAAAAAAAAAAAAAAAAAFtDb250ZW50X1R5cGVzXS54bWxQSwECLQAUAAYACAAAACEAOP0h/9YA AACUAQAACwAAAAAAAAAAAAAAAAAvAQAAX3JlbHMvLnJlbHNQSwECLQAUAAYACAAAACEA7w0eLLoC AADFBQAADgAAAAAAAAAAAAAAAAAuAgAAZHJzL2Uyb0RvYy54bWxQSwECLQAUAAYACAAAACEAO1i/ bN0AAAAJAQAADwAAAAAAAAAAAAAAAAAUBQAAZHJzL2Rvd25yZXYueG1sUEsFBgAAAAAEAAQA8wAA AB4GAAAAAA== " filled="f" stroked="f">
                <v:textbox>
                  <w:txbxContent>
                    <w:p w:rsidR="003D7609" w:rsidRDefault="003D7609" w:rsidP="007969CD">
                      <w:r>
                        <w:t>F</w:t>
                      </w:r>
                    </w:p>
                  </w:txbxContent>
                </v:textbox>
              </v:shape>
            </w:pict>
          </mc:Fallback>
        </mc:AlternateContent>
      </w:r>
      <w:r>
        <w:rPr>
          <w:bCs/>
          <w:noProof/>
          <w:sz w:val="26"/>
          <w:szCs w:val="26"/>
        </w:rPr>
        <mc:AlternateContent>
          <mc:Choice Requires="wps">
            <w:drawing>
              <wp:anchor distT="0" distB="0" distL="114300" distR="114300" simplePos="0" relativeHeight="251632128" behindDoc="0" locked="0" layoutInCell="1" allowOverlap="1">
                <wp:simplePos x="0" y="0"/>
                <wp:positionH relativeFrom="column">
                  <wp:posOffset>1590675</wp:posOffset>
                </wp:positionH>
                <wp:positionV relativeFrom="paragraph">
                  <wp:posOffset>299085</wp:posOffset>
                </wp:positionV>
                <wp:extent cx="323850" cy="238125"/>
                <wp:effectExtent l="0" t="3810" r="0" b="0"/>
                <wp:wrapNone/>
                <wp:docPr id="366"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264" type="#_x0000_t202" style="position:absolute;left:0;text-align:left;margin-left:125.25pt;margin-top:23.55pt;width:25.5pt;height:18.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ymWCuwIAAMUFAAAOAAAAZHJzL2Uyb0RvYy54bWysVNtu2zAMfR+wfxD07voSxYmNOkUbx8OA 7gK0+wDFlmNhtuRJSpxu2L+PkpM0aTFg2OYHQxKpQx7yiNc3+65FO6Y0lyLD4VWAEROlrLjYZPjL Y+HNMdKGioq2UrAMPzGNbxZv31wPfcoi2ci2YgoBiNDp0Ge4MaZPfV+XDeuovpI9E2Cspeqoga3a +JWiA6B3rR8FQewPUlW9kiXTGk7z0YgXDr+uWWk+1bVmBrUZhtyM+yv3X9u/v7im6UbRvuHlIQ36 F1l0lAsIeoLKqaFoq/grqI6XSmpZm6tSdr6sa14yxwHYhMELNg8N7ZnjAsXR/alM+v/Blh93nxXi VYYncYyRoB006ZHtDbqTexTNEluhodcpOD704Gr2YIBOO7a6v5flV42EXDZUbNitUnJoGK0gw9De 9M+ujjjagqyHD7KCQHRrpAPa16qz5YOCIECHTj2dumOTKeFwEk3mU7CUYIJlGE1dBJoeL/dKm3dM dsguMqyg+Q6c7u61scnQ9OhiYwlZ8LZ1AmjFxQE4jicQGq5am03C9fNHEiSr+WpOPBLFK48Eee7d FkvixUU4m+aTfLnMw582bkjShlcVEzbMUVsh+bPeHVQ+quKkLi1bXlk4m5JWm/WyVWhHQduF+w4F OXPzL9NwRQAuLyiFEQnuosQr4vnMIwWZesksmHtBmNwlcUASkheXlO65YP9OCQ0ZTqbQR0fnt9wC 973mRtOOG5geLe8yPD850dQqcCUq11pDeTuuz0ph038uBbT72GinVyvRUaxmv967xxGS2Ma3al7L 6gkkrCRIDNQIsw8WjVTfMRpgjmRYf9tSxTBq3wt4BklIiB08bkOmswg26tyyPrdQUQJUhg1G43Jp xmG17RXfNBBpfHhC3sLTqbmT9XNWhwcHs8KxO8w1O4zO987refoufgEAAP//AwBQSwMEFAAGAAgA AAAhANsPvYXdAAAACQEAAA8AAABkcnMvZG93bnJldi54bWxMj01PwzAMhu9I/IfISNxY0tGOUepO CMQVtPEhcctar61onKrJ1vLvMSc42n70+nmLzex6daIxdJ4RkoUBRVz5uuMG4e316WoNKkTLte09 E8I3BdiU52eFzWs/8ZZOu9goCeGQW4Q2xiHXOlQtORsWfiCW28GPzkYZx0bXo50k3PV6acxKO9ux fGjtQA8tVV+7o0N4fz58fqTmpXl02TD52Wh2txrx8mK+vwMVaY5/MPzqizqU4rT3R66D6hGWmckE RUhvElACXJtEFnuEdboCXRb6f4PyBwAA//8DAFBLAQItABQABgAIAAAAIQC2gziS/gAAAOEBAAAT AAAAAAAAAAAAAAAAAAAAAABbQ29udGVudF9UeXBlc10ueG1sUEsBAi0AFAAGAAgAAAAhADj9If/W AAAAlAEAAAsAAAAAAAAAAAAAAAAALwEAAF9yZWxzLy5yZWxzUEsBAi0AFAAGAAgAAAAhAOTKZYK7 AgAAxQUAAA4AAAAAAAAAAAAAAAAALgIAAGRycy9lMm9Eb2MueG1sUEsBAi0AFAAGAAgAAAAhANsP vYXdAAAACQEAAA8AAAAAAAAAAAAAAAAAFQUAAGRycy9kb3ducmV2LnhtbFBLBQYAAAAABAAEAPMA AAAfBgAAAAA= " filled="f" stroked="f">
                <v:textbox>
                  <w:txbxContent>
                    <w:p w:rsidR="003D7609" w:rsidRDefault="003D7609" w:rsidP="007969CD">
                      <w:r>
                        <w:t>B</w:t>
                      </w:r>
                    </w:p>
                  </w:txbxContent>
                </v:textbox>
              </v:shape>
            </w:pict>
          </mc:Fallback>
        </mc:AlternateContent>
      </w:r>
      <w:r>
        <w:rPr>
          <w:bCs/>
          <w:noProof/>
          <w:sz w:val="26"/>
          <w:szCs w:val="26"/>
        </w:rPr>
        <mc:AlternateContent>
          <mc:Choice Requires="wps">
            <w:drawing>
              <wp:anchor distT="0" distB="0" distL="114300" distR="114300" simplePos="0" relativeHeight="251631104" behindDoc="0" locked="0" layoutInCell="1" allowOverlap="1">
                <wp:simplePos x="0" y="0"/>
                <wp:positionH relativeFrom="column">
                  <wp:posOffset>1276350</wp:posOffset>
                </wp:positionH>
                <wp:positionV relativeFrom="paragraph">
                  <wp:posOffset>280035</wp:posOffset>
                </wp:positionV>
                <wp:extent cx="323850" cy="238125"/>
                <wp:effectExtent l="0" t="3810" r="0" b="0"/>
                <wp:wrapNone/>
                <wp:docPr id="365"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8" o:spid="_x0000_s1265" type="#_x0000_t202" style="position:absolute;left:0;text-align:left;margin-left:100.5pt;margin-top:22.05pt;width:25.5pt;height:18.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zwNZ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sylGgnbQpEe2N+hO7lE0j22Fhl6n4PjQg6vZgwE67djq/l6WXzUSctlQsWG3SsmhYbSCDEN7 0z+7OuJoC7IePsgKAtGtkQ5oX6vOlg8KggAdOvV06o5NpoTDSTSJp2ApwQTLMJq6CDQ9Xu6VNu+Y 7JBdZFhB8x043d1rY5Oh6dHFxhKy4G3rBNCKiwNwHE8gNFy1NpuE6+ePJEhW8SomHolmK48Eee7d FkvizYpwPs0n+XKZhz9t3JCkDa8qJmyYo7ZC8me9O6h8VMVJXVq2vLJwNiWtNutlq9COgrYL9x0K cubmX6bhigBcXlAKIxLcRYlXzOK5Rwoy9ZJ5EHtBmNwls4AkJC8uKd1zwf6dEhoynEyhj47Ob7kF 7nvNjaYdNzA9Wt5lOD450dQqcCUq11pDeTuuz0ph038uBbT72GinVyvRUaxmv967xxGSuY1v1byW 1RNIWEmQGKgRZh8sGqm+YzTAHMmw/ralimHUvhfwDJKQEDt43IZM5xFs1LllfW6hogSoDBuMxuXS jMNq2yu+aSDS+PCEvIWnU3Mn6+esDg8OZoVjd5hrdhid753X8/Rd/AIAAP//AwBQSwMEFAAGAAgA AAAhAELNzIvdAAAACQEAAA8AAABkcnMvZG93bnJldi54bWxMj8FOwzAQRO9I/IO1SNyonSitSppN hUBcQbSA1JubbJOIeB3FbhP+nuUEx9kZzb4ptrPr1YXG0HlGSBYGFHHl644bhPf9890aVIiWa9t7 JoRvCrAtr68Km9d+4je67GKjpIRDbhHaGIdc61C15GxY+IFYvJMfnY0ix0bXo52k3PU6NWalne1Y PrR2oMeWqq/d2SF8vJwOn5l5bZ7ccpj8bDS7e414ezM/bEBFmuNfGH7xBR1KYTr6M9dB9QipSWRL RMiyBJQE0mUqhyPCOlmBLgv9f0H5AwAA//8DAFBLAQItABQABgAIAAAAIQC2gziS/gAAAOEBAAAT AAAAAAAAAAAAAAAAAAAAAABbQ29udGVudF9UeXBlc10ueG1sUEsBAi0AFAAGAAgAAAAhADj9If/W AAAAlAEAAAsAAAAAAAAAAAAAAAAALwEAAF9yZWxzLy5yZWxzUEsBAi0AFAAGAAgAAAAhAC/PA1m7 AgAAxQUAAA4AAAAAAAAAAAAAAAAALgIAAGRycy9lMm9Eb2MueG1sUEsBAi0AFAAGAAgAAAAhAELN zIvdAAAACQEAAA8AAAAAAAAAAAAAAAAAFQUAAGRycy9kb3ducmV2LnhtbFBLBQYAAAAABAAEAPMA AAAfBgAAAAA= " filled="f" stroked="f">
                <v:textbox>
                  <w:txbxContent>
                    <w:p w:rsidR="003D7609" w:rsidRDefault="003D7609" w:rsidP="007969CD">
                      <w:r>
                        <w:t>A</w:t>
                      </w:r>
                    </w:p>
                  </w:txbxContent>
                </v:textbox>
              </v:shape>
            </w:pict>
          </mc:Fallback>
        </mc:AlternateContent>
      </w:r>
      <w:r>
        <w:rPr>
          <w:bCs/>
          <w:noProof/>
          <w:sz w:val="26"/>
          <w:szCs w:val="26"/>
        </w:rPr>
        <mc:AlternateContent>
          <mc:Choice Requires="wps">
            <w:drawing>
              <wp:anchor distT="0" distB="0" distL="114300" distR="114300" simplePos="0" relativeHeight="251630080" behindDoc="0" locked="0" layoutInCell="1" allowOverlap="1">
                <wp:simplePos x="0" y="0"/>
                <wp:positionH relativeFrom="column">
                  <wp:posOffset>533400</wp:posOffset>
                </wp:positionH>
                <wp:positionV relativeFrom="paragraph">
                  <wp:posOffset>299085</wp:posOffset>
                </wp:positionV>
                <wp:extent cx="323850" cy="238125"/>
                <wp:effectExtent l="0" t="3810" r="0" b="0"/>
                <wp:wrapNone/>
                <wp:docPr id="364"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266" type="#_x0000_t202" style="position:absolute;left:0;text-align:left;margin-left:42pt;margin-top:23.55pt;width:25.5pt;height:18.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odc9uwIAAMU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M4KRoB006ZHtDbqTexTN57ZCQ69TcHzowdXswQCddmx1fy/LrxoJuWyo2LBbpeTQMFpBhqG9 6Z9dHXG0BVkPH2QFgejWSAe0r1VnywcFQYAOnXo6dccmU8LhJJrEU7CUYIJlGE1dBJoeL/dKm3dM dsguMqyg+Q6c7u61scnQ9OhiYwlZ8LZ1AmjFxQE4jicQGq5am03C9fNHEiSreBUTj0SzlUeCPPdu iyXxZkU4n+aTfLnMw582bkjShlcVEzbMUVsh+bPeHVQ+quKkLi1bXlk4m5JWm/WyVWhHQduF+w4F OXPzL9NwRQAuLyiFEQnuosQrZvHcIwWZesk8iL0gTO6SWUASkheXlO65YP9OCQ0ZTqbQR0fnt9wC 973mRtOOG5geLe8yHJ+caGoVuBKVa62hvB3XZ6Ww6T+XAtp9bLTTq5XoKFazX+/d4whJbONbNa9l 9QQSVhIkBmqE2QeLRqrvGA0wRzKsv22pYhi17wU8gyQkxA4etyHTeQQbdW5Zn1uoKAEqwwajcbk0 47Da9opvGog0Pjwhb+Hp1NzJ+jmrw4ODWeHYHeaaHUbne+f1PH0XvwAAAP//AwBQSwMEFAAGAAgA AAAhAFN5dOPcAAAACAEAAA8AAABkcnMvZG93bnJldi54bWxMj8FOwzAMhu9Ie4fIk7ixZNCN0dWd EIgraINN4pY1XlutcaomW8vbk57gaH/W7+/PNoNtxJU6XztGmM8UCOLCmZpLhK/Pt7sVCB80G904 JoQf8rDJJzeZTo3reUvXXShFDGGfaoQqhDaV0hcVWe1nriWO7OQ6q0Mcu1KaTvcx3DbyXqmltLrm +KHSLb1UVJx3F4uwfz99HxL1Ub7aRdu7QUm2TxLxdjo8r0EEGsLfMYz6UR3y6HR0FzZeNAirJFYJ CMnjHMTIHxZxcRzBEmSeyf8F8l8AAAD//wMAUEsBAi0AFAAGAAgAAAAhALaDOJL+AAAA4QEAABMA AAAAAAAAAAAAAAAAAAAAAFtDb250ZW50X1R5cGVzXS54bWxQSwECLQAUAAYACAAAACEAOP0h/9YA AACUAQAACwAAAAAAAAAAAAAAAAAvAQAAX3JlbHMvLnJlbHNQSwECLQAUAAYACAAAACEAL6HXPbsC AADFBQAADgAAAAAAAAAAAAAAAAAuAgAAZHJzL2Uyb0RvYy54bWxQSwECLQAUAAYACAAAACEAU3l0 49wAAAAIAQAADwAAAAAAAAAAAAAAAAAVBQAAZHJzL2Rvd25yZXYueG1sUEsFBgAAAAAEAAQA8wAA AB4GAAAAAA== " filled="f" stroked="f">
                <v:textbox>
                  <w:txbxContent>
                    <w:p w:rsidR="003D7609" w:rsidRDefault="003D7609" w:rsidP="007969CD">
                      <w:r>
                        <w:t>O</w:t>
                      </w:r>
                    </w:p>
                  </w:txbxContent>
                </v:textbox>
              </v:shape>
            </w:pict>
          </mc:Fallback>
        </mc:AlternateContent>
      </w:r>
      <w:r>
        <w:rPr>
          <w:bCs/>
          <w:noProof/>
          <w:sz w:val="26"/>
          <w:szCs w:val="26"/>
        </w:rPr>
        <mc:AlternateContent>
          <mc:Choice Requires="wps">
            <w:drawing>
              <wp:anchor distT="0" distB="0" distL="114300" distR="114300" simplePos="0" relativeHeight="251629056" behindDoc="0" locked="0" layoutInCell="1" allowOverlap="1">
                <wp:simplePos x="0" y="0"/>
                <wp:positionH relativeFrom="column">
                  <wp:posOffset>1438275</wp:posOffset>
                </wp:positionH>
                <wp:positionV relativeFrom="paragraph">
                  <wp:posOffset>480060</wp:posOffset>
                </wp:positionV>
                <wp:extent cx="0" cy="409575"/>
                <wp:effectExtent l="57150" t="13335" r="57150" b="15240"/>
                <wp:wrapNone/>
                <wp:docPr id="363"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6"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5pt,37.8pt" to="113.25pt,7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2VnBKQIAAE0EAAAOAAAAZHJzL2Uyb0RvYy54bWysVMGO2jAQvVfqP1i+QxIILESEVUWgF9pF 2u0HGNshVh3bsg0BVf33jk2gpb1UVTmYsT3z5s2bcRbP51aiE7dOaFXibJhixBXVTKhDib+8bQYz jJwnihGpFS/xhTv8vHz/btGZgo90oyXjFgGIckVnStx4b4okcbThLXFDbbiCy1rblnjY2kPCLOkA vZXJKE2nSactM1ZT7hycVtdLvIz4dc2pf6lrxz2SJQZuPq42rvuwJssFKQ6WmEbQngb5BxYtEQqS 3qEq4gk6WvEHVCuo1U7Xfkh1m+i6FpTHGqCaLP2tmteGGB5rAXGcucvk/h8s/XzaWSRYicfTMUaK tNCkrVAcjZ6mQZ3OuAKcVmpnQ330rF7NVtOvDim9aog68Mjy7WIgMAsRyUNI2DgDOfbdJ83Ahxy9 jlKda9sGSBABnWNHLveO8LNH9HpI4TRP55OnSQQnxS3OWOc/ct2iYJRYAumIS05b5wMPUtxcQhql N0LK2G+pUFfi+WQ0iQFOS8HCZXBz9rBfSYtOJExM/PV5H9ysPioWwRpO2Lq3PRESbOSjGt4K0Edy HLK1nGEkOTySYF3pSRUyQq1AuLeuQ/Ntns7Xs/UsH+Sj6XqQp1U1+LBZ5YPpJnuaVONqtaqy74F8 lheNYIyrwP82wFn+dwPSP6Xr6N1H+C5U8ogeFQWyt/9IOjY79Pc6KXvNLjsbqgt9h5mNzv37Co/i 1330+vkVWP4AAAD//wMAUEsDBBQABgAIAAAAIQCQSQVi4AAAAAoBAAAPAAAAZHJzL2Rvd25yZXYu eG1sTI/BSsNAEIbvgu+wjODNbhJsDDGbIkK9tCptRdrbNhmTYHY27G7a+PaOeNDjzHz88/3FYjK9 OKHznSUF8SwCgVTZuqNGwdtueZOB8EFTrXtLqOALPSzKy4tC57U90wZP29AIDiGfawVtCEMupa9a NNrP7IDEtw/rjA48ukbWTp853PQyiaJUGt0Rf2j1gI8tVp/b0SjYrJer7H01TpU7PMUvu9f1895n Sl1fTQ/3IAJO4Q+GH31Wh5Kdjnak2oteQZKkc0YV3M1TEAz8Lo5M3kYxyLKQ/yuU3wAAAP//AwBQ SwECLQAUAAYACAAAACEAtoM4kv4AAADhAQAAEwAAAAAAAAAAAAAAAAAAAAAAW0NvbnRlbnRfVHlw ZXNdLnhtbFBLAQItABQABgAIAAAAIQA4/SH/1gAAAJQBAAALAAAAAAAAAAAAAAAAAC8BAABfcmVs cy8ucmVsc1BLAQItABQABgAIAAAAIQBK2VnBKQIAAE0EAAAOAAAAAAAAAAAAAAAAAC4CAABkcnMv ZTJvRG9jLnhtbFBLAQItABQABgAIAAAAIQCQSQVi4AAAAAoBAAAPAAAAAAAAAAAAAAAAAIMEAABk cnMvZG93bnJldi54bWxQSwUGAAAAAAQABADzAAAAkAUAAAAA ">
                <v:stroke endarrow="block"/>
              </v:line>
            </w:pict>
          </mc:Fallback>
        </mc:AlternateContent>
      </w:r>
      <w:r>
        <w:rPr>
          <w:bCs/>
          <w:noProof/>
          <w:sz w:val="26"/>
          <w:szCs w:val="26"/>
        </w:rPr>
        <mc:AlternateContent>
          <mc:Choice Requires="wps">
            <w:drawing>
              <wp:anchor distT="0" distB="0" distL="114300" distR="114300" simplePos="0" relativeHeight="251628032" behindDoc="0" locked="0" layoutInCell="1" allowOverlap="1">
                <wp:simplePos x="0" y="0"/>
                <wp:positionH relativeFrom="column">
                  <wp:posOffset>1447800</wp:posOffset>
                </wp:positionH>
                <wp:positionV relativeFrom="paragraph">
                  <wp:posOffset>-253365</wp:posOffset>
                </wp:positionV>
                <wp:extent cx="0" cy="247650"/>
                <wp:effectExtent l="57150" t="13335" r="57150" b="15240"/>
                <wp:wrapNone/>
                <wp:docPr id="362"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5"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9.95pt" to="114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1qSLAIAAE0EAAAOAAAAZHJzL2Uyb0RvYy54bWysVE2P2jAQvVfqf7B8h3xsYCEirCoCvdAW abc/wNgOserYlm0IqOp/79gButteqqoczNieefPmzTiLp3Mn0YlbJ7SqcDZOMeKKaibUocJfXzaj GUbOE8WI1IpX+MIdflq+f7foTclz3WrJuEUAolzZmwq33psySRxteUfcWBuu4LLRtiMetvaQMEt6 QO9kkqfpNOm1ZcZqyp2D03q4xMuI3zSc+i9N47hHssLAzcfVxnUf1mS5IOXBEtMKeqVB/oFFR4SC pHeomniCjlb8AdUJarXTjR9T3SW6aQTlsQaoJkt/q+a5JYbHWkAcZ+4yuf8HSz+fdhYJVuGHaY6R Ih00aSsUR/njJKjTG1eC00rtbKiPntWz2Wr6zSGlVy1RBx5ZvlwMBGYhInkTEjbOQI59/0kz8CFH r6NU58Z2ARJEQOfYkcu9I/zsER0OKZzmxeN0EpuVkPIWZ6zzH7nuUDAqLIF0xCWnrfOBBylvLiGN 0hshZey3VKiv8HyST2KA01KwcBncnD3sV9KiEwkTE3+xKLh57Wb1UbEI1nLC1lfbEyHBRj6q4a0A fSTHIVvHGUaSwyMJ1kBPqpARagXCV2sYmu/zdL6erWfFqMin61GR1vXow2ZVjKab7HFSP9SrVZ39 COSzomwFY1wF/rcBzoq/G5DrUxpG7z7Cd6GSt+hRUSB7+4+kY7NDf4dJ2Wt22dlQXeg7zGx0vr6v 8Che76PXr6/A8icAAAD//wMAUEsDBBQABgAIAAAAIQDlx0tD3wAAAAkBAAAPAAAAZHJzL2Rvd25y ZXYueG1sTI9BS8NAEIXvgv9hGcFbu2kESWI2RYR6aVXaiuhtmx2TYHY27G7a+O8d6UGP8+bx3vfK 5WR7cUQfOkcKFvMEBFLtTEeNgtf9apaBCFGT0b0jVPCNAZbV5UWpC+NOtMXjLjaCQygUWkEb41BI GeoWrQ5zNyDx79N5qyOfvpHG6xOH216mSXIrre6IG1o94EOL9ddutAq2m9U6e1uPU+0/HhfP+5fN 03vIlLq+mu7vQESc4p8ZfvEZHSpmOriRTBC9gjTNeEtUMLvJcxDsOCsHVnKQVSn/L6h+AAAA//8D AFBLAQItABQABgAIAAAAIQC2gziS/gAAAOEBAAATAAAAAAAAAAAAAAAAAAAAAABbQ29udGVudF9U eXBlc10ueG1sUEsBAi0AFAAGAAgAAAAhADj9If/WAAAAlAEAAAsAAAAAAAAAAAAAAAAALwEAAF9y ZWxzLy5yZWxzUEsBAi0AFAAGAAgAAAAhAEBjWpIsAgAATQQAAA4AAAAAAAAAAAAAAAAALgIAAGRy cy9lMm9Eb2MueG1sUEsBAi0AFAAGAAgAAAAhAOXHS0PfAAAACQEAAA8AAAAAAAAAAAAAAAAAhgQA AGRycy9kb3ducmV2LnhtbFBLBQYAAAAABAAEAPMAAACSBQAAAAA= ">
                <v:stroke endarrow="block"/>
              </v:line>
            </w:pict>
          </mc:Fallback>
        </mc:AlternateContent>
      </w:r>
      <w:r>
        <w:rPr>
          <w:bCs/>
          <w:noProof/>
          <w:sz w:val="26"/>
          <w:szCs w:val="26"/>
        </w:rPr>
        <mc:AlternateContent>
          <mc:Choice Requires="wps">
            <w:drawing>
              <wp:anchor distT="0" distB="0" distL="114300" distR="114300" simplePos="0" relativeHeight="251627008" behindDoc="0" locked="0" layoutInCell="1" allowOverlap="1">
                <wp:simplePos x="0" y="0"/>
                <wp:positionH relativeFrom="column">
                  <wp:posOffset>1666875</wp:posOffset>
                </wp:positionH>
                <wp:positionV relativeFrom="paragraph">
                  <wp:posOffset>89535</wp:posOffset>
                </wp:positionV>
                <wp:extent cx="0" cy="400050"/>
                <wp:effectExtent l="57150" t="22860" r="57150" b="5715"/>
                <wp:wrapNone/>
                <wp:docPr id="361"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0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4" o:spid="_x0000_s1026" style="position:absolute;flip:y;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7.05pt" to="131.25pt,3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Qg1GMQIAAFcEAAAOAAAAZHJzL2Uyb0RvYy54bWysVMGO2jAQvVfqP1i+QxI2sBARVlUCvdAW abe9G9shVh3bsg0BVf33jh2W3W0vVVUOZmzPPL+ZeZPlw7mT6MStE1qVOBunGHFFNRPqUOKvT5vR HCPniWJEasVLfOEOP6zev1v2puAT3WrJuEUAolzRmxK33psiSRxteUfcWBuu4LLRtiMetvaQMEt6 QO9kMknTWdJry4zVlDsHp/VwiVcRv2k49V+axnGPZImBm4+rjes+rMlqSYqDJaYV9EqD/AOLjggF j96gauIJOlrxB1QnqNVON35MdZfophGUxxwgmyz9LZvHlhgec4HiOHMrk/t/sPTzaWeRYCW+m2UY KdJBk7ZCcTS5z0N1euMKcKrUzob86Fk9mq2m3x1SumqJOvDI8uliIDALEcmbkLBxBt7Y9580Ax9y 9DqW6tzYDjVSmG8hMIBDOdA59uZy6w0/e0SHQwqneZqm09i2hBQBIcQZ6/xHrjsUjBJLoB/xyGnr fGD04hLcld4IKWPnpUJ9iRfTyTQGOC0FC5fBzdnDvpIWnUjQTvzF9ODmtZvVR8UiWMsJW19tT4QE G/lYF28FVEpyHF7rOMNIchiXYA30pAovQq5A+GoN8vmxSBfr+Xqej/LJbD3K07oefdhU+Wi2ye6n 9V1dVXX2M5DP8qIVjHEV+D9LOcv/TirXoRpEeBPzrVDJW/RYUSD7/B9Jx7aHTg+a2Wt22dmQXVAA qDc6XyctjMfrffR6+R6sfgEAAP//AwBQSwMEFAAGAAgAAAAhAL2HGYveAAAACQEAAA8AAABkcnMv ZG93bnJldi54bWxMj01PwzAMhu9I/IfISNxY2mpflKYTQiBxQmxDk7hljWnLGqck2Vr49RhxgKP9 Pnr9uFiNthMn9KF1pCCdJCCQKmdaqhW8bB+uliBC1GR05wgVfGKAVXl+VujcuIHWeNrEWnAJhVwr aGLscylD1aDVYeJ6JM7enLc68uhrabweuNx2MkuSubS6Jb7Q6B7vGqwOm6NVcL0dZu7ZH3bTtP14 /bp/j/3jU1Tq8mK8vQERcYx/MPzoszqU7LR3RzJBdAqyeTZjlINpCoKB38VewWKRgiwL+f+D8hsA AP//AwBQSwECLQAUAAYACAAAACEAtoM4kv4AAADhAQAAEwAAAAAAAAAAAAAAAAAAAAAAW0NvbnRl bnRfVHlwZXNdLnhtbFBLAQItABQABgAIAAAAIQA4/SH/1gAAAJQBAAALAAAAAAAAAAAAAAAAAC8B AABfcmVscy8ucmVsc1BLAQItABQABgAIAAAAIQCZQg1GMQIAAFcEAAAOAAAAAAAAAAAAAAAAAC4C AABkcnMvZTJvRG9jLnhtbFBLAQItABQABgAIAAAAIQC9hxmL3gAAAAkBAAAPAAAAAAAAAAAAAAAA AIsEAABkcnMvZG93bnJldi54bWxQSwUGAAAAAAQABADzAAAAlgUAAAAA ">
                <v:stroke endarrow="block"/>
              </v:line>
            </w:pict>
          </mc:Fallback>
        </mc:AlternateContent>
      </w:r>
      <w:r>
        <w:rPr>
          <w:bCs/>
          <w:noProof/>
          <w:sz w:val="26"/>
          <w:szCs w:val="26"/>
        </w:rPr>
        <mc:AlternateContent>
          <mc:Choice Requires="wps">
            <w:drawing>
              <wp:anchor distT="0" distB="0" distL="114300" distR="114300" simplePos="0" relativeHeight="251625984" behindDoc="0" locked="0" layoutInCell="1" allowOverlap="1">
                <wp:simplePos x="0" y="0"/>
                <wp:positionH relativeFrom="column">
                  <wp:posOffset>1447800</wp:posOffset>
                </wp:positionH>
                <wp:positionV relativeFrom="paragraph">
                  <wp:posOffset>-310515</wp:posOffset>
                </wp:positionV>
                <wp:extent cx="0" cy="447675"/>
                <wp:effectExtent l="9525" t="13335" r="9525" b="5715"/>
                <wp:wrapNone/>
                <wp:docPr id="360"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3"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4.45pt" to="114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6uooFAIAACsEAAAOAAAAZHJzL2Uyb0RvYy54bWysU02P2yAQvVfqf0C+J7YT58uKs6rspJdt N9JufwABHKNiQEDiRFX/ewfsRJv2UlX1AQ8w8+bNzGP9dGkFOjNjuZJFlI6TCDFJFOXyWETf3naj ZYSsw5JioSQroiuz0dPm44d1p3M2UY0SlBkEINLmnS6ixjmdx7ElDWuxHSvNJFzWyrTYwdYcY2pw B+itiCdJMo87Zag2ijBr4bTqL6NNwK9rRtxLXVvmkCgi4ObCasJ68Gu8WeP8aLBuOBlo4H9g0WIu IekdqsIOo5Phf0C1nBhlVe3GRLWxqmtOWKgBqkmT36p5bbBmoRZojtX3Ntn/B0u+nvcGcVpE0zn0 R+IWhvTMJUOTxdR3p9M2B6dS7o2vj1zkq35W5LtFUpUNlkcWWL5dNQSmPiJ+CPEbqyHHofuiKPjg k1OhVZfatB4SmoAuYSLX+0TYxSHSHxI4zbLFfDEL4Di/xWlj3WemWuSNIhJAOuDi87N1ngfOby4+ jVQ7LkSYt5CoK6LVbDILAVYJTv2ld7PmeCiFQWfsFRO+Ie+Dm1EnSQNYwzDdDrbDXPQ2JBfS40El QGewekn8WCWr7XK7zEbZZL4dZUlVjT7tymw036WLWTWtyrJKf3pqaZY3nFImPbubPNPs78Y/PJRe WHeB3tsQP6KHfgHZ2z+QDqP00+t1cFD0uje3EYMig/Pwerzk3+/Bfv/GN78AAAD//wMAUEsDBBQA BgAIAAAAIQDheD3l3gAAAAoBAAAPAAAAZHJzL2Rvd25yZXYueG1sTI9BT8MwDIXvSPyHyEhcpi1d QVMpTScE9MaFAeLqNaataJyuybbCr8doB7jZfk/P3yvWk+vVgcbQeTawXCSgiGtvO24MvL5U8wxU iMgWe89k4IsCrMvzswJz64/8TIdNbJSEcMjRQBvjkGsd6pYchoUfiEX78KPDKOvYaDviUcJdr9Mk WWmHHcuHFge6b6n+3OydgVC90a76ntWz5P2q8ZTuHp4e0ZjLi+nuFlSkKf6Z4Rdf0KEUpq3fsw2q N5CmmXSJBubX2Q0ocZwuWxmWK9Blof9XKH8AAAD//wMAUEsBAi0AFAAGAAgAAAAhALaDOJL+AAAA 4QEAABMAAAAAAAAAAAAAAAAAAAAAAFtDb250ZW50X1R5cGVzXS54bWxQSwECLQAUAAYACAAAACEA OP0h/9YAAACUAQAACwAAAAAAAAAAAAAAAAAvAQAAX3JlbHMvLnJlbHNQSwECLQAUAAYACAAAACEA OurqKBQCAAArBAAADgAAAAAAAAAAAAAAAAAuAgAAZHJzL2Uyb0RvYy54bWxQSwECLQAUAAYACAAA ACEA4Xg95d4AAAAKAQAADwAAAAAAAAAAAAAAAABuBAAAZHJzL2Rvd25yZXYueG1sUEsFBgAAAAAE AAQA8wAAAHkFAAAAAA== "/>
            </w:pict>
          </mc:Fallback>
        </mc:AlternateContent>
      </w:r>
      <w:r>
        <w:rPr>
          <w:bCs/>
          <w:noProof/>
          <w:sz w:val="26"/>
          <w:szCs w:val="26"/>
        </w:rPr>
        <mc:AlternateContent>
          <mc:Choice Requires="wps">
            <w:drawing>
              <wp:anchor distT="0" distB="0" distL="114300" distR="114300" simplePos="0" relativeHeight="251624960" behindDoc="0" locked="0" layoutInCell="1" allowOverlap="1">
                <wp:simplePos x="0" y="0"/>
                <wp:positionH relativeFrom="column">
                  <wp:posOffset>1343025</wp:posOffset>
                </wp:positionH>
                <wp:positionV relativeFrom="paragraph">
                  <wp:posOffset>-605790</wp:posOffset>
                </wp:positionV>
                <wp:extent cx="476250" cy="0"/>
                <wp:effectExtent l="19050" t="22860" r="19050" b="15240"/>
                <wp:wrapNone/>
                <wp:docPr id="359"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2"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75pt,-47.7pt" to="143.25pt,-4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8CQYFgIAACwEAAAOAAAAZHJzL2Uyb0RvYy54bWysU9uO2yAQfa/Uf0C8J76sc7PirKo46Uva jbTbDyCAY1QMCEicqOq/dyAXZduXqqof8MDMHM7MGebPp06iI7dOaFXhbJhixBXVTKh9hb+9rQdT jJwnihGpFa/wmTv8vPj4Yd6bkue61ZJxiwBEubI3FW69N2WSONryjrihNlyBs9G2Ix62dp8wS3pA 72SSp+k46bVlxmrKnYPT+uLEi4jfNJz6l6Zx3CNZYeDm42rjugtrspiTcm+JaQW90iD/wKIjQsGl d6iaeIIOVvwB1QlqtdONH1LdJbppBOWxBqgmS3+r5rUlhsdaoDnO3Nvk/h8s/XrcWiRYhZ9GM4wU 6UCkjVAc5ZM8dKc3roSgpdraUB89qVez0fS7Q0ovW6L2PLJ8OxtIzEJG8i4lbJyBO3b9F80ghhy8 jq06NbYLkNAEdIqKnO+K8JNHFA6LyTgfgW705kpIecsz1vnPXHcoGBWWQDrikuPG+cCDlLeQcI3S ayFl1Fsq1Fc4n44mo5jhtBQseEOcs/vdUlp0JGFk4herAs9jmNUHxSJaywlbXW1PhLzYcLtUAQ9K AT5X6zITP2bpbDVdTYtBkY9XgyKt68Gn9bIYjNfZZFQ/1ctlnf0M1LKibAVjXAV2t/nMir/T//pS LpN1n9B7H5L36LFhQPb2j6SjlkG+yyDsNDtv7U1jGMkYfH0+YeYf92A/PvLFLwAAAP//AwBQSwME FAAGAAgAAAAhAM3KOlDeAAAACwEAAA8AAABkcnMvZG93bnJldi54bWxMj8FKw0AQhu+C77CM4EXa TYItMWZTasGbFKwiHifZbRLMzobdbZO+vSMIepx/Pv75ptzMdhBn40PvSEG6TEAYapzuqVXw/va8 yEGEiKRxcGQUXEyATXV9VWKh3USv5nyIreASCgUq6GIcCylD0xmLYelGQ7w7Om8x8uhbqT1OXG4H mSXJWlrsiS90OJpdZ5qvw8kqaHC/2+PxQ04YP7dPd/XLxbe5Urc38/YRRDRz/IPhR5/VoWKn2p1I BzEoyNJ0xaiCxcPqHgQTWb7mpP5NZFXK/z9U3wAAAP//AwBQSwECLQAUAAYACAAAACEAtoM4kv4A AADhAQAAEwAAAAAAAAAAAAAAAAAAAAAAW0NvbnRlbnRfVHlwZXNdLnhtbFBLAQItABQABgAIAAAA IQA4/SH/1gAAAJQBAAALAAAAAAAAAAAAAAAAAC8BAABfcmVscy8ucmVsc1BLAQItABQABgAIAAAA IQAB8CQYFgIAACwEAAAOAAAAAAAAAAAAAAAAAC4CAABkcnMvZTJvRG9jLnhtbFBLAQItABQABgAI AAAAIQDNyjpQ3gAAAAsBAAAPAAAAAAAAAAAAAAAAAHAEAABkcnMvZG93bnJldi54bWxQSwUGAAAA AAQABADzAAAAewUAAAAA " strokeweight="2.25pt"/>
            </w:pict>
          </mc:Fallback>
        </mc:AlternateContent>
      </w:r>
      <w:r>
        <w:rPr>
          <w:bCs/>
          <w:noProof/>
          <w:sz w:val="26"/>
          <w:szCs w:val="26"/>
        </w:rPr>
        <mc:AlternateContent>
          <mc:Choice Requires="wps">
            <w:drawing>
              <wp:anchor distT="0" distB="0" distL="114300" distR="114300" simplePos="0" relativeHeight="251623936" behindDoc="0" locked="0" layoutInCell="1" allowOverlap="1">
                <wp:simplePos x="0" y="0"/>
                <wp:positionH relativeFrom="column">
                  <wp:posOffset>1552575</wp:posOffset>
                </wp:positionH>
                <wp:positionV relativeFrom="paragraph">
                  <wp:posOffset>-596265</wp:posOffset>
                </wp:positionV>
                <wp:extent cx="0" cy="304800"/>
                <wp:effectExtent l="9525" t="13335" r="9525" b="5715"/>
                <wp:wrapNone/>
                <wp:docPr id="358"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1" o:spid="_x0000_s1026" style="position:absolute;flip:y;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25pt,-46.95pt" to="122.25pt,-2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JXfEHQIAADUEAAAOAAAAZHJzL2Uyb0RvYy54bWysU02v2jAQvFfqf7B8hyQQeBARnioCvdAW 6b32bmyHWHVsyzYEVPW/d+0ALe2lqpqD44/Z8ezOevF8biU6ceuEViXOhilGXFHNhDqU+PPrZjDD yHmiGJFa8RJfuMPPy7dvFp0p+Eg3WjJuEZAoV3SmxI33pkgSRxveEjfUhis4rLVtiYelPSTMkg7Y W5mM0nSadNoyYzXlzsFu1R/iZeSva079p7p23CNZYtDm42jjuA9jslyQ4mCJaQS9yiD/oKIlQsGl d6qKeIKOVvxB1QpqtdO1H1LdJrquBeUxB8gmS3/L5qUhhsdcoDjO3Mvk/h8t/XjaWSRYiccTsEqR FkzaCsXR6CkL1emMKwC0Ujsb8qNn9WK2mn51SOlVQ9SBR5WvFwOBMSJ5CAkLZ+COffdBM8CQo9ex VOfatqiWwnwJgYEcyoHO0ZvL3Rt+9oj2mxR2x2k+S6NtCSkCQ4gz1vn3XLcoTEosQX7kI6et85AD QG+QAFd6I6SMzkuFuhLPJ6NJDHBaChYOA8zZw34lLTqR0DvxCwUBsgeY1UfFIlnDCVtf554I2c8B L1Xgg0xAznXWN8e3eTpfz9azfJCPputBnlbV4N1mlQ+mm+xpUo2r1arKvgdpWV40gjGugrpbo2b5 3zXC9cn0LXZv1XsZkkf2mCKIvf2j6Ghq8LHviL1ml50N1Qj+Qm9G8PUdheb/dR1RP1/78gcAAAD/ /wMAUEsDBBQABgAIAAAAIQBzeqz63gAAAAsBAAAPAAAAZHJzL2Rvd25yZXYueG1sTI/BTsMwDIbv SLxDZCRuW0rXIVqaThMCLkhIjMI5bUxbkThVk3Xl7THiAEf//vT7c7lbnBUzTmHwpOBqnYBAar0Z qFNQvz6sbkCEqMlo6wkVfGGAXXV+VurC+BO94HyIneASCoVW0Mc4FlKGtkenw9qPSLz78JPTkcep k2bSJy53VqZJci2dHogv9HrEux7bz8PRKdi/P91vnufGeWvyrn4zrk4eU6UuL5b9LYiIS/yD4Uef 1aFip8YfyQRhFaRZtmVUwSrf5CCY+E0aTrJtDrIq5f8fqm8AAAD//wMAUEsBAi0AFAAGAAgAAAAh ALaDOJL+AAAA4QEAABMAAAAAAAAAAAAAAAAAAAAAAFtDb250ZW50X1R5cGVzXS54bWxQSwECLQAU AAYACAAAACEAOP0h/9YAAACUAQAACwAAAAAAAAAAAAAAAAAvAQAAX3JlbHMvLnJlbHNQSwECLQAU AAYACAAAACEAniV3xB0CAAA1BAAADgAAAAAAAAAAAAAAAAAuAgAAZHJzL2Uyb0RvYy54bWxQSwEC LQAUAAYACAAAACEAc3qs+t4AAAALAQAADwAAAAAAAAAAAAAAAAB3BAAAZHJzL2Rvd25yZXYueG1s UEsFBgAAAAAEAAQA8wAAAIIFAAAAAA== "/>
            </w:pict>
          </mc:Fallback>
        </mc:AlternateContent>
      </w:r>
      <w:r>
        <w:rPr>
          <w:bCs/>
          <w:noProof/>
          <w:sz w:val="26"/>
          <w:szCs w:val="26"/>
        </w:rPr>
        <mc:AlternateContent>
          <mc:Choice Requires="wps">
            <w:drawing>
              <wp:anchor distT="0" distB="0" distL="114300" distR="114300" simplePos="0" relativeHeight="251622912" behindDoc="0" locked="0" layoutInCell="1" allowOverlap="1">
                <wp:simplePos x="0" y="0"/>
                <wp:positionH relativeFrom="column">
                  <wp:posOffset>1447800</wp:posOffset>
                </wp:positionH>
                <wp:positionV relativeFrom="paragraph">
                  <wp:posOffset>-386715</wp:posOffset>
                </wp:positionV>
                <wp:extent cx="219075" cy="200025"/>
                <wp:effectExtent l="9525" t="13335" r="9525" b="5715"/>
                <wp:wrapNone/>
                <wp:docPr id="357" name="Oval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000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0" o:spid="_x0000_s1026" style="position:absolute;margin-left:114pt;margin-top:-30.45pt;width:17.25pt;height:15.7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KLA+GAIAADAEAAAOAAAAZHJzL2Uyb0RvYy54bWysU9uO0zAQfUfiHyy/06ShpTRqulp1KUJa 2JUWPsB1nMTC8Zix23T5esZutlsu4gHhB2vGY585c2a8ujr2hh0Ueg224tNJzpmyEmpt24p/+bx9 9ZYzH4SthQGrKv6oPL9av3yxGlypCujA1AoZgVhfDq7iXQiuzDIvO9ULPwGnLAUbwF4EcrHNahQD ofcmK/L8TTYA1g5BKu/p9OYU5OuE3zRKhrum8SowU3HiFtKOad/FPVuvRNmicJ2WIw3xDyx6oS0l PUPdiCDYHvVvUL2WCB6aMJHQZ9A0WqpUA1UzzX+p5qETTqVaSBzvzjL5/wcrPx3ukem64q/nC86s 6KlJdwdhWLFI6gzOl3Tpwd1jrM+7W5BfPbOw6YRt1TUiDJ0SNXGaRjWznx5Ex9NTths+Qk3QYh8g CXVssI+AJAE7pn48nvuhjoFJOiymy3wx50xSiJqdF/OUQZRPjx368F5Bz6JRcWWMdj4qJkpxuPUh 8hHl063EH4yut9qY5GC72xhkVG7Ft2mNCfzlNWPZUPHlnNL/HYIo0voTBMLe1mnWolbvRjsIbU42 sTR2FC/qFefXlzuoH0k7hNPY0jcjowP8ztlAI1tx/20vUHFmPljSfzmdzeKMJ2c2XxTk4GVkdxkR VhJUxQNnJ3MTTv9i71C3HWWapnItXFPPGp3EfGY1kqWxTBqPXyjO/aWfbj1/9PUPAAAA//8DAFBL AwQUAAYACAAAACEAXRDTtOEAAAALAQAADwAAAGRycy9kb3ducmV2LnhtbEyPQU+DQBCF7yb+h82Y eGuXLkJaytI0NiZ68CDa+xamQMrOEnZL8d87nvT45r28+V6+m20vJhx950jDahmBQKpc3VGj4evz ZbEG4YOh2vSOUMM3etgV93e5yWp3ow+cytAILiGfGQ1tCEMmpa9atMYv3YDE3tmN1gSWYyPr0dy4 3PZSRVEqremIP7RmwOcWq0t5tRoOzb5MJxmHJD4fXkNyOb6/xSutHx/m/RZEwDn8heEXn9GhYKaT u1LtRa9BqTVvCRoWabQBwQmVqgTEiS9q8wSyyOX/DcUPAAAA//8DAFBLAQItABQABgAIAAAAIQC2 gziS/gAAAOEBAAATAAAAAAAAAAAAAAAAAAAAAABbQ29udGVudF9UeXBlc10ueG1sUEsBAi0AFAAG AAgAAAAhADj9If/WAAAAlAEAAAsAAAAAAAAAAAAAAAAALwEAAF9yZWxzLy5yZWxzUEsBAi0AFAAG AAgAAAAhACYosD4YAgAAMAQAAA4AAAAAAAAAAAAAAAAALgIAAGRycy9lMm9Eb2MueG1sUEsBAi0A FAAGAAgAAAAhAF0Q07ThAAAACwEAAA8AAAAAAAAAAAAAAAAAcgQAAGRycy9kb3ducmV2LnhtbFBL BQYAAAAABAAEAPMAAACABQAAAAA= "/>
            </w:pict>
          </mc:Fallback>
        </mc:AlternateContent>
      </w:r>
      <w:r>
        <w:rPr>
          <w:bCs/>
          <w:noProof/>
          <w:sz w:val="26"/>
          <w:szCs w:val="26"/>
        </w:rPr>
        <mc:AlternateContent>
          <mc:Choice Requires="wps">
            <w:drawing>
              <wp:anchor distT="0" distB="0" distL="114300" distR="114300" simplePos="0" relativeHeight="251621888" behindDoc="0" locked="0" layoutInCell="1" allowOverlap="1">
                <wp:simplePos x="0" y="0"/>
                <wp:positionH relativeFrom="column">
                  <wp:posOffset>1666875</wp:posOffset>
                </wp:positionH>
                <wp:positionV relativeFrom="paragraph">
                  <wp:posOffset>-310515</wp:posOffset>
                </wp:positionV>
                <wp:extent cx="0" cy="800100"/>
                <wp:effectExtent l="9525" t="13335" r="9525" b="5715"/>
                <wp:wrapNone/>
                <wp:docPr id="356"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9" o:spid="_x0000_s1026" style="position:absolute;flip:y;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24.45pt" to="131.25pt,3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ywGsGwIAADUEAAAOAAAAZHJzL2Uyb0RvYy54bWysU8GO2jAQvVfqP1i+QxI2UIgIqyqBXrYt 0m57N7ZDrDq2ZRsCqvrvHTtA2fZSVc3BGXtmnt/MPC8fT51ER26d0KrE2TjFiCuqmVD7En952Yzm GDlPFCNSK17iM3f4cfX2zbI3BZ/oVkvGLQIQ5YrelLj13hRJ4mjLO+LG2nAFzkbbjnjY2n3CLOkB vZPJJE1nSa8tM1ZT7hyc1oMTryJ+03DqPzeN4x7JEgM3H1cb111Yk9WSFHtLTCvohQb5BxYdEQou vUHVxBN0sOIPqE5Qq51u/JjqLtFNIyiPNUA1WfpbNc8tMTzWAs1x5tYm9/9g6afj1iLBSvwwnWGk SAdDehKKo8lsEbrTG1dAUKW2NtRHT+rZPGn6zSGlq5aoPY8sX84GErOQkbxKCRtn4I5d/1EziCEH r2OrTo3tUCOF+RoSAzi0A53ibM632fCTR3Q4pHA6T6FNcWwJKQJCyDPW+Q9cdygYJZZAP+KR45Pz gdGvkBCu9EZIGScvFepLvJhOpjHBaSlYcIYwZ/e7Slp0JEE78Yvlgec+zOqDYhGs5YStL7YnQg42 XC5VwINKgM7FGsTxfZEu1vP1PB/lk9l6lKd1PXq/qfLRbJO9m9YPdVXV2Y9ALcuLVjDGVWB3FWqW /50QLk9mkNhNqrc2JK/RY7+A7PUfScehhjkOithpdt7a67BBmzH48o6C+O/3YN+/9tVPAAAA//8D AFBLAwQUAAYACAAAACEALTr5Ut4AAAAKAQAADwAAAGRycy9kb3ducmV2LnhtbEyPTU/DMAyG70j8 h8hI3LZ0BfZR6k4Tgl2QkBiFc9qYtiJxqibryr8nEwc42n70+nnz7WSNGGnwnWOExTwBQVw73XGD UL49zdYgfFCslXFMCN/kYVtcXuQq0+7ErzQeQiNiCPtMIbQh9JmUvm7JKj93PXG8fbrBqhDHoZF6 UKcYbo1Mk2Qpreo4fmhVTw8t1V+Ho0XYfTw/3ryMlXVGb5ryXdsy2aeI11fT7h5EoCn8wXDWj+pQ RKfKHVl7YRDSZXoXUYTZ7XoDIhK/mwphtVqALHL5v0LxAwAA//8DAFBLAQItABQABgAIAAAAIQC2 gziS/gAAAOEBAAATAAAAAAAAAAAAAAAAAAAAAABbQ29udGVudF9UeXBlc10ueG1sUEsBAi0AFAAG AAgAAAAhADj9If/WAAAAlAEAAAsAAAAAAAAAAAAAAAAALwEAAF9yZWxzLy5yZWxzUEsBAi0AFAAG AAgAAAAhAEbLAawbAgAANQQAAA4AAAAAAAAAAAAAAAAALgIAAGRycy9lMm9Eb2MueG1sUEsBAi0A FAAGAAgAAAAhAC06+VLeAAAACgEAAA8AAAAAAAAAAAAAAAAAdQQAAGRycy9kb3ducmV2LnhtbFBL BQYAAAAABAAEAPMAAACABQAAAAA= "/>
            </w:pict>
          </mc:Fallback>
        </mc:AlternateContent>
      </w:r>
      <w:r>
        <w:rPr>
          <w:bCs/>
          <w:noProof/>
          <w:sz w:val="26"/>
          <w:szCs w:val="26"/>
        </w:rPr>
        <mc:AlternateContent>
          <mc:Choice Requires="wps">
            <w:drawing>
              <wp:anchor distT="0" distB="0" distL="114300" distR="114300" simplePos="0" relativeHeight="251620864" behindDoc="0" locked="0" layoutInCell="1" allowOverlap="1">
                <wp:simplePos x="0" y="0"/>
                <wp:positionH relativeFrom="column">
                  <wp:posOffset>1343025</wp:posOffset>
                </wp:positionH>
                <wp:positionV relativeFrom="paragraph">
                  <wp:posOffset>127635</wp:posOffset>
                </wp:positionV>
                <wp:extent cx="190500" cy="361950"/>
                <wp:effectExtent l="9525" t="13335" r="9525" b="5715"/>
                <wp:wrapNone/>
                <wp:docPr id="355"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 o:spid="_x0000_s1026" style="position:absolute;margin-left:105.75pt;margin-top:10.05pt;width:15pt;height:28.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OUCAJAIAAD8EAAAOAAAAZHJzL2Uyb0RvYy54bWysU9uO0zAQfUfiHyy/0yTdprRR09WqSxHS AisWPsB1nMTCN8Zu0+Xrd+x0Sxd4QvjB8njGx2fOzKyuj1qRgwAvralpMckpEYbbRpqupt++bt8s KPGBmYYpa0RNH4Wn1+vXr1aDq8TU9lY1AgiCGF8NrqZ9CK7KMs97oZmfWCcMOlsLmgU0ocsaYAOi a5VN83yeDRYaB5YL7/H2dnTSdcJvW8HD57b1IhBVU+QW0g5p38U9W69Y1QFzveQnGuwfWGgmDX56 hrplgZE9yD+gtORgvW3DhFud2baVXKQcMJsi/y2bh545kXJBcbw7y+T/Hyz/dLgHIpuaXpUlJYZp LNIXlI2ZTgkynS+iRIPzFUY+uHuISXp3Z/l3T4zd9BgnbgDs0AvWILEixmcvHkTD41OyGz7aBvHZ Ptik1rEFHQFRB3JMRXk8F0UcA+F4WSzzMsfScXRdzYtlmYqWser5sQMf3gurSTzUFJB8AmeHOx8i GVY9hyTyVslmK5VKBnS7jQJyYNgf27QSf8zxMkwZMtR0WU7LhPzC5y8h8rT+BqFlwEZXUtd0cQ5i VVTtnWlSGwYm1XhGysqcZIzKjRXY2eYRVQQ7djFOHR56Cz8pGbCDa+p/7BkIStQHg5VYFrNZbPlk zMq3UzTg0rO79DDDEaqmgZLxuAnjmOwdyK7Hn4qUu7E3WL1WJmVjZUdWJ7LYpUnw00TFMbi0U9Sv uV8/AQAA//8DAFBLAwQUAAYACAAAACEAxwopsd4AAAAJAQAADwAAAGRycy9kb3ducmV2LnhtbEyP y07DMBBF90j8gzVI7Kid8Ggb4lQIVCSWbbphN4lNEojHUey0ga9nuoLdPI7unMk3s+vF0Y6h86Qh WSgQlmpvOmo0HMrtzQpEiEgGe09Ww7cNsCkuL3LMjD/Rzh73sREcQiFDDW2MQyZlqFvrMCz8YIl3 H350GLkdG2lGPHG462Wq1IN02BFfaHGwz62tv/aT01B16QF/duWrcuvtbXyby8/p/UXr66v56RFE tHP8g+Gsz+pQsFPlJzJB9BrSJLlnlAuVgGAgvTsPKg3LZQKyyOX/D4pfAAAA//8DAFBLAQItABQA BgAIAAAAIQC2gziS/gAAAOEBAAATAAAAAAAAAAAAAAAAAAAAAABbQ29udGVudF9UeXBlc10ueG1s UEsBAi0AFAAGAAgAAAAhADj9If/WAAAAlAEAAAsAAAAAAAAAAAAAAAAALwEAAF9yZWxzLy5yZWxz UEsBAi0AFAAGAAgAAAAhAMo5QIAkAgAAPwQAAA4AAAAAAAAAAAAAAAAALgIAAGRycy9lMm9Eb2Mu eG1sUEsBAi0AFAAGAAgAAAAhAMcKKbHeAAAACQEAAA8AAAAAAAAAAAAAAAAAfgQAAGRycy9kb3du cmV2LnhtbFBLBQYAAAAABAAEAPMAAACJBQAAAAA= "/>
            </w:pict>
          </mc:Fallback>
        </mc:AlternateContent>
      </w:r>
      <w:r>
        <w:rPr>
          <w:bCs/>
          <w:noProof/>
          <w:sz w:val="26"/>
          <w:szCs w:val="26"/>
        </w:rPr>
        <mc:AlternateContent>
          <mc:Choice Requires="wps">
            <w:drawing>
              <wp:anchor distT="0" distB="0" distL="114300" distR="114300" simplePos="0" relativeHeight="251619840" behindDoc="0" locked="0" layoutInCell="1" allowOverlap="1">
                <wp:simplePos x="0" y="0"/>
                <wp:positionH relativeFrom="column">
                  <wp:posOffset>600075</wp:posOffset>
                </wp:positionH>
                <wp:positionV relativeFrom="paragraph">
                  <wp:posOffset>537210</wp:posOffset>
                </wp:positionV>
                <wp:extent cx="152400" cy="171450"/>
                <wp:effectExtent l="19050" t="22860" r="19050" b="5715"/>
                <wp:wrapNone/>
                <wp:docPr id="354" name="AutoShap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71450"/>
                        </a:xfrm>
                        <a:prstGeom prst="triangle">
                          <a:avLst>
                            <a:gd name="adj" fmla="val 50000"/>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67" o:spid="_x0000_s1026" type="#_x0000_t5" style="position:absolute;margin-left:47.25pt;margin-top:42.3pt;width:12pt;height:13.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XlmfNQIAAG8EAAAOAAAAZHJzL2Uyb0RvYy54bWysVG2P0zAM/o7Ef4jynbUd671U606nHYeQ Djjp4AdkSboG8oaTrRu/HifdxgbfEP0QxbH92H5sd363M5psJQTlbEurSUmJtNwJZdct/frl8c0N JSEyK5h2VrZ0LwO9W7x+NR98I6eud1pIIAhiQzP4lvYx+qYoAu+lYWHivLSo7BwYFlGEdSGADYhu dDEty6ticCA8OC5DwNeHUUkXGb/rJI+fuy7ISHRLMbeYT8jnKp3FYs6aNTDfK35Ig/1DFoYpi0FP UA8sMrIB9ReUURxccF2ccGcK13WKy1wDVlOVf1Tz0jMvcy1ITvAnmsL/g+Wfts9AlGjp23pGiWUG m3S/iS7HJtOr60TR4EODli/+GVKRwT85/j0Q65Y9s2t5D+CGXjKBiVXJvrhwSEJAV7IaPjqB+Azx M1u7DkwCRB7ILjdlf2qK3EXC8bGqp7MSW8dRVV1Xszo3rWDN0dlDiO+lMyRdWhpBYU468cYatn0K MfdFHGpj4hslndHY5S3TpC7xyymfjBH6CJmLdVqJR6V1FmC9Wmog6IqM5e/gHM7NtCVDS2/raZ2z uNCFc4gU/RT/wsyoiIuhlWnpzcmINYnld1bksY1M6fGOKWt7oD0xPXZs5cQeWQc3Tj1uKV56Bz8p GXDiWxp+bBhISvQHi527rWaztCJZmNXXUxTgXLM61zDLEQrppmS8LuO4VhsPat1jpCrXbl2apk7F 41iMWR2SxanG28XanMvZ6vd/YvELAAD//wMAUEsDBBQABgAIAAAAIQBKvDwg3gAAAAkBAAAPAAAA ZHJzL2Rvd25yZXYueG1sTI9BT4NAEIXvJv6HzZh4swumAqUsjWlSj8ZSD3rbsiMQ2VnC7hb017uc 6m1m3sub7xW7WffsgqPtDAmIVxEwpNqojhoB76fDQwbMOklK9oZQwA9a2JW3N4XMlZnoiJfKNSyE kM2lgNa5Iefc1i1qaVdmQAralxm1dGEdG65GOYVw3fPHKEq4lh2FD60ccN9i/V15LSDap54+Xtxb Ovjf4+lzeq3Sgxfi/m5+3gJzOLurGRb8gA5lYDobT8qyXsBm/RScArJ1AmzR4ywczssQJ8DLgv9v UP4BAAD//wMAUEsBAi0AFAAGAAgAAAAhALaDOJL+AAAA4QEAABMAAAAAAAAAAAAAAAAAAAAAAFtD b250ZW50X1R5cGVzXS54bWxQSwECLQAUAAYACAAAACEAOP0h/9YAAACUAQAACwAAAAAAAAAAAAAA AAAvAQAAX3JlbHMvLnJlbHNQSwECLQAUAAYACAAAACEAH15ZnzUCAABvBAAADgAAAAAAAAAAAAAA AAAuAgAAZHJzL2Uyb0RvYy54bWxQSwECLQAUAAYACAAAACEASrw8IN4AAAAJAQAADwAAAAAAAAAA AAAAAACPBAAAZHJzL2Rvd25yZXYueG1sUEsFBgAAAAAEAAQA8wAAAJoFAAAAAA== " fillcolor="#333"/>
            </w:pict>
          </mc:Fallback>
        </mc:AlternateContent>
      </w:r>
      <w:r>
        <w:rPr>
          <w:bCs/>
          <w:noProof/>
          <w:sz w:val="26"/>
          <w:szCs w:val="26"/>
        </w:rPr>
        <mc:AlternateContent>
          <mc:Choice Requires="wps">
            <w:drawing>
              <wp:anchor distT="0" distB="0" distL="114300" distR="114300" simplePos="0" relativeHeight="251618816" behindDoc="0" locked="0" layoutInCell="1" allowOverlap="1">
                <wp:simplePos x="0" y="0"/>
                <wp:positionH relativeFrom="column">
                  <wp:posOffset>590550</wp:posOffset>
                </wp:positionH>
                <wp:positionV relativeFrom="paragraph">
                  <wp:posOffset>489585</wp:posOffset>
                </wp:positionV>
                <wp:extent cx="1190625" cy="38100"/>
                <wp:effectExtent l="9525" t="13335" r="9525" b="5715"/>
                <wp:wrapNone/>
                <wp:docPr id="353"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0625" cy="38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6" o:spid="_x0000_s1026" style="position:absolute;margin-left:46.5pt;margin-top:38.55pt;width:93.75pt;height:3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SFQ2IAIAAD8EAAAOAAAAZHJzL2Uyb0RvYy54bWysU9uO0zAQfUfiHyy/0yS90UZNV6suRUgL rFj4ANdxEgvfGLtNy9fv2OmWchEPCD9YHs/4+MyZmdXNUStyEOClNRUtRjklwnBbS9NW9Mvn7asF JT4wUzNljajoSXh6s375YtW7UoxtZ1UtgCCI8WXvKtqF4Mos87wTmvmRdcKgs7GgWUAT2qwG1iO6 Vtk4z+dZb6F2YLnwHm/vBiddJ/ymETx8bBovAlEVRW4h7ZD2Xdyz9YqVLTDXSX6mwf6BhWbS4KcX qDsWGNmD/A1KSw7W2yaMuNWZbRrJRcoBsynyX7J57JgTKRcUx7uLTP7/wfIPhwcgsq7oZDahxDCN RfqEsjHTKkHG83mUqHe+xMhH9wAxSe/uLf/qibGbDuPELYDtO8FqJFbE+OynB9Hw+JTs+ve2Rny2 DzapdWxAR0DUgRxTUU6XoohjIBwvi2KZz8czSjj6JosiT0XLWPn82IEPb4XVJB4qCkg+gbPDvQ+R DCufQxJ5q2S9lUolA9rdRgE5MOyPbVqJP+Z4HaYM6Su6nCGNv0Pkaf0JQsuAja6krujiEsTKqNob U6c2DEyq4YyUlTnLGJUbKrCz9QlVBDt0MU4dHjoL3ynpsYMr6r/tGQhK1DuDlVgW02ls+WRMZ6/H aMC1Z3ftYYYjVEUDJcNxE4Yx2TuQbYc/FSl3Y2+xeo1MysbKDqzOZLFLk+DniYpjcG2nqB9zv34C AAD//wMAUEsDBBQABgAIAAAAIQBPF49h3gAAAAgBAAAPAAAAZHJzL2Rvd25yZXYueG1sTI/NTsMw EITvSLyDtUjcqPMjaBqyqRCoSBzb9MLNiZckEK+j2GkDT485leNoRjPfFNvFDOJEk+stI8SrCARx Y3XPLcKx2t1lIJxXrNVgmRC+ycG2vL4qVK7tmfd0OvhWhBJ2uULovB9zKV3TkVFuZUfi4H3YySgf 5NRKPalzKDeDTKLoQRrVc1jo1EjPHTVfh9kg1H1yVD/76jUym13q35bqc35/Qby9WZ4eQXha/CUM f/gBHcrAVNuZtRMDwiYNVzzCeh2DCH6SRfcgaoQsjUGWhfx/oPwFAAD//wMAUEsBAi0AFAAGAAgA AAAhALaDOJL+AAAA4QEAABMAAAAAAAAAAAAAAAAAAAAAAFtDb250ZW50X1R5cGVzXS54bWxQSwEC LQAUAAYACAAAACEAOP0h/9YAAACUAQAACwAAAAAAAAAAAAAAAAAvAQAAX3JlbHMvLnJlbHNQSwEC LQAUAAYACAAAACEApUhUNiACAAA/BAAADgAAAAAAAAAAAAAAAAAuAgAAZHJzL2Uyb0RvYy54bWxQ SwECLQAUAAYACAAAACEATxePYd4AAAAIAQAADwAAAAAAAAAAAAAAAAB6BAAAZHJzL2Rvd25yZXYu eG1sUEsFBgAAAAAEAAQA8wAAAIUFAAAAAA== "/>
            </w:pict>
          </mc:Fallback>
        </mc:AlternateContent>
      </w:r>
      <w:r>
        <w:rPr>
          <w:bCs/>
          <w:noProof/>
          <w:sz w:val="26"/>
          <w:szCs w:val="26"/>
        </w:rPr>
        <mc:AlternateContent>
          <mc:Choice Requires="wps">
            <w:drawing>
              <wp:anchor distT="0" distB="0" distL="114300" distR="114300" simplePos="0" relativeHeight="251657728" behindDoc="0" locked="0" layoutInCell="1" allowOverlap="1">
                <wp:simplePos x="0" y="0"/>
                <wp:positionH relativeFrom="column">
                  <wp:posOffset>4581525</wp:posOffset>
                </wp:positionH>
                <wp:positionV relativeFrom="paragraph">
                  <wp:posOffset>175260</wp:posOffset>
                </wp:positionV>
                <wp:extent cx="152400" cy="85725"/>
                <wp:effectExtent l="38100" t="51435" r="9525" b="5715"/>
                <wp:wrapNone/>
                <wp:docPr id="352"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0" cy="85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flip:x 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75pt,13.8pt" to="372.75pt,2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OWk0OQIAAGUEAAAOAAAAZHJzL2Uyb0RvYy54bWysVE1v2zAMvQ/YfxB0T/1Rp02NOsUQJ9uh 2wK0212R5FiYLAmSGicY9t9HKmm6bpdhmA8yZZGPj+STb+/2gyY76YOypqHFRU6JNNwKZbYN/fK4 mswoCZEZwbQ1sqEHGejd/O2b29HVsrS91UJ6AiAm1KNraB+jq7Ms8F4OLFxYJw0cdtYPLMLWbzPh 2Qjog87KPL/KRuuF85bLEOBrezyk84TfdZLHz10XZCS6ocAtptWndYNrNr9l9dYz1yt+osH+gcXA lIGkZ6iWRUaevPoDalDc22C7eMHtkNmuU1ymGqCaIv+tmoeeOZlqgeYEd25T+H+w/NNu7YkSDb2c lpQYNsCQ7pWR5LKssDujCzU4LczaY318bx7cveXfAjF20TOzlYnl48FBYIER2asQ3AQHOTbjRyvA hz1Fm1q17/xAOq3cBwxM1le0MA00huzTlA7nKcl9JBw+FtOyymGWHI5m0+tympKyGvEw1vkQ30s7 EDQaqqGYhMl29yEivxcXdDd2pbROOtCGjA29mQIkngSrlcDDtPHbzUJ7smOopPSc8r5y8/bJiATW SyaWJzsypcEmMXUpegV905JitkEKSrSEy4PWkZ42mBHqBcIn6yim7zf5zXK2nFWTqrxaTqq8bSfv VotqcrUqrqftZbtYtMUPJF9Uda+EkAb5Pwu7qP5OOKcrdpTkWdrnRmWv0VNHgezzO5FOIsC5HxW0 seKw9lgd6gG0nJxP9w4vy6/75PXyd5j/BAAA//8DAFBLAwQUAAYACAAAACEA1hzNKN8AAAAJAQAA DwAAAGRycy9kb3ducmV2LnhtbEyPQU7DMBBF90jcwRokNhV1bLUJCplUFRJQsaloOYAbmyRgj6PY acPtMStYzszTn/erzewsO5sx9J4QxDIDZqjxuqcW4f34dHcPLERFWllPBuHbBNjU11eVKrW/0Js5 H2LLUgiFUiF0MQ4l56HpjFNh6QdD6fbhR6diGseW61FdUrizXGZZzp3qKX3o1GAeO9N8HSaHsB32 n5PciWedHeViYXe58C+viLc38/YBWDRz/IPhVz+pQ52cTn4iHZhFKKRYJxRBFjmwBBSrdVqcEFZC AK8r/r9B/QMAAP//AwBQSwECLQAUAAYACAAAACEAtoM4kv4AAADhAQAAEwAAAAAAAAAAAAAAAAAA AAAAW0NvbnRlbnRfVHlwZXNdLnhtbFBLAQItABQABgAIAAAAIQA4/SH/1gAAAJQBAAALAAAAAAAA AAAAAAAAAC8BAABfcmVscy8ucmVsc1BLAQItABQABgAIAAAAIQDrOWk0OQIAAGUEAAAOAAAAAAAA AAAAAAAAAC4CAABkcnMvZTJvRG9jLnhtbFBLAQItABQABgAIAAAAIQDWHM0o3wAAAAkBAAAPAAAA AAAAAAAAAAAAAJMEAABkcnMvZG93bnJldi54bWxQSwUGAAAAAAQABADzAAAAnwUAAAAA ">
                <v:stroke endarrow="block"/>
              </v:line>
            </w:pict>
          </mc:Fallback>
        </mc:AlternateContent>
      </w:r>
      <w:r>
        <w:rPr>
          <w:bCs/>
          <w:noProof/>
          <w:sz w:val="26"/>
          <w:szCs w:val="26"/>
        </w:rPr>
        <mc:AlternateContent>
          <mc:Choice Requires="wps">
            <w:drawing>
              <wp:anchor distT="0" distB="0" distL="114300" distR="114300" simplePos="0" relativeHeight="251656704" behindDoc="0" locked="0" layoutInCell="1" allowOverlap="1">
                <wp:simplePos x="0" y="0"/>
                <wp:positionH relativeFrom="column">
                  <wp:posOffset>4695825</wp:posOffset>
                </wp:positionH>
                <wp:positionV relativeFrom="paragraph">
                  <wp:posOffset>-300990</wp:posOffset>
                </wp:positionV>
                <wp:extent cx="123825" cy="552450"/>
                <wp:effectExtent l="9525" t="13335" r="9525" b="5715"/>
                <wp:wrapNone/>
                <wp:docPr id="35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552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75pt,-23.7pt" to="379.5pt,1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mIC2GQIAADAEAAAOAAAAZHJzL2Uyb0RvYy54bWysU9uO2yAQfa/Uf0C8J77EThMrzqqKk75s u5F2+wEEcIyKAQGJE1X99w7kot3tS1XVD3hgZg5nZg6Lh1Mv0ZFbJ7SqcTZOMeKKaibUvsbfXzaj GUbOE8WI1IrX+Mwdflh+/LAYTMVz3WnJuEUAolw1mBp33psqSRzteE/cWBuuwNlq2xMPW7tPmCUD oPcyydN0mgzaMmM15c7BaXNx4mXEb1tO/VPbOu6RrDFw83G1cd2FNVkuSLW3xHSCXmmQf2DRE6Hg 0jtUQzxBByv+gOoFtdrp1o+p7hPdtoLyWANUk6XvqnnuiOGxFmiOM/c2uf8HS78dtxYJVuNJmWGk SA9DehSKo0k+Cd0ZjKsgaKW2NtRHT+rZPGr6wyGlVx1Rex5ZvpwNJGYhI3mTEjbOwB274atmEEMO XsdWnVrbB0hoAjrFiZzvE+EnjygcZvlklpcYUXCVZV6UcWIJqW7Jxjr/heseBaPGEphHcHJ8dD6Q IdUtJNyl9EZIGYcuFRpqPC8BPnicloIFZ9zY/W4lLTqSIJv4xcrehVl9UCyCdZyw9dX2RMiLDZdL FfCgHKBztS66+DlP5+vZelaMiny6HhVp04w+b1bFaLrJPpXNpFmtmuxXoJYVVScY4yqwu2k0K/5O A9fXclHXXaX3NiRv0WO/gOztH0nHeYYRXsSw0+y8tbc5gyxj8PUJBd2/3oP9+qEvfwMAAP//AwBQ SwMEFAAGAAgAAAAhAC0Dg3HhAAAACgEAAA8AAABkcnMvZG93bnJldi54bWxMj0FPwkAQhe8m/ofN mHghsJUCtbVTYtTeuIgQr0t3bBu7u6W7QPXXO570OJkv730vX4+mE2cafOsswt0sAkG2crq1NcLu rZzeg/BBWa06Zwnhizysi+urXGXaXewrnbehFhxifaYQmhD6TEpfNWSUn7meLP8+3GBU4HOopR7U hcNNJ+dRtJJGtZYbGtXTU0PV5/ZkEHy5p2P5Pakm0XtcO5ofnzcvCvH2Znx8ABFoDH8w/OqzOhTs dHAnq73oEJI4XTKKMF0kCxBMJMuU1x0Q4nQFssjl/wnFDwAAAP//AwBQSwECLQAUAAYACAAAACEA toM4kv4AAADhAQAAEwAAAAAAAAAAAAAAAAAAAAAAW0NvbnRlbnRfVHlwZXNdLnhtbFBLAQItABQA BgAIAAAAIQA4/SH/1gAAAJQBAAALAAAAAAAAAAAAAAAAAC8BAABfcmVscy8ucmVsc1BLAQItABQA BgAIAAAAIQDkmIC2GQIAADAEAAAOAAAAAAAAAAAAAAAAAC4CAABkcnMvZTJvRG9jLnhtbFBLAQIt ABQABgAIAAAAIQAtA4Nx4QAAAAoBAAAPAAAAAAAAAAAAAAAAAHMEAABkcnMvZG93bnJldi54bWxQ SwUGAAAAAAQABADzAAAAgQUAAAAA "/>
            </w:pict>
          </mc:Fallback>
        </mc:AlternateContent>
      </w:r>
      <w:r>
        <w:rPr>
          <w:bCs/>
          <w:noProof/>
          <w:sz w:val="26"/>
          <w:szCs w:val="26"/>
        </w:rPr>
        <mc:AlternateContent>
          <mc:Choice Requires="wps">
            <w:drawing>
              <wp:anchor distT="0" distB="0" distL="114300" distR="114300" simplePos="0" relativeHeight="251655680" behindDoc="0" locked="0" layoutInCell="1" allowOverlap="1">
                <wp:simplePos x="0" y="0"/>
                <wp:positionH relativeFrom="column">
                  <wp:posOffset>4819650</wp:posOffset>
                </wp:positionH>
                <wp:positionV relativeFrom="paragraph">
                  <wp:posOffset>251460</wp:posOffset>
                </wp:positionV>
                <wp:extent cx="0" cy="238125"/>
                <wp:effectExtent l="9525" t="13335" r="9525" b="5715"/>
                <wp:wrapNone/>
                <wp:docPr id="350"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5pt,19.8pt" to="379.5pt,3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5uClEgIAACsEAAAOAAAAZHJzL2Uyb0RvYy54bWysU82O2jAQvlfqO1i5Q34IFCLCqkqgl22L tNsHMLZDrDq2ZRsCqvruHTsBLe2lqpqDM+OZ+eabH6+fLp1AZ2YsV7KM0mkSISaJolwey+jb626y jJB1WFIslGRldGU2etq8f7fudcEy1SpBmUEAIm3R6zJqndNFHFvSsg7bqdJMgrFRpsMOVHOMqcE9 oHcizpJkEffKUG0UYdbCbT0Yo03AbxpG3NemscwhUUbAzYXThPPgz3izxsXRYN1yMtLA/8Ciw1xC 0jtUjR1GJ8P/gOo4Mcqqxk2J6mLVNJywUANUkya/VfPSYs1CLdAcq+9tsv8Plnw57w3itIxmc+iP xB0M6ZlLhmZZ5rvTa1uAUyX3xtdHLvJFPyvy3SKpqhbLIwssX68aAlMfET+EeMVqyHHoPysKPvjk VGjVpTGdh4QmoEuYyPU+EXZxiAyXBG6z2TLN5gEcF7c4baz7xFSHvFBGAkgHXHx+ts7zwMXNxaeR aseFCPMWEvVltJoDpLdYJTj1xqCY46ESBp2x35jwjXkf3Iw6SRrAWobpdpQd5mKQIbmQHg8qATqj NKzEj1Wy2i63y3ySZ4vtJE/qevJxV+WTxS79MK9ndVXV6U9PLc2LllPKpGd3W880/7vxjw9lWKz7 gt7bED+ih34B2ds/kA6j9NMb9uCg6HVvbiOGjQzO4+vxK/9WB/ntG9/8AgAA//8DAFBLAwQUAAYA CAAAACEADG8fCd4AAAAJAQAADwAAAGRycy9kb3ducmV2LnhtbEyPQU/CQBCF7yb+h82YeCGwBSJI 7ZYYtTcvoMTr0B3bxu5s6S5Q/fWO8aC3mXkvb76XrQfXqhP1ofFsYDpJQBGX3jZcGXh9Kca3oEJE tth6JgOfFGCdX15kmFp/5g2dtrFSEsIhRQN1jF2qdShrchgmviMW7d33DqOsfaVtj2cJd62eJclC O2xYPtTY0UNN5cf26AyEYkeH4mtUjpK3eeVpdnh8fkJjrq+G+ztQkYb4Z4YffEGHXJj2/sg2qNbA 8mYlXaKB+WoBSgy/h70MyynoPNP/G+TfAAAA//8DAFBLAQItABQABgAIAAAAIQC2gziS/gAAAOEB AAATAAAAAAAAAAAAAAAAAAAAAABbQ29udGVudF9UeXBlc10ueG1sUEsBAi0AFAAGAAgAAAAhADj9 If/WAAAAlAEAAAsAAAAAAAAAAAAAAAAALwEAAF9yZWxzLy5yZWxzUEsBAi0AFAAGAAgAAAAhACvm 4KUSAgAAKwQAAA4AAAAAAAAAAAAAAAAALgIAAGRycy9lMm9Eb2MueG1sUEsBAi0AFAAGAAgAAAAh AAxvHwneAAAACQEAAA8AAAAAAAAAAAAAAAAAbAQAAGRycy9kb3ducmV2LnhtbFBLBQYAAAAABAAE APMAAAB3BQAAAAA= "/>
            </w:pict>
          </mc:Fallback>
        </mc:AlternateContent>
      </w:r>
      <w:r>
        <w:rPr>
          <w:bCs/>
          <w:noProof/>
          <w:sz w:val="26"/>
          <w:szCs w:val="26"/>
        </w:rPr>
        <mc:AlternateContent>
          <mc:Choice Requires="wps">
            <w:drawing>
              <wp:anchor distT="0" distB="0" distL="114300" distR="114300" simplePos="0" relativeHeight="251654656" behindDoc="0" locked="0" layoutInCell="1" allowOverlap="1">
                <wp:simplePos x="0" y="0"/>
                <wp:positionH relativeFrom="column">
                  <wp:posOffset>4486275</wp:posOffset>
                </wp:positionH>
                <wp:positionV relativeFrom="paragraph">
                  <wp:posOffset>137160</wp:posOffset>
                </wp:positionV>
                <wp:extent cx="257175" cy="114300"/>
                <wp:effectExtent l="9525" t="13335" r="9525" b="5715"/>
                <wp:wrapNone/>
                <wp:docPr id="349"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1"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25pt,10.8pt" to="373.5pt,1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v7+AGwIAADAEAAAOAAAAZHJzL2Uyb0RvYy54bWysU8uO2jAU3VfqP1jeQx4EBiLCqCLQDe0g zfQDjO0Qq45t2YaAqv57r82jpd1UVbNw/Dj3+Nx7j+fPp06iI7dOaFXhbJhixBXVTKh9hb+8rQdT jJwnihGpFa/wmTv8vHj/bt6bkue61ZJxi4BEubI3FW69N2WSONryjrihNlzBYaNtRzws7T5hlvTA 3skkT9NJ0mvLjNWUOwe79eUQLyJ/03DqX5rGcY9khUGbj6ON4y6MyWJOyr0lphX0KoP8g4qOCAWX 3qlq4gk6WPEHVSeo1U43fkh1l+imEZTHHCCbLP0tm9eWGB5zgeI4cy+T+3+09PNxa5FgFR4VM4wU 6aBJG6E4GuVZqE5vXAmgpdrakB89qVez0fSrQ0ovW6L2PKp8OxsIjBHJQ0hYOAN37PpPmgGGHLyO pTo1tguUUAR0ih053zvCTx5R2MzHT9nTGCMKR1lWjNLYsYSUt2Bjnf/IdYfCpMISlEdyctw4D/IB eoOEu5ReCylj06VCfYVn43wcA5yWgoXDAHN2v1tKi44k2CZ+oRZA9gCz+qBYJGs5Yavr3BMhL3PA SxX4IB2Qc51dfPFtls5W09W0GBT5ZDUo0roefFgvi8FkDRnXo3q5rLPvQVpWlK1gjKug7ubRrPg7 D1xfy8Vdd5fey5A8sscUQeztH0XHfoYWXsyw0+y8taEaobVgywi+PqHg+1/XEfXzoS9+AAAA//8D AFBLAwQUAAYACAAAACEAMGrqa98AAAAJAQAADwAAAGRycy9kb3ducmV2LnhtbEyPwU7DMBBE70j8 g7VIXCpqN4UEQpwKAblxobTiuo2XJCK209htA1/PcoLjap9m3hSryfbiSGPovNOwmCsQ5GpvOtdo 2LxVV7cgQkRnsPeONHxRgFV5flZgbvzJvdJxHRvBIS7kqKGNccilDHVLFsPcD+T49+FHi5HPsZFm xBOH214mSqXSYue4ocWBHluqP9cHqyFUW9pX37N6pt6Xjadk//TyjFpfXkwP9yAiTfEPhl99VoeS nXb+4EwQvYZMpTeMakgWKQgGsuuMx+00LO9SkGUh/y8ofwAAAP//AwBQSwECLQAUAAYACAAAACEA toM4kv4AAADhAQAAEwAAAAAAAAAAAAAAAAAAAAAAW0NvbnRlbnRfVHlwZXNdLnhtbFBLAQItABQA BgAIAAAAIQA4/SH/1gAAAJQBAAALAAAAAAAAAAAAAAAAAC8BAABfcmVscy8ucmVsc1BLAQItABQA BgAIAAAAIQCHv7+AGwIAADAEAAAOAAAAAAAAAAAAAAAAAC4CAABkcnMvZTJvRG9jLnhtbFBLAQIt ABQABgAIAAAAIQAwaupr3wAAAAkBAAAPAAAAAAAAAAAAAAAAAHUEAABkcnMvZG93bnJldi54bWxQ SwUGAAAAAAQABADzAAAAgQUAAAAA "/>
            </w:pict>
          </mc:Fallback>
        </mc:AlternateContent>
      </w:r>
      <w:r>
        <w:rPr>
          <w:bCs/>
          <w:noProof/>
          <w:sz w:val="26"/>
          <w:szCs w:val="26"/>
        </w:rPr>
        <mc:AlternateContent>
          <mc:Choice Requires="wps">
            <w:drawing>
              <wp:anchor distT="0" distB="0" distL="114300" distR="114300" simplePos="0" relativeHeight="251653632" behindDoc="0" locked="0" layoutInCell="1" allowOverlap="1">
                <wp:simplePos x="0" y="0"/>
                <wp:positionH relativeFrom="column">
                  <wp:posOffset>4743450</wp:posOffset>
                </wp:positionH>
                <wp:positionV relativeFrom="paragraph">
                  <wp:posOffset>156210</wp:posOffset>
                </wp:positionV>
                <wp:extent cx="171450" cy="152400"/>
                <wp:effectExtent l="9525" t="13335" r="9525" b="5715"/>
                <wp:wrapNone/>
                <wp:docPr id="348" name="Oval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52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0" o:spid="_x0000_s1026" style="position:absolute;margin-left:373.5pt;margin-top:12.3pt;width:13.5pt;height:1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DQ6GwIAADAEAAAOAAAAZHJzL2Uyb0RvYy54bWysU1Fv0zAQfkfiP1h+p0m6lLGo6TR1FCGN bdLgB7iOk1g4PnN2m5Zfz9ntug54QuTBusvZn7/vu/P8ejcYtlXoNdiaF5OcM2UlNNp2Nf/2dfXu A2c+CNsIA1bVfK88v168fTMfXaWm0INpFDICsb4aXc37EFyVZV72ahB+Ak5ZKraAgwiUYpc1KEZC H0w2zfP32QjYOASpvKe/t4ciXyT8tlUyPLStV4GZmhO3kFZM6zqu2WIuqg6F67U80hD/wGIQ2tKl J6hbEQTboP4DatASwUMbJhKGDNpWS5U0kJoi/03NUy+cSlrIHO9ONvn/Byvvt4/IdFPzi5JaZcVA TXrYCsMupsmd0fmKNj25R4z6vLsD+d0zC8te2E7dIMLYK9EQpyK6mb06EBNPR9l6/AINQYtNgGTU rsUhApIFbJf6sT/1Q+0Ck/SzuCzKGXVNUqmYTcs8McpE9XzYoQ+fFAwsBjVXxmjno2OiEts7HyIf UT3vSvzB6GaljUkJduulQUZya75KX5JAMs+3GcvGml/NprOE/KrmzyHy9P0NAmFjmzRr0auPxzgI bQ4xsTT2aF70K86vr9bQ7Mk7hMPY0jOjoAf8ydlII1tz/2MjUHFmPlvy/6ooyzjjKSlnl9RAhueV 9XlFWElQNQ+cHcJlOLyLjUPd9XRTkeRauKGetTqZ+cLqSJbGMnl8fEJx7s/ztOvloS9+AQAA//8D AFBLAwQUAAYACAAAACEAIi59qd8AAAAJAQAADwAAAGRycy9kb3ducmV2LnhtbEyPQU+DQBCF7yb+ h82YeLNLC4WGsjSNjYkePIj2vmW3QMrOEnZK8d87nvT45r28+V6xm10vJjuGzqOC5SICYbH2psNG wdfny9MGRCCNRvcerYJvG2BX3t8VOjf+hh92qqgRXIIh1wpaoiGXMtStdTos/GCRvbMfnSaWYyPN qG9c7nq5iqJUOt0hf2j1YJ9bW1+qq1NwaPZVOsmY1vH58Erry/H9LV4q9fgw77cgyM70F4ZffEaH kplO/oomiF5BlmS8hRSskhQEB7Is4cNJQbJJQZaF/L+g/AEAAP//AwBQSwECLQAUAAYACAAAACEA toM4kv4AAADhAQAAEwAAAAAAAAAAAAAAAAAAAAAAW0NvbnRlbnRfVHlwZXNdLnhtbFBLAQItABQA BgAIAAAAIQA4/SH/1gAAAJQBAAALAAAAAAAAAAAAAAAAAC8BAABfcmVscy8ucmVsc1BLAQItABQA BgAIAAAAIQD+yDQ6GwIAADAEAAAOAAAAAAAAAAAAAAAAAC4CAABkcnMvZTJvRG9jLnhtbFBLAQIt ABQABgAIAAAAIQAiLn2p3wAAAAkBAAAPAAAAAAAAAAAAAAAAAHUEAABkcnMvZG93bnJldi54bWxQ SwUGAAAAAAQABADzAAAAgQUAAAAA "/>
            </w:pict>
          </mc:Fallback>
        </mc:AlternateContent>
      </w:r>
      <w:r>
        <w:rPr>
          <w:bCs/>
          <w:noProof/>
          <w:sz w:val="26"/>
          <w:szCs w:val="26"/>
        </w:rPr>
        <mc:AlternateContent>
          <mc:Choice Requires="wps">
            <w:drawing>
              <wp:anchor distT="0" distB="0" distL="114300" distR="114300" simplePos="0" relativeHeight="251652608" behindDoc="0" locked="0" layoutInCell="1" allowOverlap="1">
                <wp:simplePos x="0" y="0"/>
                <wp:positionH relativeFrom="column">
                  <wp:posOffset>4381500</wp:posOffset>
                </wp:positionH>
                <wp:positionV relativeFrom="paragraph">
                  <wp:posOffset>699135</wp:posOffset>
                </wp:positionV>
                <wp:extent cx="323850" cy="238125"/>
                <wp:effectExtent l="0" t="3810" r="0" b="0"/>
                <wp:wrapNone/>
                <wp:docPr id="347"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9" o:spid="_x0000_s1267" type="#_x0000_t202" style="position:absolute;left:0;text-align:left;margin-left:345pt;margin-top:55.05pt;width:25.5pt;height:18.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7cyeuwIAAMUFAAAOAAAAZHJzL2Uyb0RvYy54bWysVNtu2zAMfR+wfxD07voSJbGNOkUbx8OA 7gK0+wDFlmNhtuRJSpxu2L+PkpM0aTFg2OYHQxKlQx7ykNc3+65FO6Y0lyLD4VWAEROlrLjYZPjL Y+HFGGlDRUVbKViGn5jGN4u3b66HPmWRbGRbMYUAROh06DPcGNOnvq/LhnVUX8meCTDWUnXUwFZt /ErRAdC71o+CYOYPUlW9kiXTGk7z0YgXDr+uWWk+1bVmBrUZhtiM+yv3X9u/v7im6UbRvuHlIQz6 F1F0lAtweoLKqaFoq/grqI6XSmpZm6tSdr6sa14yxwHYhMELNg8N7ZnjAsnR/SlN+v/Blh93nxXi VYYnZI6RoB0U6ZHtDbqTezQJE5uhodcpXHzo4arZgwEq7djq/l6WXzUSctlQsWG3SsmhYbSCCEP7 0j97OuJoC7IePsgKHNGtkQ5oX6vOpg8SggAdKvV0qo4NpoTDSTSJp2ApwQTLMJo6DzQ9Pu6VNu+Y 7JBdZFhB8R043d1rY4Oh6fGK9SVkwdvWCaAVFwdwcTwB1/DU2mwQrp4/kiBZxauYeCSarTwS5Ll3 WyyJNyvC+TSf5MtlHv60fkOSNryqmLBujtoKyZ/V7qDyURUndWnZ8srC2ZC02qyXrUI7Ctou3HdI yNk1/zIMlwTg8oJSGJHgLkq8YhbPPVKQqZfMg9gLwuQumQUkIXlxSemeC/bvlNCQ4WQKdXR0fsst cN9rbjTtuIHp0fIuw/HpEk2tAleicqU1lLfj+iwVNvznVEC5j4V2erUSHcVq9uu9a46QnBphLasn kLCSIDFQI8w+WDRSfcdogDmSYf1tSxXDqH0voA2SkBA7eNyGTOcRbNS5ZX1uoaIEqAwbjMbl0ozD atsrvmnA09h4Qt5C69Tcydr22BjVoeFgVjh2h7lmh9H53t16nr6LXwAAAP//AwBQSwMEFAAGAAgA AAAhAO7xa8HeAAAACwEAAA8AAABkcnMvZG93bnJldi54bWxMj8FOwzAQRO9I/QdrK3GjdqqQ0hCn qkBcQRSo1Jsbb5OIeB3FbhP+nuVEjzszmn1TbCbXiQsOofWkIVkoEEiVty3VGj4/Xu4eQIRoyJrO E2r4wQCbcnZTmNz6kd7xsou14BIKudHQxNjnUoaqQWfCwvdI7J384Ezkc6ilHczI5a6TS6Uy6UxL /KExPT41WH3vzk7D1+vpsE/VW/3s7vvRT0qSW0utb+fT9hFExCn+h+EPn9GhZKajP5MNotOQrRVv iWwkKgHBiVWasHJkJV1lIMtCXm8ofwEAAP//AwBQSwECLQAUAAYACAAAACEAtoM4kv4AAADhAQAA EwAAAAAAAAAAAAAAAAAAAAAAW0NvbnRlbnRfVHlwZXNdLnhtbFBLAQItABQABgAIAAAAIQA4/SH/ 1gAAAJQBAAALAAAAAAAAAAAAAAAAAC8BAABfcmVscy8ucmVsc1BLAQItABQABgAIAAAAIQBW7cye uwIAAMUFAAAOAAAAAAAAAAAAAAAAAC4CAABkcnMvZTJvRG9jLnhtbFBLAQItABQABgAIAAAAIQDu 8WvB3gAAAAsBAAAPAAAAAAAAAAAAAAAAABUFAABkcnMvZG93bnJldi54bWxQSwUGAAAAAAQABADz AAAAIAYAAAAA " filled="f" stroked="f">
                <v:textbox>
                  <w:txbxContent>
                    <w:p w:rsidR="003D7609" w:rsidRDefault="003D7609" w:rsidP="007969CD">
                      <w:r>
                        <w:t>P</w:t>
                      </w:r>
                    </w:p>
                  </w:txbxContent>
                </v:textbox>
              </v:shape>
            </w:pict>
          </mc:Fallback>
        </mc:AlternateContent>
      </w:r>
    </w:p>
    <w:p w:rsidR="007969CD" w:rsidRPr="00BF3E6C" w:rsidRDefault="007969CD" w:rsidP="007969CD">
      <w:pPr>
        <w:jc w:val="both"/>
        <w:rPr>
          <w:bCs/>
          <w:sz w:val="26"/>
          <w:szCs w:val="26"/>
        </w:rPr>
      </w:pPr>
    </w:p>
    <w:p w:rsidR="007969CD" w:rsidRPr="00BF3E6C" w:rsidRDefault="007969CD" w:rsidP="007969CD">
      <w:pPr>
        <w:jc w:val="both"/>
        <w:rPr>
          <w:bCs/>
          <w:sz w:val="26"/>
          <w:szCs w:val="26"/>
        </w:rPr>
      </w:pPr>
    </w:p>
    <w:p w:rsidR="007969CD" w:rsidRPr="00BF3E6C" w:rsidRDefault="007969CD" w:rsidP="007969CD">
      <w:pPr>
        <w:jc w:val="both"/>
        <w:rPr>
          <w:bCs/>
          <w:sz w:val="26"/>
          <w:szCs w:val="26"/>
        </w:rPr>
      </w:pPr>
    </w:p>
    <w:p w:rsidR="007969CD" w:rsidRPr="00BF3E6C" w:rsidRDefault="007969CD" w:rsidP="007969CD">
      <w:pPr>
        <w:jc w:val="both"/>
        <w:rPr>
          <w:bCs/>
          <w:sz w:val="26"/>
          <w:szCs w:val="26"/>
        </w:rPr>
      </w:pPr>
    </w:p>
    <w:p w:rsidR="007969CD" w:rsidRPr="00BF3E6C" w:rsidRDefault="007969CD" w:rsidP="007969CD">
      <w:pPr>
        <w:rPr>
          <w:bCs/>
          <w:sz w:val="26"/>
          <w:szCs w:val="26"/>
        </w:rPr>
      </w:pPr>
      <w:r w:rsidRPr="00BF3E6C">
        <w:rPr>
          <w:bCs/>
          <w:sz w:val="26"/>
          <w:szCs w:val="26"/>
        </w:rPr>
        <w:t xml:space="preserve">                     Hình 1                             Hình 2                              Hình 3</w:t>
      </w:r>
    </w:p>
    <w:p w:rsidR="007969CD" w:rsidRPr="00BF3E6C" w:rsidRDefault="007969CD" w:rsidP="007969CD">
      <w:pPr>
        <w:rPr>
          <w:b/>
          <w:sz w:val="26"/>
          <w:szCs w:val="26"/>
          <w:u w:val="single"/>
          <w:lang w:val="es-ES"/>
        </w:rPr>
      </w:pPr>
      <w:r w:rsidRPr="00BF3E6C">
        <w:rPr>
          <w:b/>
          <w:sz w:val="26"/>
          <w:szCs w:val="26"/>
          <w:u w:val="single"/>
          <w:lang w:val="es-ES"/>
        </w:rPr>
        <w:t xml:space="preserve">Hướng dẫn giải: </w:t>
      </w:r>
    </w:p>
    <w:p w:rsidR="007969CD" w:rsidRPr="00BF3E6C" w:rsidRDefault="007969CD" w:rsidP="007969CD">
      <w:pPr>
        <w:numPr>
          <w:ilvl w:val="0"/>
          <w:numId w:val="9"/>
        </w:numPr>
        <w:jc w:val="both"/>
        <w:rPr>
          <w:bCs/>
          <w:sz w:val="26"/>
          <w:szCs w:val="26"/>
          <w:lang w:val="es-ES"/>
        </w:rPr>
      </w:pPr>
      <w:r w:rsidRPr="00BF3E6C">
        <w:rPr>
          <w:bCs/>
          <w:sz w:val="26"/>
          <w:szCs w:val="26"/>
          <w:lang w:val="es-ES"/>
        </w:rPr>
        <w:t xml:space="preserve">Ta có : (P - F).OA = F.OB suy ra : </w:t>
      </w:r>
      <w:r w:rsidRPr="00BF3E6C">
        <w:rPr>
          <w:b/>
          <w:sz w:val="26"/>
          <w:szCs w:val="26"/>
          <w:lang w:val="es-ES"/>
        </w:rPr>
        <w:t>F = 240N</w:t>
      </w:r>
    </w:p>
    <w:p w:rsidR="007969CD" w:rsidRPr="00BF3E6C" w:rsidRDefault="007969CD" w:rsidP="007969CD">
      <w:pPr>
        <w:jc w:val="both"/>
        <w:rPr>
          <w:b/>
          <w:sz w:val="26"/>
          <w:szCs w:val="26"/>
          <w:lang w:val="es-ES"/>
        </w:rPr>
      </w:pPr>
      <w:r w:rsidRPr="00BF3E6C">
        <w:rPr>
          <w:bCs/>
          <w:sz w:val="26"/>
          <w:szCs w:val="26"/>
          <w:lang w:val="es-ES"/>
        </w:rPr>
        <w:t>Lực kéo do tấm ván tác dụng vào O: F</w:t>
      </w:r>
      <w:r w:rsidRPr="00BF3E6C">
        <w:rPr>
          <w:bCs/>
          <w:sz w:val="26"/>
          <w:szCs w:val="26"/>
          <w:vertAlign w:val="superscript"/>
          <w:lang w:val="es-ES"/>
        </w:rPr>
        <w:t>/</w:t>
      </w:r>
      <w:r w:rsidRPr="00BF3E6C">
        <w:rPr>
          <w:bCs/>
          <w:sz w:val="26"/>
          <w:szCs w:val="26"/>
          <w:lang w:val="es-ES"/>
        </w:rPr>
        <w:t xml:space="preserve"> = P - F - F = </w:t>
      </w:r>
      <w:r w:rsidRPr="00BF3E6C">
        <w:rPr>
          <w:b/>
          <w:sz w:val="26"/>
          <w:szCs w:val="26"/>
          <w:lang w:val="es-ES"/>
        </w:rPr>
        <w:t>120N</w:t>
      </w:r>
    </w:p>
    <w:p w:rsidR="007969CD" w:rsidRPr="00BF3E6C" w:rsidRDefault="007969CD" w:rsidP="007969CD">
      <w:pPr>
        <w:numPr>
          <w:ilvl w:val="0"/>
          <w:numId w:val="9"/>
        </w:numPr>
        <w:jc w:val="both"/>
        <w:rPr>
          <w:bCs/>
          <w:sz w:val="26"/>
          <w:szCs w:val="26"/>
          <w:lang w:val="es-ES"/>
        </w:rPr>
      </w:pPr>
      <w:r w:rsidRPr="00BF3E6C">
        <w:rPr>
          <w:bCs/>
          <w:sz w:val="26"/>
          <w:szCs w:val="26"/>
          <w:lang w:val="es-ES"/>
        </w:rPr>
        <w:t>Ta có F</w:t>
      </w:r>
      <w:r w:rsidRPr="00BF3E6C">
        <w:rPr>
          <w:bCs/>
          <w:sz w:val="26"/>
          <w:szCs w:val="26"/>
          <w:vertAlign w:val="subscript"/>
          <w:lang w:val="es-ES"/>
        </w:rPr>
        <w:t>B</w:t>
      </w:r>
      <w:r w:rsidRPr="00BF3E6C">
        <w:rPr>
          <w:bCs/>
          <w:sz w:val="26"/>
          <w:szCs w:val="26"/>
          <w:lang w:val="es-ES"/>
        </w:rPr>
        <w:t xml:space="preserve"> = 2F và (P - F).OI = F</w:t>
      </w:r>
      <w:r w:rsidRPr="00BF3E6C">
        <w:rPr>
          <w:bCs/>
          <w:sz w:val="26"/>
          <w:szCs w:val="26"/>
          <w:vertAlign w:val="subscript"/>
          <w:lang w:val="es-ES"/>
        </w:rPr>
        <w:t>B</w:t>
      </w:r>
      <w:r w:rsidRPr="00BF3E6C">
        <w:rPr>
          <w:bCs/>
          <w:sz w:val="26"/>
          <w:szCs w:val="26"/>
          <w:lang w:val="es-ES"/>
        </w:rPr>
        <w:t xml:space="preserve">.OB suy ra : </w:t>
      </w:r>
      <w:r w:rsidRPr="00BF3E6C">
        <w:rPr>
          <w:b/>
          <w:sz w:val="26"/>
          <w:szCs w:val="26"/>
          <w:lang w:val="es-ES"/>
        </w:rPr>
        <w:t>F = 120N</w:t>
      </w:r>
    </w:p>
    <w:p w:rsidR="007969CD" w:rsidRPr="00BF3E6C" w:rsidRDefault="007969CD" w:rsidP="007969CD">
      <w:pPr>
        <w:jc w:val="both"/>
        <w:rPr>
          <w:bCs/>
          <w:sz w:val="26"/>
          <w:szCs w:val="26"/>
          <w:lang w:val="es-ES"/>
        </w:rPr>
      </w:pPr>
      <w:r w:rsidRPr="00BF3E6C">
        <w:rPr>
          <w:bCs/>
          <w:sz w:val="26"/>
          <w:szCs w:val="26"/>
          <w:lang w:val="es-ES"/>
        </w:rPr>
        <w:t>Lực kéo do tấm ván tác dụng vào O: F</w:t>
      </w:r>
      <w:r w:rsidRPr="00BF3E6C">
        <w:rPr>
          <w:bCs/>
          <w:sz w:val="26"/>
          <w:szCs w:val="26"/>
          <w:vertAlign w:val="superscript"/>
          <w:lang w:val="es-ES"/>
        </w:rPr>
        <w:t>/</w:t>
      </w:r>
      <w:r w:rsidRPr="00BF3E6C">
        <w:rPr>
          <w:bCs/>
          <w:sz w:val="26"/>
          <w:szCs w:val="26"/>
          <w:lang w:val="es-ES"/>
        </w:rPr>
        <w:t xml:space="preserve"> = P - F - 2F = </w:t>
      </w:r>
      <w:r w:rsidRPr="00BF3E6C">
        <w:rPr>
          <w:b/>
          <w:sz w:val="26"/>
          <w:szCs w:val="26"/>
          <w:lang w:val="es-ES"/>
        </w:rPr>
        <w:t>240N</w:t>
      </w:r>
    </w:p>
    <w:p w:rsidR="00524B4D" w:rsidRPr="00BF3E6C" w:rsidRDefault="007969CD" w:rsidP="007969CD">
      <w:pPr>
        <w:numPr>
          <w:ilvl w:val="0"/>
          <w:numId w:val="9"/>
        </w:numPr>
        <w:jc w:val="both"/>
        <w:rPr>
          <w:b/>
          <w:sz w:val="26"/>
          <w:szCs w:val="26"/>
          <w:lang w:val="es-ES"/>
        </w:rPr>
      </w:pPr>
      <w:r w:rsidRPr="00BF3E6C">
        <w:rPr>
          <w:bCs/>
          <w:sz w:val="26"/>
          <w:szCs w:val="26"/>
          <w:lang w:val="es-ES"/>
        </w:rPr>
        <w:t>Ta có F</w:t>
      </w:r>
      <w:r w:rsidRPr="00BF3E6C">
        <w:rPr>
          <w:bCs/>
          <w:sz w:val="26"/>
          <w:szCs w:val="26"/>
          <w:vertAlign w:val="subscript"/>
          <w:lang w:val="es-ES"/>
        </w:rPr>
        <w:t>B</w:t>
      </w:r>
      <w:r w:rsidRPr="00BF3E6C">
        <w:rPr>
          <w:bCs/>
          <w:sz w:val="26"/>
          <w:szCs w:val="26"/>
          <w:lang w:val="es-ES"/>
        </w:rPr>
        <w:t xml:space="preserve"> = 3F và (P + F).OI = F</w:t>
      </w:r>
      <w:r w:rsidRPr="00BF3E6C">
        <w:rPr>
          <w:bCs/>
          <w:sz w:val="26"/>
          <w:szCs w:val="26"/>
          <w:vertAlign w:val="subscript"/>
          <w:lang w:val="es-ES"/>
        </w:rPr>
        <w:t>B</w:t>
      </w:r>
      <w:r w:rsidRPr="00BF3E6C">
        <w:rPr>
          <w:bCs/>
          <w:sz w:val="26"/>
          <w:szCs w:val="26"/>
          <w:lang w:val="es-ES"/>
        </w:rPr>
        <w:t xml:space="preserve">.OB suy ra : </w:t>
      </w:r>
      <w:r w:rsidRPr="00BF3E6C">
        <w:rPr>
          <w:b/>
          <w:sz w:val="26"/>
          <w:szCs w:val="26"/>
          <w:lang w:val="es-ES"/>
        </w:rPr>
        <w:t>F = 120N</w:t>
      </w:r>
    </w:p>
    <w:p w:rsidR="007969CD" w:rsidRPr="00BF3E6C" w:rsidRDefault="007969CD" w:rsidP="007969CD">
      <w:pPr>
        <w:numPr>
          <w:ilvl w:val="0"/>
          <w:numId w:val="9"/>
        </w:numPr>
        <w:jc w:val="both"/>
        <w:rPr>
          <w:b/>
          <w:sz w:val="26"/>
          <w:szCs w:val="26"/>
          <w:lang w:val="es-ES"/>
        </w:rPr>
      </w:pPr>
      <w:r w:rsidRPr="00BF3E6C">
        <w:rPr>
          <w:bCs/>
          <w:sz w:val="26"/>
          <w:szCs w:val="26"/>
          <w:lang w:val="es-ES"/>
        </w:rPr>
        <w:t>Lực kéo do tấm ván tác dụng vào O: F</w:t>
      </w:r>
      <w:r w:rsidRPr="00BF3E6C">
        <w:rPr>
          <w:bCs/>
          <w:sz w:val="26"/>
          <w:szCs w:val="26"/>
          <w:vertAlign w:val="superscript"/>
          <w:lang w:val="es-ES"/>
        </w:rPr>
        <w:t>/</w:t>
      </w:r>
      <w:r w:rsidRPr="00BF3E6C">
        <w:rPr>
          <w:bCs/>
          <w:sz w:val="26"/>
          <w:szCs w:val="26"/>
          <w:lang w:val="es-ES"/>
        </w:rPr>
        <w:t xml:space="preserve"> = P + F - 3F = </w:t>
      </w:r>
      <w:r w:rsidRPr="00BF3E6C">
        <w:rPr>
          <w:b/>
          <w:sz w:val="26"/>
          <w:szCs w:val="26"/>
          <w:lang w:val="es-ES"/>
        </w:rPr>
        <w:t>360N</w:t>
      </w:r>
    </w:p>
    <w:p w:rsidR="007969CD" w:rsidRPr="00A40B9B" w:rsidRDefault="00927938" w:rsidP="007969CD">
      <w:pPr>
        <w:jc w:val="both"/>
        <w:rPr>
          <w:i/>
          <w:sz w:val="26"/>
          <w:szCs w:val="26"/>
          <w:lang w:val="es-ES"/>
        </w:rPr>
      </w:pPr>
      <w:r>
        <w:rPr>
          <w:b/>
          <w:noProof/>
          <w:sz w:val="26"/>
          <w:szCs w:val="26"/>
          <w:u w:val="single"/>
        </w:rPr>
        <mc:AlternateContent>
          <mc:Choice Requires="wps">
            <w:drawing>
              <wp:anchor distT="0" distB="0" distL="114300" distR="114300" simplePos="0" relativeHeight="251738624" behindDoc="0" locked="0" layoutInCell="1" allowOverlap="1">
                <wp:simplePos x="0" y="0"/>
                <wp:positionH relativeFrom="column">
                  <wp:posOffset>4572000</wp:posOffset>
                </wp:positionH>
                <wp:positionV relativeFrom="paragraph">
                  <wp:posOffset>32385</wp:posOffset>
                </wp:positionV>
                <wp:extent cx="897890" cy="2009775"/>
                <wp:effectExtent l="0" t="3810" r="0" b="0"/>
                <wp:wrapNone/>
                <wp:docPr id="346" name="Text Box 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F718C3">
                            <w:r>
                              <w:rPr>
                                <w:noProof/>
                              </w:rPr>
                              <w:drawing>
                                <wp:inline distT="0" distB="0" distL="0" distR="0">
                                  <wp:extent cx="715645" cy="2003425"/>
                                  <wp:effectExtent l="0" t="0" r="8255" b="0"/>
                                  <wp:docPr id="219" name="Picture 219"/>
                                  <wp:cNvGraphicFramePr>
                                    <a:graphicFrameLocks noChangeAspect="1"/>
                                  </wp:cNvGraphicFramePr>
                                  <a:graphic>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715645" cy="20034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5" o:spid="_x0000_s1268" type="#_x0000_t202" style="position:absolute;left:0;text-align:left;margin-left:5in;margin-top:2.55pt;width:70.7pt;height:158.25pt;z-index:251738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V0mwugIAAMQFAAAOAAAAZHJzL2Uyb0RvYy54bWysVNtunDAQfa/Uf7D8ToCNWRYUNkqWpaqU XqSkH+AFs1gFG9nOQlr13zs2e01eqrY8INszPnNm5nhubseuRTumNJciw+FVgBETpay42Gb421Ph LTDShoqKtlKwDL8wjW+X79/dDH3KZrKRbcUUAhCh06HPcGNMn/q+LhvWUX0leybAWEvVUQNbtfUr RQdA71p/FgRzf5Cq6pUsmdZwmk9GvHT4dc1K86WuNTOozTBwM+6v3H9j//7yhqZbRfuGl3sa9C9Y dJQLCHqEyqmh6FnxN1AdL5XUsjZXpex8Wde8ZC4HyCYMXmXz2NCeuVygOLo/lkn/P9jy8+6rQrzK 8DWZYyRoB016YqNB93JEEYlshYZep+D42IOrGcEAnXbZ6v5Blt81EnLVULFld0rJoWG0Aoahvemf XZ1wtAXZDJ9kBYHos5EOaKxVZ8sHBUGADp16OXbHkinhcJHEiwQsJZig9UkcO3I+TQ+3e6XNByY7 ZBcZVtB9h053D9pYNjQ9uNhgQha8bZ0CWnFxAI7TCcSGq9ZmWbiG/kyCZL1YL4hHZvO1R4I89+6K FfHmRRhH+XW+WuXhLxs3JGnDq4oJG+YgrpD8WfP2Mp9kcZSXli2vLJylpNV2s2oV2lEQd+E+V3Ow nNz8SxquCJDLq5TCGQnuZ4lXzBexRwoSeUkcLLwgTO6TeUASkheXKT1wwf49JTRkOIlm0SSmE+lX uQXue5sbTTtuYHy0vAN5HJ1oaiW4FpVrraG8ndZnpbD0T6WAdh8a7QRrNTqp1Yyb0b2OMHKzwsp5 I6sX0LCSIDGQIww/WDRS/cBogEGSYQGTDqP2o4BXkISE2LnjNiSKZ7BR55bNuYWKEoAybDCalisz zarnXvFtA3GmdyfkHbycmjtRnzjt3xuMCpfbfqzZWXS+d16n4bv8DQAA//8DAFBLAwQUAAYACAAA ACEArEAEJuAAAAAJAQAADwAAAGRycy9kb3ducmV2LnhtbEyPwU7DMBBE70j8g7VIXBB1kkKoQjYV AsGFqojCgaMTmyQQryPbTQNfz3KC42pGb96W69kOYjI+9I4Q0kUCwlDjdE8twuvL/fkKRIiKtBoc GYQvE2BdHR+VqtDuQM9m2sVWMIRCoRC6GMdCytB0xqqwcKMhzt6dtyry6VupvTow3A4yS5JcWtUT L3RqNLedaT53e4vw/eQ3Lss2D2n9tuyneHf2sX3cIp6ezDfXIKKZ418ZfvVZHSp2qt2edBADwhXj uYpwmYLgfJWnFyBqhGWW5iCrUv7/oPoBAAD//wMAUEsBAi0AFAAGAAgAAAAhALaDOJL+AAAA4QEA ABMAAAAAAAAAAAAAAAAAAAAAAFtDb250ZW50X1R5cGVzXS54bWxQSwECLQAUAAYACAAAACEAOP0h /9YAAACUAQAACwAAAAAAAAAAAAAAAAAvAQAAX3JlbHMvLnJlbHNQSwECLQAUAAYACAAAACEA8VdJ sLoCAADEBQAADgAAAAAAAAAAAAAAAAAuAgAAZHJzL2Uyb0RvYy54bWxQSwECLQAUAAYACAAAACEA rEAEJuAAAAAJAQAADwAAAAAAAAAAAAAAAAAUBQAAZHJzL2Rvd25yZXYueG1sUEsFBgAAAAAEAAQA 8wAAACEGAAAAAA== " filled="f" stroked="f">
                <v:textbox>
                  <w:txbxContent>
                    <w:p w:rsidR="003D7609" w:rsidRDefault="00927938" w:rsidP="00F718C3">
                      <w:r>
                        <w:rPr>
                          <w:noProof/>
                        </w:rPr>
                        <w:drawing>
                          <wp:inline distT="0" distB="0" distL="0" distR="0">
                            <wp:extent cx="715645" cy="2003425"/>
                            <wp:effectExtent l="0" t="0" r="825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715645" cy="2003425"/>
                                    </a:xfrm>
                                    <a:prstGeom prst="rect">
                                      <a:avLst/>
                                    </a:prstGeom>
                                    <a:noFill/>
                                    <a:ln>
                                      <a:noFill/>
                                    </a:ln>
                                  </pic:spPr>
                                </pic:pic>
                              </a:graphicData>
                            </a:graphic>
                          </wp:inline>
                        </w:drawing>
                      </w:r>
                    </w:p>
                  </w:txbxContent>
                </v:textbox>
              </v:shape>
            </w:pict>
          </mc:Fallback>
        </mc:AlternateContent>
      </w:r>
      <w:r w:rsidR="007969CD" w:rsidRPr="00BF3E6C">
        <w:rPr>
          <w:b/>
          <w:sz w:val="26"/>
          <w:szCs w:val="26"/>
          <w:u w:val="single"/>
          <w:lang w:val="es-ES"/>
        </w:rPr>
        <w:t>Bài 2:</w:t>
      </w:r>
      <w:r w:rsidR="007969CD" w:rsidRPr="00BF3E6C">
        <w:rPr>
          <w:b/>
          <w:sz w:val="26"/>
          <w:szCs w:val="26"/>
          <w:lang w:val="es-ES"/>
        </w:rPr>
        <w:t xml:space="preserve"> </w:t>
      </w:r>
      <w:r w:rsidR="007969CD" w:rsidRPr="00A40B9B">
        <w:rPr>
          <w:i/>
          <w:sz w:val="26"/>
          <w:szCs w:val="26"/>
          <w:lang w:val="es-ES"/>
        </w:rPr>
        <w:t>Một người có trọng lượng P</w:t>
      </w:r>
      <w:r w:rsidR="007969CD" w:rsidRPr="00A40B9B">
        <w:rPr>
          <w:i/>
          <w:sz w:val="26"/>
          <w:szCs w:val="26"/>
          <w:vertAlign w:val="subscript"/>
          <w:lang w:val="es-ES"/>
        </w:rPr>
        <w:t>1</w:t>
      </w:r>
      <w:r w:rsidR="007969CD" w:rsidRPr="00A40B9B">
        <w:rPr>
          <w:i/>
          <w:sz w:val="26"/>
          <w:szCs w:val="26"/>
          <w:lang w:val="es-ES"/>
        </w:rPr>
        <w:t xml:space="preserve"> đứng trên tấm </w:t>
      </w:r>
    </w:p>
    <w:p w:rsidR="007969CD" w:rsidRPr="00A40B9B" w:rsidRDefault="007969CD" w:rsidP="007969CD">
      <w:pPr>
        <w:jc w:val="both"/>
        <w:rPr>
          <w:i/>
          <w:sz w:val="26"/>
          <w:szCs w:val="26"/>
          <w:lang w:val="es-ES"/>
        </w:rPr>
      </w:pPr>
      <w:r w:rsidRPr="00A40B9B">
        <w:rPr>
          <w:i/>
          <w:sz w:val="26"/>
          <w:szCs w:val="26"/>
          <w:lang w:val="es-ES"/>
        </w:rPr>
        <w:t>ván có trọng lượng P</w:t>
      </w:r>
      <w:r w:rsidRPr="00A40B9B">
        <w:rPr>
          <w:i/>
          <w:sz w:val="26"/>
          <w:szCs w:val="26"/>
          <w:vertAlign w:val="subscript"/>
          <w:lang w:val="es-ES"/>
        </w:rPr>
        <w:t>2</w:t>
      </w:r>
      <w:r w:rsidRPr="00A40B9B">
        <w:rPr>
          <w:i/>
          <w:sz w:val="26"/>
          <w:szCs w:val="26"/>
          <w:lang w:val="es-ES"/>
        </w:rPr>
        <w:t xml:space="preserve"> để kéo đầu một sợi dây vắt qua hệ </w:t>
      </w:r>
    </w:p>
    <w:p w:rsidR="007969CD" w:rsidRPr="00A40B9B" w:rsidRDefault="007969CD" w:rsidP="007969CD">
      <w:pPr>
        <w:jc w:val="both"/>
        <w:rPr>
          <w:i/>
          <w:sz w:val="26"/>
          <w:szCs w:val="26"/>
        </w:rPr>
      </w:pPr>
      <w:r w:rsidRPr="00A40B9B">
        <w:rPr>
          <w:i/>
          <w:sz w:val="26"/>
          <w:szCs w:val="26"/>
          <w:lang w:val="es-ES"/>
        </w:rPr>
        <w:t xml:space="preserve">ròng rọc ( như hình vẽ). </w:t>
      </w:r>
      <w:r w:rsidRPr="00A40B9B">
        <w:rPr>
          <w:i/>
          <w:sz w:val="26"/>
          <w:szCs w:val="26"/>
        </w:rPr>
        <w:t xml:space="preserve">Độ dài tấm ván giữa hai điểm </w:t>
      </w:r>
    </w:p>
    <w:p w:rsidR="007969CD" w:rsidRPr="00A40B9B" w:rsidRDefault="007969CD" w:rsidP="007969CD">
      <w:pPr>
        <w:jc w:val="both"/>
        <w:rPr>
          <w:i/>
          <w:sz w:val="26"/>
          <w:szCs w:val="26"/>
        </w:rPr>
      </w:pPr>
      <w:r w:rsidRPr="00A40B9B">
        <w:rPr>
          <w:i/>
          <w:sz w:val="26"/>
          <w:szCs w:val="26"/>
        </w:rPr>
        <w:t>treo dây là l. bỏ qua trọng lượng của ròng rọc, sợi dây</w:t>
      </w:r>
    </w:p>
    <w:p w:rsidR="007969CD" w:rsidRPr="00A40B9B" w:rsidRDefault="007969CD" w:rsidP="007969CD">
      <w:pPr>
        <w:jc w:val="both"/>
        <w:rPr>
          <w:i/>
          <w:sz w:val="26"/>
          <w:szCs w:val="26"/>
        </w:rPr>
      </w:pPr>
      <w:r w:rsidRPr="00A40B9B">
        <w:rPr>
          <w:i/>
          <w:sz w:val="26"/>
          <w:szCs w:val="26"/>
        </w:rPr>
        <w:t xml:space="preserve"> và mọi ma sát.</w:t>
      </w:r>
    </w:p>
    <w:p w:rsidR="007969CD" w:rsidRPr="00A40B9B" w:rsidRDefault="007969CD" w:rsidP="007969CD">
      <w:pPr>
        <w:numPr>
          <w:ilvl w:val="0"/>
          <w:numId w:val="10"/>
        </w:numPr>
        <w:jc w:val="both"/>
        <w:rPr>
          <w:i/>
          <w:sz w:val="26"/>
          <w:szCs w:val="26"/>
        </w:rPr>
      </w:pPr>
      <w:r w:rsidRPr="00A40B9B">
        <w:rPr>
          <w:i/>
          <w:sz w:val="26"/>
          <w:szCs w:val="26"/>
        </w:rPr>
        <w:t xml:space="preserve">Người đó phải kéo dây với một lực là bao </w:t>
      </w:r>
    </w:p>
    <w:p w:rsidR="007969CD" w:rsidRPr="00A40B9B" w:rsidRDefault="007969CD" w:rsidP="007969CD">
      <w:pPr>
        <w:jc w:val="both"/>
        <w:rPr>
          <w:i/>
          <w:sz w:val="26"/>
          <w:szCs w:val="26"/>
        </w:rPr>
      </w:pPr>
      <w:r w:rsidRPr="00A40B9B">
        <w:rPr>
          <w:i/>
          <w:sz w:val="26"/>
          <w:szCs w:val="26"/>
        </w:rPr>
        <w:t xml:space="preserve">nhiêu và người đó đứng trên vị trí nào của tấm ván </w:t>
      </w:r>
    </w:p>
    <w:p w:rsidR="007969CD" w:rsidRPr="00A40B9B" w:rsidRDefault="007969CD" w:rsidP="007969CD">
      <w:pPr>
        <w:jc w:val="both"/>
        <w:rPr>
          <w:i/>
          <w:sz w:val="26"/>
          <w:szCs w:val="26"/>
        </w:rPr>
      </w:pPr>
      <w:r w:rsidRPr="00A40B9B">
        <w:rPr>
          <w:i/>
          <w:sz w:val="26"/>
          <w:szCs w:val="26"/>
        </w:rPr>
        <w:t>để duy trì tấm ván ở trạng thái nằm ngang?</w:t>
      </w:r>
    </w:p>
    <w:p w:rsidR="007969CD" w:rsidRPr="00A40B9B" w:rsidRDefault="007969CD" w:rsidP="007969CD">
      <w:pPr>
        <w:numPr>
          <w:ilvl w:val="0"/>
          <w:numId w:val="10"/>
        </w:numPr>
        <w:jc w:val="both"/>
        <w:rPr>
          <w:i/>
          <w:sz w:val="26"/>
          <w:szCs w:val="26"/>
        </w:rPr>
      </w:pPr>
      <w:r w:rsidRPr="00A40B9B">
        <w:rPr>
          <w:i/>
          <w:sz w:val="26"/>
          <w:szCs w:val="26"/>
        </w:rPr>
        <w:t>Tính trọng lượng lớn nhất của tấm ván để người</w:t>
      </w:r>
    </w:p>
    <w:p w:rsidR="007969CD" w:rsidRPr="00A40B9B" w:rsidRDefault="007969CD" w:rsidP="007969CD">
      <w:pPr>
        <w:jc w:val="both"/>
        <w:rPr>
          <w:i/>
          <w:sz w:val="26"/>
          <w:szCs w:val="26"/>
        </w:rPr>
      </w:pPr>
      <w:r w:rsidRPr="00A40B9B">
        <w:rPr>
          <w:i/>
          <w:sz w:val="26"/>
          <w:szCs w:val="26"/>
        </w:rPr>
        <w:t xml:space="preserve"> đó còn đè lên tấm ván.</w:t>
      </w:r>
    </w:p>
    <w:p w:rsidR="007969CD" w:rsidRPr="00BF3E6C" w:rsidRDefault="007969CD" w:rsidP="007969CD">
      <w:pPr>
        <w:jc w:val="both"/>
        <w:rPr>
          <w:b/>
          <w:sz w:val="26"/>
          <w:szCs w:val="26"/>
          <w:u w:val="single"/>
        </w:rPr>
      </w:pPr>
      <w:r w:rsidRPr="00BF3E6C">
        <w:rPr>
          <w:b/>
          <w:sz w:val="26"/>
          <w:szCs w:val="26"/>
          <w:u w:val="single"/>
        </w:rPr>
        <w:t>Hướng dẫn giải:</w:t>
      </w:r>
    </w:p>
    <w:p w:rsidR="007969CD" w:rsidRPr="00BF3E6C" w:rsidRDefault="007969CD" w:rsidP="007969CD">
      <w:pPr>
        <w:jc w:val="both"/>
        <w:rPr>
          <w:sz w:val="26"/>
          <w:szCs w:val="26"/>
        </w:rPr>
      </w:pPr>
      <w:r w:rsidRPr="00BF3E6C">
        <w:rPr>
          <w:sz w:val="26"/>
          <w:szCs w:val="26"/>
        </w:rPr>
        <w:t xml:space="preserve">      a/  Gọi T</w:t>
      </w:r>
      <w:r w:rsidRPr="00BF3E6C">
        <w:rPr>
          <w:sz w:val="26"/>
          <w:szCs w:val="26"/>
          <w:vertAlign w:val="subscript"/>
        </w:rPr>
        <w:t>1</w:t>
      </w:r>
      <w:r w:rsidRPr="00BF3E6C">
        <w:rPr>
          <w:sz w:val="26"/>
          <w:szCs w:val="26"/>
        </w:rPr>
        <w:t xml:space="preserve"> là lực căng dây qua ròng rọc cố định.</w:t>
      </w:r>
    </w:p>
    <w:p w:rsidR="007969CD" w:rsidRPr="00BF3E6C" w:rsidRDefault="007969CD" w:rsidP="007969CD">
      <w:pPr>
        <w:jc w:val="both"/>
        <w:rPr>
          <w:sz w:val="26"/>
          <w:szCs w:val="26"/>
        </w:rPr>
      </w:pPr>
      <w:r w:rsidRPr="00BF3E6C">
        <w:rPr>
          <w:sz w:val="26"/>
          <w:szCs w:val="26"/>
        </w:rPr>
        <w:t xml:space="preserve"> T</w:t>
      </w:r>
      <w:r w:rsidRPr="00BF3E6C">
        <w:rPr>
          <w:sz w:val="26"/>
          <w:szCs w:val="26"/>
          <w:vertAlign w:val="subscript"/>
        </w:rPr>
        <w:t>2</w:t>
      </w:r>
      <w:r w:rsidRPr="00BF3E6C">
        <w:rPr>
          <w:sz w:val="26"/>
          <w:szCs w:val="26"/>
        </w:rPr>
        <w:t xml:space="preserve"> là lực căng dây qua ròng rọc động, Q là áp lực của </w:t>
      </w:r>
    </w:p>
    <w:p w:rsidR="007969CD" w:rsidRPr="00BF3E6C" w:rsidRDefault="007969CD" w:rsidP="007969CD">
      <w:pPr>
        <w:jc w:val="both"/>
        <w:rPr>
          <w:sz w:val="26"/>
          <w:szCs w:val="26"/>
        </w:rPr>
      </w:pPr>
      <w:r w:rsidRPr="00BF3E6C">
        <w:rPr>
          <w:sz w:val="26"/>
          <w:szCs w:val="26"/>
        </w:rPr>
        <w:t>người lên tấm ván. Ta có: Q = P</w:t>
      </w:r>
      <w:r w:rsidRPr="00BF3E6C">
        <w:rPr>
          <w:sz w:val="26"/>
          <w:szCs w:val="26"/>
          <w:vertAlign w:val="subscript"/>
        </w:rPr>
        <w:t>1</w:t>
      </w:r>
      <w:r w:rsidRPr="00BF3E6C">
        <w:rPr>
          <w:sz w:val="26"/>
          <w:szCs w:val="26"/>
        </w:rPr>
        <w:t xml:space="preserve"> - T</w:t>
      </w:r>
      <w:r w:rsidRPr="00BF3E6C">
        <w:rPr>
          <w:sz w:val="26"/>
          <w:szCs w:val="26"/>
          <w:vertAlign w:val="subscript"/>
        </w:rPr>
        <w:t>2</w:t>
      </w:r>
      <w:r w:rsidRPr="00BF3E6C">
        <w:rPr>
          <w:sz w:val="26"/>
          <w:szCs w:val="26"/>
        </w:rPr>
        <w:t xml:space="preserve">  và T</w:t>
      </w:r>
      <w:r w:rsidRPr="00BF3E6C">
        <w:rPr>
          <w:sz w:val="26"/>
          <w:szCs w:val="26"/>
          <w:vertAlign w:val="subscript"/>
        </w:rPr>
        <w:t>1</w:t>
      </w:r>
      <w:r w:rsidRPr="00BF3E6C">
        <w:rPr>
          <w:sz w:val="26"/>
          <w:szCs w:val="26"/>
        </w:rPr>
        <w:t xml:space="preserve"> = 2T</w:t>
      </w:r>
      <w:r w:rsidRPr="00BF3E6C">
        <w:rPr>
          <w:sz w:val="26"/>
          <w:szCs w:val="26"/>
          <w:vertAlign w:val="subscript"/>
        </w:rPr>
        <w:t>2</w:t>
      </w:r>
      <w:r w:rsidRPr="00BF3E6C">
        <w:rPr>
          <w:sz w:val="26"/>
          <w:szCs w:val="26"/>
        </w:rPr>
        <w:t xml:space="preserve">  (1)</w:t>
      </w:r>
    </w:p>
    <w:p w:rsidR="007969CD" w:rsidRPr="00BF3E6C" w:rsidRDefault="007969CD" w:rsidP="007969CD">
      <w:pPr>
        <w:jc w:val="both"/>
        <w:rPr>
          <w:sz w:val="26"/>
          <w:szCs w:val="26"/>
        </w:rPr>
      </w:pPr>
      <w:r w:rsidRPr="00BF3E6C">
        <w:rPr>
          <w:sz w:val="26"/>
          <w:szCs w:val="26"/>
        </w:rPr>
        <w:t xml:space="preserve">Để hệ cân bằng thì trọng lượng của người và ván cân </w:t>
      </w:r>
    </w:p>
    <w:p w:rsidR="007969CD" w:rsidRPr="00BF3E6C" w:rsidRDefault="007969CD" w:rsidP="007969CD">
      <w:pPr>
        <w:jc w:val="both"/>
        <w:rPr>
          <w:sz w:val="26"/>
          <w:szCs w:val="26"/>
          <w:lang w:val="fr-FR"/>
        </w:rPr>
      </w:pPr>
      <w:r w:rsidRPr="00BF3E6C">
        <w:rPr>
          <w:sz w:val="26"/>
          <w:szCs w:val="26"/>
        </w:rPr>
        <w:t xml:space="preserve">bằng với lực căng sợi dây. </w:t>
      </w:r>
      <w:r w:rsidRPr="00BF3E6C">
        <w:rPr>
          <w:sz w:val="26"/>
          <w:szCs w:val="26"/>
          <w:lang w:val="fr-FR"/>
        </w:rPr>
        <w:t>Vậy: T</w:t>
      </w:r>
      <w:r w:rsidRPr="00BF3E6C">
        <w:rPr>
          <w:sz w:val="26"/>
          <w:szCs w:val="26"/>
          <w:vertAlign w:val="subscript"/>
          <w:lang w:val="fr-FR"/>
        </w:rPr>
        <w:t>1</w:t>
      </w:r>
      <w:r w:rsidRPr="00BF3E6C">
        <w:rPr>
          <w:sz w:val="26"/>
          <w:szCs w:val="26"/>
          <w:lang w:val="fr-FR"/>
        </w:rPr>
        <w:t xml:space="preserve"> + 2T</w:t>
      </w:r>
      <w:r w:rsidRPr="00BF3E6C">
        <w:rPr>
          <w:sz w:val="26"/>
          <w:szCs w:val="26"/>
          <w:vertAlign w:val="subscript"/>
          <w:lang w:val="fr-FR"/>
        </w:rPr>
        <w:t>2</w:t>
      </w:r>
      <w:r w:rsidRPr="00BF3E6C">
        <w:rPr>
          <w:sz w:val="26"/>
          <w:szCs w:val="26"/>
          <w:lang w:val="fr-FR"/>
        </w:rPr>
        <w:t xml:space="preserve"> = P</w:t>
      </w:r>
      <w:r w:rsidRPr="00BF3E6C">
        <w:rPr>
          <w:sz w:val="26"/>
          <w:szCs w:val="26"/>
          <w:vertAlign w:val="subscript"/>
          <w:lang w:val="fr-FR"/>
        </w:rPr>
        <w:t>1</w:t>
      </w:r>
      <w:r w:rsidRPr="00BF3E6C">
        <w:rPr>
          <w:sz w:val="26"/>
          <w:szCs w:val="26"/>
          <w:lang w:val="fr-FR"/>
        </w:rPr>
        <w:t xml:space="preserve"> + P</w:t>
      </w:r>
      <w:r w:rsidRPr="00BF3E6C">
        <w:rPr>
          <w:sz w:val="26"/>
          <w:szCs w:val="26"/>
          <w:vertAlign w:val="subscript"/>
          <w:lang w:val="fr-FR"/>
        </w:rPr>
        <w:t>2</w:t>
      </w:r>
      <w:r w:rsidRPr="00BF3E6C">
        <w:rPr>
          <w:sz w:val="26"/>
          <w:szCs w:val="26"/>
          <w:lang w:val="fr-FR"/>
        </w:rPr>
        <w:t xml:space="preserve"> </w:t>
      </w:r>
    </w:p>
    <w:p w:rsidR="007969CD" w:rsidRPr="00BF3E6C" w:rsidRDefault="00927938" w:rsidP="007969CD">
      <w:pPr>
        <w:jc w:val="both"/>
        <w:rPr>
          <w:sz w:val="26"/>
          <w:szCs w:val="26"/>
          <w:lang w:val="fr-FR"/>
        </w:rPr>
      </w:pP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5486400</wp:posOffset>
                </wp:positionH>
                <wp:positionV relativeFrom="paragraph">
                  <wp:posOffset>146685</wp:posOffset>
                </wp:positionV>
                <wp:extent cx="1133475" cy="2567305"/>
                <wp:effectExtent l="0" t="3810" r="0" b="635"/>
                <wp:wrapNone/>
                <wp:docPr id="345"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2567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954405" cy="2465070"/>
                                  <wp:effectExtent l="0" t="0" r="0" b="0"/>
                                  <wp:docPr id="220" name="Picture 220"/>
                                  <wp:cNvGraphicFramePr>
                                    <a:graphicFrameLocks noChangeAspect="1"/>
                                  </wp:cNvGraphicFramePr>
                                  <a:graphic>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954405" cy="246507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6" o:spid="_x0000_s1269" type="#_x0000_t202" style="position:absolute;left:0;text-align:left;margin-left:6in;margin-top:11.55pt;width:89.25pt;height:202.1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uEURuwIAAMUFAAAOAAAAZHJzL2Uyb0RvYy54bWysVG1vmzAQ/j5p/8Hyd8pLDAmopGpDmCZ1 L1K7H+CACdbARrYb0k397zubJE1bTZq28QHZvvNzz909vsurfd+hHVOaS5Hj8CLAiIlK1lxsc/zt vvQWGGlDRU07KViOH5nGV8v37y7HIWORbGVXM4UAROhsHHLcGjNkvq+rlvVUX8iBCTA2UvXUwFZt /VrREdD7zo+CIPFHqepByYppDafFZMRLh980rDJfmkYzg7ocAzfj/sr9N/bvLy9ptlV0aHl1oEH/ gkVPuYCgJ6iCGooeFH8D1fNKSS0bc1HJ3pdNwyvmcoBswuBVNnctHZjLBYqjh1OZ9P+DrT7vvirE 6xzPSIyRoD006Z7tDbqRezSLEluhcdAZON4N4Gr2YIBOu2z1cCur7xoJuWqp2LJrpeTYMloDw9De 9M+uTjjagmzGT7KGQPTBSAe0b1RvywcFQYAOnXo8dceSqWzIcDYjcyBZgS2Kk/ksiF0Mmh2vD0qb D0z2yC5yrKD9Dp7ubrWxdGh2dLHRhCx51zkJdOLFAThOJxAcrlqbpeE6+jMN0vVivSAeiZK1R4Ki 8K7LFfGSMpzHxaxYrYrwycYNSdbyumbChjmqKyR/1r2DziddnPSlZcdrC2cpabXdrDqFdhTUXbrv UJAzN/8lDVcEyOVVSmFEgpso9cpkMfdISWIvnQcLLwjTmzQJSEqK8mVKt1ywf08JjTlO4yie1PTb 3AL3vc2NZj03MD863ud4cXKimdXgWtSutYbyblqflcLSfy4FtPvYaKdYK9JJrma/2bvnEcZO0FbP G1k/goiVBImBUmH6waKV6gdGI0ySHAsYdRh1HwU8gzQkxA4etyHxPIKNOrdszi1UVACUY4PRtFyZ aVg9DIpvW4gzPTwhr+HpNNyJ+pnT4cHBrHC5HeaaHUbne+f1PH2XvwAAAP//AwBQSwMEFAAGAAgA AAAhAEeoct/iAAAACwEAAA8AAABkcnMvZG93bnJldi54bWxMjzFPwzAUhHck/oP1kFhQ68QNpQpx KgSChaqIloHRiR9JIH6ObDcN/HrcCcbTne6+K9aT6dmIzneWJKTzBBhSbXVHjYS3/eNsBcwHRVr1 llDCN3pYl+dnhcq1PdIrjrvQsFhCPlcS2hCGnHNft2iUn9sBKXof1hkVonQN104dY7npuUiSJTeq o7jQqgHvW6y/dgcj4efFbawQm6e0el90Y3i4+tw+b6W8vJjuboEFnMJfGE74ER3KyFTZA2nPegmr ZRa/BAlikQI7BZJMXAOrJGTiJgNeFvz/h/IXAAD//wMAUEsBAi0AFAAGAAgAAAAhALaDOJL+AAAA 4QEAABMAAAAAAAAAAAAAAAAAAAAAAFtDb250ZW50X1R5cGVzXS54bWxQSwECLQAUAAYACAAAACEA OP0h/9YAAACUAQAACwAAAAAAAAAAAAAAAAAvAQAAX3JlbHMvLnJlbHNQSwECLQAUAAYACAAAACEA cbhFEbsCAADFBQAADgAAAAAAAAAAAAAAAAAuAgAAZHJzL2Uyb0RvYy54bWxQSwECLQAUAAYACAAA ACEAR6hy3+IAAAALAQAADwAAAAAAAAAAAAAAAAAVBQAAZHJzL2Rvd25yZXYueG1sUEsFBgAAAAAE AAQA8wAAACQGAAAAAA== " filled="f" stroked="f">
                <v:textbox>
                  <w:txbxContent>
                    <w:p w:rsidR="003D7609" w:rsidRDefault="00927938" w:rsidP="007969CD">
                      <w:r>
                        <w:rPr>
                          <w:noProof/>
                        </w:rPr>
                        <w:drawing>
                          <wp:inline distT="0" distB="0" distL="0" distR="0">
                            <wp:extent cx="954405" cy="246507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954405" cy="2465070"/>
                                    </a:xfrm>
                                    <a:prstGeom prst="rect">
                                      <a:avLst/>
                                    </a:prstGeom>
                                    <a:noFill/>
                                    <a:ln>
                                      <a:noFill/>
                                    </a:ln>
                                  </pic:spPr>
                                </pic:pic>
                              </a:graphicData>
                            </a:graphic>
                          </wp:inline>
                        </w:drawing>
                      </w:r>
                    </w:p>
                  </w:txbxContent>
                </v:textbox>
              </v:shape>
            </w:pict>
          </mc:Fallback>
        </mc:AlternateContent>
      </w:r>
      <w:r w:rsidR="007969CD" w:rsidRPr="00BF3E6C">
        <w:rPr>
          <w:sz w:val="26"/>
          <w:szCs w:val="26"/>
          <w:lang w:val="fr-FR"/>
        </w:rPr>
        <w:t xml:space="preserve"> Từ (1) ta có: 2T</w:t>
      </w:r>
      <w:r w:rsidR="007969CD" w:rsidRPr="00BF3E6C">
        <w:rPr>
          <w:sz w:val="26"/>
          <w:szCs w:val="26"/>
          <w:vertAlign w:val="subscript"/>
          <w:lang w:val="fr-FR"/>
        </w:rPr>
        <w:t>2</w:t>
      </w:r>
      <w:r w:rsidR="007969CD" w:rsidRPr="00BF3E6C">
        <w:rPr>
          <w:sz w:val="26"/>
          <w:szCs w:val="26"/>
          <w:lang w:val="fr-FR"/>
        </w:rPr>
        <w:t xml:space="preserve"> + 2T</w:t>
      </w:r>
      <w:r w:rsidR="007969CD" w:rsidRPr="00BF3E6C">
        <w:rPr>
          <w:sz w:val="26"/>
          <w:szCs w:val="26"/>
          <w:vertAlign w:val="subscript"/>
          <w:lang w:val="fr-FR"/>
        </w:rPr>
        <w:t>2</w:t>
      </w:r>
      <w:r w:rsidR="007969CD" w:rsidRPr="00BF3E6C">
        <w:rPr>
          <w:sz w:val="26"/>
          <w:szCs w:val="26"/>
          <w:lang w:val="fr-FR"/>
        </w:rPr>
        <w:t xml:space="preserve"> = P</w:t>
      </w:r>
      <w:r w:rsidR="007969CD" w:rsidRPr="00BF3E6C">
        <w:rPr>
          <w:sz w:val="26"/>
          <w:szCs w:val="26"/>
          <w:vertAlign w:val="subscript"/>
          <w:lang w:val="fr-FR"/>
        </w:rPr>
        <w:t>1</w:t>
      </w:r>
      <w:r w:rsidR="007969CD" w:rsidRPr="00BF3E6C">
        <w:rPr>
          <w:sz w:val="26"/>
          <w:szCs w:val="26"/>
          <w:lang w:val="fr-FR"/>
        </w:rPr>
        <w:t xml:space="preserve"> + P</w:t>
      </w:r>
      <w:r w:rsidR="007969CD" w:rsidRPr="00BF3E6C">
        <w:rPr>
          <w:sz w:val="26"/>
          <w:szCs w:val="26"/>
          <w:vertAlign w:val="subscript"/>
          <w:lang w:val="fr-FR"/>
        </w:rPr>
        <w:t>2</w:t>
      </w:r>
      <w:r w:rsidR="007969CD" w:rsidRPr="00BF3E6C">
        <w:rPr>
          <w:sz w:val="26"/>
          <w:szCs w:val="26"/>
          <w:lang w:val="fr-FR"/>
        </w:rPr>
        <w:t xml:space="preserve"> hay T</w:t>
      </w:r>
      <w:r w:rsidR="007969CD" w:rsidRPr="00BF3E6C">
        <w:rPr>
          <w:sz w:val="26"/>
          <w:szCs w:val="26"/>
          <w:vertAlign w:val="subscript"/>
          <w:lang w:val="fr-FR"/>
        </w:rPr>
        <w:t>2</w:t>
      </w:r>
      <w:r w:rsidR="007969CD" w:rsidRPr="00BF3E6C">
        <w:rPr>
          <w:sz w:val="26"/>
          <w:szCs w:val="26"/>
          <w:lang w:val="fr-FR"/>
        </w:rPr>
        <w:t xml:space="preserve"> = </w:t>
      </w:r>
      <w:r w:rsidR="007969CD" w:rsidRPr="00BF3E6C">
        <w:rPr>
          <w:sz w:val="26"/>
          <w:szCs w:val="26"/>
          <w:vertAlign w:val="subscript"/>
        </w:rPr>
        <w:fldChar w:fldCharType="begin"/>
      </w:r>
      <w:r w:rsidR="007969CD" w:rsidRPr="00BF3E6C">
        <w:rPr>
          <w:sz w:val="26"/>
          <w:szCs w:val="26"/>
          <w:vertAlign w:val="subscript"/>
          <w:lang w:val="fr-FR"/>
        </w:rPr>
        <w:instrText>eq \s\don1(\f(</w:instrText>
      </w:r>
      <w:r w:rsidR="007969CD" w:rsidRPr="00BF3E6C">
        <w:rPr>
          <w:sz w:val="26"/>
          <w:szCs w:val="26"/>
          <w:lang w:val="fr-FR"/>
        </w:rPr>
        <w:instrText>P</w:instrText>
      </w:r>
      <w:r w:rsidR="007969CD" w:rsidRPr="00BF3E6C">
        <w:rPr>
          <w:sz w:val="26"/>
          <w:szCs w:val="26"/>
          <w:vertAlign w:val="subscript"/>
          <w:lang w:val="fr-FR"/>
        </w:rPr>
        <w:instrText>1</w:instrText>
      </w:r>
      <w:r w:rsidR="007969CD" w:rsidRPr="00BF3E6C">
        <w:rPr>
          <w:sz w:val="26"/>
          <w:szCs w:val="26"/>
          <w:lang w:val="fr-FR"/>
        </w:rPr>
        <w:instrText>+P</w:instrText>
      </w:r>
      <w:r w:rsidR="007969CD" w:rsidRPr="00BF3E6C">
        <w:rPr>
          <w:sz w:val="26"/>
          <w:szCs w:val="26"/>
          <w:vertAlign w:val="subscript"/>
          <w:lang w:val="fr-FR"/>
        </w:rPr>
        <w:instrText>2,</w:instrText>
      </w:r>
      <w:r w:rsidR="007969CD" w:rsidRPr="00BF3E6C">
        <w:rPr>
          <w:sz w:val="26"/>
          <w:szCs w:val="26"/>
          <w:lang w:val="fr-FR"/>
        </w:rPr>
        <w:instrText>4))</w:instrText>
      </w:r>
      <w:r w:rsidR="007969CD" w:rsidRPr="00BF3E6C">
        <w:rPr>
          <w:sz w:val="26"/>
          <w:szCs w:val="26"/>
          <w:vertAlign w:val="subscript"/>
        </w:rPr>
        <w:fldChar w:fldCharType="end"/>
      </w:r>
      <w:r w:rsidR="007969CD" w:rsidRPr="00BF3E6C">
        <w:rPr>
          <w:sz w:val="26"/>
          <w:szCs w:val="26"/>
          <w:vertAlign w:val="subscript"/>
          <w:lang w:val="fr-FR"/>
        </w:rPr>
        <w:t xml:space="preserve"> </w:t>
      </w:r>
    </w:p>
    <w:p w:rsidR="007969CD" w:rsidRPr="00BF3E6C" w:rsidRDefault="007969CD" w:rsidP="007969CD">
      <w:pPr>
        <w:jc w:val="both"/>
        <w:rPr>
          <w:sz w:val="26"/>
          <w:szCs w:val="26"/>
          <w:lang w:val="fr-FR"/>
        </w:rPr>
      </w:pPr>
    </w:p>
    <w:p w:rsidR="003F1C28" w:rsidRDefault="007969CD" w:rsidP="007969CD">
      <w:pPr>
        <w:jc w:val="both"/>
        <w:rPr>
          <w:sz w:val="26"/>
          <w:szCs w:val="26"/>
        </w:rPr>
      </w:pPr>
      <w:r w:rsidRPr="00BF3E6C">
        <w:rPr>
          <w:sz w:val="26"/>
          <w:szCs w:val="26"/>
        </w:rPr>
        <w:t>Vậy để duy trì trạng thái cân bằng thì người  phải tác dụng một lực lên dây có độ</w:t>
      </w:r>
    </w:p>
    <w:p w:rsidR="007969CD" w:rsidRPr="00BF3E6C" w:rsidRDefault="007969CD" w:rsidP="007969CD">
      <w:pPr>
        <w:jc w:val="both"/>
        <w:rPr>
          <w:sz w:val="26"/>
          <w:szCs w:val="26"/>
        </w:rPr>
      </w:pPr>
      <w:r w:rsidRPr="00BF3E6C">
        <w:rPr>
          <w:sz w:val="26"/>
          <w:szCs w:val="26"/>
        </w:rPr>
        <w:t>lớn là</w:t>
      </w:r>
    </w:p>
    <w:p w:rsidR="007969CD" w:rsidRPr="00BF3E6C" w:rsidRDefault="007969CD" w:rsidP="004302B6">
      <w:pPr>
        <w:jc w:val="center"/>
        <w:rPr>
          <w:sz w:val="26"/>
          <w:szCs w:val="26"/>
          <w:vertAlign w:val="subscript"/>
        </w:rPr>
      </w:pPr>
      <w:r w:rsidRPr="00BF3E6C">
        <w:rPr>
          <w:sz w:val="26"/>
          <w:szCs w:val="26"/>
        </w:rPr>
        <w:t>F =  T</w:t>
      </w:r>
      <w:r w:rsidRPr="00BF3E6C">
        <w:rPr>
          <w:sz w:val="26"/>
          <w:szCs w:val="26"/>
          <w:vertAlign w:val="subscript"/>
        </w:rPr>
        <w:t>2</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4))</w:instrText>
      </w:r>
      <w:r w:rsidRPr="00BF3E6C">
        <w:rPr>
          <w:sz w:val="26"/>
          <w:szCs w:val="26"/>
          <w:vertAlign w:val="subscript"/>
        </w:rPr>
        <w:fldChar w:fldCharType="end"/>
      </w:r>
    </w:p>
    <w:p w:rsidR="003F1C28" w:rsidRDefault="007969CD" w:rsidP="007969CD">
      <w:pPr>
        <w:jc w:val="both"/>
        <w:rPr>
          <w:sz w:val="26"/>
          <w:szCs w:val="26"/>
        </w:rPr>
      </w:pPr>
      <w:r w:rsidRPr="00BF3E6C">
        <w:rPr>
          <w:sz w:val="26"/>
          <w:szCs w:val="26"/>
        </w:rPr>
        <w:t xml:space="preserve">Gọi B là vị trí của người khi hệ cân bằng, khoảng cách từ B đến đầu A của tấm </w:t>
      </w:r>
    </w:p>
    <w:p w:rsidR="007969CD" w:rsidRPr="00BF3E6C" w:rsidRDefault="007969CD" w:rsidP="007969CD">
      <w:pPr>
        <w:jc w:val="both"/>
        <w:rPr>
          <w:sz w:val="26"/>
          <w:szCs w:val="26"/>
        </w:rPr>
      </w:pPr>
      <w:r w:rsidRPr="00BF3E6C">
        <w:rPr>
          <w:sz w:val="26"/>
          <w:szCs w:val="26"/>
        </w:rPr>
        <w:t>ván là l</w:t>
      </w:r>
      <w:r w:rsidRPr="00BF3E6C">
        <w:rPr>
          <w:sz w:val="26"/>
          <w:szCs w:val="26"/>
          <w:vertAlign w:val="subscript"/>
        </w:rPr>
        <w:t>0</w:t>
      </w:r>
      <w:r w:rsidRPr="00BF3E6C">
        <w:rPr>
          <w:sz w:val="26"/>
          <w:szCs w:val="26"/>
        </w:rPr>
        <w:t xml:space="preserve">. Chọn A làm điểm tựa. để tấm ván cân bằng theo phương ngang thì </w:t>
      </w:r>
    </w:p>
    <w:p w:rsidR="007969CD" w:rsidRPr="00BF3E6C" w:rsidRDefault="007969CD" w:rsidP="007969CD">
      <w:pPr>
        <w:jc w:val="both"/>
        <w:rPr>
          <w:sz w:val="26"/>
          <w:szCs w:val="26"/>
        </w:rPr>
      </w:pPr>
      <w:r w:rsidRPr="00BF3E6C">
        <w:rPr>
          <w:sz w:val="26"/>
          <w:szCs w:val="26"/>
        </w:rPr>
        <w:lastRenderedPageBreak/>
        <w:t xml:space="preserve"> T</w:t>
      </w:r>
      <w:r w:rsidRPr="00BF3E6C">
        <w:rPr>
          <w:sz w:val="26"/>
          <w:szCs w:val="26"/>
          <w:vertAlign w:val="subscript"/>
        </w:rPr>
        <w:t>2</w:t>
      </w:r>
      <w:r w:rsidRPr="00BF3E6C">
        <w:rPr>
          <w:sz w:val="26"/>
          <w:szCs w:val="26"/>
        </w:rPr>
        <w:t>l</w:t>
      </w:r>
      <w:r w:rsidRPr="00BF3E6C">
        <w:rPr>
          <w:sz w:val="26"/>
          <w:szCs w:val="26"/>
          <w:vertAlign w:val="subscript"/>
        </w:rPr>
        <w:t>0</w:t>
      </w:r>
      <w:r w:rsidRPr="00BF3E6C">
        <w:rPr>
          <w:sz w:val="26"/>
          <w:szCs w:val="26"/>
        </w:rPr>
        <w:t xml:space="preserve"> + T</w:t>
      </w:r>
      <w:r w:rsidRPr="00BF3E6C">
        <w:rPr>
          <w:sz w:val="26"/>
          <w:szCs w:val="26"/>
          <w:vertAlign w:val="subscript"/>
        </w:rPr>
        <w:t>2</w:t>
      </w:r>
      <w:r w:rsidRPr="00BF3E6C">
        <w:rPr>
          <w:sz w:val="26"/>
          <w:szCs w:val="26"/>
        </w:rPr>
        <w:t>l = P</w:t>
      </w:r>
      <w:r w:rsidRPr="00BF3E6C">
        <w:rPr>
          <w:sz w:val="26"/>
          <w:szCs w:val="26"/>
          <w:vertAlign w:val="subscript"/>
        </w:rPr>
        <w:t>1</w:t>
      </w:r>
      <w:r w:rsidRPr="00BF3E6C">
        <w:rPr>
          <w:sz w:val="26"/>
          <w:szCs w:val="26"/>
        </w:rPr>
        <w:t>l</w:t>
      </w:r>
      <w:r w:rsidRPr="00BF3E6C">
        <w:rPr>
          <w:sz w:val="26"/>
          <w:szCs w:val="26"/>
          <w:vertAlign w:val="subscript"/>
        </w:rPr>
        <w:t>0</w:t>
      </w:r>
      <w:r w:rsidRPr="00BF3E6C">
        <w:rPr>
          <w:sz w:val="26"/>
          <w:szCs w:val="26"/>
        </w:rPr>
        <w:t xml:space="preserve"> + </w:t>
      </w:r>
      <w:r w:rsidRPr="00BF3E6C">
        <w:rPr>
          <w:sz w:val="26"/>
          <w:szCs w:val="26"/>
        </w:rPr>
        <w:fldChar w:fldCharType="begin"/>
      </w:r>
      <w:r w:rsidRPr="00BF3E6C">
        <w:rPr>
          <w:sz w:val="26"/>
          <w:szCs w:val="26"/>
        </w:rPr>
        <w:instrText>eq \s\don1(\f(P</w:instrText>
      </w:r>
      <w:r w:rsidRPr="00BF3E6C">
        <w:rPr>
          <w:sz w:val="26"/>
          <w:szCs w:val="26"/>
          <w:vertAlign w:val="subscript"/>
        </w:rPr>
        <w:instrText>2</w:instrText>
      </w:r>
      <w:r w:rsidRPr="00BF3E6C">
        <w:rPr>
          <w:sz w:val="26"/>
          <w:szCs w:val="26"/>
        </w:rPr>
        <w:instrText>l,2))</w:instrText>
      </w:r>
      <w:r w:rsidRPr="00BF3E6C">
        <w:rPr>
          <w:sz w:val="26"/>
          <w:szCs w:val="26"/>
        </w:rPr>
        <w:fldChar w:fldCharType="end"/>
      </w:r>
      <w:r w:rsidRPr="00BF3E6C">
        <w:rPr>
          <w:sz w:val="26"/>
          <w:szCs w:val="26"/>
        </w:rPr>
        <w:t xml:space="preserve">      </w:t>
      </w:r>
      <w:r w:rsidRPr="00BF3E6C">
        <w:rPr>
          <w:sz w:val="26"/>
          <w:szCs w:val="26"/>
        </w:rPr>
        <w:sym w:font="Symbol" w:char="F0DE"/>
      </w:r>
      <w:r w:rsidRPr="00BF3E6C">
        <w:rPr>
          <w:sz w:val="26"/>
          <w:szCs w:val="26"/>
        </w:rPr>
        <w:t xml:space="preserve"> (T</w:t>
      </w:r>
      <w:r w:rsidRPr="00BF3E6C">
        <w:rPr>
          <w:sz w:val="26"/>
          <w:szCs w:val="26"/>
          <w:vertAlign w:val="subscript"/>
        </w:rPr>
        <w:t>2</w:t>
      </w:r>
      <w:r w:rsidRPr="00BF3E6C">
        <w:rPr>
          <w:sz w:val="26"/>
          <w:szCs w:val="26"/>
        </w:rPr>
        <w:t xml:space="preserve"> - 0,5P</w:t>
      </w:r>
      <w:r w:rsidRPr="00BF3E6C">
        <w:rPr>
          <w:sz w:val="26"/>
          <w:szCs w:val="26"/>
          <w:vertAlign w:val="subscript"/>
        </w:rPr>
        <w:t>2</w:t>
      </w:r>
      <w:r w:rsidRPr="00BF3E6C">
        <w:rPr>
          <w:sz w:val="26"/>
          <w:szCs w:val="26"/>
        </w:rPr>
        <w:t>)l = (P</w:t>
      </w:r>
      <w:r w:rsidRPr="00BF3E6C">
        <w:rPr>
          <w:sz w:val="26"/>
          <w:szCs w:val="26"/>
          <w:vertAlign w:val="subscript"/>
        </w:rPr>
        <w:t>1</w:t>
      </w:r>
      <w:r w:rsidRPr="00BF3E6C">
        <w:rPr>
          <w:sz w:val="26"/>
          <w:szCs w:val="26"/>
        </w:rPr>
        <w:t xml:space="preserve"> - T</w:t>
      </w:r>
      <w:r w:rsidRPr="00BF3E6C">
        <w:rPr>
          <w:sz w:val="26"/>
          <w:szCs w:val="26"/>
          <w:vertAlign w:val="subscript"/>
        </w:rPr>
        <w:t>2</w:t>
      </w:r>
      <w:r w:rsidRPr="00BF3E6C">
        <w:rPr>
          <w:sz w:val="26"/>
          <w:szCs w:val="26"/>
        </w:rPr>
        <w:t>)l</w:t>
      </w:r>
      <w:r w:rsidRPr="00BF3E6C">
        <w:rPr>
          <w:sz w:val="26"/>
          <w:szCs w:val="26"/>
          <w:vertAlign w:val="subscript"/>
        </w:rPr>
        <w:t>0</w:t>
      </w:r>
      <w:r w:rsidRPr="00BF3E6C">
        <w:rPr>
          <w:sz w:val="26"/>
          <w:szCs w:val="26"/>
        </w:rPr>
        <w:t xml:space="preserve"> </w:t>
      </w:r>
    </w:p>
    <w:p w:rsidR="007969CD" w:rsidRPr="00BF3E6C" w:rsidRDefault="007969CD" w:rsidP="007969CD">
      <w:pPr>
        <w:jc w:val="both"/>
        <w:rPr>
          <w:sz w:val="26"/>
          <w:szCs w:val="26"/>
          <w:vertAlign w:val="subscript"/>
        </w:rPr>
      </w:pPr>
      <w:r w:rsidRPr="00BF3E6C">
        <w:rPr>
          <w:sz w:val="26"/>
          <w:szCs w:val="26"/>
        </w:rPr>
        <w:t xml:space="preserve"> Vậy: l</w:t>
      </w:r>
      <w:r w:rsidRPr="00BF3E6C">
        <w:rPr>
          <w:sz w:val="26"/>
          <w:szCs w:val="26"/>
          <w:vertAlign w:val="subscript"/>
        </w:rPr>
        <w:t>0</w:t>
      </w:r>
      <w:r w:rsidRPr="00BF3E6C">
        <w:rPr>
          <w:sz w:val="26"/>
          <w:szCs w:val="26"/>
        </w:rPr>
        <w:t xml:space="preserve"> =  </w:t>
      </w:r>
      <w:r w:rsidRPr="00BF3E6C">
        <w:rPr>
          <w:sz w:val="26"/>
          <w:szCs w:val="26"/>
        </w:rPr>
        <w:fldChar w:fldCharType="begin"/>
      </w:r>
      <w:r w:rsidRPr="00BF3E6C">
        <w:rPr>
          <w:sz w:val="26"/>
          <w:szCs w:val="26"/>
        </w:rPr>
        <w:instrText>eq \s\don1(\f(</w:instrText>
      </w:r>
      <w:r w:rsidRPr="00BF3E6C">
        <w:rPr>
          <w:sz w:val="26"/>
          <w:szCs w:val="26"/>
        </w:rPr>
        <w:fldChar w:fldCharType="begin"/>
      </w:r>
      <w:r w:rsidRPr="00BF3E6C">
        <w:rPr>
          <w:sz w:val="26"/>
          <w:szCs w:val="26"/>
        </w:rPr>
        <w:instrText>eq \l(\l((T</w:instrText>
      </w:r>
      <w:r w:rsidRPr="00BF3E6C">
        <w:rPr>
          <w:sz w:val="26"/>
          <w:szCs w:val="26"/>
          <w:vertAlign w:val="subscript"/>
        </w:rPr>
        <w:instrText>2</w:instrText>
      </w:r>
      <w:r w:rsidRPr="00BF3E6C">
        <w:rPr>
          <w:sz w:val="26"/>
          <w:szCs w:val="26"/>
        </w:rPr>
        <w:instrText>-0,5P</w:instrText>
      </w:r>
      <w:r w:rsidRPr="00BF3E6C">
        <w:rPr>
          <w:sz w:val="26"/>
          <w:szCs w:val="26"/>
          <w:vertAlign w:val="subscript"/>
        </w:rPr>
        <w:instrText>2</w:instrText>
      </w:r>
      <w:r w:rsidRPr="00BF3E6C">
        <w:rPr>
          <w:sz w:val="26"/>
          <w:szCs w:val="26"/>
        </w:rPr>
        <w:instrText>)l))</w:instrText>
      </w:r>
      <w:r w:rsidRPr="00BF3E6C">
        <w:rPr>
          <w:sz w:val="26"/>
          <w:szCs w:val="26"/>
        </w:rPr>
        <w:fldChar w:fldCharType="end"/>
      </w:r>
      <w:r w:rsidRPr="00BF3E6C">
        <w:rPr>
          <w:sz w:val="26"/>
          <w:szCs w:val="26"/>
        </w:rPr>
        <w:instrText>,P</w:instrText>
      </w:r>
      <w:r w:rsidRPr="00BF3E6C">
        <w:rPr>
          <w:sz w:val="26"/>
          <w:szCs w:val="26"/>
          <w:vertAlign w:val="subscript"/>
        </w:rPr>
        <w:instrText>1</w:instrText>
      </w:r>
      <w:r w:rsidRPr="00BF3E6C">
        <w:rPr>
          <w:sz w:val="26"/>
          <w:szCs w:val="26"/>
        </w:rPr>
        <w:instrText>-T</w:instrText>
      </w:r>
      <w:r w:rsidRPr="00BF3E6C">
        <w:rPr>
          <w:sz w:val="26"/>
          <w:szCs w:val="26"/>
          <w:vertAlign w:val="subscript"/>
        </w:rPr>
        <w:instrText>2))</w:instrText>
      </w:r>
      <w:r w:rsidRPr="00BF3E6C">
        <w:rPr>
          <w:sz w:val="26"/>
          <w:szCs w:val="26"/>
        </w:rPr>
        <w:fldChar w:fldCharType="end"/>
      </w:r>
      <w:r w:rsidRPr="00BF3E6C">
        <w:rPr>
          <w:sz w:val="26"/>
          <w:szCs w:val="26"/>
        </w:rPr>
        <w:t xml:space="preserve">   Thay giá trị T</w:t>
      </w:r>
      <w:r w:rsidRPr="00BF3E6C">
        <w:rPr>
          <w:sz w:val="26"/>
          <w:szCs w:val="26"/>
          <w:vertAlign w:val="subscript"/>
        </w:rPr>
        <w:t>2</w:t>
      </w:r>
      <w:r w:rsidRPr="00BF3E6C">
        <w:rPr>
          <w:sz w:val="26"/>
          <w:szCs w:val="26"/>
        </w:rPr>
        <w:t xml:space="preserve"> ở trên và tính toán được: l</w:t>
      </w:r>
      <w:r w:rsidRPr="00BF3E6C">
        <w:rPr>
          <w:sz w:val="26"/>
          <w:szCs w:val="26"/>
          <w:vertAlign w:val="subscript"/>
        </w:rPr>
        <w:t>0</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3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vertAlign w:val="subscript"/>
        </w:rPr>
        <w:fldChar w:fldCharType="end"/>
      </w:r>
      <w:r w:rsidRPr="00BF3E6C">
        <w:rPr>
          <w:sz w:val="26"/>
          <w:szCs w:val="26"/>
          <w:vertAlign w:val="subscript"/>
        </w:rPr>
        <w:t xml:space="preserve"> </w:t>
      </w:r>
    </w:p>
    <w:p w:rsidR="00A40B9B" w:rsidRDefault="007969CD" w:rsidP="007969CD">
      <w:pPr>
        <w:jc w:val="both"/>
        <w:rPr>
          <w:sz w:val="26"/>
          <w:szCs w:val="26"/>
        </w:rPr>
      </w:pPr>
      <w:r w:rsidRPr="00BF3E6C">
        <w:rPr>
          <w:sz w:val="26"/>
          <w:szCs w:val="26"/>
        </w:rPr>
        <w:t xml:space="preserve">Vậy vị trí của người để duy trì ván ở trạng thái nằm ngang là cách đầu A </w:t>
      </w:r>
    </w:p>
    <w:p w:rsidR="007969CD" w:rsidRPr="00BF3E6C" w:rsidRDefault="007969CD" w:rsidP="007969CD">
      <w:pPr>
        <w:jc w:val="both"/>
        <w:rPr>
          <w:sz w:val="26"/>
          <w:szCs w:val="26"/>
        </w:rPr>
      </w:pPr>
      <w:r w:rsidRPr="00BF3E6C">
        <w:rPr>
          <w:sz w:val="26"/>
          <w:szCs w:val="26"/>
        </w:rPr>
        <w:t>một khoảng</w:t>
      </w:r>
    </w:p>
    <w:p w:rsidR="007969CD" w:rsidRPr="00BF3E6C" w:rsidRDefault="007969CD" w:rsidP="004302B6">
      <w:pPr>
        <w:jc w:val="center"/>
        <w:rPr>
          <w:sz w:val="26"/>
          <w:szCs w:val="26"/>
          <w:vertAlign w:val="subscript"/>
        </w:rPr>
      </w:pPr>
      <w:r w:rsidRPr="00BF3E6C">
        <w:rPr>
          <w:sz w:val="26"/>
          <w:szCs w:val="26"/>
        </w:rPr>
        <w:t>l</w:t>
      </w:r>
      <w:r w:rsidRPr="00BF3E6C">
        <w:rPr>
          <w:sz w:val="26"/>
          <w:szCs w:val="26"/>
          <w:vertAlign w:val="subscript"/>
        </w:rPr>
        <w:t>0</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3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vertAlign w:val="subscript"/>
        </w:rPr>
        <w:fldChar w:fldCharType="end"/>
      </w:r>
    </w:p>
    <w:p w:rsidR="007969CD" w:rsidRPr="00BF3E6C" w:rsidRDefault="007969CD" w:rsidP="007969CD">
      <w:pPr>
        <w:jc w:val="both"/>
        <w:rPr>
          <w:sz w:val="26"/>
          <w:szCs w:val="26"/>
        </w:rPr>
      </w:pPr>
      <w:r w:rsidRPr="00BF3E6C">
        <w:rPr>
          <w:sz w:val="26"/>
          <w:szCs w:val="26"/>
        </w:rPr>
        <w:t xml:space="preserve"> b/ Để người đó còn đè lên tấm ván thì Q </w:t>
      </w:r>
      <w:r w:rsidRPr="00BF3E6C">
        <w:rPr>
          <w:sz w:val="26"/>
          <w:szCs w:val="26"/>
        </w:rPr>
        <w:sym w:font="Symbol" w:char="F0B3"/>
      </w:r>
      <w:r w:rsidRPr="00BF3E6C">
        <w:rPr>
          <w:sz w:val="26"/>
          <w:szCs w:val="26"/>
        </w:rPr>
        <w:t xml:space="preserve"> 0     </w:t>
      </w:r>
      <w:r w:rsidRPr="00BF3E6C">
        <w:rPr>
          <w:sz w:val="26"/>
          <w:szCs w:val="26"/>
        </w:rPr>
        <w:sym w:font="Symbol" w:char="F0DE"/>
      </w:r>
      <w:r w:rsidRPr="00BF3E6C">
        <w:rPr>
          <w:sz w:val="26"/>
          <w:szCs w:val="26"/>
        </w:rPr>
        <w:t xml:space="preserve">    P</w:t>
      </w:r>
      <w:r w:rsidRPr="00BF3E6C">
        <w:rPr>
          <w:sz w:val="26"/>
          <w:szCs w:val="26"/>
          <w:vertAlign w:val="subscript"/>
        </w:rPr>
        <w:t>1</w:t>
      </w:r>
      <w:r w:rsidRPr="00BF3E6C">
        <w:rPr>
          <w:sz w:val="26"/>
          <w:szCs w:val="26"/>
        </w:rPr>
        <w:t xml:space="preserve"> - T</w:t>
      </w:r>
      <w:r w:rsidRPr="00BF3E6C">
        <w:rPr>
          <w:sz w:val="26"/>
          <w:szCs w:val="26"/>
          <w:vertAlign w:val="subscript"/>
        </w:rPr>
        <w:t>2</w:t>
      </w:r>
      <w:r w:rsidRPr="00BF3E6C">
        <w:rPr>
          <w:sz w:val="26"/>
          <w:szCs w:val="26"/>
        </w:rPr>
        <w:t xml:space="preserve"> </w:t>
      </w:r>
      <w:r w:rsidRPr="00BF3E6C">
        <w:rPr>
          <w:sz w:val="26"/>
          <w:szCs w:val="26"/>
        </w:rPr>
        <w:sym w:font="Symbol" w:char="F0B3"/>
      </w:r>
      <w:r w:rsidRPr="00BF3E6C">
        <w:rPr>
          <w:sz w:val="26"/>
          <w:szCs w:val="26"/>
        </w:rPr>
        <w:t xml:space="preserve"> 0  </w:t>
      </w:r>
      <w:r w:rsidRPr="00BF3E6C">
        <w:rPr>
          <w:sz w:val="26"/>
          <w:szCs w:val="26"/>
        </w:rPr>
        <w:sym w:font="Symbol" w:char="F0DE"/>
      </w:r>
      <w:r w:rsidRPr="00BF3E6C">
        <w:rPr>
          <w:sz w:val="26"/>
          <w:szCs w:val="26"/>
        </w:rPr>
        <w:t xml:space="preserve">  P</w:t>
      </w:r>
      <w:r w:rsidRPr="00BF3E6C">
        <w:rPr>
          <w:sz w:val="26"/>
          <w:szCs w:val="26"/>
          <w:vertAlign w:val="subscript"/>
        </w:rPr>
        <w:t>1</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4))</w:instrText>
      </w:r>
      <w:r w:rsidRPr="00BF3E6C">
        <w:rPr>
          <w:sz w:val="26"/>
          <w:szCs w:val="26"/>
          <w:vertAlign w:val="subscript"/>
        </w:rPr>
        <w:fldChar w:fldCharType="end"/>
      </w:r>
      <w:r w:rsidRPr="00BF3E6C">
        <w:rPr>
          <w:sz w:val="26"/>
          <w:szCs w:val="26"/>
          <w:vertAlign w:val="subscript"/>
        </w:rPr>
        <w:t xml:space="preserve">  </w:t>
      </w:r>
      <w:r w:rsidRPr="00BF3E6C">
        <w:rPr>
          <w:sz w:val="26"/>
          <w:szCs w:val="26"/>
        </w:rPr>
        <w:t xml:space="preserve"> </w:t>
      </w:r>
      <w:r w:rsidRPr="00BF3E6C">
        <w:rPr>
          <w:sz w:val="26"/>
          <w:szCs w:val="26"/>
        </w:rPr>
        <w:sym w:font="Symbol" w:char="F0B3"/>
      </w:r>
      <w:r w:rsidRPr="00BF3E6C">
        <w:rPr>
          <w:sz w:val="26"/>
          <w:szCs w:val="26"/>
        </w:rPr>
        <w:t xml:space="preserve"> 0</w:t>
      </w:r>
    </w:p>
    <w:p w:rsidR="007969CD" w:rsidRPr="00BF3E6C" w:rsidRDefault="007969CD" w:rsidP="004302B6">
      <w:pPr>
        <w:jc w:val="center"/>
        <w:rPr>
          <w:sz w:val="26"/>
          <w:szCs w:val="26"/>
        </w:rPr>
      </w:pPr>
      <w:r w:rsidRPr="00BF3E6C">
        <w:rPr>
          <w:sz w:val="26"/>
          <w:szCs w:val="26"/>
        </w:rPr>
        <w:t>hay: 3P</w:t>
      </w:r>
      <w:r w:rsidRPr="00BF3E6C">
        <w:rPr>
          <w:sz w:val="26"/>
          <w:szCs w:val="26"/>
          <w:vertAlign w:val="subscript"/>
        </w:rPr>
        <w:t>1</w:t>
      </w:r>
      <w:r w:rsidRPr="00BF3E6C">
        <w:rPr>
          <w:sz w:val="26"/>
          <w:szCs w:val="26"/>
        </w:rPr>
        <w:t xml:space="preserve"> </w:t>
      </w:r>
      <w:r w:rsidRPr="00BF3E6C">
        <w:rPr>
          <w:sz w:val="26"/>
          <w:szCs w:val="26"/>
        </w:rPr>
        <w:sym w:font="Symbol" w:char="F0B3"/>
      </w:r>
      <w:r w:rsidRPr="00BF3E6C">
        <w:rPr>
          <w:sz w:val="26"/>
          <w:szCs w:val="26"/>
        </w:rPr>
        <w:t xml:space="preserve"> P</w:t>
      </w:r>
      <w:r w:rsidRPr="00BF3E6C">
        <w:rPr>
          <w:sz w:val="26"/>
          <w:szCs w:val="26"/>
          <w:vertAlign w:val="subscript"/>
        </w:rPr>
        <w:t>2</w:t>
      </w:r>
    </w:p>
    <w:p w:rsidR="007969CD" w:rsidRPr="00BF3E6C" w:rsidRDefault="00927938" w:rsidP="007969CD">
      <w:pPr>
        <w:jc w:val="both"/>
        <w:rPr>
          <w:sz w:val="26"/>
          <w:szCs w:val="26"/>
          <w:vertAlign w:val="subscript"/>
        </w:rPr>
      </w:pPr>
      <w:r>
        <w:rPr>
          <w:bCs/>
          <w:noProof/>
          <w:sz w:val="26"/>
          <w:szCs w:val="26"/>
        </w:rPr>
        <mc:AlternateContent>
          <mc:Choice Requires="wpg">
            <w:drawing>
              <wp:anchor distT="0" distB="0" distL="114300" distR="114300" simplePos="0" relativeHeight="251663872" behindDoc="0" locked="0" layoutInCell="1" allowOverlap="1">
                <wp:simplePos x="0" y="0"/>
                <wp:positionH relativeFrom="column">
                  <wp:posOffset>4572000</wp:posOffset>
                </wp:positionH>
                <wp:positionV relativeFrom="paragraph">
                  <wp:posOffset>160655</wp:posOffset>
                </wp:positionV>
                <wp:extent cx="1857375" cy="1781175"/>
                <wp:effectExtent l="0" t="0" r="0" b="1270"/>
                <wp:wrapNone/>
                <wp:docPr id="323" name="Group 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781175"/>
                          <a:chOff x="8334" y="7871"/>
                          <a:chExt cx="2925" cy="2805"/>
                        </a:xfrm>
                      </wpg:grpSpPr>
                      <wpg:grpSp>
                        <wpg:cNvPr id="324" name="Group 587"/>
                        <wpg:cNvGrpSpPr>
                          <a:grpSpLocks/>
                        </wpg:cNvGrpSpPr>
                        <wpg:grpSpPr bwMode="auto">
                          <a:xfrm>
                            <a:off x="8334" y="7871"/>
                            <a:ext cx="2925" cy="2805"/>
                            <a:chOff x="8009" y="10148"/>
                            <a:chExt cx="2925" cy="2805"/>
                          </a:xfrm>
                        </wpg:grpSpPr>
                        <wps:wsp>
                          <wps:cNvPr id="325" name="Line 330"/>
                          <wps:cNvCnPr/>
                          <wps:spPr bwMode="auto">
                            <a:xfrm>
                              <a:off x="8819" y="10478"/>
                              <a:ext cx="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331"/>
                          <wps:cNvCnPr/>
                          <wps:spPr bwMode="auto">
                            <a:xfrm>
                              <a:off x="9149" y="10478"/>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332"/>
                          <wps:cNvCnPr/>
                          <wps:spPr bwMode="auto">
                            <a:xfrm flipH="1">
                              <a:off x="8399" y="10898"/>
                              <a:ext cx="750"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333"/>
                          <wps:cNvCnPr/>
                          <wps:spPr bwMode="auto">
                            <a:xfrm>
                              <a:off x="9149" y="10883"/>
                              <a:ext cx="147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Text Box 334"/>
                          <wps:cNvSpPr txBox="1">
                            <a:spLocks noChangeArrowheads="1"/>
                          </wps:cNvSpPr>
                          <wps:spPr bwMode="auto">
                            <a:xfrm>
                              <a:off x="8909" y="10148"/>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O</w:t>
                                </w:r>
                              </w:p>
                            </w:txbxContent>
                          </wps:txbx>
                          <wps:bodyPr rot="0" vert="horz" wrap="square" lIns="91440" tIns="45720" rIns="91440" bIns="45720" anchor="t" anchorCtr="0" upright="1">
                            <a:noAutofit/>
                          </wps:bodyPr>
                        </wps:wsp>
                        <wps:wsp>
                          <wps:cNvPr id="330" name="Text Box 335"/>
                          <wps:cNvSpPr txBox="1">
                            <a:spLocks noChangeArrowheads="1"/>
                          </wps:cNvSpPr>
                          <wps:spPr bwMode="auto">
                            <a:xfrm>
                              <a:off x="8009" y="1143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B</w:t>
                                </w:r>
                              </w:p>
                            </w:txbxContent>
                          </wps:txbx>
                          <wps:bodyPr rot="0" vert="horz" wrap="square" lIns="91440" tIns="45720" rIns="91440" bIns="45720" anchor="t" anchorCtr="0" upright="1">
                            <a:noAutofit/>
                          </wps:bodyPr>
                        </wps:wsp>
                        <wps:wsp>
                          <wps:cNvPr id="331" name="Text Box 336"/>
                          <wps:cNvSpPr txBox="1">
                            <a:spLocks noChangeArrowheads="1"/>
                          </wps:cNvSpPr>
                          <wps:spPr bwMode="auto">
                            <a:xfrm>
                              <a:off x="10469" y="11378"/>
                              <a:ext cx="46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C</w:t>
                                </w:r>
                              </w:p>
                            </w:txbxContent>
                          </wps:txbx>
                          <wps:bodyPr rot="0" vert="horz" wrap="square" lIns="91440" tIns="45720" rIns="91440" bIns="45720" anchor="t" anchorCtr="0" upright="1">
                            <a:noAutofit/>
                          </wps:bodyPr>
                        </wps:wsp>
                        <wps:wsp>
                          <wps:cNvPr id="332" name="Text Box 337"/>
                          <wps:cNvSpPr txBox="1">
                            <a:spLocks noChangeArrowheads="1"/>
                          </wps:cNvSpPr>
                          <wps:spPr bwMode="auto">
                            <a:xfrm>
                              <a:off x="8789" y="10688"/>
                              <a:ext cx="46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A</w:t>
                                </w:r>
                              </w:p>
                            </w:txbxContent>
                          </wps:txbx>
                          <wps:bodyPr rot="0" vert="horz" wrap="square" lIns="91440" tIns="45720" rIns="91440" bIns="45720" anchor="t" anchorCtr="0" upright="1">
                            <a:noAutofit/>
                          </wps:bodyPr>
                        </wps:wsp>
                        <wps:wsp>
                          <wps:cNvPr id="333" name="Line 338"/>
                          <wps:cNvCnPr/>
                          <wps:spPr bwMode="auto">
                            <a:xfrm>
                              <a:off x="8399" y="11723"/>
                              <a:ext cx="2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339"/>
                          <wps:cNvCnPr/>
                          <wps:spPr bwMode="auto">
                            <a:xfrm>
                              <a:off x="9164" y="10912"/>
                              <a:ext cx="0" cy="81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5" name="Line 340"/>
                          <wps:cNvCnPr/>
                          <wps:spPr bwMode="auto">
                            <a:xfrm>
                              <a:off x="9149" y="10913"/>
                              <a:ext cx="405" cy="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341"/>
                          <wps:cNvCnPr/>
                          <wps:spPr bwMode="auto">
                            <a:xfrm>
                              <a:off x="9419" y="11468"/>
                              <a:ext cx="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Line 342"/>
                          <wps:cNvCnPr/>
                          <wps:spPr bwMode="auto">
                            <a:xfrm>
                              <a:off x="8399" y="11723"/>
                              <a:ext cx="0" cy="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Rectangle 343"/>
                          <wps:cNvSpPr>
                            <a:spLocks noChangeArrowheads="1"/>
                          </wps:cNvSpPr>
                          <wps:spPr bwMode="auto">
                            <a:xfrm>
                              <a:off x="8309" y="11873"/>
                              <a:ext cx="195" cy="3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9" name="Text Box 344"/>
                          <wps:cNvSpPr txBox="1">
                            <a:spLocks noChangeArrowheads="1"/>
                          </wps:cNvSpPr>
                          <wps:spPr bwMode="auto">
                            <a:xfrm>
                              <a:off x="8939" y="11663"/>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H</w:t>
                                </w:r>
                              </w:p>
                            </w:txbxContent>
                          </wps:txbx>
                          <wps:bodyPr rot="0" vert="horz" wrap="square" lIns="91440" tIns="45720" rIns="91440" bIns="45720" anchor="t" anchorCtr="0" upright="1">
                            <a:noAutofit/>
                          </wps:bodyPr>
                        </wps:wsp>
                        <wps:wsp>
                          <wps:cNvPr id="340" name="Text Box 345"/>
                          <wps:cNvSpPr txBox="1">
                            <a:spLocks noChangeArrowheads="1"/>
                          </wps:cNvSpPr>
                          <wps:spPr bwMode="auto">
                            <a:xfrm>
                              <a:off x="9299" y="1116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G</w:t>
                                </w:r>
                              </w:p>
                            </w:txbxContent>
                          </wps:txbx>
                          <wps:bodyPr rot="0" vert="horz" wrap="square" lIns="91440" tIns="45720" rIns="91440" bIns="45720" anchor="t" anchorCtr="0" upright="1">
                            <a:noAutofit/>
                          </wps:bodyPr>
                        </wps:wsp>
                        <wps:wsp>
                          <wps:cNvPr id="341" name="Text Box 346"/>
                          <wps:cNvSpPr txBox="1">
                            <a:spLocks noChangeArrowheads="1"/>
                          </wps:cNvSpPr>
                          <wps:spPr bwMode="auto">
                            <a:xfrm>
                              <a:off x="8369" y="1245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P</w:t>
                                </w:r>
                              </w:p>
                            </w:txbxContent>
                          </wps:txbx>
                          <wps:bodyPr rot="0" vert="horz" wrap="square" lIns="91440" tIns="45720" rIns="91440" bIns="45720" anchor="t" anchorCtr="0" upright="1">
                            <a:noAutofit/>
                          </wps:bodyPr>
                        </wps:wsp>
                        <wps:wsp>
                          <wps:cNvPr id="342" name="Text Box 347"/>
                          <wps:cNvSpPr txBox="1">
                            <a:spLocks noChangeArrowheads="1"/>
                          </wps:cNvSpPr>
                          <wps:spPr bwMode="auto">
                            <a:xfrm>
                              <a:off x="9389" y="12053"/>
                              <a:ext cx="7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P</w:t>
                                </w:r>
                                <w:r>
                                  <w:rPr>
                                    <w:vertAlign w:val="subscript"/>
                                  </w:rPr>
                                  <w:t>0</w:t>
                                </w:r>
                              </w:p>
                              <w:p w:rsidR="003D7609" w:rsidRDefault="003D7609" w:rsidP="007969CD">
                                <w:pPr>
                                  <w:autoSpaceDE w:val="0"/>
                                  <w:autoSpaceDN w:val="0"/>
                                  <w:adjustRightInd w:val="0"/>
                                </w:pPr>
                              </w:p>
                            </w:txbxContent>
                          </wps:txbx>
                          <wps:bodyPr rot="0" vert="horz" wrap="square" lIns="91440" tIns="45720" rIns="91440" bIns="45720" anchor="t" anchorCtr="0" upright="1">
                            <a:noAutofit/>
                          </wps:bodyPr>
                        </wps:wsp>
                        <wps:wsp>
                          <wps:cNvPr id="343" name="Text Box 348"/>
                          <wps:cNvSpPr txBox="1">
                            <a:spLocks noChangeArrowheads="1"/>
                          </wps:cNvSpPr>
                          <wps:spPr bwMode="auto">
                            <a:xfrm>
                              <a:off x="9419" y="1164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I</w:t>
                                </w:r>
                              </w:p>
                            </w:txbxContent>
                          </wps:txbx>
                          <wps:bodyPr rot="0" vert="horz" wrap="square" lIns="91440" tIns="45720" rIns="91440" bIns="45720" anchor="t" anchorCtr="0" upright="1">
                            <a:noAutofit/>
                          </wps:bodyPr>
                        </wps:wsp>
                      </wpg:grpSp>
                      <wps:wsp>
                        <wps:cNvPr id="344" name="Text Box 369"/>
                        <wps:cNvSpPr txBox="1">
                          <a:spLocks noChangeArrowheads="1"/>
                        </wps:cNvSpPr>
                        <wps:spPr bwMode="auto">
                          <a:xfrm>
                            <a:off x="9234" y="9131"/>
                            <a:ext cx="830" cy="5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jc w:val="center"/>
                              </w:pPr>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8" o:spid="_x0000_s1270" style="position:absolute;left:0;text-align:left;margin-left:5in;margin-top:12.65pt;width:146.25pt;height:140.25pt;z-index:251663872" coordorigin="8334,7871" coordsize="2925,28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1Z+iHwcAAHpGAAAOAAAAZHJzL2Uyb0RvYy54bWzsXF1zozYUfe9M/4OGd68RyHzNOju7cbzt zLbd6W5/AAFsM8WIChI73el/75WEZEzsOok3dD+UBwcsLCRxdXTuPVe8fLVdF+g2Y3VOy6mFX9gW ysqEpnm5nFp/fJyPAgvVTVymcUHLbGrdZbX16uLHH15uqihz6IoWacYQVFLW0aaaWqumqaLxuE5W 2TquX9AqK6FwQdk6buCULccpizdQ+7oYO7btjTeUpRWjSVbX8O1MFloXov7FIkua3xaLOmtQMbWg bY34ZOLzmn+OL17G0ZLF1SpP2mbET2jFOs5LuKmuahY3Mbph+b2q1nnCaE0XzYuErsd0sciTTPQB eoPtXm/eMnpTib4so82y0sMEQ9sbpydXm/x6+56hPJ1aruNaqIzX8JDEfdEkCPjwbKplBFe9ZdWH 6j2TfYTDdzT5s4bicb+cny/lxeh68wtNocL4pqFieLYLtuZVQMfRVjyFO/0Usm2DEvgSBxPf9ScW SqAM+wHGcCKeU7KCh8l/F7gusRAU+4GPVdlV+3sndNofO4EtfjmOI3lj0di2cbJn4kR3Ug8F1L4/ FP5zD8WBLqkBud+hONoNhW2HYiiwjYl4YLzwCWMB86/emVh9nol9WMVVJiy35sajxxUejBzXd3mZ IdcVE3BTiYsuy/dM2Fsd1WBpJ40nCLDqOfHbnqsh893WBMQN9POPo4rVzduMrhE/mFoFNEMYZnz7 rm64Oe8u4XZa0nleFML4ihJtplY4AePiJTUt8pQXihO2vL4sGLqNOcyIP24vUNneZTCdy1RUtsri 9Ko9buK8kMdwfVHy+qAb0Jz2SOLIp9AOr4KrgIyI412NiD2bjV7PL8nIm8P8mLmzy8sZ/oc3DZNo ladpVvLWKUzD5GEPtEVXiUYa1fQwjPdrF12Exqr/otEwyeQT5NOqjq5peicerPgebEx+PYCxeT1j E0jxRGMLMTlqbLCucKgijjE2sY6DjXx/xub3jM2RC8bDkQ0tirz6CVY8AS/tAhm4oTK7IOxj3KQ1 vAAgSaKNWl4NymkGeZAZfUsoBwR7b0l1H2t4fJlpza2DckEgKhJrkaRlxFf2NjH29v0CHeCRtLeP nGy9oVugcaRjc9xLQM0WChSW1dJZQCW9XMXlMnvNGN1wBgQkU6zJghkATZQOhqIPpwkgUKI+9VUE kHgtASTBiVWZgY/4YArI50qHDH2hdG2PdNZdbjoXf+1q0bnsKK+T8194sp9C7BD7jROO5l7gj8ic TEahbwcjG4dvQs8mIZnN9xmoYPnSuT+DFJzNu9d5A0GGIl+D56jJeRwdI+GaQPPmK2qr/h+iuM32 eit8aDzRy76kvYhR8DIANyFEAgcryv620AbCDVOr/usmZpmFip9LmAeAvAQua8QJmfjAJRHrllx3 S+IygaqmVmMheXjZyJjGTcXy5QruJFlESV+D573IhWezI+PQF34yIBcHR+8+aohVpOXjA6KGdpgx cXuUaoca4YklzqAGOL4GNTqu+zmooTmbQY1uuMjFB1DD+1+4BraJ15IN7PajTRo2JkCR/9MTM7Bh YCOOuhG/c2BD024DG3uw4RyAjTaAL+IxA5INP1AuiifllJ1DrVGDix0GNVT43Lgoz+yiaNptUGMP NbT82WpTwjdo3ZNHa1M6bot90FWF5qNCE47DnTuuGJwgC0ac6unk31DYluvXe2HbsENrH2ttIfak HI5tiNHsW1tragF+FmNDCQ9lsDJ9sibKpYpZXK+kdlrf1TPayB4YtXTQCE1PmodoFKDWE+GvoyOE uAd/BHIyBPo9k0nyEG0nsgkn3QCoEee/DHHe7Ynz5CxxnqhMEEy8XkhP4d9XpJGi5q6CpKmG5aCW FBAihryTdZZCqDiDHDt+JL0FkysicgQPKrw8LfBQSt2RxCS3J98THccHWeqxy/FOtL9P/pQ5ngoU fUHcz5jj8HKJFvV/B3VSoAByiY4Sa6kUFrfn0lZdpa3iwO+t4BjEEbGCu/jMwMXxdfpYFIBnyA2t BwqV92BWm5H3ZOqweyApgOjoZGuuQyUF8MbwzGHseT3D1RE3YuS9TsLqsblm5L3PJO9pycpE3LoR N57w0E8lIjo6OShqhI7KswTY6HkQBjUOprkb1HjmOL1WrAxq7KHGgaQAohF2UNQIXJUT4JCJQY2x 3i/yeF5vuMZn4hpatTKosYcaB3ICiEbYQVEjdFVOgGNPeh6KD9nKcjOR8VCMhzJc2rJWHw1q7KGG zgnYbXaQm2wHT1sOdxqHp/b5qowC46EYD0XvRR5us4OnJeKvBTUgiNu+nGCoTcgQBb0X4wCnYSet D5eLGDrtSxNAkm9fmqAAJOD7M3hG0iQQwtfxDfOnEpgfz/zVnvcHbqsye5DadwP0BIndHiRPS+lf 1bSEF5yIPVbty1j4G1S652LP0u6VMRf/AgAA//8DAFBLAwQUAAYACAAAACEAm3E5Tt8AAAALAQAA DwAAAGRycy9kb3ducmV2LnhtbEyPTUvDQBBA74L/YRnBm918EC0xk1KKeiqCrSDeptlpEprdDdlt kv57tyd7HObx5k2xmnUnRh5caw1CvIhAsKmsak2N8L1/f1qCcJ6Mos4aRriwg1V5f1dQruxkvnjc +VoEiXE5ITTe97mUrmpYk1vYnk3YHe2gyYdxqKUaaApy3ckkip6lptaECw31vGm4Ou3OGuFjommd xm/j9nTcXH732efPNmbEx4d5/QrC8+z/Ybjmh3QoQ9PBno1yokN4CfqAIiRZCuIKRHGSgTggpFG2 BFkW8vaH8g8AAP//AwBQSwECLQAUAAYACAAAACEAtoM4kv4AAADhAQAAEwAAAAAAAAAAAAAAAAAA AAAAW0NvbnRlbnRfVHlwZXNdLnhtbFBLAQItABQABgAIAAAAIQA4/SH/1gAAAJQBAAALAAAAAAAA AAAAAAAAAC8BAABfcmVscy8ucmVsc1BLAQItABQABgAIAAAAIQDJ1Z+iHwcAAHpGAAAOAAAAAAAA AAAAAAAAAC4CAABkcnMvZTJvRG9jLnhtbFBLAQItABQABgAIAAAAIQCbcTlO3wAAAAsBAAAPAAAA AAAAAAAAAAAAAHkJAABkcnMvZG93bnJldi54bWxQSwUGAAAAAAQABADzAAAAhQoAAAAA ">
                <v:group id="Group 587" o:spid="_x0000_s1271" style="position:absolute;left:8334;top:7871;width:2925;height:2805" coordorigin="8009,10148" coordsize="2925,28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o6u3sYAAADcAAAADwAAAGRycy9kb3ducmV2LnhtbESPT2vCQBTE7wW/w/IK vdXNH1skdQ0itngQoSqU3h7ZZxKSfRuy2yR++25B6HGYmd8wq3wyrRiod7VlBfE8AkFcWF1zqeBy fn9egnAeWWNrmRTcyEG+nj2sMNN25E8aTr4UAcIuQwWV910mpSsqMujmtiMO3tX2Bn2QfSl1j2OA m1YmUfQqDdYcFirsaFtR0Zx+jIKPEcdNGu+GQ3Pd3r7PL8evQ0xKPT1OmzcQnib/H76391pBmiz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jq7exgAAANwA AAAPAAAAAAAAAAAAAAAAAKoCAABkcnMvZG93bnJldi54bWxQSwUGAAAAAAQABAD6AAAAnQMAAAAA ">
                  <v:line id="Line 330" o:spid="_x0000_s1272" style="position:absolute;visibility:visible;mso-wrap-style:square" from="8819,10478" to="9554,10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Rx8cAAADcAAAADwAAAGRycy9kb3ducmV2LnhtbESPT2vCQBTE70K/w/IKvemmSoOkriIt BfVQ/FNoj8/sM4nNvg27a5J+e7cgeBxm5jfMbNGbWrTkfGVZwfMoAUGcW11xoeDr8DGcgvABWWNt mRT8kYfF/GEww0zbjnfU7kMhIoR9hgrKEJpMSp+XZNCPbEMcvZN1BkOUrpDaYRfhppbjJEmlwYrj QokNvZWU/+4vRsHnZJu2y/Vm1X+v02P+vjv+nDun1NNjv3wFEagP9/CtvdIKJu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5HHxwAAANwAAAAPAAAAAAAA AAAAAAAAAKECAABkcnMvZG93bnJldi54bWxQSwUGAAAAAAQABAD5AAAAlQMAAAAA "/>
                  <v:line id="Line 331" o:spid="_x0000_s1273" style="position:absolute;visibility:visible;mso-wrap-style:square" from="9149,10478" to="9149,10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0PsMYAAADcAAAADwAAAGRycy9kb3ducmV2LnhtbESPQWvCQBSE70L/w/IK3nSjQiipq4gi aA9FbaE9PrOvSdrs27C7JvHfu0LB4zAz3zDzZW9q0ZLzlWUFk3ECgji3uuJCwefHdvQCwgdkjbVl UnAlD8vF02COmbYdH6k9hUJECPsMFZQhNJmUPi/JoB/bhjh6P9YZDFG6QmqHXYSbWk6TJJUGK44L JTa0Lin/O12MgvfZIW1X+7dd/7VPz/nmeP7+7ZxSw+d+9QoiUB8e4f/2TiuYTV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tD7DGAAAA3AAAAA8AAAAAAAAA AAAAAAAAoQIAAGRycy9kb3ducmV2LnhtbFBLBQYAAAAABAAEAPkAAACUAwAAAAA= "/>
                  <v:line id="Line 332" o:spid="_x0000_s1274" style="position:absolute;flip:x;visibility:visible;mso-wrap-style:square" from="8399,10898" to="9149,1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UrVMcAAADcAAAADwAAAGRycy9kb3ducmV2LnhtbESPQUvDQBSE74L/YXmCF2k3VtEasylF EDz00ioJvT2zz2xI9m3cXdv4791CweMwM98wxWqygziQD51jBbfzDARx43THrYKP99fZEkSIyBoH x6TglwKsysuLAnPtjrylwy62IkE45KjAxDjmUobGkMUwdyNx8r6ctxiT9K3UHo8Jbge5yLIHabHj tGBwpBdDTb/7sQrkcnPz7def933V1/WTqZpq3G+Uur6a1s8gIk3xP3xuv2kFd4tHOJ1JR0CW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RStUxwAAANwAAAAPAAAAAAAA AAAAAAAAAKECAABkcnMvZG93bnJldi54bWxQSwUGAAAAAAQABAD5AAAAlQMAAAAA "/>
                  <v:line id="Line 333" o:spid="_x0000_s1275" style="position:absolute;visibility:visible;mso-wrap-style:square" from="9149,10883" to="10619,117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4+WcMAAADcAAAADwAAAGRycy9kb3ducmV2LnhtbERPz2vCMBS+C/4P4Qm7aapCGdUoogx0 hzGdoMdn82yrzUtJsrb775fDYMeP7/dy3ZtatOR8ZVnBdJKAIM6trrhQcP56G7+C8AFZY22ZFPyQ h/VqOFhipm3HR2pPoRAxhH2GCsoQmkxKn5dk0E9sQxy5u3UGQ4SukNphF8NNLWdJkkqDFceGEhva lpQ/T99Gwcf8M203h/d9fzmkt3x3vF0fnVPqZdRvFiAC9eFf/OfeawXzW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7+PlnDAAAA3AAAAA8AAAAAAAAAAAAA AAAAoQIAAGRycy9kb3ducmV2LnhtbFBLBQYAAAAABAAEAPkAAACRAwAAAAA= "/>
                  <v:shape id="Text Box 334" o:spid="_x0000_s1276" type="#_x0000_t202" style="position:absolute;left:8909;top:10148;width:46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uE/MQA AADcAAAADwAAAGRycy9kb3ducmV2LnhtbESPT4vCMBTE7wt+h/AEb2vinxWtRpFdBE8uuqvg7dE8 22LzUppo67c3wsIeh5n5DbNYtbYUd6p94VjDoK9AEKfOFJxp+P3ZvE9B+IBssHRMGh7kYbXsvC0w Ma7hPd0PIRMRwj5BDXkIVSKlT3Oy6PuuIo7exdUWQ5R1Jk2NTYTbUg6VmkiLBceFHCv6zCm9Hm5W w3F3OZ/G6jv7sh9V41ol2c6k1r1uu56DCNSG//Bfe2s0jIYz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sbhPzEAAAA3AAAAA8AAAAAAAAAAAAAAAAAmAIAAGRycy9k b3ducmV2LnhtbFBLBQYAAAAABAAEAPUAAACJAwAAAAA= " filled="f" stroked="f">
                    <v:textbox>
                      <w:txbxContent>
                        <w:p w:rsidR="003D7609" w:rsidRDefault="003D7609" w:rsidP="007969CD">
                          <w:pPr>
                            <w:autoSpaceDE w:val="0"/>
                            <w:autoSpaceDN w:val="0"/>
                            <w:adjustRightInd w:val="0"/>
                          </w:pPr>
                          <w:r>
                            <w:t>O</w:t>
                          </w:r>
                        </w:p>
                      </w:txbxContent>
                    </v:textbox>
                  </v:shape>
                  <v:shape id="Text Box 335" o:spid="_x0000_s1277" type="#_x0000_t202" style="position:absolute;left:8009;top:11438;width:46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7vMAA AADcAAAADwAAAGRycy9kb3ducmV2LnhtbERPy4rCMBTdC/MP4Q7MThPHB9oxyqAIrhSfMLtLc22L zU1pMrb+vVkILg/nPVu0thR3qn3hWEO/p0AQp84UnGk4HdfdCQgfkA2WjknDgzws5h+dGSbGNbyn +yFkIoawT1BDHkKVSOnTnCz6nquII3d1tcUQYZ1JU2MTw20pv5UaS4sFx4YcK1rmlN4O/1bDeXv9 uwzVLlvZUdW4Vkm2U6n112f7+wMiUBve4pd7YzQMBnF+PBOPgJw/AQAA//8DAFBLAQItABQABgAI AAAAIQDw94q7/QAAAOIBAAATAAAAAAAAAAAAAAAAAAAAAABbQ29udGVudF9UeXBlc10ueG1sUEsB Ai0AFAAGAAgAAAAhADHdX2HSAAAAjwEAAAsAAAAAAAAAAAAAAAAALgEAAF9yZWxzLy5yZWxzUEsB Ai0AFAAGAAgAAAAhADMvBZ5BAAAAOQAAABAAAAAAAAAAAAAAAAAAKQIAAGRycy9zaGFwZXhtbC54 bWxQSwECLQAUAAYACAAAACEAj/i7vMAAAADcAAAADwAAAAAAAAAAAAAAAACYAgAAZHJzL2Rvd25y ZXYueG1sUEsFBgAAAAAEAAQA9QAAAIUDAAAAAA== " filled="f" stroked="f">
                    <v:textbox>
                      <w:txbxContent>
                        <w:p w:rsidR="003D7609" w:rsidRDefault="003D7609" w:rsidP="007969CD">
                          <w:pPr>
                            <w:autoSpaceDE w:val="0"/>
                            <w:autoSpaceDN w:val="0"/>
                            <w:adjustRightInd w:val="0"/>
                          </w:pPr>
                          <w:r>
                            <w:t>B</w:t>
                          </w:r>
                        </w:p>
                      </w:txbxContent>
                    </v:textbox>
                  </v:shape>
                  <v:shape id="Text Box 336" o:spid="_x0000_s1278" type="#_x0000_t202" style="position:absolute;left:10469;top:11378;width:465;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QeJ8QA AADcAAAADwAAAGRycy9kb3ducmV2LnhtbESPT2vCQBTE74LfYXkFb7qrVtHUVUQp9FQx/oHeHtln Epp9G7Jbk377bkHwOMzMb5jVprOVuFPjS8caxiMFgjhzpuRcw/n0PlyA8AHZYOWYNPySh82631th YlzLR7qnIRcRwj5BDUUIdSKlzwqy6EeuJo7ezTUWQ5RNLk2DbYTbSk6UmkuLJceFAmvaFZR9pz9W w+Xz9nV9VYd8b2d16zol2S6l1oOXbvsGIlAXnuFH+8NomE7H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OC0HifEAAAA3AAAAA8AAAAAAAAAAAAAAAAAmAIAAGRycy9k b3ducmV2LnhtbFBLBQYAAAAABAAEAPUAAACJAwAAAAA= " filled="f" stroked="f">
                    <v:textbox>
                      <w:txbxContent>
                        <w:p w:rsidR="003D7609" w:rsidRDefault="003D7609" w:rsidP="007969CD">
                          <w:pPr>
                            <w:autoSpaceDE w:val="0"/>
                            <w:autoSpaceDN w:val="0"/>
                            <w:adjustRightInd w:val="0"/>
                          </w:pPr>
                          <w:r>
                            <w:t>C</w:t>
                          </w:r>
                        </w:p>
                      </w:txbxContent>
                    </v:textbox>
                  </v:shape>
                  <v:shape id="Text Box 337" o:spid="_x0000_s1279" type="#_x0000_t202" style="position:absolute;left:8789;top:10688;width:465;height:3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aAUMQA AADcAAAADwAAAGRycy9kb3ducmV2LnhtbESPQWvCQBSE74L/YXmCt7qrtsVGVxFF6MnStBa8PbLP JJh9G7Krif/eFQoeh5n5hlmsOluJKzW+dKxhPFIgiDNnSs41/P7sXmYgfEA2WDkmDTfysFr2ewtM jGv5m65pyEWEsE9QQxFCnUjps4Is+pGriaN3co3FEGWTS9NgG+G2khOl3qXFkuNCgTVtCsrO6cVq OOxPx79X9ZVv7Vvduk5Jth9S6+GgW89BBOrCM/zf/jQaptMJ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mgFDEAAAA3AAAAA8AAAAAAAAAAAAAAAAAmAIAAGRycy9k b3ducmV2LnhtbFBLBQYAAAAABAAEAPUAAACJAwAAAAA= " filled="f" stroked="f">
                    <v:textbox>
                      <w:txbxContent>
                        <w:p w:rsidR="003D7609" w:rsidRDefault="003D7609" w:rsidP="007969CD">
                          <w:pPr>
                            <w:autoSpaceDE w:val="0"/>
                            <w:autoSpaceDN w:val="0"/>
                            <w:adjustRightInd w:val="0"/>
                          </w:pPr>
                          <w:r>
                            <w:t>A</w:t>
                          </w:r>
                        </w:p>
                      </w:txbxContent>
                    </v:textbox>
                  </v:shape>
                  <v:line id="Line 338" o:spid="_x0000_s1280" style="position:absolute;visibility:visible;mso-wrap-style:square" from="8399,11723" to="10619,1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M69cYAAADcAAAADwAAAGRycy9kb3ducmV2LnhtbESPQWvCQBSE7wX/w/IK3uqmDQRJXUWU gvZQ1Bba4zP7mqRm34bdNYn/3hWEHoeZ+YaZLQbTiI6cry0reJ4kIIgLq2suFXx9vj1NQfiArLGx TAou5GExHz3MMNe25z11h1CKCGGfo4IqhDaX0hcVGfQT2xJH79c6gyFKV0rtsI9w08iXJMmkwZrj QoUtrSoqToezUfCR7rJuuX3fDN/b7Fis98efv94pNX4clq8gAg3hP3xvb7SCNE3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DOvXGAAAA3AAAAA8AAAAAAAAA AAAAAAAAoQIAAGRycy9kb3ducmV2LnhtbFBLBQYAAAAABAAEAPkAAACUAwAAAAA= "/>
                  <v:line id="Line 339" o:spid="_x0000_s1281" style="position:absolute;visibility:visible;mso-wrap-style:square" from="9164,10912" to="9164,11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z7bMYAAADcAAAADwAAAGRycy9kb3ducmV2LnhtbESPT2sCMRTE74V+h/AKvYhmqyJlNSul VBRPbSrY4+vm7R/cvCybVFc/vRGEHoeZ+Q2zWPa2EUfqfO1YwcsoAUGcO1NzqWD3vRq+gvAB2WDj mBScycMye3xYYGrcib/oqEMpIoR9igqqENpUSp9XZNGPXEscvcJ1FkOUXSlNh6cIt40cJ8lMWqw5 LlTY0ntF+UH/WQVa/u4/LoMtrXf9QOviE/Of6Uyp56f+bQ4iUB/+w/f2xiiYTKZwOxOPgMy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lc+2zGAAAA3AAAAA8AAAAAAAAA AAAAAAAAoQIAAGRycy9kb3ducmV2LnhtbFBLBQYAAAAABAAEAPkAAACUAwAAAAA= ">
                    <v:stroke dashstyle="1 1" endcap="round"/>
                  </v:line>
                  <v:line id="Line 340" o:spid="_x0000_s1282" style="position:absolute;visibility:visible;mso-wrap-style:square" from="9149,10913" to="9554,1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YHGscAAADcAAAADwAAAGRycy9kb3ducmV2LnhtbESPQWvCQBSE74L/YXlCb7qxoaGkriKW gvZQqi3o8Zl9TaLZt2F3m6T/vlsQehxm5htmsRpMIzpyvrasYD5LQBAXVtdcKvj8eJk+gvABWWNj mRT8kIfVcjxaYK5tz3vqDqEUEcI+RwVVCG0upS8qMuhntiWO3pd1BkOUrpTaYR/hppH3SZJJgzXH hQpb2lRUXA/fRsFb+p51693rdjjusnPxvD+fLr1T6m4yrJ9ABBrCf/jW3moFafoA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JgcaxwAAANwAAAAPAAAAAAAA AAAAAAAAAKECAABkcnMvZG93bnJldi54bWxQSwUGAAAAAAQABAD5AAAAlQMAAAAA "/>
                  <v:line id="Line 341" o:spid="_x0000_s1283" style="position:absolute;visibility:visible;mso-wrap-style:square" from="9419,11468" to="9419,12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xJ+cQAAADcAAAADwAAAGRycy9kb3ducmV2LnhtbESPQWsCMRSE74L/ITzBm2atoHVrFHER PLQFtfT8unluFjcvyyZd479vCoUeh5n5hllvo21ET52vHSuYTTMQxKXTNVcKPi6HyTMIH5A1No5J wYM8bDfDwRpz7e58ov4cKpEg7HNUYEJocyl9aciin7qWOHlX11kMSXaV1B3eE9w28inLFtJizWnB YEt7Q+Xt/G0VLE1xkktZvF7ei76ereJb/PxaKTUexd0LiEAx/If/2ketYD5fwO+ZdATk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zEn5xAAAANwAAAAPAAAAAAAAAAAA AAAAAKECAABkcnMvZG93bnJldi54bWxQSwUGAAAAAAQABAD5AAAAkgMAAAAA ">
                    <v:stroke endarrow="block"/>
                  </v:line>
                  <v:line id="Line 342" o:spid="_x0000_s1284" style="position:absolute;visibility:visible;mso-wrap-style:square" from="8399,11723" to="8399,125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DsYsUAAADcAAAADwAAAGRycy9kb3ducmV2LnhtbESPQWsCMRSE74X+h/AK3mpWhW5djVJc BA+1oJaeXzfPzdLNy7KJa/rvG6HgcZiZb5jlOtpWDNT7xrGCyTgDQVw53XCt4PO0fX4F4QOyxtYx KfglD+vV48MSC+2ufKDhGGqRIOwLVGBC6AopfWXIoh+7jjh5Z9dbDEn2tdQ9XhPctnKaZS/SYsNp wWBHG0PVz/FiFeSmPMhclu+nj3JoJvO4j1/fc6VGT/FtASJQDPfwf3unFcxmOdzO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DsYsUAAADcAAAADwAAAAAAAAAA AAAAAAChAgAAZHJzL2Rvd25yZXYueG1sUEsFBgAAAAAEAAQA+QAAAJMDAAAAAA== ">
                    <v:stroke endarrow="block"/>
                  </v:line>
                  <v:rect id="Rectangle 343" o:spid="_x0000_s1285" style="position:absolute;left:8309;top:11873;width:195;height: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HXyMIA AADcAAAADwAAAGRycy9kb3ducmV2LnhtbERPPW+DMBDdI/U/WBepW2ICUtRSDKpapWrGhCzdrvgC pPiMsAMkv74eKnV8et9ZMZtOjDS41rKCzToCQVxZ3XKt4FTuVk8gnEfW2FkmBTdyUOQPiwxTbSc+ 0Hj0tQgh7FJU0Hjfp1K6qiGDbm174sCd7WDQBzjUUg84hXDTyTiKttJgy6GhwZ7eGqp+jlej4LuN T3g/lB+Red4lfj+Xl+vXu1KPy/n1BYSn2f+L/9yfWkGShLXhTDgCMv8FAAD//wMAUEsBAi0AFAAG AAgAAAAhAPD3irv9AAAA4gEAABMAAAAAAAAAAAAAAAAAAAAAAFtDb250ZW50X1R5cGVzXS54bWxQ SwECLQAUAAYACAAAACEAMd1fYdIAAACPAQAACwAAAAAAAAAAAAAAAAAuAQAAX3JlbHMvLnJlbHNQ SwECLQAUAAYACAAAACEAMy8FnkEAAAA5AAAAEAAAAAAAAAAAAAAAAAApAgAAZHJzL3NoYXBleG1s LnhtbFBLAQItABQABgAIAAAAIQDbcdfIwgAAANwAAAAPAAAAAAAAAAAAAAAAAJgCAABkcnMvZG93 bnJldi54bWxQSwUGAAAAAAQABAD1AAAAhwMAAAAA "/>
                  <v:shape id="Text Box 344" o:spid="_x0000_s1286" type="#_x0000_t202" style="position:absolute;left:8939;top:11663;width:46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ISIcUA AADcAAAADwAAAGRycy9kb3ducmV2LnhtbESPT2vCQBTE7wW/w/KE3nTXaoumboK0CJ4s9U+ht0f2 mYRm34bsauK3dwWhx2FmfsMss97W4kKtrxxrmIwVCOLcmYoLDYf9ejQH4QOywdoxabiShywdPC0x Ma7jb7rsQiEihH2CGsoQmkRKn5dk0Y9dQxy9k2sthijbQpoWuwi3tXxR6k1arDgulNjQR0n53+5s NRy3p9+fmfoqPu1r07leSbYLqfXzsF+9gwjUh//wo70xGqbTB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ewhIhxQAAANwAAAAPAAAAAAAAAAAAAAAAAJgCAABkcnMv ZG93bnJldi54bWxQSwUGAAAAAAQABAD1AAAAigMAAAAA " filled="f" stroked="f">
                    <v:textbox>
                      <w:txbxContent>
                        <w:p w:rsidR="003D7609" w:rsidRDefault="003D7609" w:rsidP="007969CD">
                          <w:pPr>
                            <w:autoSpaceDE w:val="0"/>
                            <w:autoSpaceDN w:val="0"/>
                            <w:adjustRightInd w:val="0"/>
                          </w:pPr>
                          <w:r>
                            <w:t>H</w:t>
                          </w:r>
                        </w:p>
                      </w:txbxContent>
                    </v:textbox>
                  </v:shape>
                  <v:shape id="Text Box 345" o:spid="_x0000_s1287" type="#_x0000_t202" style="position:absolute;left:9299;top:11168;width:46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IwcAA AADcAAAADwAAAGRycy9kb3ducmV2LnhtbERPy4rCMBTdC/5DuII7TXwyVqOIMjArRWdGcHdprm2x uSlNxnb+3iwEl4fzXm1aW4oH1b5wrGE0VCCIU2cKzjT8fH8OPkD4gGywdEwa/snDZt3trDAxruET Pc4hEzGEfYIa8hCqREqf5mTRD11FHLmbqy2GCOtMmhqbGG5LOVZqLi0WHBtyrGiXU3o//1kNv4fb 9TJVx2xvZ1XjWiXZLqTW/V67XYII1Ia3+OX+Mhom0zg/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1/7IwcAAAADcAAAADwAAAAAAAAAAAAAAAACYAgAAZHJzL2Rvd25y ZXYueG1sUEsFBgAAAAAEAAQA9QAAAIUDAAAAAA== " filled="f" stroked="f">
                    <v:textbox>
                      <w:txbxContent>
                        <w:p w:rsidR="003D7609" w:rsidRDefault="003D7609" w:rsidP="007969CD">
                          <w:pPr>
                            <w:autoSpaceDE w:val="0"/>
                            <w:autoSpaceDN w:val="0"/>
                            <w:adjustRightInd w:val="0"/>
                          </w:pPr>
                          <w:r>
                            <w:t>G</w:t>
                          </w:r>
                        </w:p>
                      </w:txbxContent>
                    </v:textbox>
                  </v:shape>
                  <v:shape id="Text Box 346" o:spid="_x0000_s1288" type="#_x0000_t202" style="position:absolute;left:8369;top:12458;width:46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JtWsQA AADcAAAADwAAAGRycy9kb3ducmV2LnhtbESPQWvCQBSE74L/YXkFb7qrVbGpq4il0JNiWgu9PbLP JDT7NmRXE/+9Kwgeh5n5hlmuO1uJCzW+dKxhPFIgiDNnSs41/Hx/DhcgfEA2WDkmDVfysF71e0tM jGv5QJc05CJC2CeooQihTqT0WUEW/cjVxNE7ucZiiLLJpWmwjXBbyYlSc2mx5LhQYE3bgrL/9Gw1 HHenv9+p2ucfdla3rlOS7ZvUevDSbd5BBOrCM/xofxkNr9M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LiybVrEAAAA3AAAAA8AAAAAAAAAAAAAAAAAmAIAAGRycy9k b3ducmV2LnhtbFBLBQYAAAAABAAEAPUAAACJAwAAAAA= " filled="f" stroked="f">
                    <v:textbox>
                      <w:txbxContent>
                        <w:p w:rsidR="003D7609" w:rsidRDefault="003D7609" w:rsidP="007969CD">
                          <w:pPr>
                            <w:autoSpaceDE w:val="0"/>
                            <w:autoSpaceDN w:val="0"/>
                            <w:adjustRightInd w:val="0"/>
                          </w:pPr>
                          <w:r>
                            <w:t>P</w:t>
                          </w:r>
                        </w:p>
                      </w:txbxContent>
                    </v:textbox>
                  </v:shape>
                  <v:shape id="Text Box 347" o:spid="_x0000_s1289" type="#_x0000_t202" style="position:absolute;left:9389;top:12053;width:78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DzLcUA AADcAAAADwAAAGRycy9kb3ducmV2LnhtbESPS2vDMBCE74H8B7GB3hqpeZTEtRxCQqGnhOYFvS3W xja1VsZSY/ffV4FCjsPMfMOkq97W4katrxxreBkrEMS5MxUXGk7H9+cFCB+QDdaOScMveVhlw0GK iXEdf9LtEAoRIewT1FCG0CRS+rwki37sGuLoXV1rMUTZFtK02EW4reVEqVdpseK4UGJDm5Ly78OP 1XDeXb8uM7UvtnbedK5Xku1Sav006tdvIAL14RH+b38YDdPZ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YPMtxQAAANwAAAAPAAAAAAAAAAAAAAAAAJgCAABkcnMv ZG93bnJldi54bWxQSwUGAAAAAAQABAD1AAAAigMAAAAA " filled="f" stroked="f">
                    <v:textbox>
                      <w:txbxContent>
                        <w:p w:rsidR="003D7609" w:rsidRDefault="003D7609" w:rsidP="007969CD">
                          <w:pPr>
                            <w:autoSpaceDE w:val="0"/>
                            <w:autoSpaceDN w:val="0"/>
                            <w:adjustRightInd w:val="0"/>
                          </w:pPr>
                          <w:r>
                            <w:t>P</w:t>
                          </w:r>
                          <w:r>
                            <w:rPr>
                              <w:vertAlign w:val="subscript"/>
                            </w:rPr>
                            <w:t>0</w:t>
                          </w:r>
                        </w:p>
                        <w:p w:rsidR="003D7609" w:rsidRDefault="003D7609" w:rsidP="007969CD">
                          <w:pPr>
                            <w:autoSpaceDE w:val="0"/>
                            <w:autoSpaceDN w:val="0"/>
                            <w:adjustRightInd w:val="0"/>
                          </w:pPr>
                        </w:p>
                      </w:txbxContent>
                    </v:textbox>
                  </v:shape>
                  <v:shape id="Text Box 348" o:spid="_x0000_s1290" type="#_x0000_t202" style="position:absolute;left:9419;top:11648;width:46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xWtsQA AADcAAAADwAAAGRycy9kb3ducmV2LnhtbESPT2vCQBTE7wW/w/KE3nTXPxUbXUUUwVOLaS14e2Sf STD7NmS3Jn57tyD0OMzMb5jlurOVuFHjS8caRkMFgjhzpuRcw/fXfjAH4QOywcoxabiTh/Wq97LE xLiWj3RLQy4ihH2CGooQ6kRKnxVk0Q9dTRy9i2sshiibXJoG2wi3lRwrNZMWS44LBda0LSi7pr9W w+njcv6Zqs98Z9/q1nVKsn2XWr/2u80CRKAu/Ief7YPRMJlO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CcsVrbEAAAA3AAAAA8AAAAAAAAAAAAAAAAAmAIAAGRycy9k b3ducmV2LnhtbFBLBQYAAAAABAAEAPUAAACJAwAAAAA= " filled="f" stroked="f">
                    <v:textbox>
                      <w:txbxContent>
                        <w:p w:rsidR="003D7609" w:rsidRDefault="003D7609" w:rsidP="007969CD">
                          <w:pPr>
                            <w:autoSpaceDE w:val="0"/>
                            <w:autoSpaceDN w:val="0"/>
                            <w:adjustRightInd w:val="0"/>
                          </w:pPr>
                          <w:r>
                            <w:t>I</w:t>
                          </w:r>
                        </w:p>
                      </w:txbxContent>
                    </v:textbox>
                  </v:shape>
                </v:group>
                <v:shape id="Text Box 369" o:spid="_x0000_s1291" type="#_x0000_t202" style="position:absolute;left:9234;top:9131;width:830;height: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meM8QA AADcAAAADwAAAGRycy9kb3ducmV2LnhtbESP3WrCQBSE7wu+w3IEb0rdaGOs0VXaQou3Rh/gmD0m wezZkN3m5+27hYKXw8x8w+wOg6lFR62rLCtYzCMQxLnVFRcKLuevlzcQziNrrC2TgpEcHPaTpx2m 2vZ8oi7zhQgQdikqKL1vUildXpJBN7cNcfButjXog2wLqVvsA9zUchlFiTRYcVgosaHPkvJ79mMU 3I7982rTX7/9ZX2Kkw+s1lc7KjWbDu9bEJ4G/wj/t49awWscw9+Zc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AsJnjPEAAAA3AAAAA8AAAAAAAAAAAAAAAAAmAIAAGRycy9k b3ducmV2LnhtbFBLBQYAAAAABAAEAPUAAACJAwAAAAA= " stroked="f">
                  <v:textbox>
                    <w:txbxContent>
                      <w:p w:rsidR="003D7609" w:rsidRDefault="003D7609" w:rsidP="007969CD">
                        <w:pPr>
                          <w:jc w:val="center"/>
                        </w:pPr>
                        <w:r>
                          <w:t>K</w:t>
                        </w:r>
                      </w:p>
                    </w:txbxContent>
                  </v:textbox>
                </v:shape>
              </v:group>
            </w:pict>
          </mc:Fallback>
        </mc:AlternateContent>
      </w:r>
      <w:r w:rsidR="007969CD" w:rsidRPr="00BF3E6C">
        <w:rPr>
          <w:sz w:val="26"/>
          <w:szCs w:val="26"/>
        </w:rPr>
        <w:t>Vậy trọng lượng lớn nhất của ván để người đó còn đè lên tấm ván là: P</w:t>
      </w:r>
      <w:r w:rsidR="007969CD" w:rsidRPr="00BF3E6C">
        <w:rPr>
          <w:sz w:val="26"/>
          <w:szCs w:val="26"/>
          <w:vertAlign w:val="subscript"/>
        </w:rPr>
        <w:t>2max</w:t>
      </w:r>
      <w:r w:rsidR="007969CD" w:rsidRPr="00BF3E6C">
        <w:rPr>
          <w:sz w:val="26"/>
          <w:szCs w:val="26"/>
        </w:rPr>
        <w:t xml:space="preserve"> = 3P</w:t>
      </w:r>
      <w:r w:rsidR="007969CD" w:rsidRPr="00BF3E6C">
        <w:rPr>
          <w:sz w:val="26"/>
          <w:szCs w:val="26"/>
          <w:vertAlign w:val="subscript"/>
        </w:rPr>
        <w:t>1</w:t>
      </w:r>
    </w:p>
    <w:p w:rsidR="007969CD" w:rsidRPr="00A40B9B" w:rsidRDefault="007969CD" w:rsidP="007969CD">
      <w:pPr>
        <w:jc w:val="both"/>
        <w:rPr>
          <w:bCs/>
          <w:i/>
          <w:sz w:val="26"/>
          <w:szCs w:val="26"/>
        </w:rPr>
      </w:pPr>
      <w:r w:rsidRPr="00BF3E6C">
        <w:rPr>
          <w:b/>
          <w:sz w:val="26"/>
          <w:szCs w:val="26"/>
          <w:u w:val="single"/>
        </w:rPr>
        <w:t>Bài 3:</w:t>
      </w:r>
      <w:r w:rsidRPr="00BF3E6C">
        <w:rPr>
          <w:b/>
          <w:sz w:val="26"/>
          <w:szCs w:val="26"/>
        </w:rPr>
        <w:t xml:space="preserve"> </w:t>
      </w:r>
      <w:r w:rsidRPr="00A40B9B">
        <w:rPr>
          <w:bCs/>
          <w:i/>
          <w:sz w:val="26"/>
          <w:szCs w:val="26"/>
        </w:rPr>
        <w:t xml:space="preserve">Một miếng gỗ mỏng, đồng chất hình tam giác </w:t>
      </w:r>
    </w:p>
    <w:p w:rsidR="007969CD" w:rsidRPr="00A40B9B" w:rsidRDefault="007969CD" w:rsidP="007969CD">
      <w:pPr>
        <w:jc w:val="both"/>
        <w:rPr>
          <w:bCs/>
          <w:i/>
          <w:sz w:val="26"/>
          <w:szCs w:val="26"/>
        </w:rPr>
      </w:pPr>
      <w:r w:rsidRPr="00A40B9B">
        <w:rPr>
          <w:bCs/>
          <w:i/>
          <w:sz w:val="26"/>
          <w:szCs w:val="26"/>
        </w:rPr>
        <w:t>vuông có chiều dài 2 cạnh góc vuông : AB = 27cm, AC = 36cm</w:t>
      </w:r>
    </w:p>
    <w:p w:rsidR="007969CD" w:rsidRPr="00A40B9B" w:rsidRDefault="007969CD" w:rsidP="007969CD">
      <w:pPr>
        <w:jc w:val="both"/>
        <w:rPr>
          <w:b/>
          <w:i/>
          <w:sz w:val="26"/>
          <w:szCs w:val="26"/>
        </w:rPr>
      </w:pPr>
      <w:r w:rsidRPr="00A40B9B">
        <w:rPr>
          <w:bCs/>
          <w:i/>
          <w:sz w:val="26"/>
          <w:szCs w:val="26"/>
        </w:rPr>
        <w:t>và khối lượng m</w:t>
      </w:r>
      <w:r w:rsidRPr="00A40B9B">
        <w:rPr>
          <w:bCs/>
          <w:i/>
          <w:sz w:val="26"/>
          <w:szCs w:val="26"/>
          <w:vertAlign w:val="subscript"/>
        </w:rPr>
        <w:t>0</w:t>
      </w:r>
      <w:r w:rsidRPr="00A40B9B">
        <w:rPr>
          <w:bCs/>
          <w:i/>
          <w:sz w:val="26"/>
          <w:szCs w:val="26"/>
        </w:rPr>
        <w:t xml:space="preserve"> = 0,81kg; đỉnh A của miếng gỗ được treo bằng</w:t>
      </w:r>
    </w:p>
    <w:p w:rsidR="007969CD" w:rsidRPr="00A40B9B" w:rsidRDefault="007969CD" w:rsidP="007969CD">
      <w:pPr>
        <w:jc w:val="both"/>
        <w:rPr>
          <w:bCs/>
          <w:i/>
          <w:sz w:val="26"/>
          <w:szCs w:val="26"/>
        </w:rPr>
      </w:pPr>
      <w:r w:rsidRPr="00A40B9B">
        <w:rPr>
          <w:bCs/>
          <w:i/>
          <w:sz w:val="26"/>
          <w:szCs w:val="26"/>
        </w:rPr>
        <w:t>một dây mảnh, nhẹ vào điểm cố định 0.</w:t>
      </w:r>
    </w:p>
    <w:p w:rsidR="007969CD" w:rsidRPr="00A40B9B" w:rsidRDefault="007969CD" w:rsidP="007969CD">
      <w:pPr>
        <w:numPr>
          <w:ilvl w:val="0"/>
          <w:numId w:val="11"/>
        </w:numPr>
        <w:jc w:val="both"/>
        <w:rPr>
          <w:bCs/>
          <w:i/>
          <w:sz w:val="26"/>
          <w:szCs w:val="26"/>
        </w:rPr>
      </w:pPr>
      <w:r w:rsidRPr="00A40B9B">
        <w:rPr>
          <w:bCs/>
          <w:i/>
          <w:sz w:val="26"/>
          <w:szCs w:val="26"/>
        </w:rPr>
        <w:t>Hỏi phải treo một vật khối lượng m nhỏ nhất bằng bao nhiêu</w:t>
      </w:r>
    </w:p>
    <w:p w:rsidR="007969CD" w:rsidRPr="00A40B9B" w:rsidRDefault="007969CD" w:rsidP="007969CD">
      <w:pPr>
        <w:jc w:val="both"/>
        <w:rPr>
          <w:bCs/>
          <w:i/>
          <w:sz w:val="26"/>
          <w:szCs w:val="26"/>
        </w:rPr>
      </w:pPr>
      <w:r w:rsidRPr="00A40B9B">
        <w:rPr>
          <w:bCs/>
          <w:i/>
          <w:sz w:val="26"/>
          <w:szCs w:val="26"/>
        </w:rPr>
        <w:t>tại điểm nào trên cạnh huyển BC để khi cân bằng cạnh huyền BC</w:t>
      </w:r>
    </w:p>
    <w:p w:rsidR="007969CD" w:rsidRPr="00A40B9B" w:rsidRDefault="007969CD" w:rsidP="007969CD">
      <w:pPr>
        <w:jc w:val="both"/>
        <w:rPr>
          <w:bCs/>
          <w:i/>
          <w:sz w:val="26"/>
          <w:szCs w:val="26"/>
        </w:rPr>
      </w:pPr>
      <w:r w:rsidRPr="00A40B9B">
        <w:rPr>
          <w:bCs/>
          <w:i/>
          <w:sz w:val="26"/>
          <w:szCs w:val="26"/>
        </w:rPr>
        <w:t>nằm ngang?</w:t>
      </w:r>
    </w:p>
    <w:p w:rsidR="007969CD" w:rsidRPr="00A40B9B" w:rsidRDefault="007969CD" w:rsidP="007969CD">
      <w:pPr>
        <w:numPr>
          <w:ilvl w:val="0"/>
          <w:numId w:val="11"/>
        </w:numPr>
        <w:jc w:val="both"/>
        <w:rPr>
          <w:bCs/>
          <w:i/>
          <w:sz w:val="26"/>
          <w:szCs w:val="26"/>
        </w:rPr>
      </w:pPr>
      <w:r w:rsidRPr="00A40B9B">
        <w:rPr>
          <w:bCs/>
          <w:i/>
          <w:sz w:val="26"/>
          <w:szCs w:val="26"/>
        </w:rPr>
        <w:t>Bây giờ lấy vật ra khỏi điểm treo(ở câu a)Tính góc hợp bởi</w:t>
      </w:r>
    </w:p>
    <w:p w:rsidR="007969CD" w:rsidRPr="00A40B9B" w:rsidRDefault="007969CD" w:rsidP="007969CD">
      <w:pPr>
        <w:jc w:val="both"/>
        <w:rPr>
          <w:bCs/>
          <w:i/>
          <w:sz w:val="26"/>
          <w:szCs w:val="26"/>
        </w:rPr>
      </w:pPr>
      <w:r w:rsidRPr="00A40B9B">
        <w:rPr>
          <w:bCs/>
          <w:i/>
          <w:sz w:val="26"/>
          <w:szCs w:val="26"/>
        </w:rPr>
        <w:t>cạnh huyền BC với phương ngang khi miếng gỗ cân bằng</w:t>
      </w:r>
    </w:p>
    <w:p w:rsidR="007969CD" w:rsidRPr="00BF3E6C" w:rsidRDefault="00927938" w:rsidP="007969CD">
      <w:pPr>
        <w:rPr>
          <w:b/>
          <w:sz w:val="26"/>
          <w:szCs w:val="26"/>
          <w:u w:val="single"/>
        </w:rPr>
      </w:pPr>
      <w:r>
        <w:rPr>
          <w:b/>
          <w:noProof/>
          <w:sz w:val="26"/>
          <w:szCs w:val="26"/>
        </w:rPr>
        <mc:AlternateContent>
          <mc:Choice Requires="wpg">
            <w:drawing>
              <wp:anchor distT="0" distB="0" distL="114300" distR="114300" simplePos="0" relativeHeight="251662848" behindDoc="0" locked="0" layoutInCell="1" allowOverlap="1">
                <wp:simplePos x="0" y="0"/>
                <wp:positionH relativeFrom="column">
                  <wp:posOffset>4781550</wp:posOffset>
                </wp:positionH>
                <wp:positionV relativeFrom="paragraph">
                  <wp:posOffset>90805</wp:posOffset>
                </wp:positionV>
                <wp:extent cx="1619250" cy="1995805"/>
                <wp:effectExtent l="0" t="0" r="0" b="8890"/>
                <wp:wrapNone/>
                <wp:docPr id="302" name="Group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995805"/>
                          <a:chOff x="8104" y="12578"/>
                          <a:chExt cx="2550" cy="3143"/>
                        </a:xfrm>
                      </wpg:grpSpPr>
                      <wps:wsp>
                        <wps:cNvPr id="303" name="Oval 349"/>
                        <wps:cNvSpPr>
                          <a:spLocks noChangeArrowheads="1"/>
                        </wps:cNvSpPr>
                        <wps:spPr bwMode="auto">
                          <a:xfrm>
                            <a:off x="8314" y="13606"/>
                            <a:ext cx="2115" cy="2115"/>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04" name="Line 350"/>
                        <wps:cNvCnPr/>
                        <wps:spPr bwMode="auto">
                          <a:xfrm>
                            <a:off x="8479" y="15196"/>
                            <a:ext cx="181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5" name="Line 351"/>
                        <wps:cNvCnPr/>
                        <wps:spPr bwMode="auto">
                          <a:xfrm flipV="1">
                            <a:off x="9349" y="12976"/>
                            <a:ext cx="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352"/>
                        <wps:cNvCnPr/>
                        <wps:spPr bwMode="auto">
                          <a:xfrm>
                            <a:off x="8944" y="12976"/>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353"/>
                        <wps:cNvCnPr/>
                        <wps:spPr bwMode="auto">
                          <a:xfrm flipH="1" flipV="1">
                            <a:off x="8449" y="14176"/>
                            <a:ext cx="183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354"/>
                        <wps:cNvCnPr/>
                        <wps:spPr bwMode="auto">
                          <a:xfrm flipV="1">
                            <a:off x="8449" y="13576"/>
                            <a:ext cx="900"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355"/>
                        <wps:cNvCnPr/>
                        <wps:spPr bwMode="auto">
                          <a:xfrm>
                            <a:off x="9349" y="13576"/>
                            <a:ext cx="930" cy="1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356"/>
                        <wps:cNvCnPr/>
                        <wps:spPr bwMode="auto">
                          <a:xfrm flipH="1" flipV="1">
                            <a:off x="8899" y="13861"/>
                            <a:ext cx="450" cy="81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1" name="Line 357"/>
                        <wps:cNvCnPr/>
                        <wps:spPr bwMode="auto">
                          <a:xfrm>
                            <a:off x="8449" y="14191"/>
                            <a:ext cx="0" cy="10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Text Box 358"/>
                        <wps:cNvSpPr txBox="1">
                          <a:spLocks noChangeArrowheads="1"/>
                        </wps:cNvSpPr>
                        <wps:spPr bwMode="auto">
                          <a:xfrm>
                            <a:off x="9069" y="12578"/>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O</w:t>
                              </w:r>
                            </w:p>
                          </w:txbxContent>
                        </wps:txbx>
                        <wps:bodyPr rot="0" vert="horz" wrap="square" lIns="91440" tIns="45720" rIns="91440" bIns="45720" anchor="t" anchorCtr="0" upright="1">
                          <a:noAutofit/>
                        </wps:bodyPr>
                      </wps:wsp>
                      <wps:wsp>
                        <wps:cNvPr id="313" name="Text Box 359"/>
                        <wps:cNvSpPr txBox="1">
                          <a:spLocks noChangeArrowheads="1"/>
                        </wps:cNvSpPr>
                        <wps:spPr bwMode="auto">
                          <a:xfrm>
                            <a:off x="8629" y="1351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H</w:t>
                              </w:r>
                            </w:p>
                          </w:txbxContent>
                        </wps:txbx>
                        <wps:bodyPr rot="0" vert="horz" wrap="square" lIns="91440" tIns="45720" rIns="91440" bIns="45720" anchor="t" anchorCtr="0" upright="1">
                          <a:noAutofit/>
                        </wps:bodyPr>
                      </wps:wsp>
                      <wps:wsp>
                        <wps:cNvPr id="314" name="Text Box 360"/>
                        <wps:cNvSpPr txBox="1">
                          <a:spLocks noChangeArrowheads="1"/>
                        </wps:cNvSpPr>
                        <wps:spPr bwMode="auto">
                          <a:xfrm>
                            <a:off x="8104" y="1390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B</w:t>
                              </w:r>
                            </w:p>
                          </w:txbxContent>
                        </wps:txbx>
                        <wps:bodyPr rot="0" vert="horz" wrap="square" lIns="91440" tIns="45720" rIns="91440" bIns="45720" anchor="t" anchorCtr="0" upright="1">
                          <a:noAutofit/>
                        </wps:bodyPr>
                      </wps:wsp>
                      <wps:wsp>
                        <wps:cNvPr id="315" name="Text Box 361"/>
                        <wps:cNvSpPr txBox="1">
                          <a:spLocks noChangeArrowheads="1"/>
                        </wps:cNvSpPr>
                        <wps:spPr bwMode="auto">
                          <a:xfrm>
                            <a:off x="8149" y="1504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D</w:t>
                              </w:r>
                            </w:p>
                          </w:txbxContent>
                        </wps:txbx>
                        <wps:bodyPr rot="0" vert="horz" wrap="square" lIns="91440" tIns="45720" rIns="91440" bIns="45720" anchor="t" anchorCtr="0" upright="1">
                          <a:noAutofit/>
                        </wps:bodyPr>
                      </wps:wsp>
                      <wps:wsp>
                        <wps:cNvPr id="316" name="Text Box 362"/>
                        <wps:cNvSpPr txBox="1">
                          <a:spLocks noChangeArrowheads="1"/>
                        </wps:cNvSpPr>
                        <wps:spPr bwMode="auto">
                          <a:xfrm>
                            <a:off x="10189" y="14971"/>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C</w:t>
                              </w:r>
                            </w:p>
                          </w:txbxContent>
                        </wps:txbx>
                        <wps:bodyPr rot="0" vert="horz" wrap="square" lIns="91440" tIns="45720" rIns="91440" bIns="45720" anchor="t" anchorCtr="0" upright="1">
                          <a:noAutofit/>
                        </wps:bodyPr>
                      </wps:wsp>
                      <wps:wsp>
                        <wps:cNvPr id="317" name="Text Box 363"/>
                        <wps:cNvSpPr txBox="1">
                          <a:spLocks noChangeArrowheads="1"/>
                        </wps:cNvSpPr>
                        <wps:spPr bwMode="auto">
                          <a:xfrm>
                            <a:off x="9004" y="1321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A</w:t>
                              </w:r>
                            </w:p>
                          </w:txbxContent>
                        </wps:txbx>
                        <wps:bodyPr rot="0" vert="horz" wrap="square" lIns="91440" tIns="45720" rIns="91440" bIns="45720" anchor="t" anchorCtr="0" upright="1">
                          <a:noAutofit/>
                        </wps:bodyPr>
                      </wps:wsp>
                      <wps:wsp>
                        <wps:cNvPr id="318" name="Text Box 364"/>
                        <wps:cNvSpPr txBox="1">
                          <a:spLocks noChangeArrowheads="1"/>
                        </wps:cNvSpPr>
                        <wps:spPr bwMode="auto">
                          <a:xfrm>
                            <a:off x="9139" y="1456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I</w:t>
                              </w:r>
                            </w:p>
                          </w:txbxContent>
                        </wps:txbx>
                        <wps:bodyPr rot="0" vert="horz" wrap="square" lIns="91440" tIns="45720" rIns="91440" bIns="45720" anchor="t" anchorCtr="0" upright="1">
                          <a:noAutofit/>
                        </wps:bodyPr>
                      </wps:wsp>
                      <wps:wsp>
                        <wps:cNvPr id="319" name="Text Box 365"/>
                        <wps:cNvSpPr txBox="1">
                          <a:spLocks noChangeArrowheads="1"/>
                        </wps:cNvSpPr>
                        <wps:spPr bwMode="auto">
                          <a:xfrm>
                            <a:off x="9229" y="14221"/>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G</w:t>
                              </w:r>
                            </w:p>
                          </w:txbxContent>
                        </wps:txbx>
                        <wps:bodyPr rot="0" vert="horz" wrap="square" lIns="91440" tIns="45720" rIns="91440" bIns="45720" anchor="t" anchorCtr="0" upright="1">
                          <a:noAutofit/>
                        </wps:bodyPr>
                      </wps:wsp>
                      <wps:wsp>
                        <wps:cNvPr id="320" name="Freeform 366"/>
                        <wps:cNvSpPr>
                          <a:spLocks/>
                        </wps:cNvSpPr>
                        <wps:spPr bwMode="auto">
                          <a:xfrm>
                            <a:off x="8464" y="14281"/>
                            <a:ext cx="150" cy="120"/>
                          </a:xfrm>
                          <a:custGeom>
                            <a:avLst/>
                            <a:gdLst>
                              <a:gd name="T0" fmla="*/ 10 w 10"/>
                              <a:gd name="T1" fmla="*/ 0 h 8"/>
                              <a:gd name="T2" fmla="*/ 8 w 10"/>
                              <a:gd name="T3" fmla="*/ 7 h 8"/>
                              <a:gd name="T4" fmla="*/ 0 w 10"/>
                              <a:gd name="T5" fmla="*/ 8 h 8"/>
                            </a:gdLst>
                            <a:ahLst/>
                            <a:cxnLst>
                              <a:cxn ang="0">
                                <a:pos x="T0" y="T1"/>
                              </a:cxn>
                              <a:cxn ang="0">
                                <a:pos x="T2" y="T3"/>
                              </a:cxn>
                              <a:cxn ang="0">
                                <a:pos x="T4" y="T5"/>
                              </a:cxn>
                            </a:cxnLst>
                            <a:rect l="0" t="0" r="r" b="b"/>
                            <a:pathLst>
                              <a:path w="10" h="8">
                                <a:moveTo>
                                  <a:pt x="10" y="0"/>
                                </a:moveTo>
                                <a:cubicBezTo>
                                  <a:pt x="10" y="3"/>
                                  <a:pt x="10" y="6"/>
                                  <a:pt x="8" y="7"/>
                                </a:cubicBezTo>
                                <a:cubicBezTo>
                                  <a:pt x="6" y="8"/>
                                  <a:pt x="1" y="8"/>
                                  <a:pt x="0" y="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367"/>
                        <wps:cNvSpPr>
                          <a:spLocks/>
                        </wps:cNvSpPr>
                        <wps:spPr bwMode="auto">
                          <a:xfrm>
                            <a:off x="9769" y="15016"/>
                            <a:ext cx="180" cy="165"/>
                          </a:xfrm>
                          <a:custGeom>
                            <a:avLst/>
                            <a:gdLst>
                              <a:gd name="T0" fmla="*/ 12 w 12"/>
                              <a:gd name="T1" fmla="*/ 0 h 11"/>
                              <a:gd name="T2" fmla="*/ 1 w 12"/>
                              <a:gd name="T3" fmla="*/ 2 h 11"/>
                              <a:gd name="T4" fmla="*/ 5 w 12"/>
                              <a:gd name="T5" fmla="*/ 11 h 11"/>
                            </a:gdLst>
                            <a:ahLst/>
                            <a:cxnLst>
                              <a:cxn ang="0">
                                <a:pos x="T0" y="T1"/>
                              </a:cxn>
                              <a:cxn ang="0">
                                <a:pos x="T2" y="T3"/>
                              </a:cxn>
                              <a:cxn ang="0">
                                <a:pos x="T4" y="T5"/>
                              </a:cxn>
                            </a:cxnLst>
                            <a:rect l="0" t="0" r="r" b="b"/>
                            <a:pathLst>
                              <a:path w="12" h="11">
                                <a:moveTo>
                                  <a:pt x="12" y="0"/>
                                </a:moveTo>
                                <a:cubicBezTo>
                                  <a:pt x="7" y="0"/>
                                  <a:pt x="2" y="0"/>
                                  <a:pt x="1" y="2"/>
                                </a:cubicBezTo>
                                <a:cubicBezTo>
                                  <a:pt x="0" y="4"/>
                                  <a:pt x="4" y="10"/>
                                  <a:pt x="5" y="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Freeform 368"/>
                        <wps:cNvSpPr>
                          <a:spLocks/>
                        </wps:cNvSpPr>
                        <wps:spPr bwMode="auto">
                          <a:xfrm>
                            <a:off x="9124" y="14416"/>
                            <a:ext cx="210" cy="150"/>
                          </a:xfrm>
                          <a:custGeom>
                            <a:avLst/>
                            <a:gdLst>
                              <a:gd name="T0" fmla="*/ 0 w 14"/>
                              <a:gd name="T1" fmla="*/ 10 h 10"/>
                              <a:gd name="T2" fmla="*/ 5 w 14"/>
                              <a:gd name="T3" fmla="*/ 1 h 10"/>
                              <a:gd name="T4" fmla="*/ 14 w 14"/>
                              <a:gd name="T5" fmla="*/ 1 h 10"/>
                            </a:gdLst>
                            <a:ahLst/>
                            <a:cxnLst>
                              <a:cxn ang="0">
                                <a:pos x="T0" y="T1"/>
                              </a:cxn>
                              <a:cxn ang="0">
                                <a:pos x="T2" y="T3"/>
                              </a:cxn>
                              <a:cxn ang="0">
                                <a:pos x="T4" y="T5"/>
                              </a:cxn>
                            </a:cxnLst>
                            <a:rect l="0" t="0" r="r" b="b"/>
                            <a:pathLst>
                              <a:path w="14" h="10">
                                <a:moveTo>
                                  <a:pt x="0" y="10"/>
                                </a:moveTo>
                                <a:cubicBezTo>
                                  <a:pt x="1" y="6"/>
                                  <a:pt x="3" y="2"/>
                                  <a:pt x="5" y="1"/>
                                </a:cubicBezTo>
                                <a:cubicBezTo>
                                  <a:pt x="7" y="0"/>
                                  <a:pt x="13" y="1"/>
                                  <a:pt x="14"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9" o:spid="_x0000_s1292" style="position:absolute;margin-left:376.5pt;margin-top:7.15pt;width:127.5pt;height:157.15pt;z-index:251662848" coordorigin="8104,12578" coordsize="2550,3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2zJHlggAADRNAAAOAAAAZHJzL2Uyb0RvYy54bWzsnF9vo0YQwN8r9TsgHiv5zGLAYJ1TXeL4 WunaO+nSvhOMbVQMFEjsXNXv3pnZPwZMLsklZ7nK5iEB72a8Ozv8dnZ2lrc/7zapcRuXVZJnU5O9 sUwjzqJ8kWSrqfnH1Xzgm0ZVh9kiTPMsnpp3cWX+fPbjD2+3xSS283WeLuLSACFZNdkWU3Nd18Vk OKyidbwJqzd5EWdQuMzLTVjDbbkaLspwC9I36dC2LG+4zctFUeZRXFXw6YwXmmckf7mMo/rjclnF tZFOTWhbTb9L+n2Nv4dnb8PJqgyLdRKJZoTf0IpNmGTwpUrULKxD46ZMDkRtkqjMq3xZv4nyzTBf LpMopj5Ab5jV6c37Mr8pqC+ryXZVKDWBajt6+max0e+3n0ojWUzNkWWbRhZuYJDoew3XD1A922I1 gVrvy+Jz8ankfYTLD3n0VwXFw2453q94ZeN6+1u+AIHhTZ2TenbLcoMioOPGjkbhTo1CvKuNCD5k HgtsFwYrgjIWBK5vuXycojUMJv6fzyzHNLDYdse+LLwUAmxX/veIOSMsHYYT/s3UWtE67BoYXbXX a/U8vX5eh0VMw1WhxpReR1KvH2/D1Bg5Qq1USeq04go1svxiHWar+F1Z5tt1HC6gTYy6gI0Fqfwf 8KaC4XhQwz6ogGtq5Fke15RUtM2Yy7VMV009hZOirOr3cb4x8GJqxmmaFBX2LpyEtx+qmteWtfDj Kk+TxTxJU7opV9cXaWlAj6fmnH7EQLSqpZmxnZqBa7skuVVWNUVY9NMnApswC6s1/6rqrprlNe8n PD3ZAtoZTlCRl+K6DpOUX4NVpBlZMFcmN4jrfHEHii1zzgpgG1ys8/KLaWyBE1Oz+vsmLGPTSH/N YHAC5jgIFrpx3LENN2Wz5LpZEmYRiJqatWnwy4uaw+imKJPVGr6JkSKy/B08MsuE1IyDzVslGgs2 ezTjBevhUPiQZLExgicLNCps8SL7VIq7xxmjMw64Mbos6Bgj86Ux0jeoJ/bAElNox9fMMMvRBmnY T8G6wgk8bvC8oBnig0eTwj+BFVz6l74zcGzvcuBYs9ng3fzCGXhzNnZno9nFxYz9i71kzmSdLBZx hp2SExRzHgcqMVXyqUVNUUpBw7Z0wiQ0Uf6lRgMwDx8OUC59fkw7BFK17JCg+BQ7NJZAsD/lAyYm oABpzCeSYNyxSDkDeQFNP6dikY+kmra7N09yiu6bvL2O3dnP4V/gSLflwNqCsZiLTwp/2tjQQTza ZDvuGBs5r0+G3C8IuV7c+Y7EncO6uGP+SBLP4g63Jh5MkK9vpoUVe2umdZ5KvAdMb+R2TS+whOW5 vp5qKRTyKg0PPLGW4ZEtPIV+6GMfOHY95qZA52nQ8dDba7Q3BtBp2Rv5/0+xNwLdV2ZbPxCLi5Hv 0XqFLwExyOXIEBWEspCvpzLXPjuaotcdL7LuYODBtYxz/NRZuAHDptsXdAzxRH0+bYenEXdhalPg CqNX5/kOYoAUcRegxHi0Ue+gQIZWvlcoO7A8GatRQX9sE+HUE6tnx38ApyVsCT06fIjPUCNcRuHi 0wPc/VHz+wLv90b++AQlYpTMdqxzOxjMPX88cOaOOwjGlj+wWHAeeJYTOLN5O0ZJIeJnOxTP3hHY JDXsKabJBjaK1LbB/ZsAKsSKzZfBT/m3Lwha7653tGXGPBUN0rsGzS0vpra8GtTobnsdhxq+Z0sn zGWdCK+jqfGU7TpNjcbW4XOoocJ6mhotaqi9xj01PJrOj+5r7BMMRuB2oOvdWLppamhqyDyHI/oa Kg6rqdGihtoZblCjuTt8vBWKz+T2ims5mhpDlXKgVyjt7KgjUkMF0TU1WtRQ+/oNaqjVnMizO84K hVkMMi0pCcUJxp3wnF6iyJm2lQ6oAxvfObCh9kI0NlrYUBkaDWyo5dxRsQGb5iKZaGTrwIalnQ0k gthKbPlbR3Q21CaVpkaLGiqlpkENtZw7LjXYSPoarqeXKJoaJ0ANtZ2oqdGiBjyoPAWgQQ21nDsu NWy5ieLYtl6haGqcADXUdqKmRpMaeP6MU2NexjEenDVGfKJvbKLgdoZI05BneQRPeKr7I09zeWIB 4th+BwpMprcxaE87vS264QcLsQ3yJCGcm12IM1KrhYQedGS5SeE07k9Dg1nGFn7xjZh9FUxzl1Us Y22Io6D7CpC9oir4vSJgp1rVGPeJgD6qCv2tgAC0quFLEZDQp/oUrqFztIcU7TLRT7iCI4Bwktei bJQir/Bg6xV0Go61XpE6QQTUQj3dUxl6h5XlEdevV+ZjdSUTrKky/wbRIsyM6R6TLk0Djklfc70X YY0dwQbhJeZpYA7lGtIsqA+b/Da+yqm4xs5gIbRPGsC+OLq5TqLz+EtPZeoLyG8KEG4q/wxcaZBJ Cw1sfUtS+47Xhzgf1BeGIcQefsRbSrU6UuEWO0v5IEoBVGdvxipFCA+UPjt95X975qa16nxeuA4U DKldZGy9JxD18Vx+Zh+csUPaq1W4YvoL0B4OrImFo2t1w00Mku74aX3YGn8J2tuIaorGI0XlhNCl PeTIElT3NZq4Z70ymri3gdWHMpq8d3tlNHnPmBICNvsaiA86BuKD3hD0e6YLtPIp6XHIh1iqnB4k 8Rv/Lj+CUYdaZAyE3ebU0Qd8jnKKrkgRwk0R7gNvKQwiiOXD35ELtxr53XeU9J8l18g/+kl4G56R AwdfhVBeFPmQAMyfEsfpIt9G545e0MLfCAHPjHy3yzc5+ORZi4d2z/Mm8WEJALg+WAKANpTzTbg+ ENJEPtH6QEYT+cxB5h8IaTFfNQR6/RqQD/pB5POVShf5nLd8YEAf++I+OHOYtxx6GB7Jd8lrwWbh SrTltO84y3smEsxARr6LlQtfTghr7pGrkd/zWiqN/AdfwkPvk4JXc9HyULxGDN/91byH6+bLzs7+ AwAA//8DAFBLAwQUAAYACAAAACEAzN2rtOEAAAALAQAADwAAAGRycy9kb3ducmV2LnhtbEyPQUvD QBCF74L/YRnBm91NY2uI2ZRS1FMRbAXxtk2mSWh2NmS3SfrvnZ7scd57vPletppsKwbsfeNIQzRT IJAKVzZUafjevz8lIHwwVJrWEWq4oIdVfn+XmbR0I33hsAuV4BLyqdFQh9ClUvqiRmv8zHVI7B1d b03gs69k2ZuRy20r50otpTUN8YfadLipsTjtzlbDx2jGdRy9DdvTcXP53S8+f7YRav34MK1fQQSc wn8YrviMDjkzHdyZSi9aDS+LmLcENp5jENeAUgkrBw3xPFmCzDN5uyH/AwAA//8DAFBLAQItABQA BgAIAAAAIQC2gziS/gAAAOEBAAATAAAAAAAAAAAAAAAAAAAAAABbQ29udGVudF9UeXBlc10ueG1s UEsBAi0AFAAGAAgAAAAhADj9If/WAAAAlAEAAAsAAAAAAAAAAAAAAAAALwEAAF9yZWxzLy5yZWxz UEsBAi0AFAAGAAgAAAAhACLbMkeWCAAANE0AAA4AAAAAAAAAAAAAAAAALgIAAGRycy9lMm9Eb2Mu eG1sUEsBAi0AFAAGAAgAAAAhAMzdq7ThAAAACwEAAA8AAAAAAAAAAAAAAAAA8AoAAGRycy9kb3du cmV2LnhtbFBLBQYAAAAABAAEAPMAAAD+CwAAAAA= ">
                <v:oval id="Oval 349" o:spid="_x0000_s1293" style="position:absolute;left:8314;top:13606;width:2115;height:2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Sz/sUA AADcAAAADwAAAGRycy9kb3ducmV2LnhtbESPQWvCQBSE70L/w/IKvZndRlBJXaW0CELrIYl4fs2+ JqHZtyG7mvTfdwuCx2FmvmE2u8l24kqDbx1reE4UCOLKmZZrDadyP1+D8AHZYOeYNPySh932YbbB zLiRc7oWoRYRwj5DDU0IfSalrxqy6BPXE0fv2w0WQ5RDLc2AY4TbTqZKLaXFluNCgz29NVT9FBer IS3qj+VlzNX5GMpCpfnq87380vrpcXp9ARFoCvfwrX0wGhZqAf9n4hGQ2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EBLP+xQAAANwAAAAPAAAAAAAAAAAAAAAAAJgCAABkcnMv ZG93bnJldi54bWxQSwUGAAAAAAQABAD1AAAAigMAAAAA ">
                  <v:stroke dashstyle="1 1"/>
                </v:oval>
                <v:line id="Line 350" o:spid="_x0000_s1294" style="position:absolute;visibility:visible;mso-wrap-style:square" from="8479,15196" to="10294,15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6M2EcUAAADcAAAADwAAAGRycy9kb3ducmV2LnhtbESPQWsCMRSE74X+h/AK3mpWK9quRqkF Qase3LbQ42PzTJZuXpZN1PXfN0Khx2FmvmFmi87V4kxtqDwrGPQzEMSl1xUbBZ8fq8dnECEia6w9 k4IrBVjM7+9mmGt/4QOdi2hEgnDIUYGNscmlDKUlh6HvG+LkHX3rMCbZGqlbvCS4q+Uwy8bSYcVp wWJDb5bKn+LkFGwn6/rL8Hex2xzD0r+8H+TeWKV6D93rFESkLv6H/9prreApG8HtTDoC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6M2EcUAAADcAAAADwAAAAAAAAAA AAAAAAChAgAAZHJzL2Rvd25yZXYueG1sUEsFBgAAAAAEAAQA+QAAAJMDAAAAAA== ">
                  <v:stroke dashstyle="1 1"/>
                </v:line>
                <v:line id="Line 351" o:spid="_x0000_s1295" style="position:absolute;flip:y;visibility:visible;mso-wrap-style:square" from="9349,12976" to="9349,14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5M2McAAADcAAAADwAAAGRycy9kb3ducmV2LnhtbESPQWsCMRSE7wX/Q3hCL6JZWyt2NYoU Cj140ZYVb8/N62bZzcs2SXX77xuh0OMwM98wq01vW3EhH2rHCqaTDARx6XTNlYKP99fxAkSIyBpb x6TghwJs1oO7FebaXXlPl0OsRIJwyFGBibHLpQylIYth4jri5H06bzEm6SupPV4T3LbyIcvm0mLN acFgRy+GyubwbRXIxW705bfnWVM0x+OzKcqiO+2Uuh/22yWISH38D/+137SCx+wJ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bkzYxwAAANwAAAAPAAAAAAAA AAAAAAAAAKECAABkcnMvZG93bnJldi54bWxQSwUGAAAAAAQABAD5AAAAlQMAAAAA "/>
                <v:line id="Line 352" o:spid="_x0000_s1296" style="position:absolute;visibility:visible;mso-wrap-style:square" from="8944,12976" to="9919,129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5hT0MYAAADcAAAADwAAAGRycy9kb3ducmV2LnhtbESPQWvCQBSE74L/YXlCb7qxQijRVUQp aA+lWkGPz+wziWbfht1tkv77bqHQ4zAz3zCLVW9q0ZLzlWUF00kCgji3uuJCwenzdfwCwgdkjbVl UvBNHlbL4WCBmbYdH6g9hkJECPsMFZQhNJmUPi/JoJ/Yhjh6N+sMhihdIbXDLsJNLZ+TJJUGK44L JTa0KSl/HL+MgvfZR9qu92+7/rxPr/n2cL3cO6fU06hfz0EE6sN/+K+90wpmSQq/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YU9DGAAAA3AAAAA8AAAAAAAAA AAAAAAAAoQIAAGRycy9kb3ducmV2LnhtbFBLBQYAAAAABAAEAPkAAACUAwAAAAA= "/>
                <v:line id="Line 353" o:spid="_x0000_s1297" style="position:absolute;flip:x y;visibility:visible;mso-wrap-style:square" from="8449,14176" to="10279,15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BPssUAAADcAAAADwAAAGRycy9kb3ducmV2LnhtbESPQWvCQBSE70L/w/IKXsRsNFJD6ioi WHqKVC29PrLPJDT7NmRXk/bXdwuCx2FmvmFWm8E04kadqy0rmEUxCOLC6ppLBefTfpqCcB5ZY2OZ FPyQg836abTCTNueP+h29KUIEHYZKqi8bzMpXVGRQRfZljh4F9sZ9EF2pdQd9gFuGjmP4xdpsOaw UGFLu4qK7+PVKEDOf5O0n9FCvtGXm+eHyfbzotT4edi+gvA0+Ef43n7XCpJ4Cf9nwhGQ6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4BPssUAAADcAAAADwAAAAAAAAAA AAAAAAChAgAAZHJzL2Rvd25yZXYueG1sUEsFBgAAAAAEAAQA+QAAAJMDAAAAAA== "/>
                <v:line id="Line 354" o:spid="_x0000_s1298" style="position:absolute;flip:y;visibility:visible;mso-wrap-style:square" from="8449,13576" to="9349,14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jRsMAAADcAAAADwAAAGRycy9kb3ducmV2LnhtbERPy2oCMRTdF/oP4Ra6KZppLWJHo4hQ cOHGByPdXSe3k2EmN2OS6vj3ZiF0eTjv2aK3rbiQD7VjBe/DDARx6XTNlYLD/nswAREissbWMSm4 UYDF/Plphrl2V97SZRcrkUI45KjAxNjlUobSkMUwdB1x4n6dtxgT9JXUHq8p3LbyI8vG0mLNqcFg RytDZbP7swrkZPN29svTZ1M0x+OXKcqi+9ko9frSL6cgIvXxX/xwr7WCUZbWpjPpCMj5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xv40bDAAAA3AAAAA8AAAAAAAAAAAAA AAAAoQIAAGRycy9kb3ducmV2LnhtbFBLBQYAAAAABAAEAPkAAACRAwAAAAA= "/>
                <v:line id="Line 355" o:spid="_x0000_s1299" style="position:absolute;visibility:visible;mso-wrap-style:square" from="9349,13576" to="10279,15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fHoscAAADcAAAADwAAAGRycy9kb3ducmV2LnhtbESPT2vCQBTE74LfYXlCb7qxQqipq4il oD2U+gfa4zP7mkSzb8PuNkm/fbcgeBxm5jfMYtWbWrTkfGVZwXSSgCDOra64UHA6vo6fQPiArLG2 TAp+ycNqORwsMNO24z21h1CICGGfoYIyhCaT0uclGfQT2xBH79s6gyFKV0jtsItwU8vHJEmlwYrj QokNbUrKr4cfo+B99pG2693btv/cpef8ZX/+unROqYdRv34GEagP9/CtvdUKZskc/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B8eixwAAANwAAAAPAAAAAAAA AAAAAAAAAKECAABkcnMvZG93bnJldi54bWxQSwUGAAAAAAQABAD5AAAAlQMAAAAA "/>
                <v:line id="Line 356" o:spid="_x0000_s1300" style="position:absolute;flip:x y;visibility:visible;mso-wrap-style:square" from="8899,13861" to="9349,14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Ng9sEAAADcAAAADwAAAGRycy9kb3ducmV2LnhtbERPTYvCMBC9C/6HMAveNK0rrnSNosKi ggh1Fa9DM9uWbSaliVr99eYgeHy87+m8NZW4UuNKywriQQSCOLO65FzB8fenPwHhPLLGyjIpuJOD +azbmWKi7Y1Tuh58LkIIuwQVFN7XiZQuK8igG9iaOHB/tjHoA2xyqRu8hXBTyWEUjaXBkkNDgTWt Csr+DxejIDN+e1/uaXE609cjjdDGu/VIqd5Hu/gG4an1b/HLvdEKPuMwP5wJR0DO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k2D2wQAAANwAAAAPAAAAAAAAAAAAAAAA AKECAABkcnMvZG93bnJldi54bWxQSwUGAAAAAAQABAD5AAAAjwMAAAAA ">
                  <v:stroke dashstyle="1 1"/>
                </v:line>
                <v:line id="Line 357" o:spid="_x0000_s1301" style="position:absolute;visibility:visible;mso-wrap-style:square" from="8449,14191" to="8449,15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0DVMUAAADcAAAADwAAAGRycy9kb3ducmV2LnhtbESPQWsCMRSE74X+h/AK3jS7FWy7NYoW BLXtwW0Fj4/NM1m6eVk2Udd/3xSEHoeZ+YaZznvXiDN1ofasIB9lIIgrr2s2Cr6/VsNnECEia2w8 k4IrBZjP7u+mWGh/4R2dy2hEgnAoUIGNsS2kDJUlh2HkW+LkHX3nMCbZGak7vCS4a+Rjlk2kw5rT gsWW3ixVP+XJKXh/Wjd7w4fyY3MMS/+y3clPY5UaPPSLVxCR+vgfvrXXWsE4z+HvTDoCcvY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g0DVMUAAADcAAAADwAAAAAAAAAA AAAAAAChAgAAZHJzL2Rvd25yZXYueG1sUEsFBgAAAAAEAAQA+QAAAJMDAAAAAA== ">
                  <v:stroke dashstyle="1 1"/>
                </v:line>
                <v:shape id="Text Box 358" o:spid="_x0000_s1302" type="#_x0000_t202" style="position:absolute;left:9069;top:12578;width:46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PcMMQA AADcAAAADwAAAGRycy9kb3ducmV2LnhtbESPT2vCQBTE7wW/w/IEb7qrtqIxG5GWQk8t/gVvj+wz CWbfhuzWpN++WxB6HGbmN0y66W0t7tT6yrGG6USBIM6dqbjQcDy8j5cgfEA2WDsmDT/kYZMNnlJM jOt4R/d9KESEsE9QQxlCk0jp85Is+olriKN3da3FEGVbSNNiF+G2ljOlFtJixXGhxIZeS8pv+2+r 4fR5vZyf1VfxZl+azvVKsl1JrUfDfrsGEagP/+FH+8NomE9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FvT3DDEAAAA3AAAAA8AAAAAAAAAAAAAAAAAmAIAAGRycy9k b3ducmV2LnhtbFBLBQYAAAAABAAEAPUAAACJAwAAAAA= " filled="f" stroked="f">
                  <v:textbox>
                    <w:txbxContent>
                      <w:p w:rsidR="003D7609" w:rsidRDefault="003D7609" w:rsidP="007969CD">
                        <w:pPr>
                          <w:autoSpaceDE w:val="0"/>
                          <w:autoSpaceDN w:val="0"/>
                          <w:adjustRightInd w:val="0"/>
                        </w:pPr>
                        <w:r>
                          <w:t>O</w:t>
                        </w:r>
                      </w:p>
                    </w:txbxContent>
                  </v:textbox>
                </v:shape>
                <v:shape id="Text Box 359" o:spid="_x0000_s1303" type="#_x0000_t202" style="position:absolute;left:8629;top:13516;width:46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95q8QA AADcAAAADwAAAGRycy9kb3ducmV2LnhtbESPT2vCQBTE74LfYXkFb7qrVtHUVUQp9FQx/oHeHtln Epp9G7Jbk377bkHwOMzMb5jVprOVuFPjS8caxiMFgjhzpuRcw/n0PlyA8AHZYOWYNPySh82631th YlzLR7qnIRcRwj5BDUUIdSKlzwqy6EeuJo7ezTUWQ5RNLk2DbYTbSk6UmkuLJceFAmvaFZR9pz9W w+Xz9nV9VYd8b2d16zol2S6l1oOXbvsGIlAXnuFH+8NomI6n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DSfeavEAAAA3AAAAA8AAAAAAAAAAAAAAAAAmAIAAGRycy9k b3ducmV2LnhtbFBLBQYAAAAABAAEAPUAAACJAwAAAAA= " filled="f" stroked="f">
                  <v:textbox>
                    <w:txbxContent>
                      <w:p w:rsidR="003D7609" w:rsidRDefault="003D7609" w:rsidP="007969CD">
                        <w:pPr>
                          <w:autoSpaceDE w:val="0"/>
                          <w:autoSpaceDN w:val="0"/>
                          <w:adjustRightInd w:val="0"/>
                        </w:pPr>
                        <w:r>
                          <w:t>H</w:t>
                        </w:r>
                      </w:p>
                    </w:txbxContent>
                  </v:textbox>
                </v:shape>
                <v:shape id="Text Box 360" o:spid="_x0000_s1304" type="#_x0000_t202" style="position:absolute;left:8104;top:13906;width:46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bh38QA AADcAAAADwAAAGRycy9kb3ducmV2LnhtbESPQWvCQBSE74L/YXkFb7qrVbGpq4il0JNiWgu9PbLP JDT7NmRXE/+9Kwgeh5n5hlmuO1uJCzW+dKxhPFIgiDNnSs41/Hx/DhcgfEA2WDkmDVfysF71e0tM jGv5QJc05CJC2CeooQihTqT0WUEW/cjVxNE7ucZiiLLJpWmwjXBbyYlSc2mx5LhQYE3bgrL/9Gw1 HHenv9+p2ucfdla3rlOS7ZvUevDSbd5BBOrCM/xofxkNr+Mp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Lt24d/EAAAA3AAAAA8AAAAAAAAAAAAAAAAAmAIAAGRycy9k b3ducmV2LnhtbFBLBQYAAAAABAAEAPUAAACJAwAAAAA= " filled="f" stroked="f">
                  <v:textbox>
                    <w:txbxContent>
                      <w:p w:rsidR="003D7609" w:rsidRDefault="003D7609" w:rsidP="007969CD">
                        <w:pPr>
                          <w:autoSpaceDE w:val="0"/>
                          <w:autoSpaceDN w:val="0"/>
                          <w:adjustRightInd w:val="0"/>
                        </w:pPr>
                        <w:r>
                          <w:t>B</w:t>
                        </w:r>
                      </w:p>
                    </w:txbxContent>
                  </v:textbox>
                </v:shape>
                <v:shape id="Text Box 361" o:spid="_x0000_s1305" type="#_x0000_t202" style="position:absolute;left:8149;top:15046;width:46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pERMQA AADcAAAADwAAAGRycy9kb3ducmV2LnhtbESPQWvCQBSE74L/YXmCt7qr1WJjNiKWQk+W2lrw9sg+ k2D2bciuJv57t1DwOMzMN0y67m0trtT6yrGG6USBIM6dqbjQ8PP9/rQE4QOywdoxabiRh3U2HKSY GNfxF133oRARwj5BDWUITSKlz0uy6CeuIY7eybUWQ5RtIU2LXYTbWs6UepEWK44LJTa0LSk/7y9W w2F3Ov7O1WfxZhdN53ol2b5KrcejfrMCEagPj/B/+8NoeJ4u4O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NQ6RETEAAAA3AAAAA8AAAAAAAAAAAAAAAAAmAIAAGRycy9k b3ducmV2LnhtbFBLBQYAAAAABAAEAPUAAACJAwAAAAA= " filled="f" stroked="f">
                  <v:textbox>
                    <w:txbxContent>
                      <w:p w:rsidR="003D7609" w:rsidRDefault="003D7609" w:rsidP="007969CD">
                        <w:pPr>
                          <w:autoSpaceDE w:val="0"/>
                          <w:autoSpaceDN w:val="0"/>
                          <w:adjustRightInd w:val="0"/>
                        </w:pPr>
                        <w:r>
                          <w:t>D</w:t>
                        </w:r>
                      </w:p>
                    </w:txbxContent>
                  </v:textbox>
                </v:shape>
                <v:shape id="Text Box 362" o:spid="_x0000_s1306" type="#_x0000_t202" style="position:absolute;left:10189;top:14971;width:46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jaM8QA AADcAAAADwAAAGRycy9kb3ducmV2LnhtbESPQWvCQBSE74L/YXmCN93VWrExGxFLoSdLbS14e2Sf STD7NmRXE/+9Wyj0OMzMN0y66W0tbtT6yrGG2VSBIM6dqbjQ8P31NlmB8AHZYO2YNNzJwyYbDlJM jOv4k26HUIgIYZ+ghjKEJpHS5yVZ9FPXEEfv7FqLIcq2kKbFLsJtLedKLaXFiuNCiQ3tSsovh6vV cNyfTz8L9VG82uemc72SbF+k1uNRv12DCNSH//Bf+91oeJot4fdMPAIyewAAAP//AwBQSwECLQAU AAYACAAAACEA8PeKu/0AAADiAQAAEwAAAAAAAAAAAAAAAAAAAAAAW0NvbnRlbnRfVHlwZXNdLnht bFBLAQItABQABgAIAAAAIQAx3V9h0gAAAI8BAAALAAAAAAAAAAAAAAAAAC4BAABfcmVscy8ucmVs c1BLAQItABQABgAIAAAAIQAzLwWeQQAAADkAAAAQAAAAAAAAAAAAAAAAACkCAABkcnMvc2hhcGV4 bWwueG1sUEsBAi0AFAAGAAgAAAAhACTo2jPEAAAA3AAAAA8AAAAAAAAAAAAAAAAAmAIAAGRycy9k b3ducmV2LnhtbFBLBQYAAAAABAAEAPUAAACJAwAAAAA= " filled="f" stroked="f">
                  <v:textbox>
                    <w:txbxContent>
                      <w:p w:rsidR="003D7609" w:rsidRDefault="003D7609" w:rsidP="007969CD">
                        <w:pPr>
                          <w:autoSpaceDE w:val="0"/>
                          <w:autoSpaceDN w:val="0"/>
                          <w:adjustRightInd w:val="0"/>
                        </w:pPr>
                        <w:r>
                          <w:t>C</w:t>
                        </w:r>
                      </w:p>
                    </w:txbxContent>
                  </v:textbox>
                </v:shape>
                <v:shape id="Text Box 363" o:spid="_x0000_s1307" type="#_x0000_t202" style="position:absolute;left:9004;top:13216;width:46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R/qMQA AADcAAAADwAAAGRycy9kb3ducmV2LnhtbESPS2vDMBCE74H+B7GF3hIpaV51rYTSEuippXlBbou1 fhBrZSw1dv99FQjkOMzMN0y67m0tLtT6yrGG8UiBIM6cqbjQsN9thksQPiAbrB2Thj/ysF49DFJM jOv4hy7bUIgIYZ+ghjKEJpHSZyVZ9CPXEEcvd63FEGVbSNNiF+G2lhOl5tJixXGhxIbeS8rO21+r 4fCVn45T9V182FnTuV5Jti9S66fH/u0VRKA+3MO39qfR8Dx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Eukf6jEAAAA3AAAAA8AAAAAAAAAAAAAAAAAmAIAAGRycy9k b3ducmV2LnhtbFBLBQYAAAAABAAEAPUAAACJAwAAAAA= " filled="f" stroked="f">
                  <v:textbox>
                    <w:txbxContent>
                      <w:p w:rsidR="003D7609" w:rsidRDefault="003D7609" w:rsidP="007969CD">
                        <w:pPr>
                          <w:autoSpaceDE w:val="0"/>
                          <w:autoSpaceDN w:val="0"/>
                          <w:adjustRightInd w:val="0"/>
                        </w:pPr>
                        <w:r>
                          <w:t>A</w:t>
                        </w:r>
                      </w:p>
                    </w:txbxContent>
                  </v:textbox>
                </v:shape>
                <v:shape id="Text Box 364" o:spid="_x0000_s1308" type="#_x0000_t202" style="position:absolute;left:9139;top:14566;width:46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vr2sIA AADcAAAADwAAAGRycy9kb3ducmV2LnhtbERPz2vCMBS+D/wfwhO8rYlzk1mNRSaCpw27TfD2aJ5t sXkpTWy7/345DHb8+H5vstE2oqfO1441zBMFgrhwpuZSw9fn4fEVhA/IBhvHpOGHPGTbycMGU+MG PlGfh1LEEPYpaqhCaFMpfVGRRZ+4ljhyV9dZDBF2pTQdDjHcNvJJqaW0WHNsqLClt4qKW363Gr7f r5fzs/oo9/alHdyoJNuV1Ho2HXdrEIHG8C/+cx+NhsU8ro1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6O+vawgAAANwAAAAPAAAAAAAAAAAAAAAAAJgCAABkcnMvZG93 bnJldi54bWxQSwUGAAAAAAQABAD1AAAAhwMAAAAA " filled="f" stroked="f">
                  <v:textbox>
                    <w:txbxContent>
                      <w:p w:rsidR="003D7609" w:rsidRDefault="003D7609" w:rsidP="007969CD">
                        <w:pPr>
                          <w:autoSpaceDE w:val="0"/>
                          <w:autoSpaceDN w:val="0"/>
                          <w:adjustRightInd w:val="0"/>
                        </w:pPr>
                        <w:r>
                          <w:t>I</w:t>
                        </w:r>
                      </w:p>
                    </w:txbxContent>
                  </v:textbox>
                </v:shape>
                <v:shape id="Text Box 365" o:spid="_x0000_s1309" type="#_x0000_t202" style="position:absolute;left:9229;top:14221;width:46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dOQcUA AADcAAAADwAAAGRycy9kb3ducmV2LnhtbESPT2sCMRTE74LfITzBmyZqLbrdKNJS6KnSVQu9PTZv /9DNy7JJ3e23bwqCx2FmfsOk+8E24kqdrx1rWMwVCOLcmZpLDefT62wDwgdkg41j0vBLHva78SjF xLieP+iahVJECPsENVQhtImUPq/Iop+7ljh6hesshii7UpoO+wi3jVwq9Sgt1hwXKmzpuaL8O/ux Gi7vxdfngzqWL3bd9m5Qku1Waj2dDIcnEIGGcA/f2m9Gw2qxhf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d05BxQAAANwAAAAPAAAAAAAAAAAAAAAAAJgCAABkcnMv ZG93bnJldi54bWxQSwUGAAAAAAQABAD1AAAAigMAAAAA " filled="f" stroked="f">
                  <v:textbox>
                    <w:txbxContent>
                      <w:p w:rsidR="003D7609" w:rsidRDefault="003D7609" w:rsidP="007969CD">
                        <w:pPr>
                          <w:autoSpaceDE w:val="0"/>
                          <w:autoSpaceDN w:val="0"/>
                          <w:adjustRightInd w:val="0"/>
                        </w:pPr>
                        <w:r>
                          <w:t>G</w:t>
                        </w:r>
                      </w:p>
                    </w:txbxContent>
                  </v:textbox>
                </v:shape>
                <v:shape id="Freeform 366" o:spid="_x0000_s1310" style="position:absolute;left:8464;top:14281;width:150;height:120;visibility:visible;mso-wrap-style:square;v-text-anchor:top" coordsize="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zqocEA AADcAAAADwAAAGRycy9kb3ducmV2LnhtbERPTWvCQBC9F/oflil4Ed1oaZXoKqGQ0lOhseB1yI7Z 0OxsyI4x/vvuodDj433vj5Pv1EhDbAMbWC0zUMR1sC03Br5P5WILKgqyxS4wGbhThOPh8WGPuQ03 /qKxkkalEI45GnAifa51rB15jMvQEyfuEgaPkuDQaDvgLYX7Tq+z7FV7bDk1OOzpzVH9U129gaIs w7vMs+LsXq6fm/nYCZUrY2ZPU7EDJTTJv/jP/WENPK/T/HQmHQF9+AUAAP//AwBQSwECLQAUAAYA CAAAACEA8PeKu/0AAADiAQAAEwAAAAAAAAAAAAAAAAAAAAAAW0NvbnRlbnRfVHlwZXNdLnhtbFBL AQItABQABgAIAAAAIQAx3V9h0gAAAI8BAAALAAAAAAAAAAAAAAAAAC4BAABfcmVscy8ucmVsc1BL AQItABQABgAIAAAAIQAzLwWeQQAAADkAAAAQAAAAAAAAAAAAAAAAACkCAABkcnMvc2hhcGV4bWwu eG1sUEsBAi0AFAAGAAgAAAAhAGDc6qHBAAAA3AAAAA8AAAAAAAAAAAAAAAAAmAIAAGRycy9kb3du cmV2LnhtbFBLBQYAAAAABAAEAPUAAACGAwAAAAA= " path="m10,v,3,,6,-2,7c6,8,1,8,,8e" filled="f">
                  <v:path arrowok="t" o:connecttype="custom" o:connectlocs="150,0;120,105;0,120" o:connectangles="0,0,0"/>
                </v:shape>
                <v:shape id="Freeform 367" o:spid="_x0000_s1311" style="position:absolute;left:9769;top:15016;width:180;height:165;visibility:visible;mso-wrap-style:square;v-text-anchor:top" coordsize="12,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zQi8IA AADcAAAADwAAAGRycy9kb3ducmV2LnhtbESPQYvCMBSE7wv+h/AEb9tUhUWqUaSiePCyrt4fzbMp Ji+liVr99WZhYY/DzHzDLFa9s+JOXWg8KxhnOQjiyuuGawWnn+3nDESIyBqtZ1LwpACr5eBjgYX2 D/6m+zHWIkE4FKjAxNgWUobKkMOQ+ZY4eRffOYxJdrXUHT4S3Fk5yfMv6bDhtGCwpdJQdT3enILK rLeH27WRm3O5K41105edsVKjYb+eg4jUx//wX3uvFUwnY/g9k46AXL4BAAD//wMAUEsBAi0AFAAG AAgAAAAhAPD3irv9AAAA4gEAABMAAAAAAAAAAAAAAAAAAAAAAFtDb250ZW50X1R5cGVzXS54bWxQ SwECLQAUAAYACAAAACEAMd1fYdIAAACPAQAACwAAAAAAAAAAAAAAAAAuAQAAX3JlbHMvLnJlbHNQ SwECLQAUAAYACAAAACEAMy8FnkEAAAA5AAAAEAAAAAAAAAAAAAAAAAApAgAAZHJzL3NoYXBleG1s LnhtbFBLAQItABQABgAIAAAAIQA43NCLwgAAANwAAAAPAAAAAAAAAAAAAAAAAJgCAABkcnMvZG93 bnJldi54bWxQSwUGAAAAAAQABAD1AAAAhwMAAAAA " path="m12,c7,,2,,1,2,,4,4,10,5,11e" filled="f">
                  <v:path arrowok="t" o:connecttype="custom" o:connectlocs="180,0;15,30;75,165" o:connectangles="0,0,0"/>
                </v:shape>
                <v:shape id="Freeform 368" o:spid="_x0000_s1312" style="position:absolute;left:9124;top:14416;width:210;height:150;visibility:visible;mso-wrap-style:square;v-text-anchor:top" coordsize="14,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3XCMUA AADcAAAADwAAAGRycy9kb3ducmV2LnhtbESPUWvCMBSF3wf+h3CFvYimZmxKNYoUBmUMps4fcG3u 2rLmpiSZdv9+EYQ9Hs453+Gst4PtxIV8aB1rmM8yEMSVMy3XGk6fr9MliBCRDXaOScMvBdhuRg9r zI278oEux1iLBOGQo4Ymxj6XMlQNWQwz1xMn78t5izFJX0vj8ZrgtpMqy16kxZbTQoM9FQ1V38cf q0HtS/82Kd8Xk3P10Stji6x+LrR+HA+7FYhIQ/wP39ul0fCkFNzOpCMgN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3dcIxQAAANwAAAAPAAAAAAAAAAAAAAAAAJgCAABkcnMv ZG93bnJldi54bWxQSwUGAAAAAAQABAD1AAAAigMAAAAA " path="m,10c1,6,3,2,5,1v2,-1,8,,9,e" filled="f">
                  <v:path arrowok="t" o:connecttype="custom" o:connectlocs="0,150;75,15;210,15" o:connectangles="0,0,0"/>
                </v:shape>
              </v:group>
            </w:pict>
          </mc:Fallback>
        </mc:AlternateContent>
      </w:r>
      <w:r w:rsidR="004D21DF" w:rsidRPr="00BF3E6C">
        <w:rPr>
          <w:b/>
          <w:sz w:val="26"/>
          <w:szCs w:val="26"/>
          <w:u w:val="single"/>
        </w:rPr>
        <w:t>Hướng dẫn g</w:t>
      </w:r>
      <w:r w:rsidR="007969CD" w:rsidRPr="00BF3E6C">
        <w:rPr>
          <w:b/>
          <w:sz w:val="26"/>
          <w:szCs w:val="26"/>
          <w:u w:val="single"/>
        </w:rPr>
        <w:t xml:space="preserve">iải: </w:t>
      </w:r>
    </w:p>
    <w:p w:rsidR="007969CD" w:rsidRPr="00BF3E6C" w:rsidRDefault="007969CD" w:rsidP="007969CD">
      <w:pPr>
        <w:numPr>
          <w:ilvl w:val="0"/>
          <w:numId w:val="12"/>
        </w:numPr>
        <w:jc w:val="both"/>
        <w:rPr>
          <w:bCs/>
          <w:sz w:val="26"/>
          <w:szCs w:val="26"/>
        </w:rPr>
      </w:pPr>
      <w:r w:rsidRPr="00BF3E6C">
        <w:rPr>
          <w:bCs/>
          <w:sz w:val="26"/>
          <w:szCs w:val="26"/>
        </w:rPr>
        <w:t>Để hệ cân bằng ta có :P.HB = P</w:t>
      </w:r>
      <w:r w:rsidRPr="00BF3E6C">
        <w:rPr>
          <w:bCs/>
          <w:sz w:val="26"/>
          <w:szCs w:val="26"/>
          <w:vertAlign w:val="subscript"/>
        </w:rPr>
        <w:t>0</w:t>
      </w:r>
      <w:r w:rsidRPr="00BF3E6C">
        <w:rPr>
          <w:bCs/>
          <w:sz w:val="26"/>
          <w:szCs w:val="26"/>
        </w:rPr>
        <w:t>.HK hay m.HB = m</w:t>
      </w:r>
      <w:r w:rsidRPr="00BF3E6C">
        <w:rPr>
          <w:bCs/>
          <w:sz w:val="26"/>
          <w:szCs w:val="26"/>
          <w:vertAlign w:val="subscript"/>
        </w:rPr>
        <w:t>0</w:t>
      </w:r>
      <w:r w:rsidRPr="00BF3E6C">
        <w:rPr>
          <w:bCs/>
          <w:sz w:val="26"/>
          <w:szCs w:val="26"/>
        </w:rPr>
        <w:t xml:space="preserve">.HK </w:t>
      </w:r>
    </w:p>
    <w:p w:rsidR="007969CD" w:rsidRPr="00BF3E6C" w:rsidRDefault="007969CD" w:rsidP="007969CD">
      <w:pPr>
        <w:jc w:val="both"/>
        <w:rPr>
          <w:bCs/>
          <w:sz w:val="26"/>
          <w:szCs w:val="26"/>
        </w:rPr>
      </w:pPr>
      <w:r w:rsidRPr="00BF3E6C">
        <w:rPr>
          <w:bCs/>
          <w:sz w:val="26"/>
          <w:szCs w:val="26"/>
        </w:rPr>
        <w:t>+Mà HB = AB</w:t>
      </w:r>
      <w:r w:rsidRPr="00BF3E6C">
        <w:rPr>
          <w:bCs/>
          <w:sz w:val="26"/>
          <w:szCs w:val="26"/>
          <w:vertAlign w:val="superscript"/>
        </w:rPr>
        <w:t>2</w:t>
      </w:r>
      <w:r w:rsidRPr="00BF3E6C">
        <w:rPr>
          <w:bCs/>
          <w:sz w:val="26"/>
          <w:szCs w:val="26"/>
        </w:rPr>
        <w:t>/BC = 27</w:t>
      </w:r>
      <w:r w:rsidRPr="00BF3E6C">
        <w:rPr>
          <w:bCs/>
          <w:sz w:val="26"/>
          <w:szCs w:val="26"/>
          <w:vertAlign w:val="superscript"/>
        </w:rPr>
        <w:t>2</w:t>
      </w:r>
      <w:r w:rsidRPr="00BF3E6C">
        <w:rPr>
          <w:bCs/>
          <w:sz w:val="26"/>
          <w:szCs w:val="26"/>
        </w:rPr>
        <w:t>/45 = 16,2cm</w:t>
      </w:r>
    </w:p>
    <w:p w:rsidR="007969CD" w:rsidRPr="009454EE" w:rsidRDefault="007969CD" w:rsidP="007969CD">
      <w:pPr>
        <w:jc w:val="both"/>
        <w:rPr>
          <w:bCs/>
          <w:sz w:val="26"/>
          <w:szCs w:val="26"/>
          <w:lang w:val="fr-FR"/>
        </w:rPr>
      </w:pPr>
      <w:r w:rsidRPr="009454EE">
        <w:rPr>
          <w:bCs/>
          <w:sz w:val="26"/>
          <w:szCs w:val="26"/>
          <w:lang w:val="fr-FR"/>
        </w:rPr>
        <w:t>+HK = 2/3.HI = 2/3.(BI - BH) = 2/3(45/2 - 16,2) = 4,2cm</w:t>
      </w:r>
    </w:p>
    <w:p w:rsidR="007969CD" w:rsidRPr="00BF3E6C" w:rsidRDefault="007969CD" w:rsidP="007969CD">
      <w:pPr>
        <w:jc w:val="both"/>
        <w:rPr>
          <w:bCs/>
          <w:sz w:val="26"/>
          <w:szCs w:val="26"/>
        </w:rPr>
      </w:pPr>
      <w:r w:rsidRPr="009454EE">
        <w:rPr>
          <w:bCs/>
          <w:sz w:val="26"/>
          <w:szCs w:val="26"/>
          <w:lang w:val="fr-FR"/>
        </w:rPr>
        <w:t xml:space="preserve">+m = 4,2/16,2 . </w:t>
      </w:r>
      <w:r w:rsidRPr="00BF3E6C">
        <w:rPr>
          <w:bCs/>
          <w:sz w:val="26"/>
          <w:szCs w:val="26"/>
        </w:rPr>
        <w:t xml:space="preserve">0,81 = </w:t>
      </w:r>
      <w:r w:rsidRPr="00BF3E6C">
        <w:rPr>
          <w:b/>
          <w:sz w:val="26"/>
          <w:szCs w:val="26"/>
        </w:rPr>
        <w:t>0,21kg</w:t>
      </w:r>
    </w:p>
    <w:p w:rsidR="007969CD" w:rsidRPr="00BF3E6C" w:rsidRDefault="007969CD" w:rsidP="007969CD">
      <w:pPr>
        <w:jc w:val="both"/>
        <w:rPr>
          <w:b/>
          <w:sz w:val="26"/>
          <w:szCs w:val="26"/>
        </w:rPr>
      </w:pPr>
      <w:r w:rsidRPr="00BF3E6C">
        <w:rPr>
          <w:b/>
          <w:sz w:val="26"/>
          <w:szCs w:val="26"/>
        </w:rPr>
        <w:t>Vậy để cạnh huyền BC nằm ngang thì vật m phải đặt tại B</w:t>
      </w:r>
    </w:p>
    <w:p w:rsidR="007969CD" w:rsidRPr="009454EE" w:rsidRDefault="007969CD" w:rsidP="007969CD">
      <w:pPr>
        <w:jc w:val="both"/>
        <w:rPr>
          <w:b/>
          <w:sz w:val="26"/>
          <w:szCs w:val="26"/>
          <w:lang w:val="fr-FR"/>
        </w:rPr>
      </w:pPr>
      <w:r w:rsidRPr="009454EE">
        <w:rPr>
          <w:b/>
          <w:sz w:val="26"/>
          <w:szCs w:val="26"/>
          <w:lang w:val="fr-FR"/>
        </w:rPr>
        <w:t>và có độ lớn là 0,21kg</w:t>
      </w:r>
    </w:p>
    <w:p w:rsidR="007969CD" w:rsidRPr="00BF3E6C" w:rsidRDefault="007969CD" w:rsidP="007969CD">
      <w:pPr>
        <w:numPr>
          <w:ilvl w:val="0"/>
          <w:numId w:val="12"/>
        </w:numPr>
        <w:jc w:val="both"/>
        <w:rPr>
          <w:bCs/>
          <w:sz w:val="26"/>
          <w:szCs w:val="26"/>
        </w:rPr>
      </w:pPr>
      <w:r w:rsidRPr="00BF3E6C">
        <w:rPr>
          <w:bCs/>
          <w:sz w:val="26"/>
          <w:szCs w:val="26"/>
        </w:rPr>
        <w:t xml:space="preserve">Khi bỏ vật, miếng gỗ cân bằng thì trung tuyến AI có </w:t>
      </w:r>
    </w:p>
    <w:p w:rsidR="007969CD" w:rsidRPr="00BF3E6C" w:rsidRDefault="007969CD" w:rsidP="007969CD">
      <w:pPr>
        <w:jc w:val="both"/>
        <w:rPr>
          <w:bCs/>
          <w:sz w:val="26"/>
          <w:szCs w:val="26"/>
        </w:rPr>
      </w:pPr>
      <w:r w:rsidRPr="00BF3E6C">
        <w:rPr>
          <w:bCs/>
          <w:sz w:val="26"/>
          <w:szCs w:val="26"/>
        </w:rPr>
        <w:t>phương thẳng đứng</w:t>
      </w:r>
    </w:p>
    <w:p w:rsidR="007969CD" w:rsidRPr="00BF3E6C" w:rsidRDefault="007969CD" w:rsidP="007969CD">
      <w:pPr>
        <w:jc w:val="both"/>
        <w:rPr>
          <w:bCs/>
          <w:sz w:val="26"/>
          <w:szCs w:val="26"/>
          <w:lang w:val="fr-FR"/>
        </w:rPr>
      </w:pPr>
      <w:r w:rsidRPr="00BF3E6C">
        <w:rPr>
          <w:bCs/>
          <w:sz w:val="26"/>
          <w:szCs w:val="26"/>
          <w:lang w:val="fr-FR"/>
        </w:rPr>
        <w:t xml:space="preserve">+Ta có : Sin BIA/2 = </w:t>
      </w:r>
      <w:r w:rsidRPr="00BF3E6C">
        <w:rPr>
          <w:bCs/>
          <w:position w:val="-24"/>
          <w:sz w:val="26"/>
          <w:szCs w:val="26"/>
        </w:rPr>
        <w:object w:dxaOrig="700" w:dyaOrig="620">
          <v:shape id="_x0000_i1175" type="#_x0000_t75" style="width:35pt;height:31pt" o:ole="">
            <v:imagedata r:id="rId284" o:title=""/>
          </v:shape>
          <o:OLEObject Type="Embed" ProgID="Equation.3" ShapeID="_x0000_i1175" DrawAspect="Content" ObjectID="_1637045558" r:id="rId285"/>
        </w:object>
      </w:r>
      <w:r w:rsidRPr="00BF3E6C">
        <w:rPr>
          <w:bCs/>
          <w:sz w:val="26"/>
          <w:szCs w:val="26"/>
          <w:lang w:val="fr-FR"/>
        </w:rPr>
        <w:t xml:space="preserve"> = 27/45 = 0,6 Suy ra BIA = 73,74</w:t>
      </w:r>
      <w:r w:rsidRPr="00BF3E6C">
        <w:rPr>
          <w:bCs/>
          <w:sz w:val="26"/>
          <w:szCs w:val="26"/>
          <w:vertAlign w:val="superscript"/>
          <w:lang w:val="fr-FR"/>
        </w:rPr>
        <w:t>0</w:t>
      </w:r>
    </w:p>
    <w:p w:rsidR="007969CD" w:rsidRPr="00BF3E6C" w:rsidRDefault="007969CD" w:rsidP="007969CD">
      <w:pPr>
        <w:jc w:val="both"/>
        <w:rPr>
          <w:bCs/>
          <w:sz w:val="26"/>
          <w:szCs w:val="26"/>
        </w:rPr>
      </w:pPr>
      <w:r w:rsidRPr="00BF3E6C">
        <w:rPr>
          <w:bCs/>
          <w:sz w:val="26"/>
          <w:szCs w:val="26"/>
        </w:rPr>
        <w:t>+Do BD//AI Suy ra DBC = BIA = 73,74</w:t>
      </w:r>
      <w:r w:rsidRPr="00BF3E6C">
        <w:rPr>
          <w:bCs/>
          <w:sz w:val="26"/>
          <w:szCs w:val="26"/>
          <w:vertAlign w:val="superscript"/>
        </w:rPr>
        <w:t>0</w:t>
      </w:r>
    </w:p>
    <w:p w:rsidR="007969CD" w:rsidRPr="00BF3E6C" w:rsidRDefault="007969CD" w:rsidP="007969CD">
      <w:pPr>
        <w:jc w:val="both"/>
        <w:rPr>
          <w:bCs/>
          <w:sz w:val="26"/>
          <w:szCs w:val="26"/>
        </w:rPr>
      </w:pPr>
      <w:r w:rsidRPr="00BF3E6C">
        <w:rPr>
          <w:bCs/>
          <w:sz w:val="26"/>
          <w:szCs w:val="26"/>
        </w:rPr>
        <w:t>+Góc nghiêng của cạnh huyền BC so với phương ngang</w:t>
      </w:r>
    </w:p>
    <w:p w:rsidR="007969CD" w:rsidRPr="00BF3E6C" w:rsidRDefault="007969CD" w:rsidP="007969CD">
      <w:pPr>
        <w:jc w:val="both"/>
        <w:rPr>
          <w:bCs/>
          <w:sz w:val="26"/>
          <w:szCs w:val="26"/>
        </w:rPr>
      </w:pPr>
      <w:r w:rsidRPr="00BF3E6C">
        <w:rPr>
          <w:bCs/>
          <w:sz w:val="26"/>
          <w:szCs w:val="26"/>
        </w:rPr>
        <w:sym w:font="Symbol" w:char="F061"/>
      </w:r>
      <w:r w:rsidRPr="00BF3E6C">
        <w:rPr>
          <w:bCs/>
          <w:sz w:val="26"/>
          <w:szCs w:val="26"/>
        </w:rPr>
        <w:t xml:space="preserve"> = 90</w:t>
      </w:r>
      <w:r w:rsidRPr="00BF3E6C">
        <w:rPr>
          <w:bCs/>
          <w:sz w:val="26"/>
          <w:szCs w:val="26"/>
          <w:vertAlign w:val="superscript"/>
        </w:rPr>
        <w:t>0</w:t>
      </w:r>
      <w:r w:rsidRPr="00BF3E6C">
        <w:rPr>
          <w:bCs/>
          <w:sz w:val="26"/>
          <w:szCs w:val="26"/>
        </w:rPr>
        <w:t xml:space="preserve"> - DBC = 90</w:t>
      </w:r>
      <w:r w:rsidRPr="00BF3E6C">
        <w:rPr>
          <w:bCs/>
          <w:sz w:val="26"/>
          <w:szCs w:val="26"/>
          <w:vertAlign w:val="superscript"/>
        </w:rPr>
        <w:t>0</w:t>
      </w:r>
      <w:r w:rsidRPr="00BF3E6C">
        <w:rPr>
          <w:bCs/>
          <w:sz w:val="26"/>
          <w:szCs w:val="26"/>
        </w:rPr>
        <w:t xml:space="preserve"> - 73,74</w:t>
      </w:r>
      <w:r w:rsidRPr="00BF3E6C">
        <w:rPr>
          <w:bCs/>
          <w:sz w:val="26"/>
          <w:szCs w:val="26"/>
          <w:vertAlign w:val="superscript"/>
        </w:rPr>
        <w:t>0</w:t>
      </w:r>
      <w:r w:rsidRPr="00BF3E6C">
        <w:rPr>
          <w:bCs/>
          <w:sz w:val="26"/>
          <w:szCs w:val="26"/>
        </w:rPr>
        <w:t xml:space="preserve"> = 16,26</w:t>
      </w:r>
      <w:r w:rsidRPr="00BF3E6C">
        <w:rPr>
          <w:bCs/>
          <w:sz w:val="26"/>
          <w:szCs w:val="26"/>
          <w:vertAlign w:val="superscript"/>
        </w:rPr>
        <w:t>0</w:t>
      </w:r>
    </w:p>
    <w:p w:rsidR="007969CD" w:rsidRPr="00BF3E6C" w:rsidRDefault="007969CD" w:rsidP="004D21DF">
      <w:pPr>
        <w:jc w:val="both"/>
        <w:rPr>
          <w:sz w:val="26"/>
          <w:szCs w:val="26"/>
        </w:rPr>
      </w:pPr>
      <w:r w:rsidRPr="00BF3E6C">
        <w:rPr>
          <w:b/>
          <w:sz w:val="26"/>
          <w:szCs w:val="26"/>
          <w:u w:val="single"/>
          <w:lang w:val="es-ES"/>
        </w:rPr>
        <w:t xml:space="preserve">Bài </w:t>
      </w:r>
      <w:r w:rsidR="004D21DF" w:rsidRPr="00BF3E6C">
        <w:rPr>
          <w:b/>
          <w:sz w:val="26"/>
          <w:szCs w:val="26"/>
          <w:u w:val="single"/>
          <w:lang w:val="es-ES"/>
        </w:rPr>
        <w:t>4</w:t>
      </w:r>
      <w:r w:rsidRPr="00BF3E6C">
        <w:rPr>
          <w:sz w:val="26"/>
          <w:szCs w:val="26"/>
          <w:u w:val="single"/>
          <w:lang w:val="es-ES"/>
        </w:rPr>
        <w:t>:</w:t>
      </w:r>
      <w:r w:rsidRPr="00BF3E6C">
        <w:rPr>
          <w:sz w:val="26"/>
          <w:szCs w:val="26"/>
          <w:lang w:val="es-ES"/>
        </w:rPr>
        <w:t xml:space="preserve"> </w:t>
      </w:r>
      <w:r w:rsidRPr="004E3522">
        <w:rPr>
          <w:i/>
          <w:sz w:val="26"/>
          <w:szCs w:val="26"/>
        </w:rPr>
        <w:t>Hai quả cầu bằng kim loại có khối lượng bằng nhau được treo vào hai đĩa của</w:t>
      </w:r>
      <w:r w:rsidR="004D21DF" w:rsidRPr="004E3522">
        <w:rPr>
          <w:i/>
          <w:sz w:val="26"/>
          <w:szCs w:val="26"/>
        </w:rPr>
        <w:t xml:space="preserve"> </w:t>
      </w:r>
      <w:r w:rsidRPr="004E3522">
        <w:rPr>
          <w:i/>
          <w:sz w:val="26"/>
          <w:szCs w:val="26"/>
        </w:rPr>
        <w:t>một cân đòn. Hai quả cầu có khối lượng riêng lần lượt là D</w:t>
      </w:r>
      <w:r w:rsidRPr="004E3522">
        <w:rPr>
          <w:i/>
          <w:sz w:val="26"/>
          <w:szCs w:val="26"/>
          <w:vertAlign w:val="subscript"/>
        </w:rPr>
        <w:t>1</w:t>
      </w:r>
      <w:r w:rsidRPr="004E3522">
        <w:rPr>
          <w:i/>
          <w:sz w:val="26"/>
          <w:szCs w:val="26"/>
        </w:rPr>
        <w:t xml:space="preserve"> = 7,8g/cm</w:t>
      </w:r>
      <w:r w:rsidRPr="004E3522">
        <w:rPr>
          <w:i/>
          <w:sz w:val="26"/>
          <w:szCs w:val="26"/>
          <w:vertAlign w:val="superscript"/>
        </w:rPr>
        <w:t>3</w:t>
      </w:r>
      <w:r w:rsidRPr="004E3522">
        <w:rPr>
          <w:i/>
          <w:sz w:val="26"/>
          <w:szCs w:val="26"/>
        </w:rPr>
        <w:t>; D</w:t>
      </w:r>
      <w:r w:rsidRPr="004E3522">
        <w:rPr>
          <w:i/>
          <w:sz w:val="26"/>
          <w:szCs w:val="26"/>
          <w:vertAlign w:val="subscript"/>
        </w:rPr>
        <w:t>2</w:t>
      </w:r>
      <w:r w:rsidRPr="004E3522">
        <w:rPr>
          <w:i/>
          <w:sz w:val="26"/>
          <w:szCs w:val="26"/>
        </w:rPr>
        <w:t xml:space="preserve"> = 2,6g/cm</w:t>
      </w:r>
      <w:r w:rsidRPr="004E3522">
        <w:rPr>
          <w:i/>
          <w:sz w:val="26"/>
          <w:szCs w:val="26"/>
          <w:vertAlign w:val="superscript"/>
        </w:rPr>
        <w:t>3</w:t>
      </w:r>
      <w:r w:rsidRPr="004E3522">
        <w:rPr>
          <w:i/>
          <w:sz w:val="26"/>
          <w:szCs w:val="26"/>
        </w:rPr>
        <w:t>. Nhúng quả cầu thứ nhất vào chất lỏng có khối lượng riêng D</w:t>
      </w:r>
      <w:r w:rsidRPr="004E3522">
        <w:rPr>
          <w:i/>
          <w:sz w:val="26"/>
          <w:szCs w:val="26"/>
          <w:vertAlign w:val="subscript"/>
        </w:rPr>
        <w:t>3</w:t>
      </w:r>
      <w:r w:rsidRPr="004E3522">
        <w:rPr>
          <w:i/>
          <w:sz w:val="26"/>
          <w:szCs w:val="26"/>
        </w:rPr>
        <w:t>, quả cầu thứ  hai vào chất lỏng có khối lượng riêng D</w:t>
      </w:r>
      <w:r w:rsidRPr="004E3522">
        <w:rPr>
          <w:i/>
          <w:sz w:val="26"/>
          <w:szCs w:val="26"/>
          <w:vertAlign w:val="subscript"/>
        </w:rPr>
        <w:t>4</w:t>
      </w:r>
      <w:r w:rsidRPr="004E3522">
        <w:rPr>
          <w:i/>
          <w:sz w:val="26"/>
          <w:szCs w:val="26"/>
        </w:rPr>
        <w:t xml:space="preserve"> thì cân mất thăng bằng. Để cân thăng bằng trở lại ta phải bỏ vào đĩa có quả cầu thứ hai một khối lượng m</w:t>
      </w:r>
      <w:r w:rsidRPr="004E3522">
        <w:rPr>
          <w:i/>
          <w:sz w:val="26"/>
          <w:szCs w:val="26"/>
          <w:vertAlign w:val="subscript"/>
        </w:rPr>
        <w:t>1</w:t>
      </w:r>
      <w:r w:rsidRPr="004E3522">
        <w:rPr>
          <w:i/>
          <w:sz w:val="26"/>
          <w:szCs w:val="26"/>
        </w:rPr>
        <w:t xml:space="preserve"> = 17g. Đổi vị trí hai chất lỏng cho nhau, để cân thăng bằng ta phải thêm m</w:t>
      </w:r>
      <w:r w:rsidRPr="004E3522">
        <w:rPr>
          <w:i/>
          <w:sz w:val="26"/>
          <w:szCs w:val="26"/>
          <w:vertAlign w:val="subscript"/>
        </w:rPr>
        <w:t>2</w:t>
      </w:r>
      <w:r w:rsidRPr="004E3522">
        <w:rPr>
          <w:i/>
          <w:sz w:val="26"/>
          <w:szCs w:val="26"/>
        </w:rPr>
        <w:t xml:space="preserve"> = 27g cũng vào đĩa có quả cầu thứ hai. Tìm tỉ số hai khối lượng riêng của hai chất lỏng.</w:t>
      </w:r>
    </w:p>
    <w:p w:rsidR="007969CD" w:rsidRPr="00BF3E6C" w:rsidRDefault="004D21DF" w:rsidP="007969CD">
      <w:pPr>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 xml:space="preserve">iải: </w:t>
      </w:r>
    </w:p>
    <w:tbl>
      <w:tblPr>
        <w:tblW w:w="10122" w:type="dxa"/>
        <w:tblLayout w:type="fixed"/>
        <w:tblCellMar>
          <w:left w:w="28" w:type="dxa"/>
          <w:right w:w="28" w:type="dxa"/>
        </w:tblCellMar>
        <w:tblLook w:val="01E0" w:firstRow="1" w:lastRow="1" w:firstColumn="1" w:lastColumn="1" w:noHBand="0" w:noVBand="0"/>
      </w:tblPr>
      <w:tblGrid>
        <w:gridCol w:w="6619"/>
        <w:gridCol w:w="3503"/>
      </w:tblGrid>
      <w:tr w:rsidR="00882F87" w:rsidRPr="00AA6EE3" w:rsidTr="00AA6EE3">
        <w:trPr>
          <w:trHeight w:val="4311"/>
        </w:trPr>
        <w:tc>
          <w:tcPr>
            <w:tcW w:w="6619" w:type="dxa"/>
            <w:shd w:val="clear" w:color="auto" w:fill="auto"/>
          </w:tcPr>
          <w:p w:rsidR="007969CD" w:rsidRPr="00AA6EE3" w:rsidRDefault="007969CD" w:rsidP="00AA6EE3">
            <w:pPr>
              <w:jc w:val="both"/>
              <w:rPr>
                <w:sz w:val="26"/>
                <w:szCs w:val="26"/>
                <w:lang w:val="fr-FR"/>
              </w:rPr>
            </w:pPr>
            <w:r w:rsidRPr="00AA6EE3">
              <w:rPr>
                <w:sz w:val="26"/>
                <w:szCs w:val="26"/>
                <w:lang w:val="es-ES"/>
              </w:rPr>
              <w:lastRenderedPageBreak/>
              <w:t xml:space="preserve">Do hai quả cầu có khối lượng bằng nhau. </w:t>
            </w:r>
            <w:r w:rsidRPr="00AA6EE3">
              <w:rPr>
                <w:sz w:val="26"/>
                <w:szCs w:val="26"/>
                <w:lang w:val="fr-FR"/>
              </w:rPr>
              <w:t>Gọi V</w:t>
            </w:r>
            <w:r w:rsidRPr="00AA6EE3">
              <w:rPr>
                <w:sz w:val="26"/>
                <w:szCs w:val="26"/>
                <w:vertAlign w:val="subscript"/>
                <w:lang w:val="fr-FR"/>
              </w:rPr>
              <w:t>1</w:t>
            </w:r>
            <w:r w:rsidRPr="00AA6EE3">
              <w:rPr>
                <w:sz w:val="26"/>
                <w:szCs w:val="26"/>
                <w:lang w:val="fr-FR"/>
              </w:rPr>
              <w:t>, V</w:t>
            </w:r>
            <w:r w:rsidRPr="00AA6EE3">
              <w:rPr>
                <w:sz w:val="26"/>
                <w:szCs w:val="26"/>
                <w:vertAlign w:val="subscript"/>
                <w:lang w:val="fr-FR"/>
              </w:rPr>
              <w:t>2</w:t>
            </w:r>
            <w:r w:rsidRPr="00AA6EE3">
              <w:rPr>
                <w:sz w:val="26"/>
                <w:szCs w:val="26"/>
                <w:lang w:val="fr-FR"/>
              </w:rPr>
              <w:t xml:space="preserve"> là thể tích của hai quả cầu, ta có</w:t>
            </w:r>
          </w:p>
          <w:p w:rsidR="007969CD" w:rsidRPr="00AA6EE3" w:rsidRDefault="007969CD" w:rsidP="00AA6EE3">
            <w:pPr>
              <w:jc w:val="both"/>
              <w:rPr>
                <w:sz w:val="26"/>
                <w:szCs w:val="26"/>
                <w:lang w:val="es-ES"/>
              </w:rPr>
            </w:pPr>
            <w:r w:rsidRPr="00AA6EE3">
              <w:rPr>
                <w:sz w:val="26"/>
                <w:szCs w:val="26"/>
                <w:lang w:val="fr-FR"/>
              </w:rPr>
              <w:tab/>
            </w:r>
            <w:r w:rsidRPr="00AA6EE3">
              <w:rPr>
                <w:sz w:val="26"/>
                <w:szCs w:val="26"/>
                <w:lang w:val="es-ES"/>
              </w:rPr>
              <w:t>D</w:t>
            </w:r>
            <w:r w:rsidRPr="00AA6EE3">
              <w:rPr>
                <w:sz w:val="26"/>
                <w:szCs w:val="26"/>
                <w:vertAlign w:val="subscript"/>
                <w:lang w:val="es-ES"/>
              </w:rPr>
              <w:t>1</w:t>
            </w:r>
            <w:r w:rsidRPr="00AA6EE3">
              <w:rPr>
                <w:sz w:val="26"/>
                <w:szCs w:val="26"/>
                <w:lang w:val="es-ES"/>
              </w:rPr>
              <w:t>. V</w:t>
            </w:r>
            <w:r w:rsidRPr="00AA6EE3">
              <w:rPr>
                <w:sz w:val="26"/>
                <w:szCs w:val="26"/>
                <w:vertAlign w:val="subscript"/>
                <w:lang w:val="es-ES"/>
              </w:rPr>
              <w:t>1</w:t>
            </w:r>
            <w:r w:rsidRPr="00AA6EE3">
              <w:rPr>
                <w:sz w:val="26"/>
                <w:szCs w:val="26"/>
                <w:lang w:val="es-ES"/>
              </w:rPr>
              <w:t xml:space="preserve"> = D</w:t>
            </w:r>
            <w:r w:rsidRPr="00AA6EE3">
              <w:rPr>
                <w:sz w:val="26"/>
                <w:szCs w:val="26"/>
                <w:vertAlign w:val="subscript"/>
                <w:lang w:val="es-ES"/>
              </w:rPr>
              <w:t>2</w:t>
            </w:r>
            <w:r w:rsidRPr="00AA6EE3">
              <w:rPr>
                <w:sz w:val="26"/>
                <w:szCs w:val="26"/>
                <w:lang w:val="es-ES"/>
              </w:rPr>
              <w:t>. V</w:t>
            </w:r>
            <w:r w:rsidRPr="00AA6EE3">
              <w:rPr>
                <w:sz w:val="26"/>
                <w:szCs w:val="26"/>
                <w:vertAlign w:val="subscript"/>
                <w:lang w:val="es-ES"/>
              </w:rPr>
              <w:t>2</w:t>
            </w:r>
            <w:r w:rsidRPr="00AA6EE3">
              <w:rPr>
                <w:sz w:val="26"/>
                <w:szCs w:val="26"/>
                <w:lang w:val="es-ES"/>
              </w:rPr>
              <w:t xml:space="preserve"> hay </w:t>
            </w:r>
            <w:r w:rsidRPr="00AA6EE3">
              <w:rPr>
                <w:position w:val="-30"/>
                <w:sz w:val="26"/>
                <w:szCs w:val="26"/>
                <w:lang w:val="es-ES"/>
              </w:rPr>
              <w:object w:dxaOrig="1880" w:dyaOrig="700">
                <v:shape id="_x0000_i1176" type="#_x0000_t75" style="width:94pt;height:35pt">
                  <v:imagedata r:id="rId286" o:title=""/>
                </v:shape>
              </w:object>
            </w:r>
          </w:p>
          <w:p w:rsidR="007969CD" w:rsidRPr="00AA6EE3" w:rsidRDefault="007969CD" w:rsidP="00AA6EE3">
            <w:pPr>
              <w:jc w:val="both"/>
              <w:rPr>
                <w:sz w:val="26"/>
                <w:szCs w:val="26"/>
                <w:lang w:val="es-ES"/>
              </w:rPr>
            </w:pPr>
            <w:r w:rsidRPr="00AA6EE3">
              <w:rPr>
                <w:sz w:val="26"/>
                <w:szCs w:val="26"/>
                <w:lang w:val="es-ES"/>
              </w:rPr>
              <w:tab/>
              <w:t>Gọi F</w:t>
            </w:r>
            <w:r w:rsidRPr="00AA6EE3">
              <w:rPr>
                <w:sz w:val="26"/>
                <w:szCs w:val="26"/>
                <w:vertAlign w:val="subscript"/>
                <w:lang w:val="es-ES"/>
              </w:rPr>
              <w:t>1</w:t>
            </w:r>
            <w:r w:rsidRPr="00AA6EE3">
              <w:rPr>
                <w:sz w:val="26"/>
                <w:szCs w:val="26"/>
                <w:lang w:val="es-ES"/>
              </w:rPr>
              <w:t xml:space="preserve"> và F</w:t>
            </w:r>
            <w:r w:rsidRPr="00AA6EE3">
              <w:rPr>
                <w:sz w:val="26"/>
                <w:szCs w:val="26"/>
                <w:vertAlign w:val="subscript"/>
                <w:lang w:val="es-ES"/>
              </w:rPr>
              <w:t>2</w:t>
            </w:r>
            <w:r w:rsidRPr="00AA6EE3">
              <w:rPr>
                <w:sz w:val="26"/>
                <w:szCs w:val="26"/>
                <w:lang w:val="es-ES"/>
              </w:rPr>
              <w:t xml:space="preserve"> là lực đẩy Acsimet tác dụng vào các quả cầu. Do cân bằng ta có:</w:t>
            </w:r>
          </w:p>
          <w:p w:rsidR="007969CD" w:rsidRPr="00AA6EE3" w:rsidRDefault="007969CD" w:rsidP="00AA6EE3">
            <w:pPr>
              <w:jc w:val="both"/>
              <w:rPr>
                <w:sz w:val="26"/>
                <w:szCs w:val="26"/>
                <w:lang w:val="es-ES"/>
              </w:rPr>
            </w:pPr>
            <w:r w:rsidRPr="00AA6EE3">
              <w:rPr>
                <w:sz w:val="26"/>
                <w:szCs w:val="26"/>
                <w:lang w:val="es-ES"/>
              </w:rPr>
              <w:t>(P</w:t>
            </w:r>
            <w:r w:rsidRPr="00AA6EE3">
              <w:rPr>
                <w:sz w:val="26"/>
                <w:szCs w:val="26"/>
                <w:vertAlign w:val="subscript"/>
                <w:lang w:val="es-ES"/>
              </w:rPr>
              <w:t>1</w:t>
            </w:r>
            <w:r w:rsidRPr="00AA6EE3">
              <w:rPr>
                <w:sz w:val="26"/>
                <w:szCs w:val="26"/>
                <w:lang w:val="es-ES"/>
              </w:rPr>
              <w:t>- F</w:t>
            </w:r>
            <w:r w:rsidRPr="00AA6EE3">
              <w:rPr>
                <w:sz w:val="26"/>
                <w:szCs w:val="26"/>
                <w:vertAlign w:val="subscript"/>
                <w:lang w:val="es-ES"/>
              </w:rPr>
              <w:t>1</w:t>
            </w:r>
            <w:r w:rsidRPr="00AA6EE3">
              <w:rPr>
                <w:sz w:val="26"/>
                <w:szCs w:val="26"/>
                <w:lang w:val="es-ES"/>
              </w:rPr>
              <w:t>).OA = (P</w:t>
            </w:r>
            <w:r w:rsidRPr="00AA6EE3">
              <w:rPr>
                <w:sz w:val="26"/>
                <w:szCs w:val="26"/>
                <w:vertAlign w:val="subscript"/>
                <w:lang w:val="es-ES"/>
              </w:rPr>
              <w:t>2</w:t>
            </w:r>
            <w:r w:rsidRPr="00AA6EE3">
              <w:rPr>
                <w:sz w:val="26"/>
                <w:szCs w:val="26"/>
                <w:lang w:val="es-ES"/>
              </w:rPr>
              <w:t>+P</w:t>
            </w:r>
            <w:r w:rsidRPr="00AA6EE3">
              <w:rPr>
                <w:sz w:val="26"/>
                <w:szCs w:val="26"/>
                <w:vertAlign w:val="superscript"/>
                <w:lang w:val="es-ES"/>
              </w:rPr>
              <w:t>’</w:t>
            </w:r>
            <w:r w:rsidRPr="00AA6EE3">
              <w:rPr>
                <w:sz w:val="26"/>
                <w:szCs w:val="26"/>
                <w:lang w:val="es-ES"/>
              </w:rPr>
              <w:t xml:space="preserve"> – F</w:t>
            </w:r>
            <w:r w:rsidRPr="00AA6EE3">
              <w:rPr>
                <w:sz w:val="26"/>
                <w:szCs w:val="26"/>
                <w:vertAlign w:val="subscript"/>
                <w:lang w:val="es-ES"/>
              </w:rPr>
              <w:t>2</w:t>
            </w:r>
            <w:r w:rsidRPr="00AA6EE3">
              <w:rPr>
                <w:sz w:val="26"/>
                <w:szCs w:val="26"/>
                <w:lang w:val="es-ES"/>
              </w:rPr>
              <w:t>).OB</w:t>
            </w:r>
          </w:p>
          <w:p w:rsidR="007969CD" w:rsidRPr="00AA6EE3" w:rsidRDefault="007969CD" w:rsidP="00AA6EE3">
            <w:pPr>
              <w:jc w:val="both"/>
              <w:rPr>
                <w:sz w:val="26"/>
                <w:szCs w:val="26"/>
                <w:lang w:val="es-ES"/>
              </w:rPr>
            </w:pPr>
            <w:r w:rsidRPr="00AA6EE3">
              <w:rPr>
                <w:sz w:val="26"/>
                <w:szCs w:val="26"/>
                <w:lang w:val="es-ES"/>
              </w:rPr>
              <w:t xml:space="preserve">     Với P</w:t>
            </w:r>
            <w:r w:rsidRPr="00AA6EE3">
              <w:rPr>
                <w:sz w:val="26"/>
                <w:szCs w:val="26"/>
                <w:vertAlign w:val="subscript"/>
                <w:lang w:val="es-ES"/>
              </w:rPr>
              <w:t>1</w:t>
            </w:r>
            <w:r w:rsidRPr="00AA6EE3">
              <w:rPr>
                <w:sz w:val="26"/>
                <w:szCs w:val="26"/>
                <w:lang w:val="es-ES"/>
              </w:rPr>
              <w:t>, P</w:t>
            </w:r>
            <w:r w:rsidRPr="00AA6EE3">
              <w:rPr>
                <w:sz w:val="26"/>
                <w:szCs w:val="26"/>
                <w:vertAlign w:val="subscript"/>
                <w:lang w:val="es-ES"/>
              </w:rPr>
              <w:t>2</w:t>
            </w:r>
            <w:r w:rsidRPr="00AA6EE3">
              <w:rPr>
                <w:sz w:val="26"/>
                <w:szCs w:val="26"/>
                <w:lang w:val="es-ES"/>
              </w:rPr>
              <w:t>, P</w:t>
            </w:r>
            <w:r w:rsidRPr="00AA6EE3">
              <w:rPr>
                <w:sz w:val="26"/>
                <w:szCs w:val="26"/>
                <w:vertAlign w:val="superscript"/>
                <w:lang w:val="es-ES"/>
              </w:rPr>
              <w:t>’</w:t>
            </w:r>
            <w:r w:rsidRPr="00AA6EE3">
              <w:rPr>
                <w:sz w:val="26"/>
                <w:szCs w:val="26"/>
                <w:lang w:val="es-ES"/>
              </w:rPr>
              <w:t xml:space="preserve"> là trọng lượng của các quả cầu và quả cân; OA = OB; P</w:t>
            </w:r>
            <w:r w:rsidRPr="00AA6EE3">
              <w:rPr>
                <w:sz w:val="26"/>
                <w:szCs w:val="26"/>
                <w:vertAlign w:val="subscript"/>
                <w:lang w:val="es-ES"/>
              </w:rPr>
              <w:t>1</w:t>
            </w:r>
            <w:r w:rsidRPr="00AA6EE3">
              <w:rPr>
                <w:sz w:val="26"/>
                <w:szCs w:val="26"/>
                <w:lang w:val="es-ES"/>
              </w:rPr>
              <w:t xml:space="preserve"> = P</w:t>
            </w:r>
            <w:r w:rsidRPr="00AA6EE3">
              <w:rPr>
                <w:sz w:val="26"/>
                <w:szCs w:val="26"/>
                <w:vertAlign w:val="subscript"/>
                <w:lang w:val="es-ES"/>
              </w:rPr>
              <w:t>2</w:t>
            </w:r>
            <w:r w:rsidRPr="00AA6EE3">
              <w:rPr>
                <w:sz w:val="26"/>
                <w:szCs w:val="26"/>
                <w:lang w:val="es-ES"/>
              </w:rPr>
              <w:t xml:space="preserve"> từ đó suy ra:</w:t>
            </w:r>
          </w:p>
          <w:p w:rsidR="007969CD" w:rsidRPr="00AA6EE3" w:rsidRDefault="007969CD" w:rsidP="00AA6EE3">
            <w:pPr>
              <w:jc w:val="both"/>
              <w:rPr>
                <w:sz w:val="26"/>
                <w:szCs w:val="26"/>
                <w:lang w:val="es-ES"/>
              </w:rPr>
            </w:pPr>
            <w:r w:rsidRPr="00AA6EE3">
              <w:rPr>
                <w:sz w:val="26"/>
                <w:szCs w:val="26"/>
                <w:lang w:val="es-ES"/>
              </w:rPr>
              <w:t>P</w:t>
            </w:r>
            <w:r w:rsidRPr="00AA6EE3">
              <w:rPr>
                <w:sz w:val="26"/>
                <w:szCs w:val="26"/>
                <w:vertAlign w:val="superscript"/>
                <w:lang w:val="es-ES"/>
              </w:rPr>
              <w:t>’</w:t>
            </w:r>
            <w:r w:rsidRPr="00AA6EE3">
              <w:rPr>
                <w:sz w:val="26"/>
                <w:szCs w:val="26"/>
                <w:lang w:val="es-ES"/>
              </w:rPr>
              <w:t xml:space="preserve"> = F</w:t>
            </w:r>
            <w:r w:rsidRPr="00AA6EE3">
              <w:rPr>
                <w:sz w:val="26"/>
                <w:szCs w:val="26"/>
                <w:vertAlign w:val="subscript"/>
                <w:lang w:val="es-ES"/>
              </w:rPr>
              <w:t>2</w:t>
            </w:r>
            <w:r w:rsidRPr="00AA6EE3">
              <w:rPr>
                <w:sz w:val="26"/>
                <w:szCs w:val="26"/>
                <w:lang w:val="es-ES"/>
              </w:rPr>
              <w:t xml:space="preserve"> – F</w:t>
            </w:r>
            <w:r w:rsidRPr="00AA6EE3">
              <w:rPr>
                <w:sz w:val="26"/>
                <w:szCs w:val="26"/>
                <w:vertAlign w:val="subscript"/>
                <w:lang w:val="es-ES"/>
              </w:rPr>
              <w:t>1</w:t>
            </w:r>
            <w:r w:rsidRPr="00AA6EE3">
              <w:rPr>
                <w:sz w:val="26"/>
                <w:szCs w:val="26"/>
                <w:lang w:val="es-ES"/>
              </w:rPr>
              <w:t xml:space="preserve"> hay 10.m</w:t>
            </w:r>
            <w:r w:rsidRPr="00AA6EE3">
              <w:rPr>
                <w:sz w:val="26"/>
                <w:szCs w:val="26"/>
                <w:vertAlign w:val="subscript"/>
                <w:lang w:val="es-ES"/>
              </w:rPr>
              <w:t>1</w:t>
            </w:r>
            <w:r w:rsidRPr="00AA6EE3">
              <w:rPr>
                <w:sz w:val="26"/>
                <w:szCs w:val="26"/>
                <w:lang w:val="es-ES"/>
              </w:rPr>
              <w:t xml:space="preserve"> = (D</w:t>
            </w:r>
            <w:r w:rsidRPr="00AA6EE3">
              <w:rPr>
                <w:sz w:val="26"/>
                <w:szCs w:val="26"/>
                <w:vertAlign w:val="subscript"/>
                <w:lang w:val="es-ES"/>
              </w:rPr>
              <w:t>4.</w:t>
            </w:r>
            <w:r w:rsidRPr="00AA6EE3">
              <w:rPr>
                <w:sz w:val="26"/>
                <w:szCs w:val="26"/>
                <w:lang w:val="es-ES"/>
              </w:rPr>
              <w:t>V</w:t>
            </w:r>
            <w:r w:rsidRPr="00AA6EE3">
              <w:rPr>
                <w:sz w:val="26"/>
                <w:szCs w:val="26"/>
                <w:vertAlign w:val="subscript"/>
                <w:lang w:val="es-ES"/>
              </w:rPr>
              <w:t>2</w:t>
            </w:r>
            <w:r w:rsidRPr="00AA6EE3">
              <w:rPr>
                <w:sz w:val="26"/>
                <w:szCs w:val="26"/>
                <w:lang w:val="es-ES"/>
              </w:rPr>
              <w:t>- D</w:t>
            </w:r>
            <w:r w:rsidRPr="00AA6EE3">
              <w:rPr>
                <w:sz w:val="26"/>
                <w:szCs w:val="26"/>
                <w:vertAlign w:val="subscript"/>
                <w:lang w:val="es-ES"/>
              </w:rPr>
              <w:t>3</w:t>
            </w:r>
            <w:r w:rsidRPr="00AA6EE3">
              <w:rPr>
                <w:sz w:val="26"/>
                <w:szCs w:val="26"/>
                <w:lang w:val="es-ES"/>
              </w:rPr>
              <w:t>.V</w:t>
            </w:r>
            <w:r w:rsidRPr="00AA6EE3">
              <w:rPr>
                <w:sz w:val="26"/>
                <w:szCs w:val="26"/>
                <w:vertAlign w:val="subscript"/>
                <w:lang w:val="es-ES"/>
              </w:rPr>
              <w:t>1</w:t>
            </w:r>
            <w:r w:rsidRPr="00AA6EE3">
              <w:rPr>
                <w:sz w:val="26"/>
                <w:szCs w:val="26"/>
                <w:lang w:val="es-ES"/>
              </w:rPr>
              <w:t>).10</w:t>
            </w:r>
          </w:p>
          <w:p w:rsidR="007969CD" w:rsidRPr="00AA6EE3" w:rsidRDefault="007969CD" w:rsidP="00AA6EE3">
            <w:pPr>
              <w:jc w:val="both"/>
              <w:rPr>
                <w:sz w:val="26"/>
                <w:szCs w:val="26"/>
                <w:lang w:val="es-ES"/>
              </w:rPr>
            </w:pPr>
            <w:r w:rsidRPr="00AA6EE3">
              <w:rPr>
                <w:sz w:val="26"/>
                <w:szCs w:val="26"/>
                <w:lang w:val="es-ES"/>
              </w:rPr>
              <w:t>Thay V</w:t>
            </w:r>
            <w:r w:rsidRPr="00AA6EE3">
              <w:rPr>
                <w:sz w:val="26"/>
                <w:szCs w:val="26"/>
                <w:vertAlign w:val="subscript"/>
                <w:lang w:val="es-ES"/>
              </w:rPr>
              <w:t>2</w:t>
            </w:r>
            <w:r w:rsidRPr="00AA6EE3">
              <w:rPr>
                <w:sz w:val="26"/>
                <w:szCs w:val="26"/>
                <w:lang w:val="es-ES"/>
              </w:rPr>
              <w:t xml:space="preserve"> = 3 V</w:t>
            </w:r>
            <w:r w:rsidRPr="00AA6EE3">
              <w:rPr>
                <w:sz w:val="26"/>
                <w:szCs w:val="26"/>
                <w:vertAlign w:val="subscript"/>
                <w:lang w:val="es-ES"/>
              </w:rPr>
              <w:t>1</w:t>
            </w:r>
            <w:r w:rsidRPr="00AA6EE3">
              <w:rPr>
                <w:sz w:val="26"/>
                <w:szCs w:val="26"/>
                <w:lang w:val="es-ES"/>
              </w:rPr>
              <w:t xml:space="preserve"> vào ta được: m</w:t>
            </w:r>
            <w:r w:rsidRPr="00AA6EE3">
              <w:rPr>
                <w:sz w:val="26"/>
                <w:szCs w:val="26"/>
                <w:vertAlign w:val="subscript"/>
                <w:lang w:val="es-ES"/>
              </w:rPr>
              <w:t>1</w:t>
            </w:r>
            <w:r w:rsidRPr="00AA6EE3">
              <w:rPr>
                <w:sz w:val="26"/>
                <w:szCs w:val="26"/>
                <w:lang w:val="es-ES"/>
              </w:rPr>
              <w:t xml:space="preserve"> = (3D</w:t>
            </w:r>
            <w:r w:rsidRPr="00AA6EE3">
              <w:rPr>
                <w:sz w:val="26"/>
                <w:szCs w:val="26"/>
                <w:vertAlign w:val="subscript"/>
                <w:lang w:val="es-ES"/>
              </w:rPr>
              <w:t>4</w:t>
            </w:r>
            <w:r w:rsidRPr="00AA6EE3">
              <w:rPr>
                <w:sz w:val="26"/>
                <w:szCs w:val="26"/>
                <w:lang w:val="es-ES"/>
              </w:rPr>
              <w:t>- D</w:t>
            </w:r>
            <w:r w:rsidRPr="00AA6EE3">
              <w:rPr>
                <w:sz w:val="26"/>
                <w:szCs w:val="26"/>
                <w:vertAlign w:val="subscript"/>
                <w:lang w:val="es-ES"/>
              </w:rPr>
              <w:t>3</w:t>
            </w:r>
            <w:r w:rsidRPr="00AA6EE3">
              <w:rPr>
                <w:sz w:val="26"/>
                <w:szCs w:val="26"/>
                <w:lang w:val="es-ES"/>
              </w:rPr>
              <w:t>).V</w:t>
            </w:r>
            <w:r w:rsidRPr="00AA6EE3">
              <w:rPr>
                <w:sz w:val="26"/>
                <w:szCs w:val="26"/>
                <w:vertAlign w:val="subscript"/>
                <w:lang w:val="es-ES"/>
              </w:rPr>
              <w:t>1</w:t>
            </w:r>
            <w:r w:rsidRPr="00AA6EE3">
              <w:rPr>
                <w:sz w:val="26"/>
                <w:szCs w:val="26"/>
                <w:lang w:val="es-ES"/>
              </w:rPr>
              <w:t xml:space="preserve">       (1)</w:t>
            </w:r>
          </w:p>
          <w:p w:rsidR="007969CD" w:rsidRPr="00AA6EE3" w:rsidRDefault="007969CD" w:rsidP="00AA6EE3">
            <w:pPr>
              <w:jc w:val="both"/>
              <w:rPr>
                <w:sz w:val="26"/>
                <w:szCs w:val="26"/>
                <w:lang w:val="es-ES"/>
              </w:rPr>
            </w:pPr>
            <w:r w:rsidRPr="00AA6EE3">
              <w:rPr>
                <w:sz w:val="26"/>
                <w:szCs w:val="26"/>
                <w:lang w:val="es-ES"/>
              </w:rPr>
              <w:t xml:space="preserve">     Tương tự cho lần thứ hai ta có;</w:t>
            </w:r>
          </w:p>
          <w:p w:rsidR="007969CD" w:rsidRPr="00AA6EE3" w:rsidRDefault="007969CD" w:rsidP="00AA6EE3">
            <w:pPr>
              <w:jc w:val="both"/>
              <w:rPr>
                <w:sz w:val="26"/>
                <w:szCs w:val="26"/>
                <w:lang w:val="es-ES"/>
              </w:rPr>
            </w:pPr>
            <w:r w:rsidRPr="00AA6EE3">
              <w:rPr>
                <w:sz w:val="26"/>
                <w:szCs w:val="26"/>
                <w:lang w:val="es-ES"/>
              </w:rPr>
              <w:t>(P</w:t>
            </w:r>
            <w:r w:rsidRPr="00AA6EE3">
              <w:rPr>
                <w:sz w:val="26"/>
                <w:szCs w:val="26"/>
                <w:vertAlign w:val="subscript"/>
                <w:lang w:val="es-ES"/>
              </w:rPr>
              <w:t>1</w:t>
            </w:r>
            <w:r w:rsidRPr="00AA6EE3">
              <w:rPr>
                <w:sz w:val="26"/>
                <w:szCs w:val="26"/>
                <w:lang w:val="es-ES"/>
              </w:rPr>
              <w:t>- F</w:t>
            </w:r>
            <w:r w:rsidRPr="00AA6EE3">
              <w:rPr>
                <w:sz w:val="26"/>
                <w:szCs w:val="26"/>
                <w:vertAlign w:val="superscript"/>
                <w:lang w:val="es-ES"/>
              </w:rPr>
              <w:t>’</w:t>
            </w:r>
            <w:r w:rsidRPr="00AA6EE3">
              <w:rPr>
                <w:sz w:val="26"/>
                <w:szCs w:val="26"/>
                <w:vertAlign w:val="subscript"/>
                <w:lang w:val="es-ES"/>
              </w:rPr>
              <w:t>1</w:t>
            </w:r>
            <w:r w:rsidRPr="00AA6EE3">
              <w:rPr>
                <w:sz w:val="26"/>
                <w:szCs w:val="26"/>
                <w:lang w:val="es-ES"/>
              </w:rPr>
              <w:t>).OA = (P</w:t>
            </w:r>
            <w:r w:rsidRPr="00AA6EE3">
              <w:rPr>
                <w:sz w:val="26"/>
                <w:szCs w:val="26"/>
                <w:vertAlign w:val="subscript"/>
                <w:lang w:val="es-ES"/>
              </w:rPr>
              <w:t>2</w:t>
            </w:r>
            <w:r w:rsidRPr="00AA6EE3">
              <w:rPr>
                <w:sz w:val="26"/>
                <w:szCs w:val="26"/>
                <w:lang w:val="es-ES"/>
              </w:rPr>
              <w:t>+P</w:t>
            </w:r>
            <w:r w:rsidRPr="00AA6EE3">
              <w:rPr>
                <w:sz w:val="26"/>
                <w:szCs w:val="26"/>
                <w:vertAlign w:val="superscript"/>
                <w:lang w:val="es-ES"/>
              </w:rPr>
              <w:t>’’</w:t>
            </w:r>
            <w:r w:rsidRPr="00AA6EE3">
              <w:rPr>
                <w:sz w:val="26"/>
                <w:szCs w:val="26"/>
                <w:lang w:val="es-ES"/>
              </w:rPr>
              <w:t xml:space="preserve"> – F</w:t>
            </w:r>
            <w:r w:rsidRPr="00AA6EE3">
              <w:rPr>
                <w:sz w:val="26"/>
                <w:szCs w:val="26"/>
                <w:vertAlign w:val="superscript"/>
                <w:lang w:val="es-ES"/>
              </w:rPr>
              <w:t>’</w:t>
            </w:r>
            <w:r w:rsidRPr="00AA6EE3">
              <w:rPr>
                <w:sz w:val="26"/>
                <w:szCs w:val="26"/>
                <w:vertAlign w:val="subscript"/>
                <w:lang w:val="es-ES"/>
              </w:rPr>
              <w:t>2</w:t>
            </w:r>
            <w:r w:rsidRPr="00AA6EE3">
              <w:rPr>
                <w:sz w:val="26"/>
                <w:szCs w:val="26"/>
                <w:lang w:val="es-ES"/>
              </w:rPr>
              <w:t>).OB</w:t>
            </w:r>
          </w:p>
          <w:p w:rsidR="007969CD" w:rsidRPr="00AA6EE3" w:rsidRDefault="007969CD" w:rsidP="00AA6EE3">
            <w:pPr>
              <w:jc w:val="both"/>
              <w:rPr>
                <w:sz w:val="26"/>
                <w:szCs w:val="26"/>
                <w:lang w:val="es-ES"/>
              </w:rPr>
            </w:pPr>
            <w:r w:rsidRPr="00AA6EE3">
              <w:rPr>
                <w:sz w:val="26"/>
                <w:szCs w:val="26"/>
                <w:lang w:val="fr-FR"/>
              </w:rPr>
              <w:sym w:font="Symbol" w:char="F0DE"/>
            </w:r>
            <w:r w:rsidRPr="00AA6EE3">
              <w:rPr>
                <w:sz w:val="26"/>
                <w:szCs w:val="26"/>
                <w:lang w:val="es-ES"/>
              </w:rPr>
              <w:t xml:space="preserve"> P</w:t>
            </w:r>
            <w:r w:rsidRPr="00AA6EE3">
              <w:rPr>
                <w:sz w:val="26"/>
                <w:szCs w:val="26"/>
                <w:vertAlign w:val="superscript"/>
                <w:lang w:val="es-ES"/>
              </w:rPr>
              <w:t>’’</w:t>
            </w:r>
            <w:r w:rsidRPr="00AA6EE3">
              <w:rPr>
                <w:sz w:val="26"/>
                <w:szCs w:val="26"/>
                <w:lang w:val="es-ES"/>
              </w:rPr>
              <w:t xml:space="preserve"> = F</w:t>
            </w:r>
            <w:r w:rsidRPr="00AA6EE3">
              <w:rPr>
                <w:sz w:val="26"/>
                <w:szCs w:val="26"/>
                <w:vertAlign w:val="superscript"/>
                <w:lang w:val="es-ES"/>
              </w:rPr>
              <w:t>’</w:t>
            </w:r>
            <w:r w:rsidRPr="00AA6EE3">
              <w:rPr>
                <w:sz w:val="26"/>
                <w:szCs w:val="26"/>
                <w:vertAlign w:val="subscript"/>
                <w:lang w:val="es-ES"/>
              </w:rPr>
              <w:t>2</w:t>
            </w:r>
            <w:r w:rsidRPr="00AA6EE3">
              <w:rPr>
                <w:sz w:val="26"/>
                <w:szCs w:val="26"/>
                <w:lang w:val="es-ES"/>
              </w:rPr>
              <w:t xml:space="preserve"> - F</w:t>
            </w:r>
            <w:r w:rsidRPr="00AA6EE3">
              <w:rPr>
                <w:sz w:val="26"/>
                <w:szCs w:val="26"/>
                <w:vertAlign w:val="superscript"/>
                <w:lang w:val="es-ES"/>
              </w:rPr>
              <w:t>’</w:t>
            </w:r>
            <w:r w:rsidRPr="00AA6EE3">
              <w:rPr>
                <w:sz w:val="26"/>
                <w:szCs w:val="26"/>
                <w:vertAlign w:val="subscript"/>
                <w:lang w:val="es-ES"/>
              </w:rPr>
              <w:t>1</w:t>
            </w:r>
            <w:r w:rsidRPr="00AA6EE3">
              <w:rPr>
                <w:sz w:val="26"/>
                <w:szCs w:val="26"/>
                <w:lang w:val="es-ES"/>
              </w:rPr>
              <w:t xml:space="preserve"> hay 10.m</w:t>
            </w:r>
            <w:r w:rsidRPr="00AA6EE3">
              <w:rPr>
                <w:sz w:val="26"/>
                <w:szCs w:val="26"/>
                <w:vertAlign w:val="subscript"/>
                <w:lang w:val="es-ES"/>
              </w:rPr>
              <w:t>2</w:t>
            </w:r>
            <w:r w:rsidRPr="00AA6EE3">
              <w:rPr>
                <w:sz w:val="26"/>
                <w:szCs w:val="26"/>
                <w:lang w:val="es-ES"/>
              </w:rPr>
              <w:t>=(D</w:t>
            </w:r>
            <w:r w:rsidRPr="00AA6EE3">
              <w:rPr>
                <w:sz w:val="26"/>
                <w:szCs w:val="26"/>
                <w:vertAlign w:val="subscript"/>
                <w:lang w:val="es-ES"/>
              </w:rPr>
              <w:t>3</w:t>
            </w:r>
            <w:r w:rsidRPr="00AA6EE3">
              <w:rPr>
                <w:sz w:val="26"/>
                <w:szCs w:val="26"/>
                <w:lang w:val="es-ES"/>
              </w:rPr>
              <w:t>.V</w:t>
            </w:r>
            <w:r w:rsidRPr="00AA6EE3">
              <w:rPr>
                <w:sz w:val="26"/>
                <w:szCs w:val="26"/>
                <w:vertAlign w:val="subscript"/>
                <w:lang w:val="es-ES"/>
              </w:rPr>
              <w:t>2</w:t>
            </w:r>
            <w:r w:rsidRPr="00AA6EE3">
              <w:rPr>
                <w:sz w:val="26"/>
                <w:szCs w:val="26"/>
                <w:lang w:val="es-ES"/>
              </w:rPr>
              <w:t>- D</w:t>
            </w:r>
            <w:r w:rsidRPr="00AA6EE3">
              <w:rPr>
                <w:sz w:val="26"/>
                <w:szCs w:val="26"/>
                <w:vertAlign w:val="subscript"/>
                <w:lang w:val="es-ES"/>
              </w:rPr>
              <w:t>4</w:t>
            </w:r>
            <w:r w:rsidRPr="00AA6EE3">
              <w:rPr>
                <w:sz w:val="26"/>
                <w:szCs w:val="26"/>
                <w:lang w:val="es-ES"/>
              </w:rPr>
              <w:t>.V</w:t>
            </w:r>
            <w:r w:rsidRPr="00AA6EE3">
              <w:rPr>
                <w:sz w:val="26"/>
                <w:szCs w:val="26"/>
                <w:vertAlign w:val="subscript"/>
                <w:lang w:val="es-ES"/>
              </w:rPr>
              <w:t>1</w:t>
            </w:r>
            <w:r w:rsidRPr="00AA6EE3">
              <w:rPr>
                <w:sz w:val="26"/>
                <w:szCs w:val="26"/>
                <w:lang w:val="es-ES"/>
              </w:rPr>
              <w:t>).10</w:t>
            </w:r>
          </w:p>
        </w:tc>
        <w:tc>
          <w:tcPr>
            <w:tcW w:w="3503" w:type="dxa"/>
            <w:shd w:val="clear" w:color="auto" w:fill="auto"/>
          </w:tcPr>
          <w:p w:rsidR="007969CD" w:rsidRPr="00AA6EE3" w:rsidRDefault="00BA44BC" w:rsidP="00775939">
            <w:pPr>
              <w:rPr>
                <w:sz w:val="26"/>
                <w:szCs w:val="26"/>
              </w:rPr>
            </w:pPr>
            <w:r w:rsidRPr="00AA6EE3">
              <w:rPr>
                <w:sz w:val="26"/>
                <w:szCs w:val="26"/>
              </w:rPr>
              <w:object w:dxaOrig="4125" w:dyaOrig="4890">
                <v:shape id="_x0000_i1177" type="#_x0000_t75" style="width:172.65pt;height:213.45pt">
                  <v:imagedata r:id="rId287" o:title=""/>
                </v:shape>
              </w:object>
            </w:r>
          </w:p>
        </w:tc>
      </w:tr>
    </w:tbl>
    <w:p w:rsidR="007969CD" w:rsidRPr="00BF3E6C" w:rsidRDefault="007969CD" w:rsidP="004302B6">
      <w:pPr>
        <w:jc w:val="center"/>
        <w:rPr>
          <w:sz w:val="26"/>
          <w:szCs w:val="26"/>
        </w:rPr>
      </w:pPr>
      <w:r w:rsidRPr="00BF3E6C">
        <w:rPr>
          <w:sz w:val="26"/>
          <w:szCs w:val="26"/>
          <w:lang w:val="fr-FR"/>
        </w:rPr>
        <w:sym w:font="Symbol" w:char="F0DE"/>
      </w:r>
      <w:r w:rsidRPr="00BF3E6C">
        <w:rPr>
          <w:sz w:val="26"/>
          <w:szCs w:val="26"/>
        </w:rPr>
        <w:t xml:space="preserve"> m</w:t>
      </w:r>
      <w:r w:rsidRPr="00BF3E6C">
        <w:rPr>
          <w:sz w:val="26"/>
          <w:szCs w:val="26"/>
          <w:vertAlign w:val="subscript"/>
        </w:rPr>
        <w:t>2</w:t>
      </w:r>
      <w:r w:rsidRPr="00BF3E6C">
        <w:rPr>
          <w:sz w:val="26"/>
          <w:szCs w:val="26"/>
        </w:rPr>
        <w:t>= (3D</w:t>
      </w:r>
      <w:r w:rsidRPr="00BF3E6C">
        <w:rPr>
          <w:sz w:val="26"/>
          <w:szCs w:val="26"/>
          <w:vertAlign w:val="subscript"/>
        </w:rPr>
        <w:t>3</w:t>
      </w:r>
      <w:r w:rsidRPr="00BF3E6C">
        <w:rPr>
          <w:sz w:val="26"/>
          <w:szCs w:val="26"/>
        </w:rPr>
        <w:t>- D</w:t>
      </w:r>
      <w:r w:rsidRPr="00BF3E6C">
        <w:rPr>
          <w:sz w:val="26"/>
          <w:szCs w:val="26"/>
          <w:vertAlign w:val="subscript"/>
        </w:rPr>
        <w:t>4</w:t>
      </w:r>
      <w:r w:rsidRPr="00BF3E6C">
        <w:rPr>
          <w:sz w:val="26"/>
          <w:szCs w:val="26"/>
        </w:rPr>
        <w:t>).V</w:t>
      </w:r>
      <w:r w:rsidRPr="00BF3E6C">
        <w:rPr>
          <w:sz w:val="26"/>
          <w:szCs w:val="26"/>
          <w:vertAlign w:val="subscript"/>
        </w:rPr>
        <w:t>1</w:t>
      </w:r>
      <w:r w:rsidRPr="00BF3E6C">
        <w:rPr>
          <w:sz w:val="26"/>
          <w:szCs w:val="26"/>
        </w:rPr>
        <w:tab/>
      </w:r>
      <w:r w:rsidRPr="00BF3E6C">
        <w:rPr>
          <w:sz w:val="26"/>
          <w:szCs w:val="26"/>
        </w:rPr>
        <w:tab/>
        <w:t xml:space="preserve"> (2)</w:t>
      </w:r>
    </w:p>
    <w:p w:rsidR="007969CD" w:rsidRPr="00BF3E6C" w:rsidRDefault="007969CD" w:rsidP="004302B6">
      <w:pPr>
        <w:jc w:val="center"/>
        <w:rPr>
          <w:sz w:val="26"/>
          <w:szCs w:val="26"/>
        </w:rPr>
      </w:pPr>
      <w:r w:rsidRPr="00BF3E6C">
        <w:rPr>
          <w:position w:val="-30"/>
          <w:sz w:val="26"/>
          <w:szCs w:val="26"/>
        </w:rPr>
        <w:object w:dxaOrig="2140" w:dyaOrig="700">
          <v:shape id="_x0000_i1178" type="#_x0000_t75" style="width:107pt;height:35pt">
            <v:imagedata r:id="rId288" o:title=""/>
          </v:shape>
        </w:object>
      </w:r>
      <w:r w:rsidRPr="00BF3E6C">
        <w:rPr>
          <w:sz w:val="26"/>
          <w:szCs w:val="26"/>
        </w:rPr>
        <w:tab/>
        <w:t xml:space="preserve"> </w:t>
      </w:r>
      <w:r w:rsidRPr="00BF3E6C">
        <w:rPr>
          <w:sz w:val="26"/>
          <w:szCs w:val="26"/>
          <w:lang w:val="fr-FR"/>
        </w:rPr>
        <w:sym w:font="Symbol" w:char="F0DE"/>
      </w:r>
      <w:r w:rsidRPr="00BF3E6C">
        <w:rPr>
          <w:sz w:val="26"/>
          <w:szCs w:val="26"/>
        </w:rPr>
        <w:t xml:space="preserve"> m</w:t>
      </w:r>
      <w:r w:rsidRPr="00BF3E6C">
        <w:rPr>
          <w:sz w:val="26"/>
          <w:szCs w:val="26"/>
          <w:vertAlign w:val="subscript"/>
        </w:rPr>
        <w:t>1</w:t>
      </w:r>
      <w:r w:rsidRPr="00BF3E6C">
        <w:rPr>
          <w:sz w:val="26"/>
          <w:szCs w:val="26"/>
        </w:rPr>
        <w:t>.(3D</w:t>
      </w:r>
      <w:r w:rsidRPr="00BF3E6C">
        <w:rPr>
          <w:sz w:val="26"/>
          <w:szCs w:val="26"/>
          <w:vertAlign w:val="subscript"/>
        </w:rPr>
        <w:t>3</w:t>
      </w:r>
      <w:r w:rsidRPr="00BF3E6C">
        <w:rPr>
          <w:sz w:val="26"/>
          <w:szCs w:val="26"/>
        </w:rPr>
        <w:t xml:space="preserve"> – D</w:t>
      </w:r>
      <w:r w:rsidRPr="00BF3E6C">
        <w:rPr>
          <w:sz w:val="26"/>
          <w:szCs w:val="26"/>
          <w:vertAlign w:val="subscript"/>
        </w:rPr>
        <w:t>4</w:t>
      </w:r>
      <w:r w:rsidRPr="00BF3E6C">
        <w:rPr>
          <w:sz w:val="26"/>
          <w:szCs w:val="26"/>
        </w:rPr>
        <w:t>) = m</w:t>
      </w:r>
      <w:r w:rsidRPr="00BF3E6C">
        <w:rPr>
          <w:sz w:val="26"/>
          <w:szCs w:val="26"/>
          <w:vertAlign w:val="subscript"/>
        </w:rPr>
        <w:t>2</w:t>
      </w:r>
      <w:r w:rsidRPr="00BF3E6C">
        <w:rPr>
          <w:sz w:val="26"/>
          <w:szCs w:val="26"/>
        </w:rPr>
        <w:t>.(3D</w:t>
      </w:r>
      <w:r w:rsidRPr="00BF3E6C">
        <w:rPr>
          <w:sz w:val="26"/>
          <w:szCs w:val="26"/>
          <w:vertAlign w:val="subscript"/>
        </w:rPr>
        <w:t>4</w:t>
      </w:r>
      <w:r w:rsidRPr="00BF3E6C">
        <w:rPr>
          <w:sz w:val="26"/>
          <w:szCs w:val="26"/>
        </w:rPr>
        <w:t xml:space="preserve"> – D</w:t>
      </w:r>
      <w:r w:rsidRPr="00BF3E6C">
        <w:rPr>
          <w:sz w:val="26"/>
          <w:szCs w:val="26"/>
          <w:vertAlign w:val="subscript"/>
        </w:rPr>
        <w:t>3</w:t>
      </w:r>
      <w:r w:rsidRPr="00BF3E6C">
        <w:rPr>
          <w:sz w:val="26"/>
          <w:szCs w:val="26"/>
        </w:rPr>
        <w:t>)</w:t>
      </w:r>
    </w:p>
    <w:p w:rsidR="007969CD" w:rsidRPr="00BF3E6C" w:rsidRDefault="007969CD" w:rsidP="004302B6">
      <w:pPr>
        <w:jc w:val="center"/>
        <w:rPr>
          <w:sz w:val="26"/>
          <w:szCs w:val="26"/>
        </w:rPr>
      </w:pPr>
      <w:r w:rsidRPr="00BF3E6C">
        <w:rPr>
          <w:sz w:val="26"/>
          <w:szCs w:val="26"/>
          <w:lang w:val="fr-FR"/>
        </w:rPr>
        <w:sym w:font="Symbol" w:char="F0DE"/>
      </w:r>
      <w:r w:rsidRPr="00BF3E6C">
        <w:rPr>
          <w:sz w:val="26"/>
          <w:szCs w:val="26"/>
        </w:rPr>
        <w:t xml:space="preserve"> ( 3.m</w:t>
      </w:r>
      <w:r w:rsidRPr="00BF3E6C">
        <w:rPr>
          <w:sz w:val="26"/>
          <w:szCs w:val="26"/>
          <w:vertAlign w:val="subscript"/>
        </w:rPr>
        <w:t>1</w:t>
      </w:r>
      <w:r w:rsidRPr="00BF3E6C">
        <w:rPr>
          <w:sz w:val="26"/>
          <w:szCs w:val="26"/>
        </w:rPr>
        <w:t xml:space="preserve"> + m</w:t>
      </w:r>
      <w:r w:rsidRPr="00BF3E6C">
        <w:rPr>
          <w:sz w:val="26"/>
          <w:szCs w:val="26"/>
          <w:vertAlign w:val="subscript"/>
        </w:rPr>
        <w:t>2</w:t>
      </w:r>
      <w:r w:rsidRPr="00BF3E6C">
        <w:rPr>
          <w:sz w:val="26"/>
          <w:szCs w:val="26"/>
        </w:rPr>
        <w:t>). D</w:t>
      </w:r>
      <w:r w:rsidRPr="00BF3E6C">
        <w:rPr>
          <w:sz w:val="26"/>
          <w:szCs w:val="26"/>
          <w:vertAlign w:val="subscript"/>
        </w:rPr>
        <w:t>3</w:t>
      </w:r>
      <w:r w:rsidRPr="00BF3E6C">
        <w:rPr>
          <w:sz w:val="26"/>
          <w:szCs w:val="26"/>
        </w:rPr>
        <w:t xml:space="preserve"> =  ( 3.m</w:t>
      </w:r>
      <w:r w:rsidRPr="00BF3E6C">
        <w:rPr>
          <w:sz w:val="26"/>
          <w:szCs w:val="26"/>
          <w:vertAlign w:val="subscript"/>
        </w:rPr>
        <w:t>2</w:t>
      </w:r>
      <w:r w:rsidRPr="00BF3E6C">
        <w:rPr>
          <w:sz w:val="26"/>
          <w:szCs w:val="26"/>
        </w:rPr>
        <w:t xml:space="preserve"> + m</w:t>
      </w:r>
      <w:r w:rsidRPr="00BF3E6C">
        <w:rPr>
          <w:sz w:val="26"/>
          <w:szCs w:val="26"/>
          <w:vertAlign w:val="subscript"/>
        </w:rPr>
        <w:t>1</w:t>
      </w:r>
      <w:r w:rsidRPr="00BF3E6C">
        <w:rPr>
          <w:sz w:val="26"/>
          <w:szCs w:val="26"/>
        </w:rPr>
        <w:t>). D</w:t>
      </w:r>
      <w:r w:rsidRPr="00BF3E6C">
        <w:rPr>
          <w:sz w:val="26"/>
          <w:szCs w:val="26"/>
          <w:vertAlign w:val="subscript"/>
        </w:rPr>
        <w:t>4</w:t>
      </w:r>
    </w:p>
    <w:p w:rsidR="007969CD" w:rsidRPr="00BF3E6C" w:rsidRDefault="00927938" w:rsidP="004302B6">
      <w:pPr>
        <w:jc w:val="center"/>
        <w:rPr>
          <w:sz w:val="26"/>
          <w:szCs w:val="26"/>
        </w:rPr>
      </w:pPr>
      <w:r>
        <w:rPr>
          <w:b/>
          <w:noProof/>
          <w:sz w:val="26"/>
          <w:szCs w:val="26"/>
        </w:rPr>
        <mc:AlternateContent>
          <mc:Choice Requires="wps">
            <w:drawing>
              <wp:anchor distT="0" distB="0" distL="114300" distR="114300" simplePos="0" relativeHeight="251659776" behindDoc="0" locked="0" layoutInCell="1" allowOverlap="1">
                <wp:simplePos x="0" y="0"/>
                <wp:positionH relativeFrom="column">
                  <wp:posOffset>4438650</wp:posOffset>
                </wp:positionH>
                <wp:positionV relativeFrom="paragraph">
                  <wp:posOffset>395605</wp:posOffset>
                </wp:positionV>
                <wp:extent cx="727075" cy="1984375"/>
                <wp:effectExtent l="0" t="0" r="0" b="1270"/>
                <wp:wrapNone/>
                <wp:docPr id="301"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540385" cy="1892300"/>
                                  <wp:effectExtent l="0" t="0" r="0" b="0"/>
                                  <wp:docPr id="221" name="Picture 221"/>
                                  <wp:cNvGraphicFramePr>
                                    <a:graphicFrameLocks noChangeAspect="1"/>
                                  </wp:cNvGraphicFramePr>
                                  <a:graphic>
                                    <a:graphicData uri="http://schemas.openxmlformats.org/drawingml/2006/picture">
                                      <pic:pic xmlns:pic="http://schemas.openxmlformats.org/drawingml/2006/picture">
                                        <pic:nvPicPr>
                                          <pic:cNvPr id="0" name="Picture 22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0385" cy="1892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7" o:spid="_x0000_s1313" type="#_x0000_t202" style="position:absolute;left:0;text-align:left;margin-left:349.5pt;margin-top:31.15pt;width:57.25pt;height:156.25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zoo5uQIAAMQFAAAOAAAAZHJzL2Uyb0RvYy54bWysVNtu2zAMfR+wfxD07voSJb6gTtHG8TCg uwDtPkCx5ViYLRmSGqcb+u+j5CRNWwwYtvnBkETqkIc84uXVvu/QjinNpchxeBFgxEQlay62Of52 X3oJRtpQUdNOCpbjR6bx1fL9u8txyFgkW9nVTCEAETobhxy3xgyZ7+uqZT3VF3JgAoyNVD01sFVb v1Z0BPS+86MgWPijVPWgZMW0htNiMuKlw28aVpkvTaOZQV2OITfj/sr9N/bvLy9ptlV0aHl1SIP+ RRY95QKCnqAKaih6UPwNVM8rJbVszEUle182Da+Y4wBswuAVm7uWDsxxgeLo4VQm/f9gq8+7rwrx OsezIMRI0B6adM/2Bt3IPZpFsa3QOOgMHO8GcDV7MECnHVs93Mrqu0ZCrloqtuxaKTm2jNaQYWhv +mdXJxxtQTbjJ1lDIPpgpAPaN6q35YOCIECHTj2eumOTqeAwjuIgnmNUgSlMEzKDjQ1Bs+PtQWnz gcke2UWOFXTfodPdrTaT69HFBhOy5F0H5zTrxIsDwJxOIDZctTabhWvozzRI18k6IR6JFmuPBEXh XZcr4i3KMJ4Xs2K1KsInGzckWcvrmgkb5iiukPxZ8w4yn2RxkpeWHa8tnE1Jq+1m1Sm0oyDu0n2H gpy5+S/TcPUCLq8ohREJbqLUKxdJ7JGSzL00DhIvCNObdBGQlBTlS0q3XLB/p4TGHKfzaD6J6bfc Ave95UaznhsYHx3vc5ycnGhmJbgWtWutobyb1melsOk/lwLafWy0E6zV6KRWs9/s3esIYzcrrJw3 sn4EDSsJEgOhwvCDRSvVD4xGGCQ5FjDpMOo+CngFaUiInTtuQ+ZxBBt1btmcW6ioACjHBqNpuTLT rHoYFN+2EOf47q7h5ZTcifo5p8N7g1HhuB3Gmp1F53vn9Tx8l78AAAD//wMAUEsDBBQABgAIAAAA IQANeTSo3wAAAAoBAAAPAAAAZHJzL2Rvd25yZXYueG1sTI/NTsMwEITvSLyDtUjcqPPTliSNU6EC Z6DwAG6yjUPidRS7beDpWU5wm9WMZr8pt7MdxBkn3zlSEC8iEEi1azpqFXy8P99lIHzQ1OjBESr4 Qg/b6vqq1EXjLvSG531oBZeQL7QCE8JYSOlrg1b7hRuR2Du6yerA59TKZtIXLreDTKJoLa3uiD8Y PeLOYN3vT1ZBFtmXvs+TV2+X3/HK7B7d0/ip1O3N/LABEXAOf2H4xWd0qJjp4E7UeDEoWOc5bwks khQEB7I4XYE4KEjvlxnIqpT/J1Q/AAAA//8DAFBLAQItABQABgAIAAAAIQC2gziS/gAAAOEBAAAT AAAAAAAAAAAAAAAAAAAAAABbQ29udGVudF9UeXBlc10ueG1sUEsBAi0AFAAGAAgAAAAhADj9If/W AAAAlAEAAAsAAAAAAAAAAAAAAAAALwEAAF9yZWxzLy5yZWxzUEsBAi0AFAAGAAgAAAAhAM3Oijm5 AgAAxAUAAA4AAAAAAAAAAAAAAAAALgIAAGRycy9lMm9Eb2MueG1sUEsBAi0AFAAGAAgAAAAhAA15 NKjfAAAACgEAAA8AAAAAAAAAAAAAAAAAEwUAAGRycy9kb3ducmV2LnhtbFBLBQYAAAAABAAEAPMA AAAfBgAAAAA= " filled="f" stroked="f">
                <v:textbox style="mso-fit-shape-to-text:t">
                  <w:txbxContent>
                    <w:p w:rsidR="003D7609" w:rsidRDefault="00927938" w:rsidP="007969CD">
                      <w:r>
                        <w:rPr>
                          <w:noProof/>
                        </w:rPr>
                        <w:drawing>
                          <wp:inline distT="0" distB="0" distL="0" distR="0">
                            <wp:extent cx="540385" cy="18923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0385" cy="1892300"/>
                                    </a:xfrm>
                                    <a:prstGeom prst="rect">
                                      <a:avLst/>
                                    </a:prstGeom>
                                    <a:noFill/>
                                    <a:ln>
                                      <a:noFill/>
                                    </a:ln>
                                  </pic:spPr>
                                </pic:pic>
                              </a:graphicData>
                            </a:graphic>
                          </wp:inline>
                        </w:drawing>
                      </w:r>
                    </w:p>
                  </w:txbxContent>
                </v:textbox>
              </v:shape>
            </w:pict>
          </mc:Fallback>
        </mc:AlternateContent>
      </w:r>
      <w:r w:rsidR="007969CD" w:rsidRPr="00BF3E6C">
        <w:rPr>
          <w:sz w:val="26"/>
          <w:szCs w:val="26"/>
          <w:lang w:val="fr-FR"/>
        </w:rPr>
        <w:sym w:font="Symbol" w:char="F0DE"/>
      </w:r>
      <w:r w:rsidR="007969CD" w:rsidRPr="00BF3E6C">
        <w:rPr>
          <w:sz w:val="26"/>
          <w:szCs w:val="26"/>
        </w:rPr>
        <w:t xml:space="preserve"> </w:t>
      </w:r>
      <w:r w:rsidR="007969CD" w:rsidRPr="00BF3E6C">
        <w:rPr>
          <w:position w:val="-30"/>
          <w:sz w:val="26"/>
          <w:szCs w:val="26"/>
          <w:lang w:val="fr-FR"/>
        </w:rPr>
        <w:object w:dxaOrig="1579" w:dyaOrig="700">
          <v:shape id="_x0000_i1179" type="#_x0000_t75" style="width:78.95pt;height:35pt">
            <v:imagedata r:id="rId290" o:title=""/>
          </v:shape>
        </w:object>
      </w:r>
      <w:r w:rsidR="007969CD" w:rsidRPr="00BF3E6C">
        <w:rPr>
          <w:sz w:val="26"/>
          <w:szCs w:val="26"/>
        </w:rPr>
        <w:t xml:space="preserve"> = 1,256</w:t>
      </w:r>
    </w:p>
    <w:p w:rsidR="007969CD" w:rsidRPr="004E3522" w:rsidRDefault="007969CD" w:rsidP="007969CD">
      <w:pPr>
        <w:rPr>
          <w:i/>
          <w:sz w:val="26"/>
          <w:szCs w:val="26"/>
          <w:lang w:val="es-ES"/>
        </w:rPr>
      </w:pPr>
      <w:r w:rsidRPr="00BF3E6C">
        <w:rPr>
          <w:b/>
          <w:sz w:val="26"/>
          <w:szCs w:val="26"/>
          <w:u w:val="single"/>
          <w:lang w:val="es-ES"/>
        </w:rPr>
        <w:t xml:space="preserve">Bài </w:t>
      </w:r>
      <w:r w:rsidR="00044B9C" w:rsidRPr="00BF3E6C">
        <w:rPr>
          <w:b/>
          <w:sz w:val="26"/>
          <w:szCs w:val="26"/>
          <w:u w:val="single"/>
          <w:lang w:val="es-ES"/>
        </w:rPr>
        <w:t>5</w:t>
      </w:r>
      <w:r w:rsidRPr="00BF3E6C">
        <w:rPr>
          <w:sz w:val="26"/>
          <w:szCs w:val="26"/>
          <w:u w:val="single"/>
          <w:lang w:val="es-ES"/>
        </w:rPr>
        <w:t>:</w:t>
      </w:r>
      <w:r w:rsidRPr="00BF3E6C">
        <w:rPr>
          <w:sz w:val="26"/>
          <w:szCs w:val="26"/>
          <w:lang w:val="es-ES"/>
        </w:rPr>
        <w:t xml:space="preserve"> </w:t>
      </w:r>
      <w:r w:rsidRPr="004E3522">
        <w:rPr>
          <w:i/>
          <w:sz w:val="26"/>
          <w:szCs w:val="26"/>
          <w:lang w:val="es-ES"/>
        </w:rPr>
        <w:t xml:space="preserve">Hai quả cầu giống nhau được nối với nhau bởi một </w:t>
      </w:r>
    </w:p>
    <w:p w:rsidR="007969CD" w:rsidRPr="004E3522" w:rsidRDefault="007969CD" w:rsidP="007969CD">
      <w:pPr>
        <w:rPr>
          <w:i/>
          <w:sz w:val="26"/>
          <w:szCs w:val="26"/>
          <w:lang w:val="es-ES"/>
        </w:rPr>
      </w:pPr>
      <w:r w:rsidRPr="004E3522">
        <w:rPr>
          <w:i/>
          <w:sz w:val="26"/>
          <w:szCs w:val="26"/>
          <w:lang w:val="es-ES"/>
        </w:rPr>
        <w:t xml:space="preserve">sợi dây nhẹ không dãn vắt qua ròng rọc cố định. Một quả nhúng </w:t>
      </w:r>
    </w:p>
    <w:p w:rsidR="007969CD" w:rsidRPr="004E3522" w:rsidRDefault="007969CD" w:rsidP="007969CD">
      <w:pPr>
        <w:rPr>
          <w:i/>
          <w:sz w:val="26"/>
          <w:szCs w:val="26"/>
          <w:lang w:val="es-ES"/>
        </w:rPr>
      </w:pPr>
      <w:r w:rsidRPr="004E3522">
        <w:rPr>
          <w:i/>
          <w:sz w:val="26"/>
          <w:szCs w:val="26"/>
          <w:lang w:val="es-ES"/>
        </w:rPr>
        <w:t xml:space="preserve">trong bình nước (hình vẽ). Tìm vận tốc chuyển động của các quả </w:t>
      </w:r>
    </w:p>
    <w:p w:rsidR="007969CD" w:rsidRPr="004E3522" w:rsidRDefault="007969CD" w:rsidP="007969CD">
      <w:pPr>
        <w:rPr>
          <w:i/>
          <w:sz w:val="26"/>
          <w:szCs w:val="26"/>
          <w:lang w:val="es-ES"/>
        </w:rPr>
      </w:pPr>
      <w:r w:rsidRPr="004E3522">
        <w:rPr>
          <w:i/>
          <w:sz w:val="26"/>
          <w:szCs w:val="26"/>
          <w:lang w:val="es-ES"/>
        </w:rPr>
        <w:t xml:space="preserve">cầu. Biết rằng khi thả riêng một quả cầu vào bình nước thì quả </w:t>
      </w:r>
    </w:p>
    <w:p w:rsidR="007969CD" w:rsidRPr="004E3522" w:rsidRDefault="00927938" w:rsidP="007969CD">
      <w:pPr>
        <w:rPr>
          <w:i/>
          <w:sz w:val="26"/>
          <w:szCs w:val="26"/>
          <w:lang w:val="es-ES"/>
        </w:rPr>
      </w:pPr>
      <w:r>
        <w:rPr>
          <w:b/>
          <w:i/>
          <w:noProof/>
          <w:sz w:val="26"/>
          <w:szCs w:val="26"/>
        </w:rPr>
        <mc:AlternateContent>
          <mc:Choice Requires="wps">
            <w:drawing>
              <wp:anchor distT="0" distB="0" distL="114300" distR="114300" simplePos="0" relativeHeight="251660800" behindDoc="0" locked="0" layoutInCell="1" allowOverlap="1">
                <wp:simplePos x="0" y="0"/>
                <wp:positionH relativeFrom="column">
                  <wp:posOffset>5172075</wp:posOffset>
                </wp:positionH>
                <wp:positionV relativeFrom="paragraph">
                  <wp:posOffset>-3810</wp:posOffset>
                </wp:positionV>
                <wp:extent cx="831215" cy="2214880"/>
                <wp:effectExtent l="0" t="0" r="0" b="0"/>
                <wp:wrapNone/>
                <wp:docPr id="300"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215" cy="2214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643890" cy="2122805"/>
                                  <wp:effectExtent l="0" t="0" r="3810" b="0"/>
                                  <wp:docPr id="222" name="Picture 222"/>
                                  <wp:cNvGraphicFramePr>
                                    <a:graphicFrameLocks noChangeAspect="1"/>
                                  </wp:cNvGraphicFramePr>
                                  <a:graphic>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643890" cy="21228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8" o:spid="_x0000_s1314" type="#_x0000_t202" style="position:absolute;margin-left:407.25pt;margin-top:-.3pt;width:65.45pt;height:174.4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oIb9hwIAABoFAAAOAAAAZHJzL2Uyb0RvYy54bWysVG1v2yAQ/j5p/wHxPfVLnMa24lRNO0+T uhep3Q8ggGM0GxDQ2N20/74DJ2nWbdI0zR8wcMfDc3fPsboa+w7tubFCyQonFzFGXFLFhNxV+PND Pcsxso5IRjoleYWfuMVX69evVoMueapa1TFuEIBIWw66wq1zuowiS1veE3uhNJdgbJTpiYOl2UXM kAHQ+y5K4/gyGpRh2ijKrYXd28mI1wG/aTh1H5vGcoe6CgM3F0YTxq0fo/WKlDtDdCvogQb5BxY9 ERIuPUHdEkfQoxG/QPWCGmVV4y6o6iPVNILyEANEk8QvorlvieYhFkiO1ac02f8HSz/sPxkkWIXn MeRHkh6K9MBHhzZqRPM09xkatC3B8V6DqxvBAJUO0Vp9p+gXi6S6aYnc8Wtj1NBywoBh4k9GZ0cn HOtBtsN7xeAi8uhUABob0/v0QUIQoAOTp1N1PBkKm/k8SZMFRhRMaZpkeR7KF5HyeFob695y1SM/ qbCB6gd0sr+zzrMh5dHFX2ZVJ1gtui4szG570xm0J6CUOnwhgBdunfTOUvljE+K0AyThDm/zdEPl vxVJmsWbtJjVl/lyltXZYlYs43wWJ8WmuIyzIrutv3uCSVa2gjEu74TkRxUm2d9V+dAPk36CDtFQ 4WKRLqYS/THIOHy/C7IXDpqyEz0k/eRESl/YN5JB2KR0RHTTPPqZfsgy5OD4D1kJMvCVnzTgxu0Y NJcsg0q8SLaKPYEyjILCQfnhSYFJq8xXjAZozwpLeD8w6t5J0FaRZJnv5rDIFssUFubcsj23EEkB qMIOo2l646YX4FEbsWvhnqOar0GPtQhSeeZ0UDE0YIjp8Fj4Dj9fB6/nJ239AwAA//8DAFBLAwQU AAYACAAAACEAuTJeGeAAAAAJAQAADwAAAGRycy9kb3ducmV2LnhtbEyPUUvDMBSF3wX/Q7iCb1u6 ratd19shiqAIg839gDTJ2mJzU5Nsrf/e+KSPh3M45zvlbjI9u2rnO0sIi3kCTJO0qqMG4fTxMsuB +SBIid6SRvjWHnbV7U0pCmVHOujrMTQslpAvBEIbwlBw7mWrjfBzO2iK3tk6I0KUruHKiTGWm54v kyTjRnQUF1ox6KdWy8/jxSA8d67+knb1mj28b+T+4M/j254j3t9Nj1tgQU/hLwy/+BEdqshU2wsp z3qEfJGuYxRhlgGL/iZdp8BqhFWaL4FXJf//oPoBAAD//wMAUEsBAi0AFAAGAAgAAAAhALaDOJL+ AAAA4QEAABMAAAAAAAAAAAAAAAAAAAAAAFtDb250ZW50X1R5cGVzXS54bWxQSwECLQAUAAYACAAA ACEAOP0h/9YAAACUAQAACwAAAAAAAAAAAAAAAAAvAQAAX3JlbHMvLnJlbHNQSwECLQAUAAYACAAA ACEApKCG/YcCAAAaBQAADgAAAAAAAAAAAAAAAAAuAgAAZHJzL2Uyb0RvYy54bWxQSwECLQAUAAYA CAAAACEAuTJeGeAAAAAJAQAADwAAAAAAAAAAAAAAAADhBAAAZHJzL2Rvd25yZXYueG1sUEsFBgAA AAAEAAQA8wAAAO4FAAAAAA== " stroked="f">
                <v:textbox style="mso-fit-shape-to-text:t">
                  <w:txbxContent>
                    <w:p w:rsidR="003D7609" w:rsidRDefault="00927938" w:rsidP="007969CD">
                      <w:r>
                        <w:rPr>
                          <w:noProof/>
                        </w:rPr>
                        <w:drawing>
                          <wp:inline distT="0" distB="0" distL="0" distR="0">
                            <wp:extent cx="643890" cy="2122805"/>
                            <wp:effectExtent l="0" t="0" r="381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643890" cy="2122805"/>
                                    </a:xfrm>
                                    <a:prstGeom prst="rect">
                                      <a:avLst/>
                                    </a:prstGeom>
                                    <a:noFill/>
                                    <a:ln>
                                      <a:noFill/>
                                    </a:ln>
                                  </pic:spPr>
                                </pic:pic>
                              </a:graphicData>
                            </a:graphic>
                          </wp:inline>
                        </w:drawing>
                      </w:r>
                    </w:p>
                  </w:txbxContent>
                </v:textbox>
              </v:shape>
            </w:pict>
          </mc:Fallback>
        </mc:AlternateContent>
      </w:r>
      <w:r w:rsidR="007969CD" w:rsidRPr="004E3522">
        <w:rPr>
          <w:i/>
          <w:sz w:val="26"/>
          <w:szCs w:val="26"/>
          <w:lang w:val="es-ES"/>
        </w:rPr>
        <w:t>cầu chuyển động đều với vận tốc V</w:t>
      </w:r>
      <w:r w:rsidR="007969CD" w:rsidRPr="004E3522">
        <w:rPr>
          <w:i/>
          <w:sz w:val="26"/>
          <w:szCs w:val="26"/>
          <w:vertAlign w:val="subscript"/>
          <w:lang w:val="es-ES"/>
        </w:rPr>
        <w:t>0</w:t>
      </w:r>
      <w:r w:rsidR="007969CD" w:rsidRPr="004E3522">
        <w:rPr>
          <w:i/>
          <w:sz w:val="26"/>
          <w:szCs w:val="26"/>
          <w:lang w:val="es-ES"/>
        </w:rPr>
        <w:t xml:space="preserve">. Lực cản của nước tỷ lệ với </w:t>
      </w:r>
    </w:p>
    <w:p w:rsidR="007969CD" w:rsidRPr="004E3522" w:rsidRDefault="007969CD" w:rsidP="007969CD">
      <w:pPr>
        <w:rPr>
          <w:i/>
          <w:sz w:val="26"/>
          <w:szCs w:val="26"/>
          <w:lang w:val="es-ES"/>
        </w:rPr>
      </w:pPr>
      <w:r w:rsidRPr="004E3522">
        <w:rPr>
          <w:i/>
          <w:sz w:val="26"/>
          <w:szCs w:val="26"/>
          <w:lang w:val="es-ES"/>
        </w:rPr>
        <w:t xml:space="preserve">vận tốc quả cầu. Cho khối lượng riêng của nước và chất làm quả </w:t>
      </w:r>
    </w:p>
    <w:p w:rsidR="007969CD" w:rsidRPr="004E3522" w:rsidRDefault="007969CD" w:rsidP="007969CD">
      <w:pPr>
        <w:rPr>
          <w:i/>
          <w:sz w:val="26"/>
          <w:szCs w:val="26"/>
          <w:lang w:val="es-ES"/>
        </w:rPr>
      </w:pPr>
      <w:r w:rsidRPr="004E3522">
        <w:rPr>
          <w:i/>
          <w:sz w:val="26"/>
          <w:szCs w:val="26"/>
          <w:lang w:val="es-ES"/>
        </w:rPr>
        <w:t>cầu lần lượt là D</w:t>
      </w:r>
      <w:r w:rsidRPr="004E3522">
        <w:rPr>
          <w:i/>
          <w:sz w:val="26"/>
          <w:szCs w:val="26"/>
          <w:vertAlign w:val="subscript"/>
          <w:lang w:val="es-ES"/>
        </w:rPr>
        <w:t>0</w:t>
      </w:r>
      <w:r w:rsidRPr="004E3522">
        <w:rPr>
          <w:i/>
          <w:sz w:val="26"/>
          <w:szCs w:val="26"/>
          <w:lang w:val="es-ES"/>
        </w:rPr>
        <w:t xml:space="preserve"> và D.</w:t>
      </w:r>
    </w:p>
    <w:p w:rsidR="00A970A7" w:rsidRPr="00BF3E6C" w:rsidRDefault="00A970A7" w:rsidP="007969CD">
      <w:pPr>
        <w:rPr>
          <w:sz w:val="26"/>
          <w:szCs w:val="26"/>
          <w:u w:val="single"/>
          <w:lang w:val="es-ES"/>
        </w:rPr>
      </w:pPr>
      <w:r w:rsidRPr="00BF3E6C">
        <w:rPr>
          <w:b/>
          <w:sz w:val="26"/>
          <w:szCs w:val="26"/>
          <w:u w:val="single"/>
          <w:lang w:val="es-ES"/>
        </w:rPr>
        <w:t>Hướng dẫn g</w:t>
      </w:r>
      <w:r w:rsidR="007969CD" w:rsidRPr="00BF3E6C">
        <w:rPr>
          <w:b/>
          <w:sz w:val="26"/>
          <w:szCs w:val="26"/>
          <w:u w:val="single"/>
          <w:lang w:val="es-ES"/>
        </w:rPr>
        <w:t>iải</w:t>
      </w:r>
      <w:r w:rsidR="007969CD" w:rsidRPr="00BF3E6C">
        <w:rPr>
          <w:sz w:val="26"/>
          <w:szCs w:val="26"/>
          <w:u w:val="single"/>
          <w:lang w:val="es-ES"/>
        </w:rPr>
        <w:t xml:space="preserve">: </w:t>
      </w:r>
    </w:p>
    <w:p w:rsidR="007969CD" w:rsidRPr="00BF3E6C" w:rsidRDefault="007969CD" w:rsidP="007969CD">
      <w:pPr>
        <w:rPr>
          <w:sz w:val="26"/>
          <w:szCs w:val="26"/>
          <w:lang w:val="es-ES"/>
        </w:rPr>
      </w:pPr>
      <w:r w:rsidRPr="00BF3E6C">
        <w:rPr>
          <w:sz w:val="26"/>
          <w:szCs w:val="26"/>
          <w:lang w:val="es-ES"/>
        </w:rPr>
        <w:t xml:space="preserve">Gọi trọng lượng mỗi quả cầu là P, Lực đẩy ác si mét lên quả </w:t>
      </w:r>
    </w:p>
    <w:p w:rsidR="007969CD" w:rsidRPr="00BF3E6C" w:rsidRDefault="007969CD" w:rsidP="007969CD">
      <w:pPr>
        <w:rPr>
          <w:sz w:val="26"/>
          <w:szCs w:val="26"/>
          <w:lang w:val="es-ES"/>
        </w:rPr>
      </w:pPr>
      <w:r w:rsidRPr="00BF3E6C">
        <w:rPr>
          <w:sz w:val="26"/>
          <w:szCs w:val="26"/>
          <w:lang w:val="es-ES"/>
        </w:rPr>
        <w:t>cầu là F</w:t>
      </w:r>
      <w:r w:rsidRPr="00BF3E6C">
        <w:rPr>
          <w:sz w:val="26"/>
          <w:szCs w:val="26"/>
          <w:vertAlign w:val="subscript"/>
          <w:lang w:val="es-ES"/>
        </w:rPr>
        <w:t>A</w:t>
      </w:r>
      <w:r w:rsidRPr="00BF3E6C">
        <w:rPr>
          <w:sz w:val="26"/>
          <w:szCs w:val="26"/>
          <w:lang w:val="es-ES"/>
        </w:rPr>
        <w:t>. Khi nối hai quả cầu như hình vẽ thì quả cầu chuyển động</w:t>
      </w:r>
    </w:p>
    <w:p w:rsidR="007969CD" w:rsidRPr="00BF3E6C" w:rsidRDefault="007969CD" w:rsidP="007969CD">
      <w:pPr>
        <w:rPr>
          <w:sz w:val="26"/>
          <w:szCs w:val="26"/>
          <w:lang w:val="es-ES"/>
        </w:rPr>
      </w:pPr>
      <w:r w:rsidRPr="00BF3E6C">
        <w:rPr>
          <w:sz w:val="26"/>
          <w:szCs w:val="26"/>
          <w:lang w:val="es-ES"/>
        </w:rPr>
        <w:t xml:space="preserve"> từ dưới lên trên. F</w:t>
      </w:r>
      <w:r w:rsidRPr="00BF3E6C">
        <w:rPr>
          <w:sz w:val="26"/>
          <w:szCs w:val="26"/>
          <w:vertAlign w:val="subscript"/>
          <w:lang w:val="es-ES"/>
        </w:rPr>
        <w:t>c1</w:t>
      </w:r>
      <w:r w:rsidRPr="00BF3E6C">
        <w:rPr>
          <w:sz w:val="26"/>
          <w:szCs w:val="26"/>
          <w:lang w:val="es-ES"/>
        </w:rPr>
        <w:t xml:space="preserve"> và F</w:t>
      </w:r>
      <w:r w:rsidRPr="00BF3E6C">
        <w:rPr>
          <w:sz w:val="26"/>
          <w:szCs w:val="26"/>
          <w:vertAlign w:val="subscript"/>
          <w:lang w:val="es-ES"/>
        </w:rPr>
        <w:t>c2</w:t>
      </w:r>
      <w:r w:rsidRPr="00BF3E6C">
        <w:rPr>
          <w:sz w:val="26"/>
          <w:szCs w:val="26"/>
          <w:lang w:val="es-ES"/>
        </w:rPr>
        <w:t xml:space="preserve"> là lực cản của nước lên quả cầu trong </w:t>
      </w:r>
    </w:p>
    <w:p w:rsidR="007969CD" w:rsidRPr="00BF3E6C" w:rsidRDefault="007969CD" w:rsidP="007969CD">
      <w:pPr>
        <w:rPr>
          <w:sz w:val="26"/>
          <w:szCs w:val="26"/>
          <w:lang w:val="es-ES"/>
        </w:rPr>
      </w:pPr>
      <w:r w:rsidRPr="00BF3E6C">
        <w:rPr>
          <w:sz w:val="26"/>
          <w:szCs w:val="26"/>
          <w:lang w:val="es-ES"/>
        </w:rPr>
        <w:t>hai trường hợp nói trên. T là sức căng sợi dây. Ta có:</w:t>
      </w:r>
    </w:p>
    <w:p w:rsidR="007969CD" w:rsidRPr="00BF3E6C" w:rsidRDefault="007969CD" w:rsidP="007969CD">
      <w:pPr>
        <w:rPr>
          <w:sz w:val="26"/>
          <w:szCs w:val="26"/>
          <w:lang w:val="es-ES"/>
        </w:rPr>
      </w:pPr>
      <w:r w:rsidRPr="00BF3E6C">
        <w:rPr>
          <w:sz w:val="26"/>
          <w:szCs w:val="26"/>
          <w:lang w:val="es-ES"/>
        </w:rPr>
        <w:t>P + F</w:t>
      </w:r>
      <w:r w:rsidRPr="00BF3E6C">
        <w:rPr>
          <w:sz w:val="26"/>
          <w:szCs w:val="26"/>
          <w:vertAlign w:val="subscript"/>
          <w:lang w:val="es-ES"/>
        </w:rPr>
        <w:t>c1</w:t>
      </w:r>
      <w:r w:rsidRPr="00BF3E6C">
        <w:rPr>
          <w:sz w:val="26"/>
          <w:szCs w:val="26"/>
          <w:lang w:val="es-ES"/>
        </w:rPr>
        <w:t xml:space="preserve"> = T + F</w:t>
      </w:r>
      <w:r w:rsidRPr="00BF3E6C">
        <w:rPr>
          <w:sz w:val="26"/>
          <w:szCs w:val="26"/>
          <w:vertAlign w:val="subscript"/>
          <w:lang w:val="es-ES"/>
        </w:rPr>
        <w:t>A</w:t>
      </w:r>
      <w:r w:rsidRPr="00BF3E6C">
        <w:rPr>
          <w:sz w:val="26"/>
          <w:szCs w:val="26"/>
          <w:lang w:val="es-ES"/>
        </w:rPr>
        <w:t xml:space="preserve"> </w:t>
      </w:r>
      <w:r w:rsidRPr="00BF3E6C">
        <w:rPr>
          <w:sz w:val="26"/>
          <w:szCs w:val="26"/>
          <w:lang w:val="es-ES"/>
        </w:rPr>
        <w:sym w:font="Symbol" w:char="F0DE"/>
      </w:r>
      <w:r w:rsidRPr="00BF3E6C">
        <w:rPr>
          <w:sz w:val="26"/>
          <w:szCs w:val="26"/>
          <w:lang w:val="es-ES"/>
        </w:rPr>
        <w:t xml:space="preserve"> F</w:t>
      </w:r>
      <w:r w:rsidRPr="00BF3E6C">
        <w:rPr>
          <w:sz w:val="26"/>
          <w:szCs w:val="26"/>
          <w:vertAlign w:val="subscript"/>
          <w:lang w:val="es-ES"/>
        </w:rPr>
        <w:t>c1</w:t>
      </w:r>
      <w:r w:rsidRPr="00BF3E6C">
        <w:rPr>
          <w:sz w:val="26"/>
          <w:szCs w:val="26"/>
          <w:lang w:val="es-ES"/>
        </w:rPr>
        <w:t xml:space="preserve"> = F</w:t>
      </w:r>
      <w:r w:rsidRPr="00BF3E6C">
        <w:rPr>
          <w:sz w:val="26"/>
          <w:szCs w:val="26"/>
          <w:vertAlign w:val="subscript"/>
          <w:lang w:val="es-ES"/>
        </w:rPr>
        <w:t>A</w:t>
      </w:r>
      <w:r w:rsidRPr="00BF3E6C">
        <w:rPr>
          <w:sz w:val="26"/>
          <w:szCs w:val="26"/>
          <w:lang w:val="es-ES"/>
        </w:rPr>
        <w:t xml:space="preserve"> ( vì P = T)   suy ra F</w:t>
      </w:r>
      <w:r w:rsidRPr="00BF3E6C">
        <w:rPr>
          <w:sz w:val="26"/>
          <w:szCs w:val="26"/>
          <w:vertAlign w:val="subscript"/>
          <w:lang w:val="es-ES"/>
        </w:rPr>
        <w:t>c1</w:t>
      </w:r>
      <w:r w:rsidRPr="00BF3E6C">
        <w:rPr>
          <w:sz w:val="26"/>
          <w:szCs w:val="26"/>
          <w:lang w:val="es-ES"/>
        </w:rPr>
        <w:t xml:space="preserve"> = V.10D</w:t>
      </w:r>
      <w:r w:rsidRPr="00BF3E6C">
        <w:rPr>
          <w:sz w:val="26"/>
          <w:szCs w:val="26"/>
          <w:vertAlign w:val="subscript"/>
          <w:lang w:val="es-ES"/>
        </w:rPr>
        <w:t>0</w:t>
      </w:r>
      <w:r w:rsidRPr="00BF3E6C">
        <w:rPr>
          <w:sz w:val="26"/>
          <w:szCs w:val="26"/>
          <w:lang w:val="es-ES"/>
        </w:rPr>
        <w:t xml:space="preserve"> </w:t>
      </w:r>
    </w:p>
    <w:p w:rsidR="007969CD" w:rsidRPr="00BF3E6C" w:rsidRDefault="007969CD" w:rsidP="007969CD">
      <w:pPr>
        <w:rPr>
          <w:sz w:val="26"/>
          <w:szCs w:val="26"/>
          <w:lang w:val="es-ES"/>
        </w:rPr>
      </w:pPr>
      <w:r w:rsidRPr="00BF3E6C">
        <w:rPr>
          <w:sz w:val="26"/>
          <w:szCs w:val="26"/>
          <w:lang w:val="es-ES"/>
        </w:rPr>
        <w:t>Khi thả riêng quả cầu trong nước, do quả cầu chuyển động từ trên</w:t>
      </w:r>
    </w:p>
    <w:p w:rsidR="007969CD" w:rsidRPr="00BF3E6C" w:rsidRDefault="007969CD" w:rsidP="007969CD">
      <w:pPr>
        <w:rPr>
          <w:sz w:val="26"/>
          <w:szCs w:val="26"/>
          <w:lang w:val="es-ES"/>
        </w:rPr>
      </w:pPr>
      <w:r w:rsidRPr="00BF3E6C">
        <w:rPr>
          <w:sz w:val="26"/>
          <w:szCs w:val="26"/>
          <w:lang w:val="es-ES"/>
        </w:rPr>
        <w:t xml:space="preserve"> xuống dưới nên:</w:t>
      </w:r>
    </w:p>
    <w:p w:rsidR="007969CD" w:rsidRPr="00BF3E6C" w:rsidRDefault="007969CD" w:rsidP="007969CD">
      <w:pPr>
        <w:rPr>
          <w:sz w:val="26"/>
          <w:szCs w:val="26"/>
          <w:lang w:val="es-ES"/>
        </w:rPr>
      </w:pPr>
      <w:r w:rsidRPr="00BF3E6C">
        <w:rPr>
          <w:sz w:val="26"/>
          <w:szCs w:val="26"/>
          <w:lang w:val="es-ES"/>
        </w:rPr>
        <w:t>P = F</w:t>
      </w:r>
      <w:r w:rsidRPr="00BF3E6C">
        <w:rPr>
          <w:sz w:val="26"/>
          <w:szCs w:val="26"/>
          <w:vertAlign w:val="subscript"/>
          <w:lang w:val="es-ES"/>
        </w:rPr>
        <w:t xml:space="preserve">A </w:t>
      </w:r>
      <w:r w:rsidRPr="00BF3E6C">
        <w:rPr>
          <w:sz w:val="26"/>
          <w:szCs w:val="26"/>
          <w:lang w:val="es-ES"/>
        </w:rPr>
        <w:t xml:space="preserve"> - F</w:t>
      </w:r>
      <w:r w:rsidRPr="00BF3E6C">
        <w:rPr>
          <w:sz w:val="26"/>
          <w:szCs w:val="26"/>
          <w:vertAlign w:val="subscript"/>
          <w:lang w:val="es-ES"/>
        </w:rPr>
        <w:t>c2</w:t>
      </w:r>
      <w:r w:rsidRPr="00BF3E6C">
        <w:rPr>
          <w:sz w:val="26"/>
          <w:szCs w:val="26"/>
          <w:lang w:val="es-ES"/>
        </w:rPr>
        <w:t xml:space="preserve">  </w:t>
      </w:r>
      <w:r w:rsidRPr="00BF3E6C">
        <w:rPr>
          <w:sz w:val="26"/>
          <w:szCs w:val="26"/>
          <w:lang w:val="es-ES"/>
        </w:rPr>
        <w:sym w:font="Symbol" w:char="F0DE"/>
      </w:r>
      <w:r w:rsidRPr="00BF3E6C">
        <w:rPr>
          <w:sz w:val="26"/>
          <w:szCs w:val="26"/>
          <w:lang w:val="es-ES"/>
        </w:rPr>
        <w:t xml:space="preserve">  F</w:t>
      </w:r>
      <w:r w:rsidRPr="00BF3E6C">
        <w:rPr>
          <w:sz w:val="26"/>
          <w:szCs w:val="26"/>
          <w:vertAlign w:val="subscript"/>
          <w:lang w:val="es-ES"/>
        </w:rPr>
        <w:t>c2</w:t>
      </w:r>
      <w:r w:rsidRPr="00BF3E6C">
        <w:rPr>
          <w:sz w:val="26"/>
          <w:szCs w:val="26"/>
          <w:lang w:val="es-ES"/>
        </w:rPr>
        <w:t xml:space="preserve"> = P - F</w:t>
      </w:r>
      <w:r w:rsidRPr="00BF3E6C">
        <w:rPr>
          <w:sz w:val="26"/>
          <w:szCs w:val="26"/>
          <w:vertAlign w:val="subscript"/>
          <w:lang w:val="es-ES"/>
        </w:rPr>
        <w:t>A</w:t>
      </w:r>
      <w:r w:rsidRPr="00BF3E6C">
        <w:rPr>
          <w:sz w:val="26"/>
          <w:szCs w:val="26"/>
          <w:lang w:val="es-ES"/>
        </w:rPr>
        <w:t xml:space="preserve"> = V.10(D - D</w:t>
      </w:r>
      <w:r w:rsidRPr="00BF3E6C">
        <w:rPr>
          <w:sz w:val="26"/>
          <w:szCs w:val="26"/>
          <w:vertAlign w:val="subscript"/>
          <w:lang w:val="es-ES"/>
        </w:rPr>
        <w:t>0</w:t>
      </w:r>
      <w:r w:rsidRPr="00BF3E6C">
        <w:rPr>
          <w:sz w:val="26"/>
          <w:szCs w:val="26"/>
          <w:lang w:val="es-ES"/>
        </w:rPr>
        <w:t>)</w:t>
      </w:r>
    </w:p>
    <w:p w:rsidR="007969CD" w:rsidRPr="00BF3E6C" w:rsidRDefault="007969CD" w:rsidP="007969CD">
      <w:pPr>
        <w:spacing w:before="240"/>
        <w:rPr>
          <w:sz w:val="26"/>
          <w:szCs w:val="26"/>
          <w:lang w:val="es-ES"/>
        </w:rPr>
      </w:pPr>
      <w:r w:rsidRPr="00BF3E6C">
        <w:rPr>
          <w:sz w:val="26"/>
          <w:szCs w:val="26"/>
          <w:lang w:val="es-ES"/>
        </w:rPr>
        <w:t xml:space="preserve"> Do lực cản của nước tỷ lệ với vận tốc quả cầu nên ta có: </w:t>
      </w:r>
    </w:p>
    <w:p w:rsidR="007969CD" w:rsidRPr="00BF3E6C" w:rsidRDefault="007969CD" w:rsidP="004302B6">
      <w:pPr>
        <w:spacing w:before="240"/>
        <w:ind w:firstLine="720"/>
        <w:rPr>
          <w:sz w:val="26"/>
          <w:szCs w:val="26"/>
          <w:lang w:val="es-ES"/>
        </w:rPr>
      </w:pPr>
      <w:r w:rsidRPr="00BF3E6C">
        <w:rPr>
          <w:sz w:val="26"/>
          <w:szCs w:val="26"/>
          <w:lang w:val="es-ES"/>
        </w:rPr>
        <w:fldChar w:fldCharType="begin"/>
      </w:r>
      <w:r w:rsidRPr="00BF3E6C">
        <w:rPr>
          <w:sz w:val="26"/>
          <w:szCs w:val="26"/>
          <w:lang w:val="es-ES"/>
        </w:rPr>
        <w:instrText>eq \s\don1(\f(V,V</w:instrText>
      </w:r>
      <w:r w:rsidRPr="00BF3E6C">
        <w:rPr>
          <w:sz w:val="26"/>
          <w:szCs w:val="26"/>
          <w:vertAlign w:val="subscript"/>
          <w:lang w:val="es-ES"/>
        </w:rPr>
        <w:instrText>0))</w:instrText>
      </w:r>
      <w:r w:rsidRPr="00BF3E6C">
        <w:rPr>
          <w:sz w:val="26"/>
          <w:szCs w:val="26"/>
          <w:lang w:val="es-ES"/>
        </w:rPr>
        <w:fldChar w:fldCharType="end"/>
      </w:r>
      <w:r w:rsidRPr="00BF3E6C">
        <w:rPr>
          <w:sz w:val="26"/>
          <w:szCs w:val="26"/>
          <w:lang w:val="es-ES"/>
        </w:rPr>
        <w:t xml:space="preserve">  = </w:t>
      </w:r>
      <w:r w:rsidRPr="00BF3E6C">
        <w:rPr>
          <w:sz w:val="26"/>
          <w:szCs w:val="26"/>
          <w:vertAlign w:val="subscript"/>
          <w:lang w:val="es-ES"/>
        </w:rPr>
        <w:fldChar w:fldCharType="begin"/>
      </w:r>
      <w:r w:rsidRPr="00BF3E6C">
        <w:rPr>
          <w:sz w:val="26"/>
          <w:szCs w:val="26"/>
          <w:vertAlign w:val="subscript"/>
          <w:lang w:val="es-ES"/>
        </w:rPr>
        <w:instrText>eq \s\don1(\f(</w:instrText>
      </w:r>
      <w:r w:rsidRPr="00BF3E6C">
        <w:rPr>
          <w:sz w:val="26"/>
          <w:szCs w:val="26"/>
          <w:lang w:val="es-ES"/>
        </w:rPr>
        <w:instrText>V.10D</w:instrText>
      </w:r>
      <w:r w:rsidRPr="00BF3E6C">
        <w:rPr>
          <w:sz w:val="26"/>
          <w:szCs w:val="26"/>
          <w:vertAlign w:val="subscript"/>
          <w:lang w:val="es-ES"/>
        </w:rPr>
        <w:instrText>0,</w:instrText>
      </w:r>
      <w:r w:rsidRPr="00BF3E6C">
        <w:rPr>
          <w:sz w:val="26"/>
          <w:szCs w:val="26"/>
          <w:vertAlign w:val="subscript"/>
          <w:lang w:val="es-ES"/>
        </w:rPr>
        <w:fldChar w:fldCharType="begin"/>
      </w:r>
      <w:r w:rsidRPr="00BF3E6C">
        <w:rPr>
          <w:sz w:val="26"/>
          <w:szCs w:val="26"/>
          <w:vertAlign w:val="subscript"/>
          <w:lang w:val="es-ES"/>
        </w:rPr>
        <w:instrText>eq \l(\l(</w:instrText>
      </w:r>
      <w:r w:rsidRPr="00BF3E6C">
        <w:rPr>
          <w:sz w:val="26"/>
          <w:szCs w:val="26"/>
          <w:lang w:val="es-ES"/>
        </w:rPr>
        <w:instrText>V.10(D-D</w:instrText>
      </w:r>
      <w:r w:rsidRPr="00BF3E6C">
        <w:rPr>
          <w:sz w:val="26"/>
          <w:szCs w:val="26"/>
          <w:vertAlign w:val="subscript"/>
          <w:lang w:val="es-ES"/>
        </w:rPr>
        <w:instrText>0</w:instrText>
      </w:r>
      <w:r w:rsidRPr="00BF3E6C">
        <w:rPr>
          <w:sz w:val="26"/>
          <w:szCs w:val="26"/>
          <w:lang w:val="es-ES"/>
        </w:rPr>
        <w:instrText>)))</w:instrText>
      </w:r>
      <w:r w:rsidRPr="00BF3E6C">
        <w:rPr>
          <w:sz w:val="26"/>
          <w:szCs w:val="26"/>
          <w:vertAlign w:val="subscript"/>
          <w:lang w:val="es-ES"/>
        </w:rPr>
        <w:fldChar w:fldCharType="end"/>
      </w:r>
      <w:r w:rsidRPr="00BF3E6C">
        <w:rPr>
          <w:sz w:val="26"/>
          <w:szCs w:val="26"/>
          <w:vertAlign w:val="subscript"/>
          <w:lang w:val="es-ES"/>
        </w:rPr>
        <w:instrText>))</w:instrText>
      </w:r>
      <w:r w:rsidRPr="00BF3E6C">
        <w:rPr>
          <w:sz w:val="26"/>
          <w:szCs w:val="26"/>
          <w:vertAlign w:val="subscript"/>
          <w:lang w:val="es-ES"/>
        </w:rPr>
        <w:fldChar w:fldCharType="end"/>
      </w:r>
      <w:r w:rsidRPr="00BF3E6C">
        <w:rPr>
          <w:sz w:val="26"/>
          <w:szCs w:val="26"/>
          <w:vertAlign w:val="subscript"/>
          <w:lang w:val="es-ES"/>
        </w:rPr>
        <w:t xml:space="preserve">  </w:t>
      </w:r>
      <w:r w:rsidRPr="00BF3E6C">
        <w:rPr>
          <w:sz w:val="26"/>
          <w:szCs w:val="26"/>
          <w:lang w:val="es-ES"/>
        </w:rPr>
        <w:t xml:space="preserve"> </w:t>
      </w:r>
    </w:p>
    <w:p w:rsidR="007969CD" w:rsidRPr="00BF3E6C" w:rsidRDefault="00927938" w:rsidP="006666E0">
      <w:pPr>
        <w:jc w:val="both"/>
        <w:rPr>
          <w:sz w:val="26"/>
          <w:szCs w:val="26"/>
          <w:lang w:val="es-ES"/>
        </w:rPr>
      </w:pPr>
      <w:r>
        <w:rPr>
          <w:b/>
          <w:noProof/>
          <w:sz w:val="26"/>
          <w:szCs w:val="26"/>
        </w:rPr>
        <mc:AlternateContent>
          <mc:Choice Requires="wps">
            <w:drawing>
              <wp:anchor distT="0" distB="0" distL="114300" distR="114300" simplePos="0" relativeHeight="251661824" behindDoc="0" locked="0" layoutInCell="1" allowOverlap="1">
                <wp:simplePos x="0" y="0"/>
                <wp:positionH relativeFrom="column">
                  <wp:posOffset>4210050</wp:posOffset>
                </wp:positionH>
                <wp:positionV relativeFrom="paragraph">
                  <wp:posOffset>332740</wp:posOffset>
                </wp:positionV>
                <wp:extent cx="1677670" cy="1871345"/>
                <wp:effectExtent l="0" t="0" r="0" b="0"/>
                <wp:wrapNone/>
                <wp:docPr id="29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670" cy="1871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1494790" cy="1781175"/>
                                  <wp:effectExtent l="0" t="0" r="0" b="9525"/>
                                  <wp:docPr id="223" name="Picture 223"/>
                                  <wp:cNvGraphicFramePr>
                                    <a:graphicFrameLocks noChangeAspect="1"/>
                                  </wp:cNvGraphicFramePr>
                                  <a:graphic>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494790" cy="1781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9" o:spid="_x0000_s1315" type="#_x0000_t202" style="position:absolute;left:0;text-align:left;margin-left:331.5pt;margin-top:26.2pt;width:132.1pt;height:147.3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sBWWhwIAABsFAAAOAAAAZHJzL2Uyb0RvYy54bWysVNmO2yAUfa/Uf0C8J17GiWNrnNEsdVVp ukgz/QACOEa1AQGJPa36773gJJPpIlVV/WCD7+Xc5ZzL5dXYd2jPjRVKVjiZxxhxSRUTclvhz4/1 bIWRdUQy0inJK/zELb5av351OeiSp6pVHeMGAYi05aAr3DqnyyiytOU9sXOluQRjo0xPHGzNNmKG DIDed1Eax8toUIZpoyi3Fv7eTUa8DvhNw6n72DSWO9RVGHJz4W3Ce+Pf0fqSlFtDdCvoIQ3yD1n0 REgIeoK6I46gnRG/QPWCGmVV4+ZU9ZFqGkF5qAGqSeKfqnloieahFmiO1ac22f8HSz/sPxkkWIXT osBIkh5IeuSjQzdqRBdp4Ts0aFuC44MGVzeCAZgO1Vp9r+gXi6S6bYnc8mtj1NBywiDDxJ+Mzo5O ONaDbIb3ikEgsnMqAI2N6X37oCEI0IGppxM7PhnqQy7zfJmDiYItWeXJRbYIMUh5PK6NdW+56pFf VNgA/QGe7O+t8+mQ8ujio1nVCVaLrgsbs93cdgbtCUilDs8B/YVbJ72zVP7YhDj9gSwhhrf5fAP1 34okzeKbtJjVy1U+y+psMSvyeDWLk+KmWMZZkd3V332CSVa2gjEu74XkRxkm2d/RfBiISUBBiGio cLFIFxNHfywyDs/viuyFg6nsRF/h1cmJlJ7ZN5JB2aR0RHTTOnqZfugy9OD4DV0JOvDUTyJw42YM okvy1Mf3Ktko9gTSMAqIA5LhToFFq8xXjAaYzwpLuEAw6t5JEFeRZJkf57DJFnkKG3Nu2ZxbiKQA VGGH0bS8ddMVsNNGbFuIc5TzNQiyFkEqzzkdZAwTGGo63BZ+xM/3wev5Tlv/AAAA//8DAFBLAwQU AAYACAAAACEAjf748eEAAAAKAQAADwAAAGRycy9kb3ducmV2LnhtbEyPUUvDMBSF3wX/Q7iCby5d O1tXeztEERRhsOkPSJOsLTY3NcnW+u+XPenj4RzO+U61mc3ATtr53hLCcpEA0ySt6qlF+Pp8vXsA 5oMgJQZLGuFXe9jU11eVKJWdaKdP+9CyWEK+FAhdCGPJuZedNsIv7KgpegfrjAhRupYrJ6ZYbgae JknOjegpLnRi1M+dlt/7o0F46V3zI232lhcfa7nd+cP0vuWItzfz0yOwoOfwF4YLfkSHOjI19kjK swEhz7P4JSDcpytgMbBOixRYg5CtiiXwuuL/L9RnAAAA//8DAFBLAQItABQABgAIAAAAIQC2gziS /gAAAOEBAAATAAAAAAAAAAAAAAAAAAAAAABbQ29udGVudF9UeXBlc10ueG1sUEsBAi0AFAAGAAgA AAAhADj9If/WAAAAlAEAAAsAAAAAAAAAAAAAAAAALwEAAF9yZWxzLy5yZWxzUEsBAi0AFAAGAAgA AAAhAPywFZaHAgAAGwUAAA4AAAAAAAAAAAAAAAAALgIAAGRycy9lMm9Eb2MueG1sUEsBAi0AFAAG AAgAAAAhAI3++PHhAAAACgEAAA8AAAAAAAAAAAAAAAAA4QQAAGRycy9kb3ducmV2LnhtbFBLBQYA AAAABAAEAPMAAADvBQAAAAA= " stroked="f">
                <v:textbox style="mso-fit-shape-to-text:t">
                  <w:txbxContent>
                    <w:p w:rsidR="003D7609" w:rsidRDefault="00927938" w:rsidP="007969CD">
                      <w:r>
                        <w:rPr>
                          <w:noProof/>
                        </w:rPr>
                        <w:drawing>
                          <wp:inline distT="0" distB="0" distL="0" distR="0">
                            <wp:extent cx="1494790" cy="17811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494790" cy="1781175"/>
                                    </a:xfrm>
                                    <a:prstGeom prst="rect">
                                      <a:avLst/>
                                    </a:prstGeom>
                                    <a:noFill/>
                                    <a:ln>
                                      <a:noFill/>
                                    </a:ln>
                                  </pic:spPr>
                                </pic:pic>
                              </a:graphicData>
                            </a:graphic>
                          </wp:inline>
                        </w:drawing>
                      </w:r>
                    </w:p>
                  </w:txbxContent>
                </v:textbox>
              </v:shape>
            </w:pict>
          </mc:Fallback>
        </mc:AlternateContent>
      </w:r>
      <w:r w:rsidR="007969CD" w:rsidRPr="00BF3E6C">
        <w:rPr>
          <w:sz w:val="26"/>
          <w:szCs w:val="26"/>
          <w:lang w:val="es-ES"/>
        </w:rPr>
        <w:t xml:space="preserve">Nên  vận tốc của quả cầu trong nước là:  v = </w:t>
      </w:r>
      <w:r w:rsidR="007969CD" w:rsidRPr="00BF3E6C">
        <w:rPr>
          <w:sz w:val="26"/>
          <w:szCs w:val="26"/>
          <w:vertAlign w:val="subscript"/>
          <w:lang w:val="es-ES"/>
        </w:rPr>
        <w:fldChar w:fldCharType="begin"/>
      </w:r>
      <w:r w:rsidR="007969CD" w:rsidRPr="00BF3E6C">
        <w:rPr>
          <w:sz w:val="26"/>
          <w:szCs w:val="26"/>
          <w:vertAlign w:val="subscript"/>
          <w:lang w:val="es-ES"/>
        </w:rPr>
        <w:instrText>eq \s\don1(\f(</w:instrText>
      </w:r>
      <w:r w:rsidR="007969CD" w:rsidRPr="00BF3E6C">
        <w:rPr>
          <w:sz w:val="26"/>
          <w:szCs w:val="26"/>
          <w:lang w:val="es-ES"/>
        </w:rPr>
        <w:instrText>D</w:instrText>
      </w:r>
      <w:r w:rsidR="007969CD" w:rsidRPr="00BF3E6C">
        <w:rPr>
          <w:sz w:val="26"/>
          <w:szCs w:val="26"/>
          <w:vertAlign w:val="subscript"/>
          <w:lang w:val="es-ES"/>
        </w:rPr>
        <w:instrText>0</w:instrText>
      </w:r>
      <w:r w:rsidR="007969CD" w:rsidRPr="00BF3E6C">
        <w:rPr>
          <w:sz w:val="26"/>
          <w:szCs w:val="26"/>
          <w:lang w:val="es-ES"/>
        </w:rPr>
        <w:instrText>V</w:instrText>
      </w:r>
      <w:r w:rsidR="007969CD" w:rsidRPr="00BF3E6C">
        <w:rPr>
          <w:sz w:val="26"/>
          <w:szCs w:val="26"/>
          <w:vertAlign w:val="subscript"/>
          <w:lang w:val="es-ES"/>
        </w:rPr>
        <w:instrText>0,</w:instrText>
      </w:r>
      <w:r w:rsidR="007969CD" w:rsidRPr="00BF3E6C">
        <w:rPr>
          <w:sz w:val="26"/>
          <w:szCs w:val="26"/>
          <w:lang w:val="es-ES"/>
        </w:rPr>
        <w:instrText>D-D</w:instrText>
      </w:r>
      <w:r w:rsidR="007969CD" w:rsidRPr="00BF3E6C">
        <w:rPr>
          <w:sz w:val="26"/>
          <w:szCs w:val="26"/>
          <w:vertAlign w:val="subscript"/>
          <w:lang w:val="es-ES"/>
        </w:rPr>
        <w:instrText>0))</w:instrText>
      </w:r>
      <w:r w:rsidR="007969CD" w:rsidRPr="00BF3E6C">
        <w:rPr>
          <w:sz w:val="26"/>
          <w:szCs w:val="26"/>
          <w:vertAlign w:val="subscript"/>
          <w:lang w:val="es-ES"/>
        </w:rPr>
        <w:fldChar w:fldCharType="end"/>
      </w:r>
      <w:r w:rsidR="007969CD" w:rsidRPr="00BF3E6C">
        <w:rPr>
          <w:sz w:val="26"/>
          <w:szCs w:val="26"/>
          <w:vertAlign w:val="subscript"/>
          <w:lang w:val="es-ES"/>
        </w:rPr>
        <w:t xml:space="preserve"> </w:t>
      </w:r>
    </w:p>
    <w:p w:rsidR="007969CD" w:rsidRPr="004E3522" w:rsidRDefault="007969CD" w:rsidP="006666E0">
      <w:pPr>
        <w:jc w:val="both"/>
        <w:rPr>
          <w:i/>
          <w:sz w:val="26"/>
          <w:szCs w:val="26"/>
          <w:lang w:val="es-ES"/>
        </w:rPr>
      </w:pPr>
      <w:r w:rsidRPr="00BF3E6C">
        <w:rPr>
          <w:b/>
          <w:sz w:val="26"/>
          <w:szCs w:val="26"/>
          <w:u w:val="single"/>
          <w:lang w:val="es-ES"/>
        </w:rPr>
        <w:t xml:space="preserve">Bài </w:t>
      </w:r>
      <w:r w:rsidR="006666E0" w:rsidRPr="00BF3E6C">
        <w:rPr>
          <w:b/>
          <w:sz w:val="26"/>
          <w:szCs w:val="26"/>
          <w:u w:val="single"/>
          <w:lang w:val="es-ES"/>
        </w:rPr>
        <w:t>6</w:t>
      </w:r>
      <w:r w:rsidRPr="00BF3E6C">
        <w:rPr>
          <w:sz w:val="26"/>
          <w:szCs w:val="26"/>
          <w:u w:val="single"/>
          <w:lang w:val="es-ES"/>
        </w:rPr>
        <w:t>:</w:t>
      </w:r>
      <w:r w:rsidRPr="00BF3E6C">
        <w:rPr>
          <w:sz w:val="26"/>
          <w:szCs w:val="26"/>
          <w:lang w:val="es-ES"/>
        </w:rPr>
        <w:t xml:space="preserve"> </w:t>
      </w:r>
      <w:r w:rsidR="004E3522" w:rsidRPr="004E3522">
        <w:rPr>
          <w:i/>
          <w:sz w:val="26"/>
          <w:szCs w:val="26"/>
          <w:lang w:val="es-ES"/>
        </w:rPr>
        <w:t>H</w:t>
      </w:r>
      <w:r w:rsidRPr="004E3522">
        <w:rPr>
          <w:i/>
          <w:sz w:val="26"/>
          <w:szCs w:val="26"/>
          <w:lang w:val="es-ES"/>
        </w:rPr>
        <w:t xml:space="preserve">ệ gồm ba vật đặc và ba ròng rọc được bố trí </w:t>
      </w:r>
    </w:p>
    <w:p w:rsidR="007969CD" w:rsidRPr="004E3522" w:rsidRDefault="007969CD" w:rsidP="006666E0">
      <w:pPr>
        <w:jc w:val="both"/>
        <w:rPr>
          <w:i/>
          <w:sz w:val="26"/>
          <w:szCs w:val="26"/>
          <w:lang w:val="es-ES"/>
        </w:rPr>
      </w:pPr>
      <w:r w:rsidRPr="004E3522">
        <w:rPr>
          <w:i/>
          <w:sz w:val="26"/>
          <w:szCs w:val="26"/>
          <w:lang w:val="es-ES"/>
        </w:rPr>
        <w:lastRenderedPageBreak/>
        <w:t xml:space="preserve">như hình vẽ. Trọng vật bên trái có khối lượng m = 2kg </w:t>
      </w:r>
    </w:p>
    <w:p w:rsidR="007969CD" w:rsidRPr="004E3522" w:rsidRDefault="007969CD" w:rsidP="006666E0">
      <w:pPr>
        <w:jc w:val="both"/>
        <w:rPr>
          <w:i/>
          <w:sz w:val="26"/>
          <w:szCs w:val="26"/>
          <w:lang w:val="es-ES"/>
        </w:rPr>
      </w:pPr>
      <w:r w:rsidRPr="004E3522">
        <w:rPr>
          <w:i/>
          <w:sz w:val="26"/>
          <w:szCs w:val="26"/>
          <w:lang w:val="es-ES"/>
        </w:rPr>
        <w:t>và các trọng vật ở hai bên được làm bằng nhôm có khối</w:t>
      </w:r>
    </w:p>
    <w:p w:rsidR="007969CD" w:rsidRPr="004E3522" w:rsidRDefault="007969CD" w:rsidP="006666E0">
      <w:pPr>
        <w:jc w:val="both"/>
        <w:rPr>
          <w:i/>
          <w:sz w:val="26"/>
          <w:szCs w:val="26"/>
          <w:lang w:val="es-ES"/>
        </w:rPr>
      </w:pPr>
      <w:r w:rsidRPr="004E3522">
        <w:rPr>
          <w:i/>
          <w:sz w:val="26"/>
          <w:szCs w:val="26"/>
          <w:lang w:val="es-ES"/>
        </w:rPr>
        <w:t xml:space="preserve"> lượng riêng D</w:t>
      </w:r>
      <w:r w:rsidRPr="004E3522">
        <w:rPr>
          <w:i/>
          <w:sz w:val="26"/>
          <w:szCs w:val="26"/>
          <w:vertAlign w:val="subscript"/>
          <w:lang w:val="es-ES"/>
        </w:rPr>
        <w:t>1</w:t>
      </w:r>
      <w:r w:rsidRPr="004E3522">
        <w:rPr>
          <w:i/>
          <w:sz w:val="26"/>
          <w:szCs w:val="26"/>
          <w:lang w:val="es-ES"/>
        </w:rPr>
        <w:t xml:space="preserve"> = 2700kg/m</w:t>
      </w:r>
      <w:r w:rsidRPr="004E3522">
        <w:rPr>
          <w:i/>
          <w:sz w:val="26"/>
          <w:szCs w:val="26"/>
          <w:vertAlign w:val="subscript"/>
          <w:lang w:val="es-ES"/>
        </w:rPr>
        <w:t>3</w:t>
      </w:r>
      <w:r w:rsidRPr="004E3522">
        <w:rPr>
          <w:i/>
          <w:sz w:val="26"/>
          <w:szCs w:val="26"/>
          <w:lang w:val="es-ES"/>
        </w:rPr>
        <w:t xml:space="preserve">. Trọng vât ở giữa là các khối </w:t>
      </w:r>
    </w:p>
    <w:p w:rsidR="007969CD" w:rsidRPr="004E3522" w:rsidRDefault="007969CD" w:rsidP="006666E0">
      <w:pPr>
        <w:jc w:val="both"/>
        <w:rPr>
          <w:i/>
          <w:sz w:val="26"/>
          <w:szCs w:val="26"/>
          <w:vertAlign w:val="subscript"/>
          <w:lang w:val="es-ES"/>
        </w:rPr>
      </w:pPr>
      <w:r w:rsidRPr="004E3522">
        <w:rPr>
          <w:i/>
          <w:sz w:val="26"/>
          <w:szCs w:val="26"/>
          <w:lang w:val="es-ES"/>
        </w:rPr>
        <w:t>được tạo bởi các tấm có khối lượng riêng D</w:t>
      </w:r>
      <w:r w:rsidRPr="004E3522">
        <w:rPr>
          <w:i/>
          <w:sz w:val="26"/>
          <w:szCs w:val="26"/>
          <w:vertAlign w:val="subscript"/>
          <w:lang w:val="es-ES"/>
        </w:rPr>
        <w:t>2</w:t>
      </w:r>
      <w:r w:rsidRPr="004E3522">
        <w:rPr>
          <w:i/>
          <w:sz w:val="26"/>
          <w:szCs w:val="26"/>
          <w:lang w:val="es-ES"/>
        </w:rPr>
        <w:t xml:space="preserve"> = 1100kg/m</w:t>
      </w:r>
      <w:r w:rsidRPr="004E3522">
        <w:rPr>
          <w:i/>
          <w:sz w:val="26"/>
          <w:szCs w:val="26"/>
          <w:vertAlign w:val="subscript"/>
          <w:lang w:val="es-ES"/>
        </w:rPr>
        <w:t>2</w:t>
      </w:r>
    </w:p>
    <w:p w:rsidR="007969CD" w:rsidRPr="004E3522" w:rsidRDefault="007969CD" w:rsidP="006666E0">
      <w:pPr>
        <w:jc w:val="both"/>
        <w:rPr>
          <w:i/>
          <w:sz w:val="26"/>
          <w:szCs w:val="26"/>
          <w:lang w:val="es-ES"/>
        </w:rPr>
      </w:pPr>
      <w:r w:rsidRPr="004E3522">
        <w:rPr>
          <w:i/>
          <w:sz w:val="26"/>
          <w:szCs w:val="26"/>
          <w:lang w:val="es-ES"/>
        </w:rPr>
        <w:t xml:space="preserve">Hệ ở trạng thái cân bằng. Nhúng cả ba vật vào nước, </w:t>
      </w:r>
    </w:p>
    <w:p w:rsidR="007969CD" w:rsidRPr="004E3522" w:rsidRDefault="007969CD" w:rsidP="006666E0">
      <w:pPr>
        <w:jc w:val="both"/>
        <w:rPr>
          <w:i/>
          <w:sz w:val="26"/>
          <w:szCs w:val="26"/>
          <w:lang w:val="es-ES"/>
        </w:rPr>
      </w:pPr>
      <w:r w:rsidRPr="004E3522">
        <w:rPr>
          <w:i/>
          <w:sz w:val="26"/>
          <w:szCs w:val="26"/>
          <w:lang w:val="es-ES"/>
        </w:rPr>
        <w:t xml:space="preserve">muốn hệ căn bằng thì thể tích các tấm phải gắn thêm hay </w:t>
      </w:r>
    </w:p>
    <w:p w:rsidR="007969CD" w:rsidRPr="004E3522" w:rsidRDefault="007969CD" w:rsidP="006666E0">
      <w:pPr>
        <w:jc w:val="both"/>
        <w:rPr>
          <w:i/>
          <w:sz w:val="26"/>
          <w:szCs w:val="26"/>
          <w:lang w:val="es-ES"/>
        </w:rPr>
      </w:pPr>
      <w:r w:rsidRPr="004E3522">
        <w:rPr>
          <w:i/>
          <w:sz w:val="26"/>
          <w:szCs w:val="26"/>
          <w:lang w:val="es-ES"/>
        </w:rPr>
        <w:t xml:space="preserve">bớt đi từ vật ở giữa là bao nhiêu? Cho khối lượng riêng </w:t>
      </w:r>
    </w:p>
    <w:p w:rsidR="007969CD" w:rsidRPr="004E3522" w:rsidRDefault="007969CD" w:rsidP="006666E0">
      <w:pPr>
        <w:jc w:val="both"/>
        <w:rPr>
          <w:i/>
          <w:sz w:val="26"/>
          <w:szCs w:val="26"/>
          <w:lang w:val="es-ES"/>
        </w:rPr>
      </w:pPr>
      <w:r w:rsidRPr="004E3522">
        <w:rPr>
          <w:i/>
          <w:sz w:val="26"/>
          <w:szCs w:val="26"/>
          <w:lang w:val="es-ES"/>
        </w:rPr>
        <w:t>của nước là D</w:t>
      </w:r>
      <w:r w:rsidRPr="004E3522">
        <w:rPr>
          <w:i/>
          <w:sz w:val="26"/>
          <w:szCs w:val="26"/>
          <w:vertAlign w:val="subscript"/>
          <w:lang w:val="es-ES"/>
        </w:rPr>
        <w:t>0</w:t>
      </w:r>
      <w:r w:rsidRPr="004E3522">
        <w:rPr>
          <w:i/>
          <w:sz w:val="26"/>
          <w:szCs w:val="26"/>
          <w:lang w:val="es-ES"/>
        </w:rPr>
        <w:t xml:space="preserve"> = 1000kg/m</w:t>
      </w:r>
      <w:r w:rsidRPr="004E3522">
        <w:rPr>
          <w:i/>
          <w:sz w:val="26"/>
          <w:szCs w:val="26"/>
          <w:vertAlign w:val="subscript"/>
          <w:lang w:val="es-ES"/>
        </w:rPr>
        <w:t>3</w:t>
      </w:r>
      <w:r w:rsidRPr="004E3522">
        <w:rPr>
          <w:i/>
          <w:sz w:val="26"/>
          <w:szCs w:val="26"/>
          <w:lang w:val="es-ES"/>
        </w:rPr>
        <w:t>. bỏ qua mọi ma sát.</w:t>
      </w:r>
    </w:p>
    <w:p w:rsidR="006666E0" w:rsidRPr="00BF3E6C" w:rsidRDefault="006666E0" w:rsidP="007969CD">
      <w:pPr>
        <w:spacing w:before="240"/>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 xml:space="preserve">iải: </w:t>
      </w:r>
    </w:p>
    <w:p w:rsidR="007969CD" w:rsidRPr="00BF3E6C" w:rsidRDefault="007969CD" w:rsidP="006666E0">
      <w:pPr>
        <w:spacing w:before="240"/>
        <w:jc w:val="both"/>
        <w:rPr>
          <w:sz w:val="26"/>
          <w:szCs w:val="26"/>
          <w:lang w:val="es-ES"/>
        </w:rPr>
      </w:pPr>
      <w:r w:rsidRPr="00BF3E6C">
        <w:rPr>
          <w:sz w:val="26"/>
          <w:szCs w:val="26"/>
          <w:lang w:val="es-ES"/>
        </w:rPr>
        <w:t>Vì bỏ qua mọi ma sát và hệ vật cân bằng nên khối lượng vật bên phải cũng bằng m và     khối lượng vật ở giữa là 2m. Vậy thể tích vật ở giữa là: V</w:t>
      </w:r>
      <w:r w:rsidRPr="00BF3E6C">
        <w:rPr>
          <w:sz w:val="26"/>
          <w:szCs w:val="26"/>
          <w:vertAlign w:val="subscript"/>
          <w:lang w:val="es-ES"/>
        </w:rPr>
        <w:t>0</w:t>
      </w:r>
      <w:r w:rsidRPr="00BF3E6C">
        <w:rPr>
          <w:sz w:val="26"/>
          <w:szCs w:val="26"/>
          <w:lang w:val="es-ES"/>
        </w:rPr>
        <w:t xml:space="preserve"> = </w:t>
      </w:r>
      <w:r w:rsidRPr="00BF3E6C">
        <w:rPr>
          <w:sz w:val="26"/>
          <w:szCs w:val="26"/>
          <w:lang w:val="es-ES"/>
        </w:rPr>
        <w:fldChar w:fldCharType="begin"/>
      </w:r>
      <w:r w:rsidRPr="00BF3E6C">
        <w:rPr>
          <w:sz w:val="26"/>
          <w:szCs w:val="26"/>
          <w:lang w:val="es-ES"/>
        </w:rPr>
        <w:instrText>eq \s\don1(\f(2m,D</w:instrText>
      </w:r>
      <w:r w:rsidRPr="00BF3E6C">
        <w:rPr>
          <w:sz w:val="26"/>
          <w:szCs w:val="26"/>
          <w:vertAlign w:val="subscript"/>
          <w:lang w:val="es-ES"/>
        </w:rPr>
        <w:instrText>2))</w:instrText>
      </w:r>
      <w:r w:rsidRPr="00BF3E6C">
        <w:rPr>
          <w:sz w:val="26"/>
          <w:szCs w:val="26"/>
          <w:lang w:val="es-ES"/>
        </w:rPr>
        <w:fldChar w:fldCharType="end"/>
      </w:r>
      <w:r w:rsidRPr="00BF3E6C">
        <w:rPr>
          <w:sz w:val="26"/>
          <w:szCs w:val="26"/>
          <w:lang w:val="es-ES"/>
        </w:rPr>
        <w:t xml:space="preserve">  = 3,63 dm</w:t>
      </w:r>
      <w:r w:rsidRPr="00BF3E6C">
        <w:rPr>
          <w:sz w:val="26"/>
          <w:szCs w:val="26"/>
          <w:vertAlign w:val="superscript"/>
          <w:lang w:val="es-ES"/>
        </w:rPr>
        <w:t>3</w:t>
      </w:r>
    </w:p>
    <w:p w:rsidR="007969CD" w:rsidRPr="00BF3E6C" w:rsidRDefault="007969CD" w:rsidP="006666E0">
      <w:pPr>
        <w:spacing w:before="240"/>
        <w:jc w:val="both"/>
        <w:rPr>
          <w:sz w:val="26"/>
          <w:szCs w:val="26"/>
          <w:lang w:val="es-ES"/>
        </w:rPr>
      </w:pPr>
      <w:r w:rsidRPr="00BF3E6C">
        <w:rPr>
          <w:sz w:val="26"/>
          <w:szCs w:val="26"/>
          <w:lang w:val="es-ES"/>
        </w:rPr>
        <w:t xml:space="preserve">Khi nhúng các vật vào nước thì chúng chịu tác dụng của lực đẩy ác si mét. Khi đó lực căng     của mỗi sợ dây treo ở hai bên là: T = 10( m - </w:t>
      </w:r>
      <w:r w:rsidRPr="00BF3E6C">
        <w:rPr>
          <w:sz w:val="26"/>
          <w:szCs w:val="26"/>
          <w:lang w:val="es-ES"/>
        </w:rPr>
        <w:fldChar w:fldCharType="begin"/>
      </w:r>
      <w:r w:rsidRPr="00BF3E6C">
        <w:rPr>
          <w:sz w:val="26"/>
          <w:szCs w:val="26"/>
          <w:lang w:val="es-ES"/>
        </w:rPr>
        <w:instrText>eq \s\don1(\f(m,D</w:instrText>
      </w:r>
      <w:r w:rsidRPr="00BF3E6C">
        <w:rPr>
          <w:sz w:val="26"/>
          <w:szCs w:val="26"/>
          <w:vertAlign w:val="subscript"/>
          <w:lang w:val="es-ES"/>
        </w:rPr>
        <w:instrText>1))</w:instrText>
      </w:r>
      <w:r w:rsidRPr="00BF3E6C">
        <w:rPr>
          <w:sz w:val="26"/>
          <w:szCs w:val="26"/>
          <w:lang w:val="es-ES"/>
        </w:rPr>
        <w:fldChar w:fldCharType="end"/>
      </w:r>
      <w:r w:rsidRPr="00BF3E6C">
        <w:rPr>
          <w:sz w:val="26"/>
          <w:szCs w:val="26"/>
          <w:lang w:val="es-ES"/>
        </w:rPr>
        <w:t xml:space="preserve"> D</w:t>
      </w:r>
      <w:r w:rsidRPr="00BF3E6C">
        <w:rPr>
          <w:sz w:val="26"/>
          <w:szCs w:val="26"/>
          <w:vertAlign w:val="subscript"/>
          <w:lang w:val="es-ES"/>
        </w:rPr>
        <w:t>0</w:t>
      </w:r>
      <w:r w:rsidRPr="00BF3E6C">
        <w:rPr>
          <w:sz w:val="26"/>
          <w:szCs w:val="26"/>
          <w:lang w:val="es-ES"/>
        </w:rPr>
        <w:t>)</w:t>
      </w:r>
    </w:p>
    <w:p w:rsidR="007969CD" w:rsidRPr="00BF3E6C" w:rsidRDefault="007969CD" w:rsidP="006666E0">
      <w:pPr>
        <w:jc w:val="both"/>
        <w:rPr>
          <w:sz w:val="26"/>
          <w:szCs w:val="26"/>
          <w:lang w:val="es-ES"/>
        </w:rPr>
      </w:pPr>
      <w:r w:rsidRPr="00BF3E6C">
        <w:rPr>
          <w:sz w:val="26"/>
          <w:szCs w:val="26"/>
          <w:lang w:val="es-ES"/>
        </w:rPr>
        <w:t>Để cân bằng lực thì lực ở sợi dây treo chính giữa là 2T. Gọi thể tích của vật ở giữa lúc này là V thì:</w:t>
      </w:r>
    </w:p>
    <w:p w:rsidR="007969CD" w:rsidRPr="00BF3E6C" w:rsidRDefault="007969CD" w:rsidP="006666E0">
      <w:pPr>
        <w:jc w:val="both"/>
        <w:rPr>
          <w:sz w:val="26"/>
          <w:szCs w:val="26"/>
          <w:vertAlign w:val="superscript"/>
          <w:lang w:val="es-ES"/>
        </w:rPr>
      </w:pPr>
      <w:r w:rsidRPr="00BF3E6C">
        <w:rPr>
          <w:sz w:val="26"/>
          <w:szCs w:val="26"/>
          <w:lang w:val="es-ES"/>
        </w:rPr>
        <w:t xml:space="preserve"> </w:t>
      </w:r>
      <w:r w:rsidRPr="00BF3E6C">
        <w:rPr>
          <w:sz w:val="26"/>
          <w:szCs w:val="26"/>
          <w:lang w:val="es-ES"/>
        </w:rPr>
        <w:fldChar w:fldCharType="begin"/>
      </w:r>
      <w:r w:rsidRPr="00BF3E6C">
        <w:rPr>
          <w:sz w:val="26"/>
          <w:szCs w:val="26"/>
          <w:lang w:val="es-ES"/>
        </w:rPr>
        <w:instrText>eq \s\don1(\f(10V,</w:instrText>
      </w:r>
      <w:r w:rsidRPr="00BF3E6C">
        <w:rPr>
          <w:sz w:val="26"/>
          <w:szCs w:val="26"/>
          <w:lang w:val="es-ES"/>
        </w:rPr>
        <w:fldChar w:fldCharType="begin"/>
      </w:r>
      <w:r w:rsidRPr="00BF3E6C">
        <w:rPr>
          <w:sz w:val="26"/>
          <w:szCs w:val="26"/>
          <w:lang w:val="es-ES"/>
        </w:rPr>
        <w:instrText>eq \l(\l((D</w:instrText>
      </w:r>
      <w:r w:rsidRPr="00BF3E6C">
        <w:rPr>
          <w:sz w:val="26"/>
          <w:szCs w:val="26"/>
          <w:vertAlign w:val="subscript"/>
          <w:lang w:val="es-ES"/>
        </w:rPr>
        <w:instrText>2</w:instrText>
      </w:r>
      <w:r w:rsidRPr="00BF3E6C">
        <w:rPr>
          <w:sz w:val="26"/>
          <w:szCs w:val="26"/>
          <w:lang w:val="es-ES"/>
        </w:rPr>
        <w:instrText>-D</w:instrText>
      </w:r>
      <w:r w:rsidRPr="00BF3E6C">
        <w:rPr>
          <w:sz w:val="26"/>
          <w:szCs w:val="26"/>
          <w:lang w:val="es-ES"/>
        </w:rPr>
        <w:softHyphen/>
      </w:r>
      <w:r w:rsidRPr="00BF3E6C">
        <w:rPr>
          <w:sz w:val="26"/>
          <w:szCs w:val="26"/>
          <w:vertAlign w:val="subscript"/>
          <w:lang w:val="es-ES"/>
        </w:rPr>
        <w:instrText>0</w:instrText>
      </w:r>
      <w:r w:rsidRPr="00BF3E6C">
        <w:rPr>
          <w:sz w:val="26"/>
          <w:szCs w:val="26"/>
          <w:lang w:val="es-ES"/>
        </w:rPr>
        <w:instrText>)))</w:instrText>
      </w:r>
      <w:r w:rsidRPr="00BF3E6C">
        <w:rPr>
          <w:sz w:val="26"/>
          <w:szCs w:val="26"/>
          <w:lang w:val="es-ES"/>
        </w:rPr>
        <w:fldChar w:fldCharType="end"/>
      </w:r>
      <w:r w:rsidRPr="00BF3E6C">
        <w:rPr>
          <w:sz w:val="26"/>
          <w:szCs w:val="26"/>
          <w:lang w:val="es-ES"/>
        </w:rPr>
        <w:instrText>))</w:instrText>
      </w:r>
      <w:r w:rsidRPr="00BF3E6C">
        <w:rPr>
          <w:sz w:val="26"/>
          <w:szCs w:val="26"/>
          <w:lang w:val="es-ES"/>
        </w:rPr>
        <w:fldChar w:fldCharType="end"/>
      </w:r>
      <w:r w:rsidRPr="00BF3E6C">
        <w:rPr>
          <w:sz w:val="26"/>
          <w:szCs w:val="26"/>
          <w:lang w:val="es-ES"/>
        </w:rPr>
        <w:t xml:space="preserve">  = 2T - 2.10m( 1 - </w:t>
      </w:r>
      <w:r w:rsidRPr="00BF3E6C">
        <w:rPr>
          <w:sz w:val="26"/>
          <w:szCs w:val="26"/>
          <w:vertAlign w:val="subscript"/>
          <w:lang w:val="es-ES"/>
        </w:rPr>
        <w:fldChar w:fldCharType="begin"/>
      </w:r>
      <w:r w:rsidRPr="00BF3E6C">
        <w:rPr>
          <w:sz w:val="26"/>
          <w:szCs w:val="26"/>
          <w:vertAlign w:val="subscript"/>
          <w:lang w:val="es-ES"/>
        </w:rPr>
        <w:instrText>eq \s\don1(\f(</w:instrText>
      </w:r>
      <w:r w:rsidRPr="00BF3E6C">
        <w:rPr>
          <w:sz w:val="26"/>
          <w:szCs w:val="26"/>
          <w:lang w:val="es-ES"/>
        </w:rPr>
        <w:instrText>D</w:instrText>
      </w:r>
      <w:r w:rsidRPr="00BF3E6C">
        <w:rPr>
          <w:sz w:val="26"/>
          <w:szCs w:val="26"/>
          <w:vertAlign w:val="subscript"/>
          <w:lang w:val="es-ES"/>
        </w:rPr>
        <w:instrText>0,</w:instrText>
      </w:r>
      <w:r w:rsidRPr="00BF3E6C">
        <w:rPr>
          <w:sz w:val="26"/>
          <w:szCs w:val="26"/>
          <w:lang w:val="es-ES"/>
        </w:rPr>
        <w:instrText>D</w:instrText>
      </w:r>
      <w:r w:rsidRPr="00BF3E6C">
        <w:rPr>
          <w:sz w:val="26"/>
          <w:szCs w:val="26"/>
          <w:vertAlign w:val="subscript"/>
          <w:lang w:val="es-ES"/>
        </w:rPr>
        <w:instrText>1))</w:instrText>
      </w:r>
      <w:r w:rsidRPr="00BF3E6C">
        <w:rPr>
          <w:sz w:val="26"/>
          <w:szCs w:val="26"/>
          <w:vertAlign w:val="subscript"/>
          <w:lang w:val="es-ES"/>
        </w:rPr>
        <w:fldChar w:fldCharType="end"/>
      </w:r>
      <w:r w:rsidRPr="00BF3E6C">
        <w:rPr>
          <w:sz w:val="26"/>
          <w:szCs w:val="26"/>
          <w:vertAlign w:val="subscript"/>
          <w:lang w:val="es-ES"/>
        </w:rPr>
        <w:t xml:space="preserve"> </w:t>
      </w:r>
      <w:r w:rsidRPr="00BF3E6C">
        <w:rPr>
          <w:sz w:val="26"/>
          <w:szCs w:val="26"/>
          <w:lang w:val="es-ES"/>
        </w:rPr>
        <w:t>)</w:t>
      </w:r>
      <w:r w:rsidR="004302B6" w:rsidRPr="00BF3E6C">
        <w:rPr>
          <w:sz w:val="26"/>
          <w:szCs w:val="26"/>
          <w:lang w:val="es-ES"/>
        </w:rPr>
        <w:tab/>
      </w:r>
      <w:r w:rsidRPr="00BF3E6C">
        <w:rPr>
          <w:sz w:val="26"/>
          <w:szCs w:val="26"/>
          <w:lang w:val="es-ES"/>
        </w:rPr>
        <w:t>Vậy V =</w:t>
      </w:r>
      <w:r w:rsidR="004302B6" w:rsidRPr="00BF3E6C">
        <w:rPr>
          <w:sz w:val="26"/>
          <w:szCs w:val="26"/>
          <w:lang w:val="es-ES"/>
        </w:rPr>
        <w:t xml:space="preserve"> </w:t>
      </w:r>
      <w:r w:rsidRPr="00BF3E6C">
        <w:rPr>
          <w:sz w:val="26"/>
          <w:szCs w:val="26"/>
          <w:lang w:val="es-ES"/>
        </w:rPr>
        <w:fldChar w:fldCharType="begin"/>
      </w:r>
      <w:r w:rsidRPr="00BF3E6C">
        <w:rPr>
          <w:sz w:val="26"/>
          <w:szCs w:val="26"/>
          <w:lang w:val="es-ES"/>
        </w:rPr>
        <w:instrText>eq \s\don1(\f(</w:instrText>
      </w:r>
      <w:r w:rsidRPr="00BF3E6C">
        <w:rPr>
          <w:sz w:val="26"/>
          <w:szCs w:val="26"/>
          <w:vertAlign w:val="subscript"/>
          <w:lang w:val="es-ES"/>
        </w:rPr>
        <w:fldChar w:fldCharType="begin"/>
      </w:r>
      <w:r w:rsidRPr="00BF3E6C">
        <w:rPr>
          <w:sz w:val="26"/>
          <w:szCs w:val="26"/>
          <w:vertAlign w:val="subscript"/>
          <w:lang w:val="es-ES"/>
        </w:rPr>
        <w:instrText>eq \l(\l(</w:instrText>
      </w:r>
      <w:r w:rsidRPr="00BF3E6C">
        <w:rPr>
          <w:sz w:val="26"/>
          <w:szCs w:val="26"/>
          <w:lang w:val="es-ES"/>
        </w:rPr>
        <w:instrText>2m(1-</w:instrText>
      </w:r>
      <w:r w:rsidRPr="00BF3E6C">
        <w:rPr>
          <w:sz w:val="26"/>
          <w:szCs w:val="26"/>
          <w:lang w:val="es-ES"/>
        </w:rPr>
        <w:fldChar w:fldCharType="begin"/>
      </w:r>
      <w:r w:rsidRPr="00BF3E6C">
        <w:rPr>
          <w:sz w:val="26"/>
          <w:szCs w:val="26"/>
          <w:lang w:val="es-ES"/>
        </w:rPr>
        <w:instrText>eq \l(\l(</w:instrText>
      </w:r>
      <w:r w:rsidRPr="00BF3E6C">
        <w:rPr>
          <w:sz w:val="26"/>
          <w:szCs w:val="26"/>
          <w:vertAlign w:val="subscript"/>
          <w:lang w:val="es-ES"/>
        </w:rPr>
        <w:fldChar w:fldCharType="begin"/>
      </w:r>
      <w:r w:rsidRPr="00BF3E6C">
        <w:rPr>
          <w:sz w:val="26"/>
          <w:szCs w:val="26"/>
          <w:vertAlign w:val="subscript"/>
          <w:lang w:val="es-ES"/>
        </w:rPr>
        <w:instrText>eq \s\don1(\f(</w:instrText>
      </w:r>
      <w:r w:rsidRPr="00BF3E6C">
        <w:rPr>
          <w:sz w:val="26"/>
          <w:szCs w:val="26"/>
          <w:lang w:val="es-ES"/>
        </w:rPr>
        <w:instrText>D</w:instrText>
      </w:r>
      <w:r w:rsidRPr="00BF3E6C">
        <w:rPr>
          <w:sz w:val="26"/>
          <w:szCs w:val="26"/>
          <w:vertAlign w:val="subscript"/>
          <w:lang w:val="es-ES"/>
        </w:rPr>
        <w:instrText>0,</w:instrText>
      </w:r>
      <w:r w:rsidRPr="00BF3E6C">
        <w:rPr>
          <w:sz w:val="26"/>
          <w:szCs w:val="26"/>
          <w:lang w:val="es-ES"/>
        </w:rPr>
        <w:instrText>D</w:instrText>
      </w:r>
      <w:r w:rsidRPr="00BF3E6C">
        <w:rPr>
          <w:sz w:val="26"/>
          <w:szCs w:val="26"/>
          <w:vertAlign w:val="subscript"/>
          <w:lang w:val="es-ES"/>
        </w:rPr>
        <w:instrText>1))</w:instrText>
      </w:r>
      <w:r w:rsidRPr="00BF3E6C">
        <w:rPr>
          <w:sz w:val="26"/>
          <w:szCs w:val="26"/>
          <w:vertAlign w:val="subscript"/>
          <w:lang w:val="es-ES"/>
        </w:rPr>
        <w:fldChar w:fldCharType="end"/>
      </w:r>
      <w:r w:rsidRPr="00BF3E6C">
        <w:rPr>
          <w:sz w:val="26"/>
          <w:szCs w:val="26"/>
          <w:vertAlign w:val="subscript"/>
          <w:lang w:val="es-ES"/>
        </w:rPr>
        <w:softHyphen/>
      </w:r>
      <w:r w:rsidRPr="00BF3E6C">
        <w:rPr>
          <w:sz w:val="26"/>
          <w:szCs w:val="26"/>
          <w:lang w:val="es-ES"/>
        </w:rPr>
        <w:instrText>)))</w:instrText>
      </w:r>
      <w:r w:rsidRPr="00BF3E6C">
        <w:rPr>
          <w:sz w:val="26"/>
          <w:szCs w:val="26"/>
          <w:lang w:val="es-ES"/>
        </w:rPr>
        <w:fldChar w:fldCharType="end"/>
      </w:r>
      <w:r w:rsidRPr="00BF3E6C">
        <w:rPr>
          <w:sz w:val="26"/>
          <w:szCs w:val="26"/>
          <w:lang w:val="es-ES"/>
        </w:rPr>
        <w:instrText>))</w:instrText>
      </w:r>
      <w:r w:rsidRPr="00BF3E6C">
        <w:rPr>
          <w:sz w:val="26"/>
          <w:szCs w:val="26"/>
          <w:vertAlign w:val="subscript"/>
          <w:lang w:val="es-ES"/>
        </w:rPr>
        <w:fldChar w:fldCharType="end"/>
      </w:r>
      <w:r w:rsidRPr="00BF3E6C">
        <w:rPr>
          <w:sz w:val="26"/>
          <w:szCs w:val="26"/>
          <w:lang w:val="es-ES"/>
        </w:rPr>
        <w:instrText>,D</w:instrText>
      </w:r>
      <w:r w:rsidRPr="00BF3E6C">
        <w:rPr>
          <w:sz w:val="26"/>
          <w:szCs w:val="26"/>
          <w:vertAlign w:val="subscript"/>
          <w:lang w:val="es-ES"/>
        </w:rPr>
        <w:instrText>2</w:instrText>
      </w:r>
      <w:r w:rsidRPr="00BF3E6C">
        <w:rPr>
          <w:sz w:val="26"/>
          <w:szCs w:val="26"/>
          <w:lang w:val="es-ES"/>
        </w:rPr>
        <w:instrText>-D</w:instrText>
      </w:r>
      <w:r w:rsidRPr="00BF3E6C">
        <w:rPr>
          <w:sz w:val="26"/>
          <w:szCs w:val="26"/>
          <w:vertAlign w:val="subscript"/>
          <w:lang w:val="es-ES"/>
        </w:rPr>
        <w:instrText>0))</w:instrText>
      </w:r>
      <w:r w:rsidRPr="00BF3E6C">
        <w:rPr>
          <w:sz w:val="26"/>
          <w:szCs w:val="26"/>
          <w:lang w:val="es-ES"/>
        </w:rPr>
        <w:fldChar w:fldCharType="end"/>
      </w:r>
      <w:r w:rsidRPr="00BF3E6C">
        <w:rPr>
          <w:sz w:val="26"/>
          <w:szCs w:val="26"/>
          <w:lang w:val="es-ES"/>
        </w:rPr>
        <w:t xml:space="preserve">  = 25,18 dm</w:t>
      </w:r>
      <w:r w:rsidRPr="00BF3E6C">
        <w:rPr>
          <w:sz w:val="26"/>
          <w:szCs w:val="26"/>
          <w:vertAlign w:val="superscript"/>
          <w:lang w:val="es-ES"/>
        </w:rPr>
        <w:t>3</w:t>
      </w:r>
    </w:p>
    <w:p w:rsidR="007969CD" w:rsidRPr="00BF3E6C" w:rsidRDefault="007969CD" w:rsidP="007969CD">
      <w:pPr>
        <w:rPr>
          <w:sz w:val="26"/>
          <w:szCs w:val="26"/>
          <w:lang w:val="es-ES"/>
        </w:rPr>
      </w:pPr>
      <w:r w:rsidRPr="00BF3E6C">
        <w:rPr>
          <w:sz w:val="26"/>
          <w:szCs w:val="26"/>
          <w:lang w:val="es-ES"/>
        </w:rPr>
        <w:t>Thể tích của vật ở giữa tăng thêm là: ∆V = V - V</w:t>
      </w:r>
      <w:r w:rsidRPr="00BF3E6C">
        <w:rPr>
          <w:sz w:val="26"/>
          <w:szCs w:val="26"/>
          <w:vertAlign w:val="subscript"/>
          <w:lang w:val="es-ES"/>
        </w:rPr>
        <w:t>0</w:t>
      </w:r>
      <w:r w:rsidRPr="00BF3E6C">
        <w:rPr>
          <w:sz w:val="26"/>
          <w:szCs w:val="26"/>
          <w:lang w:val="es-ES"/>
        </w:rPr>
        <w:t xml:space="preserve"> = 21,5 dm</w:t>
      </w:r>
      <w:r w:rsidRPr="00BF3E6C">
        <w:rPr>
          <w:sz w:val="26"/>
          <w:szCs w:val="26"/>
          <w:vertAlign w:val="superscript"/>
          <w:lang w:val="es-ES"/>
        </w:rPr>
        <w:t>3</w:t>
      </w:r>
      <w:r w:rsidRPr="00BF3E6C">
        <w:rPr>
          <w:sz w:val="26"/>
          <w:szCs w:val="26"/>
          <w:lang w:val="es-ES"/>
        </w:rPr>
        <w:t>.</w:t>
      </w:r>
    </w:p>
    <w:p w:rsidR="007969CD" w:rsidRPr="004E3522" w:rsidRDefault="00927938" w:rsidP="006666E0">
      <w:pPr>
        <w:jc w:val="both"/>
        <w:rPr>
          <w:i/>
          <w:sz w:val="26"/>
          <w:szCs w:val="26"/>
          <w:lang w:val="es-ES"/>
        </w:rPr>
      </w:pPr>
      <w:r>
        <w:rPr>
          <w:noProof/>
          <w:sz w:val="26"/>
          <w:szCs w:val="26"/>
          <w:u w:val="single"/>
        </w:rPr>
        <mc:AlternateContent>
          <mc:Choice Requires="wps">
            <w:drawing>
              <wp:anchor distT="0" distB="0" distL="114300" distR="114300" simplePos="0" relativeHeight="251664896" behindDoc="0" locked="0" layoutInCell="1" allowOverlap="1">
                <wp:simplePos x="0" y="0"/>
                <wp:positionH relativeFrom="column">
                  <wp:posOffset>4855845</wp:posOffset>
                </wp:positionH>
                <wp:positionV relativeFrom="paragraph">
                  <wp:posOffset>755015</wp:posOffset>
                </wp:positionV>
                <wp:extent cx="1328420" cy="1650365"/>
                <wp:effectExtent l="0" t="2540" r="0" b="4445"/>
                <wp:wrapNone/>
                <wp:docPr id="29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8420" cy="165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1144905" cy="1558290"/>
                                  <wp:effectExtent l="0" t="0" r="0" b="3810"/>
                                  <wp:docPr id="224" name="Picture 224"/>
                                  <wp:cNvGraphicFramePr>
                                    <a:graphicFrameLocks noChangeAspect="1"/>
                                  </wp:cNvGraphicFramePr>
                                  <a:graphic>
                                    <a:graphicData uri="http://schemas.openxmlformats.org/drawingml/2006/picture">
                                      <pic:pic xmlns:pic="http://schemas.openxmlformats.org/drawingml/2006/picture">
                                        <pic:nvPicPr>
                                          <pic:cNvPr id="0" name="Picture 22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144905" cy="15582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0" o:spid="_x0000_s1316" type="#_x0000_t202" style="position:absolute;left:0;text-align:left;margin-left:382.35pt;margin-top:59.45pt;width:104.6pt;height:129.95pt;z-index:251664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26vNuwIAAMUFAAAOAAAAZHJzL2Uyb0RvYy54bWysVG1vmzAQ/j5p/8Hyd8pLHBJQSdWGME3q XqR2P8ABE6yBjWw30E397zubJE1bTZq28QHZvvNz99w9vsursWvRninNpchweBFgxEQpKy52Gf52 X3hLjLShoqKtFCzDj0zjq9X7d5dDn7JINrKtmEIAInQ69BlujOlT39dlwzqqL2TPBBhrqTpqYKt2 fqXoAOhd60dBEPuDVFWvZMm0htN8MuKVw69rVpovda2ZQW2GITfj/sr9t/bvry5pulO0b3h5SIP+ RRYd5QKCnqByaih6UPwNVMdLJbWszUUpO1/WNS+Z4wBswuAVm7uG9sxxgeLo/lQm/f9gy8/7rwrx KsNRAq0StIMm3bPRoBs5otnCVWjodQqOdz24mhEM0GnHVve3svyukZDrhoodu1ZKDg2jFWQY2tr6 Z1dtT3SqLch2+CQrCEQfjHRAY606Wz4oCAJ06NTjqTs2mdKGnEVLEoGpBFsYz4NZPHcxaHq83itt PjDZIbvIsIL2O3i6v9XGpkPTo4uNJmTB29ZJoBUvDsBxOoHgcNXabBquoz+TINksN0vikSjeeCTI c++6WBMvLsLFPJ/l63UePtm4IUkbXlVM2DBHdYXkz7p30Pmki5O+tGx5ZeFsSlrttutWoT0FdRfu OxTkzM1/mYYrAnB5RSmMSHATJV4RLxceKcjcSxbB0gvC5CaJA5KQvHhJ6ZYL9u+U0JDhZB7NJzX9 llvgvrfcaNpxA/Oj5V2GlycnmloNbkTlWmsob6f1WSls+s+lgHYfG+0Ua0U6ydWM29E9j3Axs/Gt hLeyegQRKwkSAznC9INFI9UPjAaYJBkWMOowaj8KeAZJSIgdPG5D5gsrYHVu2Z5bqCgBKMMGo2m5 NtOweugV3zUQ5/jwruHpFNyJ+jmnw4ODWeG4HeaaHUbne+f1PH1XvwAAAP//AwBQSwMEFAAGAAgA AAAhAKdOYUveAAAACwEAAA8AAABkcnMvZG93bnJldi54bWxMj8FOwzAMhu9IvENkJG4s7TbWtDSd 0IAzMHiArDVNaeNUTbYVnh5zgput/9Pvz+V2doM44RQ6TxrSRQICqfZNR62G97enGwUiREONGTyh hi8MsK0uL0pTNP5Mr3jax1ZwCYXCaLAxjoWUobboTFj4EYmzDz85E3mdWtlM5szlbpDLJNlIZzri C9aMuLNY9/uj06AS99z3+fIluPV3emt3D/5x/NT6+mq+vwMRcY5/MPzqszpU7HTwR2qCGDRkm3XG KAepykEwkWcrHg4aVplSIKtS/v+h+gEAAP//AwBQSwECLQAUAAYACAAAACEAtoM4kv4AAADhAQAA EwAAAAAAAAAAAAAAAAAAAAAAW0NvbnRlbnRfVHlwZXNdLnhtbFBLAQItABQABgAIAAAAIQA4/SH/ 1gAAAJQBAAALAAAAAAAAAAAAAAAAAC8BAABfcmVscy8ucmVsc1BLAQItABQABgAIAAAAIQBi26vN uwIAAMUFAAAOAAAAAAAAAAAAAAAAAC4CAABkcnMvZTJvRG9jLnhtbFBLAQItABQABgAIAAAAIQCn TmFL3gAAAAsBAAAPAAAAAAAAAAAAAAAAABUFAABkcnMvZG93bnJldi54bWxQSwUGAAAAAAQABADz AAAAIAYAAAAA " filled="f" stroked="f">
                <v:textbox style="mso-fit-shape-to-text:t">
                  <w:txbxContent>
                    <w:p w:rsidR="003D7609" w:rsidRDefault="00927938" w:rsidP="007969CD">
                      <w:r>
                        <w:rPr>
                          <w:noProof/>
                        </w:rPr>
                        <w:drawing>
                          <wp:inline distT="0" distB="0" distL="0" distR="0">
                            <wp:extent cx="1144905" cy="1558290"/>
                            <wp:effectExtent l="0" t="0" r="0" b="381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144905" cy="1558290"/>
                                    </a:xfrm>
                                    <a:prstGeom prst="rect">
                                      <a:avLst/>
                                    </a:prstGeom>
                                    <a:noFill/>
                                    <a:ln>
                                      <a:noFill/>
                                    </a:ln>
                                  </pic:spPr>
                                </pic:pic>
                              </a:graphicData>
                            </a:graphic>
                          </wp:inline>
                        </w:drawing>
                      </w:r>
                    </w:p>
                  </w:txbxContent>
                </v:textbox>
              </v:shape>
            </w:pict>
          </mc:Fallback>
        </mc:AlternateContent>
      </w:r>
      <w:r w:rsidR="007969CD" w:rsidRPr="00BF3E6C">
        <w:rPr>
          <w:b/>
          <w:sz w:val="26"/>
          <w:szCs w:val="26"/>
          <w:u w:val="single"/>
          <w:lang w:val="es-ES"/>
        </w:rPr>
        <w:t xml:space="preserve">Bài </w:t>
      </w:r>
      <w:r w:rsidR="006666E0" w:rsidRPr="00BF3E6C">
        <w:rPr>
          <w:b/>
          <w:sz w:val="26"/>
          <w:szCs w:val="26"/>
          <w:u w:val="single"/>
          <w:lang w:val="es-ES"/>
        </w:rPr>
        <w:t>7</w:t>
      </w:r>
      <w:r w:rsidR="007969CD" w:rsidRPr="00BF3E6C">
        <w:rPr>
          <w:b/>
          <w:sz w:val="26"/>
          <w:szCs w:val="26"/>
          <w:u w:val="single"/>
          <w:lang w:val="es-ES"/>
        </w:rPr>
        <w:t>:</w:t>
      </w:r>
      <w:r w:rsidR="006666E0" w:rsidRPr="00BF3E6C">
        <w:rPr>
          <w:b/>
          <w:sz w:val="26"/>
          <w:szCs w:val="26"/>
          <w:lang w:val="es-ES"/>
        </w:rPr>
        <w:t xml:space="preserve"> </w:t>
      </w:r>
      <w:r w:rsidR="007969CD" w:rsidRPr="004E3522">
        <w:rPr>
          <w:i/>
          <w:sz w:val="26"/>
          <w:szCs w:val="26"/>
          <w:lang w:val="es-ES"/>
        </w:rPr>
        <w:t>Một bình chứa một chất lỏng có trọng lượng riêng d</w:t>
      </w:r>
      <w:r w:rsidR="007969CD" w:rsidRPr="004E3522">
        <w:rPr>
          <w:i/>
          <w:sz w:val="26"/>
          <w:szCs w:val="26"/>
          <w:vertAlign w:val="subscript"/>
          <w:lang w:val="es-ES"/>
        </w:rPr>
        <w:t>0</w:t>
      </w:r>
      <w:r w:rsidR="007969CD" w:rsidRPr="004E3522">
        <w:rPr>
          <w:i/>
          <w:sz w:val="26"/>
          <w:szCs w:val="26"/>
          <w:lang w:val="es-ES"/>
        </w:rPr>
        <w:t xml:space="preserve"> , chiều cao của cột chất lỏng trong bình là h</w:t>
      </w:r>
      <w:r w:rsidR="007969CD" w:rsidRPr="004E3522">
        <w:rPr>
          <w:i/>
          <w:sz w:val="26"/>
          <w:szCs w:val="26"/>
          <w:vertAlign w:val="subscript"/>
          <w:lang w:val="es-ES"/>
        </w:rPr>
        <w:t>0</w:t>
      </w:r>
      <w:r w:rsidR="007969CD" w:rsidRPr="004E3522">
        <w:rPr>
          <w:i/>
          <w:sz w:val="26"/>
          <w:szCs w:val="26"/>
          <w:lang w:val="es-ES"/>
        </w:rPr>
        <w:t xml:space="preserve"> . Cách phía trên mặt thoáng một khoảng h</w:t>
      </w:r>
      <w:r w:rsidR="007969CD" w:rsidRPr="004E3522">
        <w:rPr>
          <w:i/>
          <w:sz w:val="26"/>
          <w:szCs w:val="26"/>
          <w:vertAlign w:val="subscript"/>
          <w:lang w:val="es-ES"/>
        </w:rPr>
        <w:t>1</w:t>
      </w:r>
      <w:r w:rsidR="007969CD" w:rsidRPr="004E3522">
        <w:rPr>
          <w:i/>
          <w:sz w:val="26"/>
          <w:szCs w:val="26"/>
          <w:lang w:val="es-ES"/>
        </w:rPr>
        <w:t xml:space="preserve"> , người ta thả rơi thẳng đứng một vật nhỏ đặc và đồng chất vào bình chất lỏng. Khi vật nhỏ chạm đáy bình cũng đúng là lúc vận tốc của nó bằng không. Tính trọng lượng riêng của chất làm vật. Bỏ qua lực cản của không khí và chất lỏng đối với vật</w:t>
      </w:r>
    </w:p>
    <w:p w:rsidR="007969CD" w:rsidRPr="00BF3E6C" w:rsidRDefault="006666E0" w:rsidP="007969CD">
      <w:pPr>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iải:</w:t>
      </w:r>
    </w:p>
    <w:p w:rsidR="007969CD" w:rsidRPr="00BF3E6C" w:rsidRDefault="007969CD" w:rsidP="007969CD">
      <w:pPr>
        <w:rPr>
          <w:sz w:val="26"/>
          <w:szCs w:val="26"/>
          <w:lang w:val="es-ES"/>
        </w:rPr>
      </w:pPr>
      <w:r w:rsidRPr="00BF3E6C">
        <w:rPr>
          <w:sz w:val="26"/>
          <w:szCs w:val="26"/>
          <w:lang w:val="es-ES"/>
        </w:rPr>
        <w:t xml:space="preserve">Khi rơi trong không khí từ C đến D vật chịu tác dụng của trọng lực P. </w:t>
      </w:r>
    </w:p>
    <w:p w:rsidR="007969CD" w:rsidRPr="00BF3E6C" w:rsidRDefault="007969CD" w:rsidP="007969CD">
      <w:pPr>
        <w:rPr>
          <w:sz w:val="26"/>
          <w:szCs w:val="26"/>
          <w:lang w:val="es-ES"/>
        </w:rPr>
      </w:pPr>
      <w:r w:rsidRPr="00BF3E6C">
        <w:rPr>
          <w:sz w:val="26"/>
          <w:szCs w:val="26"/>
          <w:lang w:val="es-ES"/>
        </w:rPr>
        <w:t>Công của trọng lực trên đoạn CD = P.h</w:t>
      </w:r>
      <w:r w:rsidRPr="00BF3E6C">
        <w:rPr>
          <w:sz w:val="26"/>
          <w:szCs w:val="26"/>
          <w:vertAlign w:val="subscript"/>
          <w:lang w:val="es-ES"/>
        </w:rPr>
        <w:t>1</w:t>
      </w:r>
      <w:r w:rsidRPr="00BF3E6C">
        <w:rPr>
          <w:sz w:val="26"/>
          <w:szCs w:val="26"/>
          <w:lang w:val="es-ES"/>
        </w:rPr>
        <w:t xml:space="preserve"> đúng bằng động năng của vật ở D: </w:t>
      </w:r>
    </w:p>
    <w:p w:rsidR="007969CD" w:rsidRPr="00BF3E6C" w:rsidRDefault="007969CD" w:rsidP="007969CD">
      <w:pPr>
        <w:rPr>
          <w:sz w:val="26"/>
          <w:szCs w:val="26"/>
          <w:lang w:val="es-ES"/>
        </w:rPr>
      </w:pPr>
      <w:r w:rsidRPr="00BF3E6C">
        <w:rPr>
          <w:sz w:val="26"/>
          <w:szCs w:val="26"/>
          <w:lang w:val="es-ES"/>
        </w:rPr>
        <w:t>A</w:t>
      </w:r>
      <w:r w:rsidRPr="00BF3E6C">
        <w:rPr>
          <w:sz w:val="26"/>
          <w:szCs w:val="26"/>
          <w:vertAlign w:val="subscript"/>
          <w:lang w:val="es-ES"/>
        </w:rPr>
        <w:t>1</w:t>
      </w:r>
      <w:r w:rsidRPr="00BF3E6C">
        <w:rPr>
          <w:sz w:val="26"/>
          <w:szCs w:val="26"/>
          <w:lang w:val="es-ES"/>
        </w:rPr>
        <w:t xml:space="preserve"> = P.h</w:t>
      </w:r>
      <w:r w:rsidRPr="00BF3E6C">
        <w:rPr>
          <w:sz w:val="26"/>
          <w:szCs w:val="26"/>
          <w:vertAlign w:val="subscript"/>
          <w:lang w:val="es-ES"/>
        </w:rPr>
        <w:t>1</w:t>
      </w:r>
      <w:r w:rsidRPr="00BF3E6C">
        <w:rPr>
          <w:sz w:val="26"/>
          <w:szCs w:val="26"/>
          <w:lang w:val="es-ES"/>
        </w:rPr>
        <w:t xml:space="preserve"> = W</w:t>
      </w:r>
      <w:r w:rsidRPr="00BF3E6C">
        <w:rPr>
          <w:sz w:val="26"/>
          <w:szCs w:val="26"/>
          <w:vertAlign w:val="subscript"/>
          <w:lang w:val="es-ES"/>
        </w:rPr>
        <w:t>đ</w:t>
      </w:r>
    </w:p>
    <w:p w:rsidR="007969CD" w:rsidRPr="00BF3E6C" w:rsidRDefault="007969CD" w:rsidP="007969CD">
      <w:pPr>
        <w:rPr>
          <w:sz w:val="26"/>
          <w:szCs w:val="26"/>
          <w:lang w:val="es-ES"/>
        </w:rPr>
      </w:pPr>
      <w:r w:rsidRPr="00BF3E6C">
        <w:rPr>
          <w:sz w:val="26"/>
          <w:szCs w:val="26"/>
          <w:lang w:val="es-ES"/>
        </w:rPr>
        <w:t>Tại D vật có động năng W</w:t>
      </w:r>
      <w:r w:rsidRPr="00BF3E6C">
        <w:rPr>
          <w:sz w:val="26"/>
          <w:szCs w:val="26"/>
          <w:vertAlign w:val="subscript"/>
          <w:lang w:val="es-ES"/>
        </w:rPr>
        <w:t>đ</w:t>
      </w:r>
      <w:r w:rsidRPr="00BF3E6C">
        <w:rPr>
          <w:sz w:val="26"/>
          <w:szCs w:val="26"/>
          <w:lang w:val="es-ES"/>
        </w:rPr>
        <w:t xml:space="preserve"> và có thế năng so với đáy bình E là W</w:t>
      </w:r>
      <w:r w:rsidRPr="00BF3E6C">
        <w:rPr>
          <w:sz w:val="26"/>
          <w:szCs w:val="26"/>
          <w:vertAlign w:val="subscript"/>
          <w:lang w:val="es-ES"/>
        </w:rPr>
        <w:t>t</w:t>
      </w:r>
      <w:r w:rsidRPr="00BF3E6C">
        <w:rPr>
          <w:sz w:val="26"/>
          <w:szCs w:val="26"/>
          <w:lang w:val="es-ES"/>
        </w:rPr>
        <w:t xml:space="preserve"> = P.h</w:t>
      </w:r>
      <w:r w:rsidRPr="00BF3E6C">
        <w:rPr>
          <w:sz w:val="26"/>
          <w:szCs w:val="26"/>
          <w:vertAlign w:val="subscript"/>
          <w:lang w:val="es-ES"/>
        </w:rPr>
        <w:t>0</w:t>
      </w:r>
    </w:p>
    <w:p w:rsidR="007969CD" w:rsidRPr="00BF3E6C" w:rsidRDefault="007969CD" w:rsidP="007969CD">
      <w:pPr>
        <w:rPr>
          <w:sz w:val="26"/>
          <w:szCs w:val="26"/>
          <w:lang w:val="es-ES"/>
        </w:rPr>
      </w:pPr>
      <w:r w:rsidRPr="00BF3E6C">
        <w:rPr>
          <w:sz w:val="26"/>
          <w:szCs w:val="26"/>
          <w:lang w:val="es-ES"/>
        </w:rPr>
        <w:t>Vậy tổng cơ năng của vật ở D là</w:t>
      </w:r>
      <w:r w:rsidRPr="00BF3E6C">
        <w:rPr>
          <w:rFonts w:ascii="Arial" w:hAnsi="Arial"/>
          <w:sz w:val="26"/>
          <w:szCs w:val="26"/>
          <w:lang w:val="es-ES"/>
        </w:rPr>
        <w:t> </w:t>
      </w:r>
      <w:r w:rsidRPr="00BF3E6C">
        <w:rPr>
          <w:sz w:val="26"/>
          <w:szCs w:val="26"/>
          <w:lang w:val="es-ES"/>
        </w:rPr>
        <w:t>:</w:t>
      </w:r>
    </w:p>
    <w:p w:rsidR="007969CD" w:rsidRPr="00BF3E6C" w:rsidRDefault="007969CD" w:rsidP="007969CD">
      <w:pPr>
        <w:rPr>
          <w:sz w:val="26"/>
          <w:szCs w:val="26"/>
        </w:rPr>
      </w:pPr>
      <w:r w:rsidRPr="00BF3E6C">
        <w:rPr>
          <w:sz w:val="26"/>
          <w:szCs w:val="26"/>
        </w:rPr>
        <w:t>W</w:t>
      </w:r>
      <w:r w:rsidRPr="00BF3E6C">
        <w:rPr>
          <w:sz w:val="26"/>
          <w:szCs w:val="26"/>
          <w:vertAlign w:val="subscript"/>
        </w:rPr>
        <w:t>đ</w:t>
      </w:r>
      <w:r w:rsidRPr="00BF3E6C">
        <w:rPr>
          <w:sz w:val="26"/>
          <w:szCs w:val="26"/>
        </w:rPr>
        <w:t xml:space="preserve"> + W</w:t>
      </w:r>
      <w:r w:rsidRPr="00BF3E6C">
        <w:rPr>
          <w:sz w:val="26"/>
          <w:szCs w:val="26"/>
          <w:vertAlign w:val="subscript"/>
        </w:rPr>
        <w:t>t</w:t>
      </w:r>
      <w:r w:rsidRPr="00BF3E6C">
        <w:rPr>
          <w:sz w:val="26"/>
          <w:szCs w:val="26"/>
        </w:rPr>
        <w:t xml:space="preserve"> = P.h</w:t>
      </w:r>
      <w:r w:rsidRPr="00BF3E6C">
        <w:rPr>
          <w:sz w:val="26"/>
          <w:szCs w:val="26"/>
          <w:vertAlign w:val="subscript"/>
        </w:rPr>
        <w:t>1</w:t>
      </w:r>
      <w:r w:rsidRPr="00BF3E6C">
        <w:rPr>
          <w:sz w:val="26"/>
          <w:szCs w:val="26"/>
        </w:rPr>
        <w:t xml:space="preserve"> + P.h</w:t>
      </w:r>
      <w:r w:rsidRPr="00BF3E6C">
        <w:rPr>
          <w:sz w:val="26"/>
          <w:szCs w:val="26"/>
          <w:vertAlign w:val="subscript"/>
        </w:rPr>
        <w:t>0</w:t>
      </w:r>
      <w:r w:rsidRPr="00BF3E6C">
        <w:rPr>
          <w:sz w:val="26"/>
          <w:szCs w:val="26"/>
        </w:rPr>
        <w:t xml:space="preserve"> = P (h</w:t>
      </w:r>
      <w:r w:rsidRPr="00BF3E6C">
        <w:rPr>
          <w:sz w:val="26"/>
          <w:szCs w:val="26"/>
          <w:vertAlign w:val="subscript"/>
        </w:rPr>
        <w:t>1</w:t>
      </w:r>
      <w:r w:rsidRPr="00BF3E6C">
        <w:rPr>
          <w:sz w:val="26"/>
          <w:szCs w:val="26"/>
        </w:rPr>
        <w:t xml:space="preserve"> +h</w:t>
      </w:r>
      <w:r w:rsidRPr="00BF3E6C">
        <w:rPr>
          <w:sz w:val="26"/>
          <w:szCs w:val="26"/>
          <w:vertAlign w:val="subscript"/>
        </w:rPr>
        <w:t>0</w:t>
      </w:r>
      <w:r w:rsidRPr="00BF3E6C">
        <w:rPr>
          <w:sz w:val="26"/>
          <w:szCs w:val="26"/>
        </w:rPr>
        <w:t>)</w:t>
      </w:r>
    </w:p>
    <w:p w:rsidR="007969CD" w:rsidRPr="00BF3E6C" w:rsidRDefault="007969CD" w:rsidP="007969CD">
      <w:pPr>
        <w:rPr>
          <w:sz w:val="26"/>
          <w:szCs w:val="26"/>
        </w:rPr>
      </w:pPr>
      <w:r w:rsidRPr="00BF3E6C">
        <w:rPr>
          <w:sz w:val="26"/>
          <w:szCs w:val="26"/>
        </w:rPr>
        <w:t>Từ D đến C vật chịu lực cản của lực đẩy Acsimet F</w:t>
      </w:r>
      <w:r w:rsidRPr="00BF3E6C">
        <w:rPr>
          <w:sz w:val="26"/>
          <w:szCs w:val="26"/>
          <w:vertAlign w:val="subscript"/>
        </w:rPr>
        <w:t>A</w:t>
      </w:r>
      <w:r w:rsidRPr="00BF3E6C">
        <w:rPr>
          <w:sz w:val="26"/>
          <w:szCs w:val="26"/>
        </w:rPr>
        <w:t>:</w:t>
      </w:r>
    </w:p>
    <w:p w:rsidR="007969CD" w:rsidRPr="00BF3E6C" w:rsidRDefault="007969CD" w:rsidP="007969CD">
      <w:pPr>
        <w:rPr>
          <w:sz w:val="26"/>
          <w:szCs w:val="26"/>
        </w:rPr>
      </w:pPr>
      <w:r w:rsidRPr="00BF3E6C">
        <w:rPr>
          <w:sz w:val="26"/>
          <w:szCs w:val="26"/>
        </w:rPr>
        <w:t>F</w:t>
      </w:r>
      <w:r w:rsidRPr="00BF3E6C">
        <w:rPr>
          <w:sz w:val="26"/>
          <w:szCs w:val="26"/>
          <w:vertAlign w:val="subscript"/>
        </w:rPr>
        <w:t>A</w:t>
      </w:r>
      <w:r w:rsidRPr="00BF3E6C">
        <w:rPr>
          <w:sz w:val="26"/>
          <w:szCs w:val="26"/>
        </w:rPr>
        <w:t xml:space="preserve"> = d.V</w:t>
      </w:r>
    </w:p>
    <w:p w:rsidR="007969CD" w:rsidRPr="00BF3E6C" w:rsidRDefault="007969CD" w:rsidP="007969CD">
      <w:pPr>
        <w:rPr>
          <w:sz w:val="26"/>
          <w:szCs w:val="26"/>
          <w:lang w:val="es-ES"/>
        </w:rPr>
      </w:pPr>
      <w:r w:rsidRPr="00BF3E6C">
        <w:rPr>
          <w:sz w:val="26"/>
          <w:szCs w:val="26"/>
          <w:lang w:val="es-ES"/>
        </w:rPr>
        <w:t xml:space="preserve">Công của lực đẩy Acsimet từ D đến E là </w:t>
      </w:r>
    </w:p>
    <w:p w:rsidR="007969CD" w:rsidRPr="00BF3E6C" w:rsidRDefault="007969CD" w:rsidP="007969CD">
      <w:pPr>
        <w:rPr>
          <w:sz w:val="26"/>
          <w:szCs w:val="26"/>
          <w:lang w:val="es-ES"/>
        </w:rPr>
      </w:pPr>
      <w:r w:rsidRPr="00BF3E6C">
        <w:rPr>
          <w:sz w:val="26"/>
          <w:szCs w:val="26"/>
          <w:lang w:val="es-ES"/>
        </w:rPr>
        <w:tab/>
        <w:t>A</w:t>
      </w:r>
      <w:r w:rsidRPr="00BF3E6C">
        <w:rPr>
          <w:sz w:val="26"/>
          <w:szCs w:val="26"/>
          <w:vertAlign w:val="subscript"/>
          <w:lang w:val="es-ES"/>
        </w:rPr>
        <w:t>2</w:t>
      </w:r>
      <w:r w:rsidRPr="00BF3E6C">
        <w:rPr>
          <w:sz w:val="26"/>
          <w:szCs w:val="26"/>
          <w:lang w:val="es-ES"/>
        </w:rPr>
        <w:t xml:space="preserve"> = F</w:t>
      </w:r>
      <w:r w:rsidRPr="00BF3E6C">
        <w:rPr>
          <w:sz w:val="26"/>
          <w:szCs w:val="26"/>
          <w:vertAlign w:val="subscript"/>
          <w:lang w:val="es-ES"/>
        </w:rPr>
        <w:t>A</w:t>
      </w:r>
      <w:r w:rsidRPr="00BF3E6C">
        <w:rPr>
          <w:sz w:val="26"/>
          <w:szCs w:val="26"/>
          <w:lang w:val="es-ES"/>
        </w:rPr>
        <w:t>.h</w:t>
      </w:r>
      <w:r w:rsidRPr="00BF3E6C">
        <w:rPr>
          <w:sz w:val="26"/>
          <w:szCs w:val="26"/>
          <w:vertAlign w:val="subscript"/>
          <w:lang w:val="es-ES"/>
        </w:rPr>
        <w:t>0</w:t>
      </w:r>
      <w:r w:rsidRPr="00BF3E6C">
        <w:rPr>
          <w:sz w:val="26"/>
          <w:szCs w:val="26"/>
          <w:lang w:val="es-ES"/>
        </w:rPr>
        <w:t xml:space="preserve"> = d</w:t>
      </w:r>
      <w:r w:rsidRPr="00BF3E6C">
        <w:rPr>
          <w:sz w:val="26"/>
          <w:szCs w:val="26"/>
          <w:vertAlign w:val="subscript"/>
          <w:lang w:val="es-ES"/>
        </w:rPr>
        <w:t>0</w:t>
      </w:r>
      <w:r w:rsidRPr="00BF3E6C">
        <w:rPr>
          <w:sz w:val="26"/>
          <w:szCs w:val="26"/>
          <w:lang w:val="es-ES"/>
        </w:rPr>
        <w:t>Vh</w:t>
      </w:r>
      <w:r w:rsidRPr="00BF3E6C">
        <w:rPr>
          <w:sz w:val="26"/>
          <w:szCs w:val="26"/>
          <w:vertAlign w:val="subscript"/>
          <w:lang w:val="es-ES"/>
        </w:rPr>
        <w:t>0</w:t>
      </w:r>
    </w:p>
    <w:p w:rsidR="007969CD" w:rsidRPr="00BF3E6C" w:rsidRDefault="007969CD" w:rsidP="007969CD">
      <w:pPr>
        <w:rPr>
          <w:sz w:val="26"/>
          <w:szCs w:val="26"/>
          <w:lang w:val="es-ES"/>
        </w:rPr>
      </w:pPr>
      <w:r w:rsidRPr="00BF3E6C">
        <w:rPr>
          <w:sz w:val="26"/>
          <w:szCs w:val="26"/>
          <w:lang w:val="es-ES"/>
        </w:rPr>
        <w:t xml:space="preserve">      Từ D đến E do tác động của lực cản là lực đẩy Acsimet nên cả động năng và thế năng của vật đều giảm. đến E thì đều bằng 0. Vậy công của lực đẩy Acsimét bằng tổng động năng và thế năng của vật tại D:</w:t>
      </w:r>
    </w:p>
    <w:p w:rsidR="007969CD" w:rsidRPr="00BF3E6C" w:rsidRDefault="007969CD" w:rsidP="007969CD">
      <w:pPr>
        <w:ind w:firstLine="720"/>
        <w:rPr>
          <w:sz w:val="26"/>
          <w:szCs w:val="26"/>
        </w:rPr>
      </w:pPr>
      <w:r w:rsidRPr="00BF3E6C">
        <w:rPr>
          <w:sz w:val="26"/>
          <w:szCs w:val="26"/>
          <w:lang w:val="es-ES"/>
        </w:rPr>
        <w:sym w:font="Symbol" w:char="F0DE"/>
      </w:r>
      <w:r w:rsidRPr="00BF3E6C">
        <w:rPr>
          <w:sz w:val="26"/>
          <w:szCs w:val="26"/>
        </w:rPr>
        <w:t xml:space="preserve"> P (h</w:t>
      </w:r>
      <w:r w:rsidRPr="00BF3E6C">
        <w:rPr>
          <w:sz w:val="26"/>
          <w:szCs w:val="26"/>
          <w:vertAlign w:val="subscript"/>
        </w:rPr>
        <w:t>1</w:t>
      </w:r>
      <w:r w:rsidRPr="00BF3E6C">
        <w:rPr>
          <w:sz w:val="26"/>
          <w:szCs w:val="26"/>
        </w:rPr>
        <w:t xml:space="preserve"> +h</w:t>
      </w:r>
      <w:r w:rsidRPr="00BF3E6C">
        <w:rPr>
          <w:sz w:val="26"/>
          <w:szCs w:val="26"/>
          <w:vertAlign w:val="subscript"/>
        </w:rPr>
        <w:t>0</w:t>
      </w:r>
      <w:r w:rsidRPr="00BF3E6C">
        <w:rPr>
          <w:sz w:val="26"/>
          <w:szCs w:val="26"/>
        </w:rPr>
        <w:t>) = d</w:t>
      </w:r>
      <w:r w:rsidRPr="00BF3E6C">
        <w:rPr>
          <w:sz w:val="26"/>
          <w:szCs w:val="26"/>
          <w:vertAlign w:val="subscript"/>
        </w:rPr>
        <w:t>0</w:t>
      </w:r>
      <w:r w:rsidRPr="00BF3E6C">
        <w:rPr>
          <w:sz w:val="26"/>
          <w:szCs w:val="26"/>
        </w:rPr>
        <w:t>Vh</w:t>
      </w:r>
      <w:r w:rsidRPr="00BF3E6C">
        <w:rPr>
          <w:sz w:val="26"/>
          <w:szCs w:val="26"/>
          <w:vertAlign w:val="subscript"/>
        </w:rPr>
        <w:t>0</w:t>
      </w:r>
    </w:p>
    <w:p w:rsidR="007969CD" w:rsidRPr="00BF3E6C" w:rsidRDefault="007969CD" w:rsidP="007969CD">
      <w:pPr>
        <w:ind w:firstLine="720"/>
        <w:rPr>
          <w:sz w:val="26"/>
          <w:szCs w:val="26"/>
        </w:rPr>
      </w:pPr>
      <w:r w:rsidRPr="00BF3E6C">
        <w:rPr>
          <w:sz w:val="26"/>
          <w:szCs w:val="26"/>
          <w:lang w:val="es-ES"/>
        </w:rPr>
        <w:sym w:font="Symbol" w:char="F0DE"/>
      </w:r>
      <w:r w:rsidRPr="00BF3E6C">
        <w:rPr>
          <w:sz w:val="26"/>
          <w:szCs w:val="26"/>
        </w:rPr>
        <w:t xml:space="preserve"> dV (h</w:t>
      </w:r>
      <w:r w:rsidRPr="00BF3E6C">
        <w:rPr>
          <w:sz w:val="26"/>
          <w:szCs w:val="26"/>
          <w:vertAlign w:val="subscript"/>
        </w:rPr>
        <w:t>1</w:t>
      </w:r>
      <w:r w:rsidRPr="00BF3E6C">
        <w:rPr>
          <w:sz w:val="26"/>
          <w:szCs w:val="26"/>
        </w:rPr>
        <w:t xml:space="preserve"> +h</w:t>
      </w:r>
      <w:r w:rsidRPr="00BF3E6C">
        <w:rPr>
          <w:sz w:val="26"/>
          <w:szCs w:val="26"/>
          <w:vertAlign w:val="subscript"/>
        </w:rPr>
        <w:t>0</w:t>
      </w:r>
      <w:r w:rsidRPr="00BF3E6C">
        <w:rPr>
          <w:sz w:val="26"/>
          <w:szCs w:val="26"/>
        </w:rPr>
        <w:t>) = d</w:t>
      </w:r>
      <w:r w:rsidRPr="00BF3E6C">
        <w:rPr>
          <w:sz w:val="26"/>
          <w:szCs w:val="26"/>
          <w:vertAlign w:val="subscript"/>
        </w:rPr>
        <w:t>0</w:t>
      </w:r>
      <w:r w:rsidRPr="00BF3E6C">
        <w:rPr>
          <w:sz w:val="26"/>
          <w:szCs w:val="26"/>
        </w:rPr>
        <w:t>Vh</w:t>
      </w:r>
      <w:r w:rsidRPr="00BF3E6C">
        <w:rPr>
          <w:sz w:val="26"/>
          <w:szCs w:val="26"/>
          <w:vertAlign w:val="subscript"/>
        </w:rPr>
        <w:t>0</w:t>
      </w:r>
    </w:p>
    <w:p w:rsidR="007969CD" w:rsidRPr="00BF3E6C" w:rsidRDefault="007969CD" w:rsidP="007969CD">
      <w:pPr>
        <w:ind w:firstLine="720"/>
        <w:rPr>
          <w:sz w:val="26"/>
          <w:szCs w:val="26"/>
        </w:rPr>
      </w:pPr>
      <w:r w:rsidRPr="00BF3E6C">
        <w:rPr>
          <w:sz w:val="26"/>
          <w:szCs w:val="26"/>
          <w:lang w:val="es-ES"/>
        </w:rPr>
        <w:lastRenderedPageBreak/>
        <w:sym w:font="Symbol" w:char="F0DE"/>
      </w:r>
      <w:r w:rsidRPr="00BF3E6C">
        <w:rPr>
          <w:sz w:val="26"/>
          <w:szCs w:val="26"/>
          <w:lang w:val="es-ES"/>
        </w:rPr>
        <w:t xml:space="preserve"> d = </w:t>
      </w:r>
      <w:r w:rsidRPr="00BF3E6C">
        <w:rPr>
          <w:position w:val="-30"/>
          <w:sz w:val="26"/>
          <w:szCs w:val="26"/>
          <w:lang w:val="es-ES"/>
        </w:rPr>
        <w:object w:dxaOrig="760" w:dyaOrig="700">
          <v:shape id="_x0000_i1180" type="#_x0000_t75" style="width:43.7pt;height:40.25pt">
            <v:imagedata r:id="rId294" o:title=""/>
          </v:shape>
        </w:object>
      </w:r>
    </w:p>
    <w:p w:rsidR="007969CD" w:rsidRPr="00945834" w:rsidRDefault="007969CD" w:rsidP="006666E0">
      <w:pPr>
        <w:jc w:val="both"/>
        <w:rPr>
          <w:i/>
          <w:sz w:val="26"/>
          <w:szCs w:val="26"/>
        </w:rPr>
      </w:pPr>
      <w:r w:rsidRPr="00BF3E6C">
        <w:rPr>
          <w:b/>
          <w:sz w:val="26"/>
          <w:szCs w:val="26"/>
          <w:u w:val="single"/>
        </w:rPr>
        <w:t xml:space="preserve">Bài </w:t>
      </w:r>
      <w:r w:rsidR="006666E0" w:rsidRPr="00BF3E6C">
        <w:rPr>
          <w:b/>
          <w:sz w:val="26"/>
          <w:szCs w:val="26"/>
          <w:u w:val="single"/>
        </w:rPr>
        <w:t>8</w:t>
      </w:r>
      <w:r w:rsidRPr="00BF3E6C">
        <w:rPr>
          <w:sz w:val="26"/>
          <w:szCs w:val="26"/>
          <w:u w:val="single"/>
        </w:rPr>
        <w:t>:</w:t>
      </w:r>
      <w:r w:rsidRPr="00BF3E6C">
        <w:rPr>
          <w:sz w:val="26"/>
          <w:szCs w:val="26"/>
        </w:rPr>
        <w:t xml:space="preserve"> </w:t>
      </w:r>
      <w:r w:rsidRPr="00945834">
        <w:rPr>
          <w:i/>
          <w:sz w:val="26"/>
          <w:szCs w:val="26"/>
        </w:rPr>
        <w:t>Một vật nặng bằng gỗ, kích thước nhỏ,  hình trụ, hai đầu hình nón  được thả  không có vận tốc ban đầu từ độ cao 15 cm xuống nước. Vật tiếp tục rơi trong nước, tới độ sâu 65 cm thì dừng lại, rồi từ từ nổi lên. Xác định gần đúng khối lượng riêng của vật. Coi rằng chỉ có  lực ác si mét là lực cản đáng kể mà thôi. Biết khối lượng riêng của nước là 1000 kg/m</w:t>
      </w:r>
      <w:r w:rsidRPr="00945834">
        <w:rPr>
          <w:i/>
          <w:sz w:val="26"/>
          <w:szCs w:val="26"/>
          <w:vertAlign w:val="superscript"/>
        </w:rPr>
        <w:t>3</w:t>
      </w:r>
      <w:r w:rsidRPr="00945834">
        <w:rPr>
          <w:i/>
          <w:sz w:val="26"/>
          <w:szCs w:val="26"/>
        </w:rPr>
        <w:t xml:space="preserve">. </w:t>
      </w:r>
    </w:p>
    <w:p w:rsidR="006666E0" w:rsidRPr="00BF3E6C" w:rsidRDefault="006666E0" w:rsidP="006666E0">
      <w:pPr>
        <w:jc w:val="both"/>
        <w:rPr>
          <w:b/>
          <w:sz w:val="26"/>
          <w:szCs w:val="26"/>
          <w:u w:val="single"/>
        </w:rPr>
      </w:pPr>
      <w:r w:rsidRPr="00BF3E6C">
        <w:rPr>
          <w:b/>
          <w:sz w:val="26"/>
          <w:szCs w:val="26"/>
          <w:u w:val="single"/>
        </w:rPr>
        <w:t>Hướng dẫn giải</w:t>
      </w:r>
      <w:r w:rsidR="007969CD" w:rsidRPr="00BF3E6C">
        <w:rPr>
          <w:b/>
          <w:sz w:val="26"/>
          <w:szCs w:val="26"/>
          <w:u w:val="single"/>
        </w:rPr>
        <w:t xml:space="preserve">: </w:t>
      </w:r>
    </w:p>
    <w:p w:rsidR="007969CD" w:rsidRPr="00BF3E6C" w:rsidRDefault="007969CD" w:rsidP="006666E0">
      <w:pPr>
        <w:jc w:val="both"/>
        <w:rPr>
          <w:sz w:val="26"/>
          <w:szCs w:val="26"/>
        </w:rPr>
      </w:pPr>
      <w:r w:rsidRPr="00BF3E6C">
        <w:rPr>
          <w:sz w:val="26"/>
          <w:szCs w:val="26"/>
        </w:rPr>
        <w:t>Vì chỉ cần tính gần đúng khối lượng riêng của vật và vì vật có kích thước nhỏ nên ta có thể coi gần đúng rằng khi vật rơi tới mặt nước là chìm hoàn toàn ngay.</w:t>
      </w:r>
    </w:p>
    <w:p w:rsidR="007969CD" w:rsidRPr="00BF3E6C" w:rsidRDefault="007969CD" w:rsidP="006666E0">
      <w:pPr>
        <w:jc w:val="both"/>
        <w:rPr>
          <w:sz w:val="26"/>
          <w:szCs w:val="26"/>
        </w:rPr>
      </w:pPr>
      <w:r w:rsidRPr="00BF3E6C">
        <w:rPr>
          <w:sz w:val="26"/>
          <w:szCs w:val="26"/>
        </w:rPr>
        <w:t>Gọi thể tích của vật là V và khối lượng riêng của vật là D, Khối lượng riêng của nước là D’. h = 15 cm; h’ = 65 cm.</w:t>
      </w:r>
    </w:p>
    <w:p w:rsidR="007969CD" w:rsidRPr="00BF3E6C" w:rsidRDefault="007969CD" w:rsidP="006666E0">
      <w:pPr>
        <w:jc w:val="both"/>
        <w:rPr>
          <w:sz w:val="26"/>
          <w:szCs w:val="26"/>
        </w:rPr>
      </w:pPr>
      <w:r w:rsidRPr="00BF3E6C">
        <w:rPr>
          <w:sz w:val="26"/>
          <w:szCs w:val="26"/>
        </w:rPr>
        <w:t>Khi vật rơi trong không khí. Lực tác dụng vào vật là trọng lực.</w:t>
      </w:r>
    </w:p>
    <w:p w:rsidR="007969CD" w:rsidRPr="00BF3E6C" w:rsidRDefault="007969CD" w:rsidP="006666E0">
      <w:pPr>
        <w:jc w:val="both"/>
        <w:rPr>
          <w:sz w:val="26"/>
          <w:szCs w:val="26"/>
          <w:lang w:val="fr-FR"/>
        </w:rPr>
      </w:pPr>
      <w:r w:rsidRPr="00BF3E6C">
        <w:rPr>
          <w:sz w:val="26"/>
          <w:szCs w:val="26"/>
        </w:rPr>
        <w:t xml:space="preserve">  </w:t>
      </w:r>
      <w:r w:rsidRPr="00BF3E6C">
        <w:rPr>
          <w:sz w:val="26"/>
          <w:szCs w:val="26"/>
          <w:lang w:val="fr-FR"/>
        </w:rPr>
        <w:t>P = 10DV</w:t>
      </w:r>
    </w:p>
    <w:p w:rsidR="007969CD" w:rsidRPr="00BF3E6C" w:rsidRDefault="007969CD" w:rsidP="006666E0">
      <w:pPr>
        <w:jc w:val="both"/>
        <w:rPr>
          <w:sz w:val="26"/>
          <w:szCs w:val="26"/>
          <w:lang w:val="fr-FR"/>
        </w:rPr>
      </w:pPr>
      <w:r w:rsidRPr="00BF3E6C">
        <w:rPr>
          <w:sz w:val="26"/>
          <w:szCs w:val="26"/>
          <w:lang w:val="fr-FR"/>
        </w:rPr>
        <w:t>Công của trọng lực là: A</w:t>
      </w:r>
      <w:r w:rsidRPr="00BF3E6C">
        <w:rPr>
          <w:sz w:val="26"/>
          <w:szCs w:val="26"/>
          <w:vertAlign w:val="subscript"/>
          <w:lang w:val="fr-FR"/>
        </w:rPr>
        <w:t>1</w:t>
      </w:r>
      <w:r w:rsidRPr="00BF3E6C">
        <w:rPr>
          <w:sz w:val="26"/>
          <w:szCs w:val="26"/>
          <w:lang w:val="fr-FR"/>
        </w:rPr>
        <w:t xml:space="preserve"> = 10DVh </w:t>
      </w:r>
    </w:p>
    <w:p w:rsidR="007969CD" w:rsidRPr="00BF3E6C" w:rsidRDefault="007969CD" w:rsidP="006666E0">
      <w:pPr>
        <w:jc w:val="both"/>
        <w:rPr>
          <w:sz w:val="26"/>
          <w:szCs w:val="26"/>
        </w:rPr>
      </w:pPr>
      <w:r w:rsidRPr="00BF3E6C">
        <w:rPr>
          <w:sz w:val="26"/>
          <w:szCs w:val="26"/>
        </w:rPr>
        <w:t>Khi vật rơi trong nước. lực ác si mét tác dụng lên vật là: F</w:t>
      </w:r>
      <w:r w:rsidRPr="00BF3E6C">
        <w:rPr>
          <w:sz w:val="26"/>
          <w:szCs w:val="26"/>
          <w:vertAlign w:val="subscript"/>
        </w:rPr>
        <w:t>A</w:t>
      </w:r>
      <w:r w:rsidRPr="00BF3E6C">
        <w:rPr>
          <w:sz w:val="26"/>
          <w:szCs w:val="26"/>
        </w:rPr>
        <w:t xml:space="preserve"> = 10D’V</w:t>
      </w:r>
    </w:p>
    <w:p w:rsidR="007969CD" w:rsidRPr="00BF3E6C" w:rsidRDefault="007969CD" w:rsidP="006666E0">
      <w:pPr>
        <w:jc w:val="both"/>
        <w:rPr>
          <w:sz w:val="26"/>
          <w:szCs w:val="26"/>
        </w:rPr>
      </w:pPr>
      <w:r w:rsidRPr="00BF3E6C">
        <w:rPr>
          <w:sz w:val="26"/>
          <w:szCs w:val="26"/>
        </w:rPr>
        <w:t>Vì sau đó vật nổi lên, nên F</w:t>
      </w:r>
      <w:r w:rsidRPr="00BF3E6C">
        <w:rPr>
          <w:sz w:val="26"/>
          <w:szCs w:val="26"/>
          <w:vertAlign w:val="subscript"/>
        </w:rPr>
        <w:t>A</w:t>
      </w:r>
      <w:r w:rsidRPr="00BF3E6C">
        <w:rPr>
          <w:sz w:val="26"/>
          <w:szCs w:val="26"/>
        </w:rPr>
        <w:t xml:space="preserve"> &gt; P</w:t>
      </w:r>
    </w:p>
    <w:p w:rsidR="007969CD" w:rsidRPr="00BF3E6C" w:rsidRDefault="007969CD" w:rsidP="006666E0">
      <w:pPr>
        <w:jc w:val="both"/>
        <w:rPr>
          <w:sz w:val="26"/>
          <w:szCs w:val="26"/>
        </w:rPr>
      </w:pPr>
      <w:r w:rsidRPr="00BF3E6C">
        <w:rPr>
          <w:sz w:val="26"/>
          <w:szCs w:val="26"/>
        </w:rPr>
        <w:t>Hợp lực tác dụng lên vật khi vật rơi trong nước là: F = F</w:t>
      </w:r>
      <w:r w:rsidRPr="00BF3E6C">
        <w:rPr>
          <w:sz w:val="26"/>
          <w:szCs w:val="26"/>
          <w:vertAlign w:val="subscript"/>
        </w:rPr>
        <w:t>A</w:t>
      </w:r>
      <w:r w:rsidRPr="00BF3E6C">
        <w:rPr>
          <w:sz w:val="26"/>
          <w:szCs w:val="26"/>
        </w:rPr>
        <w:t xml:space="preserve"> – P = 10D’V – 10DV</w:t>
      </w:r>
    </w:p>
    <w:p w:rsidR="007969CD" w:rsidRPr="00BF3E6C" w:rsidRDefault="007969CD" w:rsidP="006666E0">
      <w:pPr>
        <w:jc w:val="both"/>
        <w:rPr>
          <w:sz w:val="26"/>
          <w:szCs w:val="26"/>
        </w:rPr>
      </w:pPr>
      <w:r w:rsidRPr="00BF3E6C">
        <w:rPr>
          <w:sz w:val="26"/>
          <w:szCs w:val="26"/>
        </w:rPr>
        <w:t>Công của lực này là: A</w:t>
      </w:r>
      <w:r w:rsidRPr="00BF3E6C">
        <w:rPr>
          <w:sz w:val="26"/>
          <w:szCs w:val="26"/>
          <w:vertAlign w:val="subscript"/>
        </w:rPr>
        <w:t>2</w:t>
      </w:r>
      <w:r w:rsidRPr="00BF3E6C">
        <w:rPr>
          <w:sz w:val="26"/>
          <w:szCs w:val="26"/>
        </w:rPr>
        <w:t xml:space="preserve"> = (10D’V – 10DV)h’</w:t>
      </w:r>
    </w:p>
    <w:p w:rsidR="007969CD" w:rsidRPr="00BF3E6C" w:rsidRDefault="007969CD" w:rsidP="006666E0">
      <w:pPr>
        <w:jc w:val="both"/>
        <w:rPr>
          <w:sz w:val="26"/>
          <w:szCs w:val="26"/>
        </w:rPr>
      </w:pPr>
      <w:r w:rsidRPr="00BF3E6C">
        <w:rPr>
          <w:sz w:val="26"/>
          <w:szCs w:val="26"/>
        </w:rPr>
        <w:t>Theo định luật bảo toàn công:</w:t>
      </w:r>
    </w:p>
    <w:p w:rsidR="007969CD" w:rsidRPr="00BF3E6C" w:rsidRDefault="007969CD" w:rsidP="006666E0">
      <w:pPr>
        <w:jc w:val="both"/>
        <w:rPr>
          <w:sz w:val="26"/>
          <w:szCs w:val="26"/>
        </w:rPr>
      </w:pPr>
      <w:r w:rsidRPr="00BF3E6C">
        <w:rPr>
          <w:sz w:val="26"/>
          <w:szCs w:val="26"/>
        </w:rPr>
        <w:t>A</w:t>
      </w:r>
      <w:r w:rsidRPr="00BF3E6C">
        <w:rPr>
          <w:sz w:val="26"/>
          <w:szCs w:val="26"/>
          <w:vertAlign w:val="subscript"/>
        </w:rPr>
        <w:t>1</w:t>
      </w:r>
      <w:r w:rsidRPr="00BF3E6C">
        <w:rPr>
          <w:sz w:val="26"/>
          <w:szCs w:val="26"/>
        </w:rPr>
        <w:t xml:space="preserve"> = A</w:t>
      </w:r>
      <w:r w:rsidRPr="00BF3E6C">
        <w:rPr>
          <w:sz w:val="26"/>
          <w:szCs w:val="26"/>
          <w:vertAlign w:val="subscript"/>
        </w:rPr>
        <w:t>2</w:t>
      </w:r>
      <w:r w:rsidRPr="00BF3E6C">
        <w:rPr>
          <w:sz w:val="26"/>
          <w:szCs w:val="26"/>
        </w:rPr>
        <w:t xml:space="preserve"> </w:t>
      </w:r>
      <w:r w:rsidRPr="00BF3E6C">
        <w:rPr>
          <w:sz w:val="26"/>
          <w:szCs w:val="26"/>
        </w:rPr>
        <w:sym w:font="Symbol" w:char="F0DE"/>
      </w:r>
      <w:r w:rsidRPr="00BF3E6C">
        <w:rPr>
          <w:sz w:val="26"/>
          <w:szCs w:val="26"/>
        </w:rPr>
        <w:t xml:space="preserve"> 10DVh = (10D’V – 10DV)h’</w:t>
      </w:r>
    </w:p>
    <w:p w:rsidR="007969CD" w:rsidRPr="00BF3E6C" w:rsidRDefault="007969CD" w:rsidP="00882F87">
      <w:pPr>
        <w:numPr>
          <w:ilvl w:val="0"/>
          <w:numId w:val="24"/>
        </w:numPr>
        <w:jc w:val="both"/>
        <w:rPr>
          <w:sz w:val="26"/>
          <w:szCs w:val="26"/>
        </w:rPr>
      </w:pPr>
      <w:r w:rsidRPr="00BF3E6C">
        <w:rPr>
          <w:sz w:val="26"/>
          <w:szCs w:val="26"/>
        </w:rPr>
        <w:t xml:space="preserve">D = </w:t>
      </w:r>
      <w:r w:rsidRPr="00BF3E6C">
        <w:rPr>
          <w:position w:val="-24"/>
          <w:sz w:val="26"/>
          <w:szCs w:val="26"/>
        </w:rPr>
        <w:object w:dxaOrig="880" w:dyaOrig="620">
          <v:shape id="_x0000_i1181" type="#_x0000_t75" style="width:44pt;height:31pt" o:ole="">
            <v:imagedata r:id="rId295" o:title=""/>
          </v:shape>
          <o:OLEObject Type="Embed" ProgID="Equation.3" ShapeID="_x0000_i1181" DrawAspect="Content" ObjectID="_1637045559" r:id="rId296"/>
        </w:object>
      </w:r>
    </w:p>
    <w:p w:rsidR="007969CD" w:rsidRPr="00BF3E6C" w:rsidRDefault="007969CD" w:rsidP="006666E0">
      <w:pPr>
        <w:ind w:left="510"/>
        <w:jc w:val="both"/>
        <w:rPr>
          <w:sz w:val="26"/>
          <w:szCs w:val="26"/>
        </w:rPr>
      </w:pPr>
      <w:r w:rsidRPr="00BF3E6C">
        <w:rPr>
          <w:sz w:val="26"/>
          <w:szCs w:val="26"/>
        </w:rPr>
        <w:t>Thay số, tính được D = 812,5 Kg/m</w:t>
      </w:r>
      <w:r w:rsidRPr="00BF3E6C">
        <w:rPr>
          <w:sz w:val="26"/>
          <w:szCs w:val="26"/>
          <w:vertAlign w:val="superscript"/>
        </w:rPr>
        <w:t>3</w:t>
      </w:r>
    </w:p>
    <w:p w:rsidR="009B27D4" w:rsidRPr="00BF3E6C" w:rsidRDefault="009B27D4" w:rsidP="006666E0">
      <w:pPr>
        <w:tabs>
          <w:tab w:val="left" w:pos="720"/>
        </w:tabs>
        <w:jc w:val="both"/>
        <w:rPr>
          <w:b/>
          <w:u w:val="single"/>
        </w:rPr>
      </w:pPr>
    </w:p>
    <w:p w:rsidR="007969CD" w:rsidRPr="00945834" w:rsidRDefault="007969CD" w:rsidP="006666E0">
      <w:pPr>
        <w:tabs>
          <w:tab w:val="left" w:pos="720"/>
        </w:tabs>
        <w:jc w:val="both"/>
        <w:rPr>
          <w:i/>
        </w:rPr>
      </w:pPr>
      <w:r w:rsidRPr="00BF3E6C">
        <w:rPr>
          <w:b/>
          <w:u w:val="single"/>
        </w:rPr>
        <w:t xml:space="preserve">Bài </w:t>
      </w:r>
      <w:r w:rsidR="006666E0" w:rsidRPr="00BF3E6C">
        <w:rPr>
          <w:b/>
          <w:u w:val="single"/>
        </w:rPr>
        <w:t>9:</w:t>
      </w:r>
      <w:r w:rsidRPr="00BF3E6C">
        <w:tab/>
      </w:r>
      <w:r w:rsidRPr="00945834">
        <w:rPr>
          <w:i/>
        </w:rPr>
        <w:t>Trong bình hình trụ,tiết diện S chứa nước có chiều cao H = 15cm .Người ta thả vào bình một thanh đồng chất, tiết diện đều sao cho nó nổi trong nước thì</w:t>
      </w:r>
      <w:r w:rsidR="006666E0" w:rsidRPr="00945834">
        <w:rPr>
          <w:i/>
        </w:rPr>
        <w:t xml:space="preserve"> mực nước dâng lên một đoạn h=</w:t>
      </w:r>
      <w:r w:rsidRPr="00945834">
        <w:rPr>
          <w:i/>
        </w:rPr>
        <w:t>8cm.</w:t>
      </w:r>
    </w:p>
    <w:p w:rsidR="007969CD" w:rsidRPr="00945834" w:rsidRDefault="007969CD" w:rsidP="006666E0">
      <w:pPr>
        <w:pStyle w:val="BodyText"/>
        <w:jc w:val="both"/>
        <w:rPr>
          <w:i/>
          <w:sz w:val="26"/>
          <w:szCs w:val="26"/>
        </w:rPr>
      </w:pPr>
      <w:r w:rsidRPr="00945834">
        <w:rPr>
          <w:i/>
          <w:sz w:val="26"/>
          <w:szCs w:val="26"/>
        </w:rPr>
        <w:tab/>
        <w:t>a)Nếu nhấn chìm thanh hoàn toàn thì mực nước sẽ cao bao nhiêu ?(Biết khối lượng riêng của nước và thanh lần lượt là D</w:t>
      </w:r>
      <w:r w:rsidRPr="00945834">
        <w:rPr>
          <w:i/>
          <w:sz w:val="26"/>
          <w:szCs w:val="26"/>
          <w:vertAlign w:val="subscript"/>
        </w:rPr>
        <w:t xml:space="preserve">1 </w:t>
      </w:r>
      <w:r w:rsidRPr="00945834">
        <w:rPr>
          <w:i/>
          <w:sz w:val="26"/>
          <w:szCs w:val="26"/>
        </w:rPr>
        <w:t>= 1g/cm</w:t>
      </w:r>
      <w:r w:rsidRPr="00945834">
        <w:rPr>
          <w:i/>
          <w:sz w:val="26"/>
          <w:szCs w:val="26"/>
          <w:vertAlign w:val="superscript"/>
        </w:rPr>
        <w:t>3</w:t>
      </w:r>
      <w:r w:rsidRPr="00945834">
        <w:rPr>
          <w:i/>
          <w:sz w:val="26"/>
          <w:szCs w:val="26"/>
        </w:rPr>
        <w:t xml:space="preserve"> ; D</w:t>
      </w:r>
      <w:r w:rsidRPr="00945834">
        <w:rPr>
          <w:i/>
          <w:sz w:val="26"/>
          <w:szCs w:val="26"/>
          <w:vertAlign w:val="subscript"/>
        </w:rPr>
        <w:t xml:space="preserve">2 </w:t>
      </w:r>
      <w:r w:rsidRPr="00945834">
        <w:rPr>
          <w:i/>
          <w:sz w:val="26"/>
          <w:szCs w:val="26"/>
        </w:rPr>
        <w:t>= 0,8g/cm</w:t>
      </w:r>
      <w:r w:rsidRPr="00945834">
        <w:rPr>
          <w:i/>
          <w:sz w:val="26"/>
          <w:szCs w:val="26"/>
          <w:vertAlign w:val="superscript"/>
        </w:rPr>
        <w:t>3</w:t>
      </w:r>
    </w:p>
    <w:p w:rsidR="009B27D4" w:rsidRPr="00945834" w:rsidRDefault="007969CD" w:rsidP="009B27D4">
      <w:pPr>
        <w:pStyle w:val="BodyText"/>
        <w:jc w:val="both"/>
        <w:rPr>
          <w:b/>
          <w:i/>
          <w:sz w:val="26"/>
          <w:szCs w:val="26"/>
          <w:u w:val="single"/>
        </w:rPr>
      </w:pPr>
      <w:r w:rsidRPr="00945834">
        <w:rPr>
          <w:i/>
        </w:rPr>
        <w:tab/>
        <w:t>b)Tính công thực hiện khi nhấn chìm hoàn toàn thanh, biết thanh có chiều dài l</w:t>
      </w:r>
      <w:r w:rsidR="00997668" w:rsidRPr="00945834">
        <w:rPr>
          <w:i/>
        </w:rPr>
        <w:t>=</w:t>
      </w:r>
      <w:r w:rsidRPr="00945834">
        <w:rPr>
          <w:i/>
        </w:rPr>
        <w:t>20cm ; tiết diện S’ = 10cm</w:t>
      </w:r>
      <w:r w:rsidRPr="00945834">
        <w:rPr>
          <w:i/>
          <w:vertAlign w:val="superscript"/>
        </w:rPr>
        <w:t>2</w:t>
      </w:r>
      <w:r w:rsidRPr="00945834">
        <w:rPr>
          <w:i/>
        </w:rPr>
        <w:t>.</w:t>
      </w:r>
      <w:r w:rsidRPr="00945834">
        <w:rPr>
          <w:i/>
        </w:rPr>
        <w:tab/>
      </w:r>
    </w:p>
    <w:p w:rsidR="007969CD" w:rsidRPr="00BF3E6C" w:rsidRDefault="005768EF" w:rsidP="006666E0">
      <w:pPr>
        <w:jc w:val="both"/>
        <w:rPr>
          <w:b/>
          <w:sz w:val="26"/>
          <w:szCs w:val="26"/>
          <w:u w:val="single"/>
        </w:rPr>
      </w:pPr>
      <w:r w:rsidRPr="00BF3E6C">
        <w:rPr>
          <w:b/>
          <w:sz w:val="26"/>
          <w:szCs w:val="26"/>
          <w:u w:val="single"/>
        </w:rPr>
        <w:t>Hướng dẫn g</w:t>
      </w:r>
      <w:r w:rsidR="007969CD" w:rsidRPr="00BF3E6C">
        <w:rPr>
          <w:b/>
          <w:sz w:val="26"/>
          <w:szCs w:val="26"/>
          <w:u w:val="single"/>
        </w:rPr>
        <w:t>iải:</w:t>
      </w:r>
    </w:p>
    <w:p w:rsidR="007969CD" w:rsidRPr="00BF3E6C" w:rsidRDefault="007969CD" w:rsidP="006666E0">
      <w:pPr>
        <w:numPr>
          <w:ilvl w:val="0"/>
          <w:numId w:val="14"/>
        </w:numPr>
        <w:tabs>
          <w:tab w:val="left" w:pos="360"/>
          <w:tab w:val="left" w:pos="3600"/>
          <w:tab w:val="left" w:pos="4320"/>
        </w:tabs>
        <w:jc w:val="both"/>
        <w:rPr>
          <w:sz w:val="26"/>
          <w:szCs w:val="26"/>
        </w:rPr>
      </w:pPr>
      <w:r w:rsidRPr="00BF3E6C">
        <w:rPr>
          <w:sz w:val="26"/>
          <w:szCs w:val="26"/>
        </w:rPr>
        <w:t>Gọi tiết diện và chiều dài thanh là S’ và l. Ta có trọng lượng của thanh:</w:t>
      </w:r>
    </w:p>
    <w:p w:rsidR="007969CD" w:rsidRPr="00BF3E6C" w:rsidRDefault="007969CD" w:rsidP="00094EF0">
      <w:pPr>
        <w:tabs>
          <w:tab w:val="left" w:pos="360"/>
          <w:tab w:val="left" w:pos="3600"/>
          <w:tab w:val="left" w:pos="4320"/>
        </w:tabs>
        <w:jc w:val="center"/>
        <w:rPr>
          <w:i/>
          <w:sz w:val="26"/>
          <w:szCs w:val="26"/>
        </w:rPr>
      </w:pPr>
      <w:r w:rsidRPr="00BF3E6C">
        <w:rPr>
          <w:i/>
          <w:sz w:val="26"/>
          <w:szCs w:val="26"/>
        </w:rPr>
        <w:t>P = 10.D</w:t>
      </w:r>
      <w:r w:rsidRPr="00BF3E6C">
        <w:rPr>
          <w:i/>
          <w:sz w:val="26"/>
          <w:szCs w:val="26"/>
          <w:vertAlign w:val="subscript"/>
        </w:rPr>
        <w:t>2</w:t>
      </w:r>
      <w:r w:rsidR="00094EF0" w:rsidRPr="00BF3E6C">
        <w:rPr>
          <w:i/>
          <w:sz w:val="26"/>
          <w:szCs w:val="26"/>
        </w:rPr>
        <w:t>.S’.l</w:t>
      </w:r>
    </w:p>
    <w:p w:rsidR="007969CD" w:rsidRPr="00BF3E6C" w:rsidRDefault="007969CD" w:rsidP="006666E0">
      <w:pPr>
        <w:tabs>
          <w:tab w:val="left" w:pos="360"/>
          <w:tab w:val="left" w:pos="3600"/>
          <w:tab w:val="left" w:pos="4320"/>
        </w:tabs>
        <w:jc w:val="both"/>
        <w:rPr>
          <w:sz w:val="26"/>
          <w:szCs w:val="26"/>
        </w:rPr>
      </w:pPr>
      <w:r w:rsidRPr="00BF3E6C">
        <w:rPr>
          <w:sz w:val="26"/>
          <w:szCs w:val="26"/>
        </w:rPr>
        <w:tab/>
        <w:t>Thể tích nước dâng lên bằng</w:t>
      </w:r>
      <w:r w:rsidR="00094EF0" w:rsidRPr="00BF3E6C">
        <w:rPr>
          <w:sz w:val="26"/>
          <w:szCs w:val="26"/>
        </w:rPr>
        <w:t xml:space="preserve"> thể tích phần chìm trong nước</w:t>
      </w:r>
      <w:r w:rsidRPr="00BF3E6C">
        <w:rPr>
          <w:sz w:val="26"/>
          <w:szCs w:val="26"/>
        </w:rPr>
        <w:t>:</w:t>
      </w:r>
    </w:p>
    <w:p w:rsidR="007969CD" w:rsidRPr="00502DCA" w:rsidRDefault="007969CD" w:rsidP="00094EF0">
      <w:pPr>
        <w:pStyle w:val="Heading2"/>
        <w:jc w:val="center"/>
        <w:rPr>
          <w:rFonts w:ascii="Times New Roman" w:hAnsi="Times New Roman" w:cs="Times New Roman"/>
          <w:b w:val="0"/>
          <w:i w:val="0"/>
          <w:sz w:val="26"/>
          <w:szCs w:val="26"/>
        </w:rPr>
      </w:pPr>
      <w:bookmarkStart w:id="40" w:name="_Toc332704020"/>
      <w:bookmarkStart w:id="41" w:name="_Toc332704100"/>
      <w:bookmarkStart w:id="42" w:name="_Toc332704453"/>
      <w:r w:rsidRPr="00502DCA">
        <w:rPr>
          <w:rFonts w:ascii="Times New Roman" w:hAnsi="Times New Roman" w:cs="Times New Roman"/>
          <w:b w:val="0"/>
          <w:i w:val="0"/>
          <w:sz w:val="26"/>
          <w:szCs w:val="26"/>
        </w:rPr>
        <w:t>V = ( S – S’).h</w:t>
      </w:r>
      <w:bookmarkEnd w:id="40"/>
      <w:bookmarkEnd w:id="41"/>
      <w:bookmarkEnd w:id="42"/>
    </w:p>
    <w:p w:rsidR="007969CD" w:rsidRDefault="007969CD" w:rsidP="006666E0">
      <w:pPr>
        <w:tabs>
          <w:tab w:val="left" w:pos="360"/>
          <w:tab w:val="left" w:pos="3600"/>
          <w:tab w:val="left" w:pos="4320"/>
        </w:tabs>
        <w:jc w:val="both"/>
        <w:rPr>
          <w:sz w:val="26"/>
          <w:szCs w:val="26"/>
        </w:rPr>
      </w:pPr>
      <w:r w:rsidRPr="00BF3E6C">
        <w:rPr>
          <w:sz w:val="26"/>
          <w:szCs w:val="26"/>
        </w:rPr>
        <w:tab/>
        <w:t>Lực đẩy Acsimet tác dụng vào thanh : F</w:t>
      </w:r>
      <w:r w:rsidRPr="00BF3E6C">
        <w:rPr>
          <w:sz w:val="26"/>
          <w:szCs w:val="26"/>
          <w:vertAlign w:val="subscript"/>
        </w:rPr>
        <w:t>1</w:t>
      </w:r>
      <w:r w:rsidRPr="00BF3E6C">
        <w:rPr>
          <w:sz w:val="26"/>
          <w:szCs w:val="26"/>
        </w:rPr>
        <w:t xml:space="preserve"> = 10.D</w:t>
      </w:r>
      <w:r w:rsidRPr="00BF3E6C">
        <w:rPr>
          <w:sz w:val="26"/>
          <w:szCs w:val="26"/>
          <w:vertAlign w:val="subscript"/>
        </w:rPr>
        <w:t>1</w:t>
      </w:r>
      <w:r w:rsidR="00094EF0" w:rsidRPr="00BF3E6C">
        <w:rPr>
          <w:sz w:val="26"/>
          <w:szCs w:val="26"/>
        </w:rPr>
        <w:t>(S – S’).h</w:t>
      </w:r>
    </w:p>
    <w:p w:rsidR="00945834" w:rsidRDefault="00945834" w:rsidP="006666E0">
      <w:pPr>
        <w:tabs>
          <w:tab w:val="left" w:pos="360"/>
          <w:tab w:val="left" w:pos="3600"/>
          <w:tab w:val="left" w:pos="4320"/>
        </w:tabs>
        <w:jc w:val="both"/>
        <w:rPr>
          <w:sz w:val="26"/>
          <w:szCs w:val="26"/>
        </w:rPr>
      </w:pPr>
    </w:p>
    <w:p w:rsidR="00945834" w:rsidRDefault="00945834" w:rsidP="006666E0">
      <w:pPr>
        <w:tabs>
          <w:tab w:val="left" w:pos="360"/>
          <w:tab w:val="left" w:pos="3600"/>
          <w:tab w:val="left" w:pos="4320"/>
        </w:tabs>
        <w:jc w:val="both"/>
        <w:rPr>
          <w:sz w:val="26"/>
          <w:szCs w:val="26"/>
        </w:rPr>
      </w:pPr>
    </w:p>
    <w:p w:rsidR="00945834" w:rsidRDefault="00945834" w:rsidP="006666E0">
      <w:pPr>
        <w:tabs>
          <w:tab w:val="left" w:pos="360"/>
          <w:tab w:val="left" w:pos="3600"/>
          <w:tab w:val="left" w:pos="4320"/>
        </w:tabs>
        <w:jc w:val="both"/>
        <w:rPr>
          <w:sz w:val="26"/>
          <w:szCs w:val="26"/>
        </w:rPr>
      </w:pPr>
    </w:p>
    <w:p w:rsidR="007969CD" w:rsidRPr="00BF3E6C" w:rsidRDefault="00927938" w:rsidP="006666E0">
      <w:pPr>
        <w:jc w:val="both"/>
        <w:rPr>
          <w:sz w:val="26"/>
          <w:szCs w:val="26"/>
        </w:rPr>
      </w:pPr>
      <w:r>
        <w:rPr>
          <w:noProof/>
          <w:sz w:val="26"/>
          <w:szCs w:val="26"/>
        </w:rPr>
        <mc:AlternateContent>
          <mc:Choice Requires="wpg">
            <w:drawing>
              <wp:anchor distT="0" distB="0" distL="114300" distR="114300" simplePos="0" relativeHeight="251665920" behindDoc="0" locked="0" layoutInCell="1" allowOverlap="1">
                <wp:simplePos x="0" y="0"/>
                <wp:positionH relativeFrom="column">
                  <wp:posOffset>5029200</wp:posOffset>
                </wp:positionH>
                <wp:positionV relativeFrom="paragraph">
                  <wp:posOffset>32385</wp:posOffset>
                </wp:positionV>
                <wp:extent cx="1485900" cy="1371600"/>
                <wp:effectExtent l="9525" t="3810" r="0" b="15240"/>
                <wp:wrapNone/>
                <wp:docPr id="257"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371600"/>
                          <a:chOff x="8100" y="4635"/>
                          <a:chExt cx="2880" cy="2745"/>
                        </a:xfrm>
                      </wpg:grpSpPr>
                      <wpg:grpSp>
                        <wpg:cNvPr id="258" name="Group 372"/>
                        <wpg:cNvGrpSpPr>
                          <a:grpSpLocks/>
                        </wpg:cNvGrpSpPr>
                        <wpg:grpSpPr bwMode="auto">
                          <a:xfrm>
                            <a:off x="8100" y="5040"/>
                            <a:ext cx="1980" cy="2340"/>
                            <a:chOff x="8280" y="5040"/>
                            <a:chExt cx="1980" cy="2340"/>
                          </a:xfrm>
                        </wpg:grpSpPr>
                        <wps:wsp>
                          <wps:cNvPr id="259" name="Line 373"/>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0" name="Group 374"/>
                          <wpg:cNvGrpSpPr>
                            <a:grpSpLocks/>
                          </wpg:cNvGrpSpPr>
                          <wpg:grpSpPr bwMode="auto">
                            <a:xfrm>
                              <a:off x="8280" y="5040"/>
                              <a:ext cx="1980" cy="2340"/>
                              <a:chOff x="8280" y="5040"/>
                              <a:chExt cx="1980" cy="2340"/>
                            </a:xfrm>
                          </wpg:grpSpPr>
                          <wps:wsp>
                            <wps:cNvPr id="261" name="Line 375"/>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376"/>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377"/>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64" name="Line 378"/>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65" name="Line 379"/>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6" name="Line 380"/>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67" name="Line 381"/>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68" name="Line 382"/>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69" name="Line 383"/>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70" name="Line 384"/>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71" name="Line 385"/>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72" name="Line 386"/>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73" name="Group 387"/>
                        <wpg:cNvGrpSpPr>
                          <a:grpSpLocks/>
                        </wpg:cNvGrpSpPr>
                        <wpg:grpSpPr bwMode="auto">
                          <a:xfrm>
                            <a:off x="8850" y="5025"/>
                            <a:ext cx="540" cy="1440"/>
                            <a:chOff x="9000" y="5040"/>
                            <a:chExt cx="540" cy="1440"/>
                          </a:xfrm>
                        </wpg:grpSpPr>
                        <wps:wsp>
                          <wps:cNvPr id="274" name="Rectangle 388"/>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Line 389"/>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390"/>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391"/>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392"/>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393"/>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394"/>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395"/>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396"/>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3" name="Group 397"/>
                        <wpg:cNvGrpSpPr>
                          <a:grpSpLocks/>
                        </wpg:cNvGrpSpPr>
                        <wpg:grpSpPr bwMode="auto">
                          <a:xfrm>
                            <a:off x="10155" y="5580"/>
                            <a:ext cx="825" cy="1800"/>
                            <a:chOff x="10155" y="5580"/>
                            <a:chExt cx="825" cy="1800"/>
                          </a:xfrm>
                        </wpg:grpSpPr>
                        <wps:wsp>
                          <wps:cNvPr id="284" name="Line 398"/>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5" name="Line 399"/>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6" name="Text Box 400"/>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H</w:t>
                                </w:r>
                              </w:p>
                            </w:txbxContent>
                          </wps:txbx>
                          <wps:bodyPr rot="0" vert="horz" wrap="square" lIns="91440" tIns="45720" rIns="91440" bIns="45720" anchor="t" anchorCtr="0" upright="1">
                            <a:noAutofit/>
                          </wps:bodyPr>
                        </wps:wsp>
                        <wps:wsp>
                          <wps:cNvPr id="287" name="Text Box 401"/>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h</w:t>
                                </w:r>
                              </w:p>
                            </w:txbxContent>
                          </wps:txbx>
                          <wps:bodyPr rot="0" vert="horz" wrap="square" lIns="91440" tIns="45720" rIns="91440" bIns="45720" anchor="t" anchorCtr="0" upright="1">
                            <a:noAutofit/>
                          </wps:bodyPr>
                        </wps:wsp>
                      </wpg:grpSp>
                      <wpg:grpSp>
                        <wpg:cNvPr id="288" name="Group 402"/>
                        <wpg:cNvGrpSpPr>
                          <a:grpSpLocks/>
                        </wpg:cNvGrpSpPr>
                        <wpg:grpSpPr bwMode="auto">
                          <a:xfrm>
                            <a:off x="9405" y="5040"/>
                            <a:ext cx="720" cy="1440"/>
                            <a:chOff x="9405" y="5040"/>
                            <a:chExt cx="720" cy="1440"/>
                          </a:xfrm>
                        </wpg:grpSpPr>
                        <wps:wsp>
                          <wps:cNvPr id="289" name="Line 403"/>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0" name="Text Box 404"/>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l</w:t>
                                </w:r>
                              </w:p>
                            </w:txbxContent>
                          </wps:txbx>
                          <wps:bodyPr rot="0" vert="horz" wrap="square" lIns="91440" tIns="45720" rIns="91440" bIns="45720" anchor="t" anchorCtr="0" upright="1">
                            <a:noAutofit/>
                          </wps:bodyPr>
                        </wps:wsp>
                      </wpg:grpSp>
                      <wpg:grpSp>
                        <wpg:cNvPr id="291" name="Group 405"/>
                        <wpg:cNvGrpSpPr>
                          <a:grpSpLocks/>
                        </wpg:cNvGrpSpPr>
                        <wpg:grpSpPr bwMode="auto">
                          <a:xfrm>
                            <a:off x="8910" y="5580"/>
                            <a:ext cx="885" cy="1545"/>
                            <a:chOff x="8910" y="5580"/>
                            <a:chExt cx="885" cy="1545"/>
                          </a:xfrm>
                        </wpg:grpSpPr>
                        <wpg:grpSp>
                          <wpg:cNvPr id="292" name="Group 406"/>
                          <wpg:cNvGrpSpPr>
                            <a:grpSpLocks/>
                          </wpg:cNvGrpSpPr>
                          <wpg:grpSpPr bwMode="auto">
                            <a:xfrm>
                              <a:off x="8910" y="5580"/>
                              <a:ext cx="540" cy="1260"/>
                              <a:chOff x="8910" y="5580"/>
                              <a:chExt cx="540" cy="1260"/>
                            </a:xfrm>
                          </wpg:grpSpPr>
                          <wps:wsp>
                            <wps:cNvPr id="293" name="Line 407"/>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4" name="Text Box 408"/>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wps:wsp>
                            <wps:cNvPr id="295" name="Line 409"/>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96" name="Text Box 410"/>
                          <wps:cNvSpPr txBox="1">
                            <a:spLocks noChangeArrowheads="1"/>
                          </wps:cNvSpPr>
                          <wps:spPr bwMode="auto">
                            <a:xfrm>
                              <a:off x="9075" y="65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rPr>
                                    <w:vertAlign w:val="subscript"/>
                                  </w:rPr>
                                </w:pPr>
                                <w:r>
                                  <w:t>F</w:t>
                                </w:r>
                                <w:r>
                                  <w:rPr>
                                    <w:vertAlign w:val="subscript"/>
                                  </w:rPr>
                                  <w:t>1</w:t>
                                </w:r>
                              </w:p>
                            </w:txbxContent>
                          </wps:txbx>
                          <wps:bodyPr rot="0" vert="horz" wrap="square" lIns="91440" tIns="45720" rIns="91440" bIns="45720" anchor="t" anchorCtr="0" upright="1">
                            <a:noAutofit/>
                          </wps:bodyPr>
                        </wps:wsp>
                      </wpg:grpSp>
                      <wps:wsp>
                        <wps:cNvPr id="297" name="Text Box 411"/>
                        <wps:cNvSpPr txBox="1">
                          <a:spLocks noChangeArrowheads="1"/>
                        </wps:cNvSpPr>
                        <wps:spPr bwMode="auto">
                          <a:xfrm>
                            <a:off x="8850" y="46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 o:spid="_x0000_s1317" style="position:absolute;left:0;text-align:left;margin-left:396pt;margin-top:2.55pt;width:117pt;height:108pt;z-index:251665920" coordorigin="8100,4635" coordsize="2880,27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z3rywgAAAJoAAAOAAAAZHJzL2Uyb0RvYy54bWzsXVuTokYUfk9V/gPFuysgV2udrV0dt1K1 Sbaym7wziEoFgTTM6CSV/57TFxq5OMo6omR7amoGbcC+fH369Hc+jm/f7Tah9OSjNIijiay+UWTJ j7x4EUSrifz71/nAlqU0c6OFG8aRP5Gf/VR+d/fjD2+3ydjX4nUcLnwkwU2idLxNJvI6y5LxcJh6 a3/jpm/ixI+gcBmjjZvBS7QaLpC7hbtvwqGmKOZwG6NFgmLPT1N4d0YL5Tty/+XS97Jfl8vUz6Rw IkPdMvIXkb8P+O/w7q07XiE3WQceq4b7DbXYuEEEH8pvNXMzV3pEQe1Wm8BDcRovszdevBnGy2Xg +aQN0BpVqbTmI4ofE9KW1Xi7Sng3QddW+umbb+v98vQZScFiImuGJUuRu4FBIp8rjSwVd882WY3h rI8o+ZJ8RrSNcPgp9v5MoXhYLcevV/Rk6WH7c7yAG7qPWUy6Z7dEG3wLaLi0I6PwzEfB32WSB2+q um04CgyWB2Uq1MKEF2ScvDUMJr7OVnE5FOvmyMjL7tn1mm2zizVLJ6VDd0w/mFSWVY62jLzgjeRd Aagtd4V26a7gTTIUnTWXd4jDGzTKy4qu0HAhdEVxnbfOu0KtXXmwK2D6pQXC0vMQ9mXtJj4Bboqx w7vVybv1UxD5ALAR7VVy0jT6jAjc0nEKQDuKHVXRzGrL8x7Lx591F2+0O05Qmn30442EDyZyCPUg wHSfPqUZhnNxCsZpFM+DMCTgCyNpO5EdQzPIBWkcBgtciE9L0ephGiLpycVmhvzglsHNSqfBdI4W 5GZr313cs+PMDUJ6DOeHEb4ftAOqw46oHfnHUZx7+97WB7pm3g90ZTYbvJ9P9YE5Vy1jNppNpzP1 X1w1VR+vg8XCj3Dtcpum6qeNKLOu1Bpxq8a7YVi+O2kiVDb/TyoNk4wOIZ5W6fghXjyTkSXvA8he mnh4RMsTT7/4xKtPoBxG9enjjns58Uw171Y28YhZxKMDs7PtxLMPd5iYdzc+77qw8qZWAZt5hpXn YLNGsM4R21mfnaRAGHmwzTdl5DsB26gCNutVwKZo/QAb9mJmbrqmnke4wsd0lghfAzu01AW5vGdr 6hUY2q8CQ9jh9sLmNcFwFmfwK8AIvjF2tLoEo1EBo/MaYDTtfO954wtwGYzpcypgWNt/dbI0m2UY Uv/t3E2HacIesQ9+YBmGYmluogE6gSGnNene12as5nl7X1PvyXakCYZiab4aGDmxzMDIeOUzwTgS fqL8/yJIO7GMFTrePoeO50SNqfZ47yws47Uso8WZf2YZGfF/nmU0nF5uWqi3KMB4NTBW4iX268RL rB5vXQQYrwbGSjzFfpV4imH0ZAMjiGzKHRbaFcIoMpHNS8F0kFeUg+k2C45cTtBj2was40SNAjqJ Ek1jwEpMJT16vibzWDrIffLLirJ7puepXcgjfUWXYGESY1m5SuoyGhaLM/2/gbjMjVYhCFnsfbo/ l0mlVCMlRfF0Def57xGKt1j4ARUjHAThhSEATy/A1T9J+NLQWTkje7irClkLU74gqP1LypeScKWk b5mTHzy4VX3LK0hkNkEGesAw2IDIi+to3PGLehnSj7jrKAao4ERCMeh7AFUgToSDdYz+lqUtCP0m cvrXo4t8WQp/imAoHBXjUcrIC92wYPciof2Sh/0SN/LgVhM5kyV6OM2omvAxQcFqDZ+kkl6N4veg eVsGRFOEh5bWqvtggFUJBtitgwHSMgySP/KGMeXeCyAcYREP1u7hA4qSXPaHySihviLK1kbFZkfq qy7IBavC/jsEC23Y/7a448YPHwjcgaD6exSEWBW632lN9x/BnValtwTubl1t2om9qzD7Tmtm/wju 9CrHL3AncCdrVoXEd1qT+EdwV+MJBO4E7mSiAadKfcrXO635+iO4q5GlAncCd4C7CjXvtKbmj+Cu FjESuBO4A9xVWHinNQvfjDsVaHhMmNbD5oJHuW3cFezzSyQ8iCrKJLxzcRJeVVQDWD/MwtecNxto ecrCA71KCXrOwjddVzxLWrvyqjS8zWl45n7sM/Btn2grHiWtz0LGZar4YdNbJpWk7DmBJ60zFJCY BHDdE3njL4Dl9uHBfHwEtXfH7GHTk86GAf5OHkftgiAADQEzBAyxrYl4PH6Mfi8QW5/iDLHYbRGA xZExkodByAMPppk48LQ+6AwYYL/iXvwQ7yTGQTEWH8ctpWwHBXlw6FIhz2JlMnWlElcmATscbjoK +GMhT/6Ue273+Bs3awnbR2kPPsFPsg7kc0XVdOWD5gzmpm0N9LluDBxLsQeK6nxwTEV39Nm8nGuA 2DSaxuWMqMPZGRZaho95qgRcfRLPBqTn/5uSGWS7hx3JlqKCDgCsaxHZFfFmmkUGNCZ1q7Efg+nS avAMITU/WFiNxtwlh7QdwmrsJWk5x2pwtqovKpUTd7k8+kVzR+nKxRMmAU/HNrm1hEl8chNpD9n3 8E1uw2XFHrd24XX3uOXQjq60Du3s7RgcHZjScp6oXDWWb3GZLo+3uaYZC6+bLemkTavY4jZnXOpi iwsan/raz/0kpnTsZsdQTHOVKo+oe4vzy/FJLjYM+2nLxNJ/gt70nKWfBwz+X0s/CKzYpM+Xfubj XFBl7qhgaZr5bUyzkcSRBs39uJ+xrX5ZsfSDcr18IV8GCw+IKoxLyvu97Iag+Kl0BBvxq3QEj1rm zPWpHVG78GBHdLKk8PAJYRh05Zz8To4K2UKbccN8oD5Jlk9yh2DwBId/WHCNswc3Zd49QImCyKXu 4OxHnrojN2xuzGwqgSgcHD6DhYMjHJwOGVFumvvi4GD29vK54fC+e08ppyvnBP74ElZPQNOTJeyk ZYvv4mkE87tYwgo/s6tnGUHDVFvOwLNmcY1u9+sKflAN66AM+rB9sZyJ/bqg6nmm9Q6XM+7X9WU5 u4IBaQj2qdcJ9vEnz4uvhMj5beEPCwNyDQPC/bxeGRD4ohmigGBfioO/yWb/NRzvf3XP3X8AAAD/ /wMAUEsDBBQABgAIAAAAIQDKHNHb4AAAAAoBAAAPAAAAZHJzL2Rvd25yZXYueG1sTI/BTsMwEETv SPyDtUjcqOOgFgjZVFUFnCqktkiI2zbeJlFjO4rdJP173BMcZ2c18yZfTqYVA/e+cRZBzRIQbEun G1shfO3fH55B+EBWU+ssI1zYw7K4vckp0260Wx52oRIxxPqMEOoQukxKX9ZsyM9cxzZ6R9cbClH2 ldQ9jTHctDJNkoU01NjYUFPH65rL0+5sED5GGleP6m3YnI7ry89+/vm9UYx4fzetXkEEnsLfM1zx IzoUkengzlZ70SI8vaRxS0CYKxBXP0kX8XBASFOlQBa5/D+h+AUAAP//AwBQSwECLQAUAAYACAAA ACEAtoM4kv4AAADhAQAAEwAAAAAAAAAAAAAAAAAAAAAAW0NvbnRlbnRfVHlwZXNdLnhtbFBLAQIt ABQABgAIAAAAIQA4/SH/1gAAAJQBAAALAAAAAAAAAAAAAAAAAC8BAABfcmVscy8ucmVsc1BLAQIt ABQABgAIAAAAIQD/jz3rywgAAAJoAAAOAAAAAAAAAAAAAAAAAC4CAABkcnMvZTJvRG9jLnhtbFBL AQItABQABgAIAAAAIQDKHNHb4AAAAAoBAAAPAAAAAAAAAAAAAAAAACULAABkcnMvZG93bnJldi54 bWxQSwUGAAAAAAQABADzAAAAMgwAAAAA ">
                <v:group id="Group 372" o:spid="_x0000_s1318" style="position:absolute;left:810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TYO8MAAADcAAAADwAAAGRycy9kb3ducmV2LnhtbERPTWvCQBC9F/oflhF6 q5tYUiS6BpFaeghCVSi9DdkxCcnOhuyaxH/vHgSPj/e9zibTioF6V1tWEM8jEMSF1TWXCs6n/fsS hPPIGlvLpOBGDrLN68saU21H/qXh6EsRQtilqKDyvkuldEVFBt3cdsSBu9jeoA+wL6XucQzhppWL KPqUBmsODRV2tKuoaI5Xo+B7xHH7EX8NeXPZ3f5PyeEvj0mpt9m0XYHwNPmn+OH+0QoWSVgb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
                  <v:line id="Line 373" o:spid="_x0000_s1319" style="position:absolute;visibility:visible;mso-wrap-style:square" from="10260,504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XnIscAAADcAAAADwAAAGRycy9kb3ducmV2LnhtbESPQWvCQBSE7wX/w/IKvdVNLQ01uoq0 FLSHolbQ4zP7TGKzb8PuNkn/vSsUPA4z8w0znfemFi05X1lW8DRMQBDnVldcKNh9fzy+gvABWWNt mRT8kYf5bHA3xUzbjjfUbkMhIoR9hgrKEJpMSp+XZNAPbUMcvZN1BkOUrpDaYRfhppajJEmlwYrj QokNvZWU/2x/jYKv5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VecixwAAANwAAAAPAAAAAAAA AAAAAAAAAKECAABkcnMvZG93bnJldi54bWxQSwUGAAAAAAQABAD5AAAAlQMAAAAA "/>
                  <v:group id="Group 374" o:spid="_x0000_s1320" style="position:absolute;left:828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4egMMAAADcAAAADwAAAGRycy9kb3ducmV2LnhtbERPTWvCQBC9F/oflhF6 q5tYDBJdg0gtPQShKpTehuyYhGRnQ3ZN4r93D0KPj/e9ySbTioF6V1tWEM8jEMSF1TWXCi7nw/sK hPPIGlvLpOBODrLt68sGU21H/qHh5EsRQtilqKDyvkuldEVFBt3cdsSBu9reoA+wL6XucQzhppWL KEqkwZpDQ4Ud7SsqmtPNKPgacdx9xJ9D3lz397/z8vibx6TU22zarUF4mvy/+On+1goWSZgf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NPh6AwwAAANwAAAAP AAAAAAAAAAAAAAAAAKoCAABkcnMvZG93bnJldi54bWxQSwUGAAAAAAQABAD6AAAAmgMAAAAA ">
                    <v:line id="Line 375" o:spid="_x0000_s1321" style="position:absolute;visibility:visible;mso-wrap-style:square" from="8280,5040" to="828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hmcYAAADcAAAADwAAAGRycy9kb3ducmV2LnhtbESPT2vCQBTE7wW/w/IKvdWNFoKkriKV gvZQ6h+ox2f2mUSzb8PuNonf3i0IHoeZ+Q0znfemFi05X1lWMBomIIhzqysuFOx3n68TED4ga6wt k4IreZjPBk9TzLTteEPtNhQiQthnqKAMocmk9HlJBv3QNsTRO1lnMETpCqkddhFuajlOklQarDgu lNjQR0n5ZftnFHy//aTtYv216n/X6TFfbo6Hc+eUennuF+8gAvXhEb63V1rBOB3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PIZnGAAAA3AAAAA8AAAAAAAAA AAAAAAAAoQIAAGRycy9kb3ducmV2LnhtbFBLBQYAAAAABAAEAPkAAACUAwAAAAA= "/>
                    <v:line id="Line 376" o:spid="_x0000_s1322" style="position:absolute;visibility:visible;mso-wrap-style:square" from="8280,738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2/7sYAAADcAAAADwAAAGRycy9kb3ducmV2LnhtbESPQWvCQBSE7wX/w/IKvdVNUwgSXUWU gvZQqi3U4zP7TKLZt2F3m8R/7xaEHoeZ+YaZLQbTiI6cry0reBknIIgLq2suFXx/vT1PQPiArLGx TAqu5GExHz3MMNe25x11+1CKCGGfo4IqhDaX0hcVGfRj2xJH72SdwRClK6V22Ee4aWSaJJk0WHNc qLClVUXFZf9rFHy8fmbdcvu+GX622bFY746Hc++UenocllMQgYbwH763N1pBmqX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v+7GAAAA3AAAAA8AAAAAAAAA AAAAAAAAoQIAAGRycy9kb3ducmV2LnhtbFBLBQYAAAAABAAEAPkAAACUAwAAAAA= "/>
                    <v:line id="Line 377" o:spid="_x0000_s1323" style="position:absolute;visibility:visible;mso-wrap-style:square" from="8280,7020" to="1026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HuusYAAADcAAAADwAAAGRycy9kb3ducmV2LnhtbESP3UrDQBSE7wXfYTmCd3ZjLLXEboNt KZQiaP+ol4fsMRvMnk2zaxLf3hUEL4eZ+YaZ5YOtRUetrxwruB8lIIgLpysuFRwP67spCB+QNdaO ScE3ecjn11czzLTreUfdPpQiQthnqMCE0GRS+sKQRT9yDXH0PlxrMUTZllK32Ee4rWWaJBNpseK4 YLChpaHic/9lFbxtOzrZl3d63a7Hj6vLIiVzTpW6vRmen0AEGsJ/+K+90QrSyQP8no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BR7rrGAAAA3AAAAA8AAAAAAAAA AAAAAAAAoQIAAGRycy9kb3ducmV2LnhtbFBLBQYAAAAABAAEAPkAAACUAwAAAAA= ">
                      <v:stroke dashstyle="longDash"/>
                    </v:line>
                    <v:line id="Line 378" o:spid="_x0000_s1324" style="position:absolute;visibility:visible;mso-wrap-style:square" from="8280,7200" to="10260,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n9ccUAAADcAAAADwAAAGRycy9kb3ducmV2LnhtbESPT4vCMBTE78J+h/AWvGnqH0S6RikL ouBBrYJ7fDbPtmzzUpuo3W+/EQSPw8z8hpktWlOJOzWutKxg0I9AEGdWl5wrOB6WvSkI55E1VpZJ wR85WMw/OjOMtX3wnu6pz0WAsItRQeF9HUvpsoIMur6tiYN3sY1BH2STS93gI8BNJYdRNJEGSw4L Bdb0XVD2m96MAl5da1ydfzbb3el6OCajdJCYVKnuZ5t8gfDU+nf41V5rBcPJGJ5nwhG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Ln9ccUAAADcAAAADwAAAAAAAAAA AAAAAAChAgAAZHJzL2Rvd25yZXYueG1sUEsFBgAAAAAEAAQA+QAAAJMDAAAAAA== ">
                      <v:stroke dashstyle="longDashDotDot"/>
                    </v:line>
                    <v:line id="Line 379" o:spid="_x0000_s1325" style="position:absolute;visibility:visible;mso-wrap-style:square" from="8280,6840" to="10260,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F5t8UAAADcAAAADwAAAGRycy9kb3ducmV2LnhtbESPQWsCMRSE7wX/Q3gFb5qtoG1Xo6gg 2NYe3Cp4fGyeyeLmZdmkuv33TUHocZiZb5jZonO1uFIbKs8KnoYZCOLS64qNgsPXZvACIkRkjbVn UvBDARbz3sMMc+1vvKdrEY1IEA45KrAxNrmUobTkMAx9Q5y8s28dxiRbI3WLtwR3tRxl2UQ6rDgt WGxobam8FN9Owcfztj4aPhW7t3NY+df3vfw0Vqn+Y7ecgojUxf/wvb3VCkaTMfydSUdA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F5t8UAAADcAAAADwAAAAAAAAAA AAAAAAChAgAAZHJzL2Rvd25yZXYueG1sUEsFBgAAAAAEAAQA+QAAAJMDAAAAAA== ">
                      <v:stroke dashstyle="1 1"/>
                    </v:line>
                    <v:line id="Line 380" o:spid="_x0000_s1326" style="position:absolute;visibility:visible;mso-wrap-style:square" from="8280,6660" to="1026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ZNIsUAAADcAAAADwAAAGRycy9kb3ducmV2LnhtbESPzWrDMBCE74W+g9hCb41cU9zgRAlJ SqCEQv5Jjou1sUytlWupjvv2UaHQ4zAz3zDjaW9r0VHrK8cKngcJCOLC6YpLBYf98mkIwgdkjbVj UvBDHqaT+7sx5tpdeUvdLpQiQtjnqMCE0ORS+sKQRT9wDXH0Lq61GKJsS6lbvEa4rWWaJJm0WHFc MNjQwlDxufu2Cjarjo7240zr1fLl9e1rnpI5pUo9PvSzEYhAffgP/7XftYI0y+D3TDwCcnI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CZNIsUAAADcAAAADwAAAAAAAAAA AAAAAAChAgAAZHJzL2Rvd25yZXYueG1sUEsFBgAAAAAEAAQA+QAAAJMDAAAAAA== ">
                      <v:stroke dashstyle="longDash"/>
                    </v:line>
                    <v:line id="Line 381" o:spid="_x0000_s1327" style="position:absolute;visibility:visible;mso-wrap-style:square" from="8280,6480" to="1026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tjBsYAAADcAAAADwAAAGRycy9kb3ducmV2LnhtbESPQWvCQBSE7wX/w/KE3pqNFmyJWSUI xUIPtVGox2f2mQSzb2N2m6T/3i0UPA4z8w2TrkfTiJ46V1tWMItiEMSF1TWXCg77t6dXEM4ja2ws k4JfcrBeTR5STLQd+Iv63JciQNglqKDyvk2kdEVFBl1kW+LgnW1n0AfZlVJ3OAS4aeQ8jhfSYM1h ocKWNhUVl/zHKODttcXt6fjxufu+7g/Zcz7LTK7U43TMliA8jf4e/m+/awXzxQv8nQlHQK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RrYwbGAAAA3AAAAA8AAAAAAAAA AAAAAAAAoQIAAGRycy9kb3ducmV2LnhtbFBLBQYAAAAABAAEAPkAAACUAwAAAAA= ">
                      <v:stroke dashstyle="longDashDotDot"/>
                    </v:line>
                    <v:line id="Line 382" o:spid="_x0000_s1328" style="position:absolute;visibility:visible;mso-wrap-style:square" from="8280,6300" to="1026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T3dMAAAADcAAAADwAAAGRycy9kb3ducmV2LnhtbERPTYvCMBC9C/6HMII3TVUQqUYpC6Lg Qa2CHmeb2bZsM6lN1PrvzUHw+Hjfi1VrKvGgxpWWFYyGEQjizOqScwXn03owA+E8ssbKMil4kYPV sttZYKztk4/0SH0uQgi7GBUU3texlC4ryKAb2po4cH+2MegDbHKpG3yGcFPJcRRNpcGSQ0OBNf0U lP2nd6OAN7caN7/X3f5wuZ3OySQdJSZVqt9rkzkIT63/ij/urVYwnoa14Uw4AnL5B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X093TAAAAA3AAAAA8AAAAAAAAAAAAAAAAA oQIAAGRycy9kb3ducmV2LnhtbFBLBQYAAAAABAAEAPkAAACOAwAAAAA= ">
                      <v:stroke dashstyle="longDashDotDot"/>
                    </v:line>
                    <v:line id="Line 383" o:spid="_x0000_s1329" style="position:absolute;visibility:visible;mso-wrap-style:square" from="8280,612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hS78YAAADcAAAADwAAAGRycy9kb3ducmV2LnhtbESPQWvCQBSE7wX/w/KE3pqNFqSNWSUI xUIPtVGox2f2mQSzb2N2m6T/3i0UPA4z8w2TrkfTiJ46V1tWMItiEMSF1TWXCg77t6cXEM4ja2ws k4JfcrBeTR5STLQd+Iv63JciQNglqKDyvk2kdEVFBl1kW+LgnW1n0AfZlVJ3OAS4aeQ8jhfSYM1h ocKWNhUVl/zHKODttcXt6fjxufu+7g/Zcz7LTK7U43TMliA8jf4e/m+/awXzxSv8nQlHQK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4Uu/GAAAA3AAAAA8AAAAAAAAA AAAAAAAAoQIAAGRycy9kb3ducmV2LnhtbFBLBQYAAAAABAAEAPkAAACUAwAAAAA= ">
                      <v:stroke dashstyle="longDashDotDot"/>
                    </v:line>
                    <v:line id="Line 384" o:spid="_x0000_s1330" style="position:absolute;visibility:visible;mso-wrap-style:square" from="8280,5940" to="102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ttr8MAAADcAAAADwAAAGRycy9kb3ducmV2LnhtbERPTWvCQBC9C/6HZQq96cYUqqSuEgSJ 0ENrItjjNDtNQrOzSXYb03/fPRQ8Pt73dj+ZVow0uMaygtUyAkFcWt1wpeBSHBcbEM4ja2wtk4Jf crDfzWdbTLS98ZnG3FcihLBLUEHtfZdI6cqaDLql7YgD92UHgz7AoZJ6wFsIN62Mo+hZGmw4NNTY 0aGm8jv/MQo46zvMPj9e396vfXFJn/JVanKlHh+m9AWEp8nfxf/uk1YQr8P8cCYcAbn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bba/DAAAA3AAAAA8AAAAAAAAAAAAA AAAAoQIAAGRycy9kb3ducmV2LnhtbFBLBQYAAAAABAAEAPkAAACRAwAAAAA= ">
                      <v:stroke dashstyle="longDashDotDot"/>
                    </v:line>
                    <v:line id="Line 385" o:spid="_x0000_s1331" style="position:absolute;visibility:visible;mso-wrap-style:square" from="8280,5760" to="1026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fINMUAAADcAAAADwAAAGRycy9kb3ducmV2LnhtbESPQWvCQBSE74L/YXmCN93EgpaYjYRC sdBDaxTa4zP7moRm38bsqvHfdwWhx2FmvmHSzWBacaHeNZYVxPMIBHFpdcOVgsP+dfYMwnlkja1l UnAjB5tsPEox0fbKO7oUvhIBwi5BBbX3XSKlK2sy6Oa2Iw7ej+0N+iD7SuoerwFuWrmIoqU02HBY qLGjl5rK3+JsFPD21OH2+P3+8fl12h/ypyLOTaHUdDLkaxCeBv8ffrTftILFKob7mXAEZ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RfINMUAAADcAAAADwAAAAAAAAAA AAAAAAChAgAAZHJzL2Rvd25yZXYueG1sUEsFBgAAAAAEAAQA+QAAAJMDAAAAAA== ">
                      <v:stroke dashstyle="longDashDotDot"/>
                    </v:line>
                    <v:line id="Line 386" o:spid="_x0000_s1332" style="position:absolute;visibility:visible;mso-wrap-style:square" from="8280,5580" to="102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QpM8cAAADcAAAADwAAAGRycy9kb3ducmV2LnhtbESPQWvCQBSE7wX/w/KE3urGFFJ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RCkzxwAAANwAAAAPAAAAAAAA AAAAAAAAAKECAABkcnMvZG93bnJldi54bWxQSwUGAAAAAAQABAD5AAAAlQMAAAAA "/>
                  </v:group>
                </v:group>
                <v:group id="Group 387" o:spid="_x0000_s1333" style="position:absolute;left:8850;top:5025;width:540;height:1440" coordorigin="9000,5040" coordsize="5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UWKsYAAADcAAAADwAAAGRycy9kb3ducmV2LnhtbESPT2vCQBTE7wW/w/IK vdXNH2wldQ0itngQoSqU3h7ZZxKSfRuy2yR++25B6HGYmd8wq3wyrRiod7VlBfE8AkFcWF1zqeBy fn9egnAeWWNrmRTcyEG+nj2sMNN25E8aTr4UAcIuQwWV910mpSsqMujmtiMO3tX2Bn2QfSl1j2OA m1YmUfQiDdYcFirsaFtR0Zx+jIKPEcdNGu+GQ3Pd3r7Pi+PXISalnh6nzRsIT5P/D9/be60geU3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4NRYqxgAAANwA AAAPAAAAAAAAAAAAAAAAAKoCAABkcnMvZG93bnJldi54bWxQSwUGAAAAAAQABAD6AAAAnQMAAAAA ">
                  <v:rect id="Rectangle 388" o:spid="_x0000_s1334" style="position:absolute;left:9000;top:5040;width:5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drkMUA AADcAAAADwAAAGRycy9kb3ducmV2LnhtbESPQWvCQBSE70L/w/IKvenGtLQ1ZiNisdijJhdvz+xr kpp9G7Krpv56Vyj0OMzMN0y6GEwrztS7xrKC6SQCQVxa3XCloMjX43cQziNrbC2Tgl9ysMgeRikm 2l54S+edr0SAsEtQQe19l0jpypoMuontiIP3bXuDPsi+krrHS4CbVsZR9CoNNhwWauxoVVN53J2M gkMTF3jd5p+Rma2f/deQ/5z2H0o9PQ7LOQhPg/8P/7U3WkH89gL3M+EIyOwGAAD//wMAUEsBAi0A FAAGAAgAAAAhAPD3irv9AAAA4gEAABMAAAAAAAAAAAAAAAAAAAAAAFtDb250ZW50X1R5cGVzXS54 bWxQSwECLQAUAAYACAAAACEAMd1fYdIAAACPAQAACwAAAAAAAAAAAAAAAAAuAQAAX3JlbHMvLnJl bHNQSwECLQAUAAYACAAAACEAMy8FnkEAAAA5AAAAEAAAAAAAAAAAAAAAAAApAgAAZHJzL3NoYXBl eG1sLnhtbFBLAQItABQABgAIAAAAIQC6t2uQxQAAANwAAAAPAAAAAAAAAAAAAAAAAJgCAABkcnMv ZG93bnJldi54bWxQSwUGAAAAAAQABAD1AAAAigMAAAAA "/>
                  <v:line id="Line 389" o:spid="_x0000_s1335" style="position:absolute;flip:y;visibility:visible;mso-wrap-style:square" from="9000,5040" to="9360,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kwOMcAAADcAAAADwAAAGRycy9kb3ducmV2LnhtbESPT0vDQBTE74LfYXmCF2k3Fv/UmE0p guChl1ZJ6O2ZfWZDsm/j7trGb+8WCh6HmfkNU6wmO4gD+dA5VnA7z0AQN0533Cr4eH+dLUGEiKxx cEwKfinAqry8KDDX7shbOuxiKxKEQ44KTIxjLmVoDFkMczcSJ+/LeYsxSd9K7fGY4HaQiyx7kBY7 TgsGR3ox1PS7H6tALjc33379eddXfV0/maqpxv1Gqeuraf0MItIU/8Pn9ptWsHi8h9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iTA4xwAAANwAAAAPAAAAAAAA AAAAAAAAAKECAABkcnMvZG93bnJldi54bWxQSwUGAAAAAAQABAD5AAAAlQMAAAAA "/>
                  <v:line id="Line 390" o:spid="_x0000_s1336" style="position:absolute;flip:y;visibility:visible;mso-wrap-style:square" from="9000,5040" to="95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uuT8YAAADcAAAADwAAAGRycy9kb3ducmV2LnhtbESPQWsCMRSE70L/Q3gFL0WzlWJ1axQp FHrwopYVb8/N62bZzcs2ibr9941Q8DjMzDfMYtXbVlzIh9qxgudxBoK4dLrmSsHX/mM0AxEissbW MSn4pQCr5cNggbl2V97SZRcrkSAcclRgYuxyKUNpyGIYu444ed/OW4xJ+kpqj9cEt62cZNlUWqw5 LRjs6N1Q2ezOVoGcbZ5+/Pr00hTN4TA3RVl0x41Sw8d+/QYiUh/v4f/2p1YweZ3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brk/GAAAA3AAAAA8AAAAAAAAA AAAAAAAAoQIAAGRycy9kb3ducmV2LnhtbFBLBQYAAAAABAAEAPkAAACUAwAAAAA= "/>
                  <v:line id="Line 391" o:spid="_x0000_s1337" style="position:absolute;flip:y;visibility:visible;mso-wrap-style:square" from="9000,5220" to="954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cL1MYAAADcAAAADwAAAGRycy9kb3ducmV2LnhtbESPQWsCMRSE74X+h/AKvUjNVkTtahQp FDx4qZaV3p6b182ym5dtEnX9940g9DjMzDfMYtXbVpzJh9qxgtdhBoK4dLrmSsHX/uNlBiJEZI2t Y1JwpQCr5ePDAnPtLvxJ512sRIJwyFGBibHLpQylIYth6Dri5P04bzEm6SupPV4S3LZylGUTabHm tGCwo3dDZbM7WQVyth38+vVx3BTN4fBmirLovrdKPT/16zmISH38D9/bG61gNJ3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XC9TGAAAA3AAAAA8AAAAAAAAA AAAAAAAAoQIAAGRycy9kb3ducmV2LnhtbFBLBQYAAAAABAAEAPkAAACUAwAAAAA= "/>
                  <v:line id="Line 392" o:spid="_x0000_s1338" style="position:absolute;flip:y;visibility:visible;mso-wrap-style:square" from="9000,5400" to="954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ifpsQAAADcAAAADwAAAGRycy9kb3ducmV2LnhtbERPy2oCMRTdC/2HcAvdFM1UStWpUUQQ unDjgxF318ntZJjJzTRJdfr3zUJweTjv+bK3rbiSD7VjBW+jDARx6XTNlYLjYTOcgggRWWPrmBT8 UYDl4mkwx1y7G+/ouo+VSCEcclRgYuxyKUNpyGIYuY44cd/OW4wJ+kpqj7cUbls5zrIPabHm1GCw o7Whstn/WgVyun398avLe1M0p9PMFGXRnbdKvTz3q08Qkfr4EN/dX1rBeJL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iJ+mxAAAANwAAAAPAAAAAAAAAAAA AAAAAKECAABkcnMvZG93bnJldi54bWxQSwUGAAAAAAQABAD5AAAAkgMAAAAA "/>
                  <v:line id="Line 393" o:spid="_x0000_s1339" style="position:absolute;flip:y;visibility:visible;mso-wrap-style:square" from="9000,5580" to="95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Q6PcYAAADcAAAADwAAAGRycy9kb3ducmV2LnhtbESPQWsCMRSE74X+h/AKvUjNVsTqahQp FDx4qZaV3p6b182ym5dtEnX9940g9DjMzDfMYtXbVpzJh9qxgtdhBoK4dLrmSsHX/uNlCiJEZI2t Y1JwpQCr5ePDAnPtLvxJ512sRIJwyFGBibHLpQylIYth6Dri5P04bzEm6SupPV4S3LZylGUTabHm tGCwo3dDZbM7WQVyuh38+vVx3BTN4TAzRVl031ulnp/69RxEpD7+h+/tjVYwepv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3EOj3GAAAA3AAAAA8AAAAAAAAA AAAAAAAAoQIAAGRycy9kb3ducmV2LnhtbFBLBQYAAAAABAAEAPkAAACUAwAAAAA= "/>
                  <v:line id="Line 394" o:spid="_x0000_s1340" style="position:absolute;flip:y;visibility:visible;mso-wrap-style:square" from="9000,5760" to="954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jh8MAAADcAAAADwAAAGRycy9kb3ducmV2LnhtbERPz2vCMBS+D/Y/hCd4GTNVxuiqUUQQ PHjRjcpuz+bZlDYvXRK1/vfLYbDjx/d7sRpsJ27kQ+NYwXSSgSCunG64VvD1uX3NQYSIrLFzTAoe FGC1fH5aYKHdnQ90O8ZapBAOBSowMfaFlKEyZDFMXE+cuIvzFmOCvpba4z2F207OsuxdWmw4NRjs aWOoao9Xq0Dm+5cfvz6/tWV7On2Ysir7771S49GwnoOINMR/8Z97pxXM8jQ/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kr44fDAAAA3AAAAA8AAAAAAAAAAAAA AAAAoQIAAGRycy9kb3ducmV2LnhtbFBLBQYAAAAABAAEAPkAAACRAwAAAAA= "/>
                  <v:line id="Line 395" o:spid="_x0000_s1341" style="position:absolute;flip:y;visibility:visible;mso-wrap-style:square" from="9000,594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dGHMYAAADcAAAADwAAAGRycy9kb3ducmV2LnhtbESPQWsCMRSE7wX/Q3hCL0WzSpHtahQp FHrwUi0rvT03z82ym5dtkur23zeC0OMwM98wq81gO3EhHxrHCmbTDARx5XTDtYLPw9skBxEissbO MSn4pQCb9ehhhYV2V/6gyz7WIkE4FKjAxNgXUobKkMUwdT1x8s7OW4xJ+lpqj9cEt52cZ9lCWmw4 LRjs6dVQ1e5/rAKZ756+/fb03Jbt8fhiyqrsv3ZKPY6H7RJEpCH+h+/td61gns/gdiYdAb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ZnRhzGAAAA3AAAAA8AAAAAAAAA AAAAAAAAoQIAAGRycy9kb3ducmV2LnhtbFBLBQYAAAAABAAEAPkAAACUAwAAAAA= "/>
                  <v:line id="Line 396" o:spid="_x0000_s1342" style="position:absolute;flip:y;visibility:visible;mso-wrap-style:square" from="9180,612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XYa8YAAADcAAAADwAAAGRycy9kb3ducmV2LnhtbESPQWvCQBSE70L/w/IKXqRuGoqkqatI QfDgpVoivb1mX7Mh2bfp7qrpv+8WCh6HmfmGWa5H24sL+dA6VvA4z0AQ10633Ch4P24fChAhImvs HZOCHwqwXt1Nllhqd+U3uhxiIxKEQ4kKTIxDKWWoDVkMczcQJ+/LeYsxSd9I7fGa4LaXeZYtpMWW 04LBgV4N1d3hbBXIYj/79pvPp67qTqdnU9XV8LFXano/bl5ARBrjLfzf3mkFeZHD35l0BO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12GvGAAAA3AAAAA8AAAAAAAAA AAAAAAAAoQIAAGRycy9kb3ducmV2LnhtbFBLBQYAAAAABAAEAPkAAACUAwAAAAA= "/>
                </v:group>
                <v:group id="Group 397" o:spid="_x0000_s1343" style="position:absolute;left:10155;top:5580;width:825;height:1800" coordorigin="10155,5580" coordsize="825,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BmDcYAAADcAAAADwAAAGRycy9kb3ducmV2LnhtbESPT2vCQBTE74V+h+UV vNVNlJYQXUVEi4cg1BSKt0f2mQSzb0N2mz/fvisUehxm5jfMejuaRvTUudqygngegSAurK65VPCV H18TEM4ja2wsk4KJHGw3z09rTLUd+JP6iy9FgLBLUUHlfZtK6YqKDLq5bYmDd7OdQR9kV0rd4RDg ppGLKHqXBmsOCxW2tK+ouF9+jIKPAYfdMj702f22n6752/k7i0mp2cu4W4HwNPr/8F/7pBUski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N4GYNxgAAANwA AAAPAAAAAAAAAAAAAAAAAKoCAABkcnMvZG93bnJldi54bWxQSwUGAAAAAAQABAD6AAAAnQMAAAAA ">
                  <v:line id="Line 398" o:spid="_x0000_s1344" style="position:absolute;visibility:visible;mso-wrap-style:square" from="10260,612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mor8QAAADcAAAADwAAAGRycy9kb3ducmV2LnhtbESPQWvCQBSE74L/YXmCt7oxSJHoKkVQ cpFSW3p+Zl+TtNm3Mbtm0/76riB4HGbmG2a9HUwjeupcbVnBfJaAIC6srrlU8PG+f1qCcB5ZY2OZ FPySg+1mPFpjpm3gN+pPvhQRwi5DBZX3bSalKyoy6Ga2JY7el+0M+ii7UuoOQ4SbRqZJ8iwN1hwX KmxpV1Hxc7oaBUn4O8hvmdf9a368hPYcPtNLUGo6GV5WIDwN/hG+t3OtIF0u4HYmHgG5+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yaivxAAAANwAAAAPAAAAAAAAAAAA AAAAAKECAABkcnMvZG93bnJldi54bWxQSwUGAAAAAAQABAD5AAAAkgMAAAAA ">
                    <v:stroke startarrow="block" endarrow="block"/>
                  </v:line>
                  <v:line id="Line 399" o:spid="_x0000_s1345" style="position:absolute;visibility:visible;mso-wrap-style:square" from="10260,558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UNNMQAAADcAAAADwAAAGRycy9kb3ducmV2LnhtbESPQWvCQBSE74L/YXmCt7oxYJHoKkVQ cpFSW3p+Zl+TtNm3Mbtm0/76riB4HGbmG2a9HUwjeupcbVnBfJaAIC6srrlU8PG+f1qCcB5ZY2OZ FPySg+1mPFpjpm3gN+pPvhQRwi5DBZX3bSalKyoy6Ga2JY7el+0M+ii7UuoOQ4SbRqZJ8iwN1hwX KmxpV1Hxc7oaBUn4O8hvmdf9a368hPYcPtNLUGo6GV5WIDwN/hG+t3OtIF0u4HYmHgG5+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hQ00xAAAANwAAAAPAAAAAAAAAAAA AAAAAKECAABkcnMvZG93bnJldi54bWxQSwUGAAAAAAQABAD5AAAAkgMAAAAA ">
                    <v:stroke startarrow="block" endarrow="block"/>
                  </v:line>
                  <v:shape id="Text Box 400" o:spid="_x0000_s1346" type="#_x0000_t202" style="position:absolute;left:10155;top:640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AKcQA AADcAAAADwAAAGRycy9kb3ducmV2LnhtbESPQWvCQBSE7wX/w/KE3uquYoNGN0EsQk8tTVXw9sg+ k2D2bchuTfrvu4VCj8PMfMNs89G24k69bxxrmM8UCOLSmYYrDcfPw9MKhA/IBlvHpOGbPOTZ5GGL qXEDf9C9CJWIEPYpaqhD6FIpfVmTRT9zHXH0rq63GKLsK2l6HCLctnKhVCItNhwXauxoX1N5K76s htPb9XJeqvfqxT53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oDQCnEAAAA3AAAAA8AAAAAAAAAAAAAAAAAmAIAAGRycy9k b3ducmV2LnhtbFBLBQYAAAAABAAEAPUAAACJAwAAAAA= " filled="f" stroked="f">
                    <v:textbox>
                      <w:txbxContent>
                        <w:p w:rsidR="003D7609" w:rsidRDefault="003D7609" w:rsidP="007969CD">
                          <w:r>
                            <w:t>H</w:t>
                          </w:r>
                        </w:p>
                      </w:txbxContent>
                    </v:textbox>
                  </v:shape>
                  <v:shape id="Text Box 401" o:spid="_x0000_s1347" type="#_x0000_t202" style="position:absolute;left:10260;top:55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lssMA AADcAAAADwAAAGRycy9kb3ducmV2LnhtbESPT4vCMBTE7wt+h/AEb5ooumo1iuyy4MnFv+Dt0Tzb YvNSmqztfvuNIOxxmJnfMMt1a0vxoNoXjjUMBwoEcepMwZmG0/GrPwPhA7LB0jFp+CUP61XnbYmJ cQ3v6XEImYgQ9glqyEOoEil9mpNFP3AVcfRurrYYoqwzaWpsItyWcqTUu7RYcFzIsaKPnNL74cdq OO9u18tYfWefdlI1rlWS7Vxq3eu2mwWIQG34D7/aW6NhNJvC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1U/lssMAAADcAAAADwAAAAAAAAAAAAAAAACYAgAAZHJzL2Rv d25yZXYueG1sUEsFBgAAAAAEAAQA9QAAAIgDAAAAAA== " filled="f" stroked="f">
                    <v:textbox>
                      <w:txbxContent>
                        <w:p w:rsidR="003D7609" w:rsidRDefault="003D7609" w:rsidP="007969CD">
                          <w:r>
                            <w:t>h</w:t>
                          </w:r>
                        </w:p>
                      </w:txbxContent>
                    </v:textbox>
                  </v:shape>
                </v:group>
                <v:group id="Group 402" o:spid="_x0000_s1348" style="position:absolute;left:9405;top:5040;width:720;height:1440" coordorigin="9405,5040" coordsize="72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0T0fMIAAADcAAAADwAAAGRycy9kb3ducmV2LnhtbERPy4rCMBTdC/5DuII7 Taso0jEVkZlhFiL4AJndpbm2pc1NaTJt/fvJQnB5OO/tbjC16Kh1pWUF8TwCQZxZXXKu4Hb9mm1A OI+ssbZMCp7kYJeOR1tMtO35TN3F5yKEsEtQQeF9k0jpsoIMurltiAP3sK1BH2CbS91iH8JNLRdR tJYGSw4NBTZ0KCirLn9GwXeP/X4Zf3bH6nF4/l5Xp/sxJqWmk2H/AcLT4N/il/tHK1hs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NE9HzCAAAA3AAAAA8A AAAAAAAAAAAAAAAAqgIAAGRycy9kb3ducmV2LnhtbFBLBQYAAAAABAAEAPoAAACZAwAAAAA= ">
                  <v:line id="Line 403" o:spid="_x0000_s1349" style="position:absolute;visibility:visible;mso-wrap-style:square" from="9495,5040" to="9495,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gHMcQAAADcAAAADwAAAGRycy9kb3ducmV2LnhtbESPQWvCQBSE7wX/w/KE3urGHIqNriKC kkuR2tLzM/tMotm3MbvNxv56Vyj0OMzMN8xiNZhG9NS52rKC6SQBQVxYXXOp4Otz+zID4TyyxsYy KbiRg9Vy9LTATNvAH9QffCkihF2GCirv20xKV1Rk0E1sSxy9k+0M+ii7UuoOQ4SbRqZJ8ioN1hwX KmxpU1FxOfwYBUn43cmzzOt+n79fQ3sM3+k1KPU8HtZzEJ4G/x/+a+daQTp7g8eZeAT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yAcxxAAAANwAAAAPAAAAAAAAAAAA AAAAAKECAABkcnMvZG93bnJldi54bWxQSwUGAAAAAAQABAD5AAAAkgMAAAAA ">
                    <v:stroke startarrow="block" endarrow="block"/>
                  </v:line>
                  <v:shape id="Text Box 404" o:spid="_x0000_s1350" type="#_x0000_t202" style="position:absolute;left:9405;top:519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rG8IA AADcAAAADwAAAGRycy9kb3ducmV2LnhtbERPz2vCMBS+C/sfwht4s8nEie1My1AGnibWbbDbo3m2 Zc1LaTJb/3tzGOz48f3eFpPtxJUG3zrW8JQoEMSVMy3XGj7Ob4sNCB+QDXaOScONPBT5w2yLmXEj n+hahlrEEPYZamhC6DMpfdWQRZ+4njhyFzdYDBEOtTQDjjHcdnKp1FpabDk2NNjTrqHqp/y1Gj7f L99fK3Ws9/a5H92kJNtUaj1/nF5fQASawr/4z30wGpZpnB/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Dff+sbwgAAANwAAAAPAAAAAAAAAAAAAAAAAJgCAABkcnMvZG93 bnJldi54bWxQSwUGAAAAAAQABAD1AAAAhwMAAAAA " filled="f" stroked="f">
                    <v:textbox>
                      <w:txbxContent>
                        <w:p w:rsidR="003D7609" w:rsidRDefault="003D7609" w:rsidP="007969CD">
                          <w:r>
                            <w:t>l</w:t>
                          </w:r>
                        </w:p>
                      </w:txbxContent>
                    </v:textbox>
                  </v:shape>
                </v:group>
                <v:group id="Group 405" o:spid="_x0000_s1351" style="position:absolute;left:8910;top:5580;width:885;height:1545" coordorigin="8910,5580" coordsize="885,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6fLPMQAAADcAAAADwAAAGRycy9kb3ducmV2LnhtbESPQYvCMBSE78L+h/AW vGlaF2WtRhHZFQ8iqAvi7dE822LzUppsW/+9EQSPw8x8w8yXnSlFQ7UrLCuIhxEI4tTqgjMFf6ff wTcI55E1lpZJwZ0cLBcfvTkm2rZ8oOboMxEg7BJUkHtfJVK6NCeDbmgr4uBdbW3QB1lnUtfYBrgp 5SiKJtJgwWEhx4rWOaW3479RsGmxXX3FP83udl3fL6fx/ryLSan+Z7eagfDU+Xf41d5qBaNp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6fLPMQAAADcAAAA DwAAAAAAAAAAAAAAAACqAgAAZHJzL2Rvd25yZXYueG1sUEsFBgAAAAAEAAQA+gAAAJsDAAAAAA== ">
                  <v:group id="Group 406" o:spid="_x0000_s1352" style="position:absolute;left:8910;top:5580;width:540;height:1260" coordorigin="8910,5580" coordsize="54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VVS8UAAADcAAAADwAAAGRycy9kb3ducmV2LnhtbESPT2vCQBTE7wW/w/IE b3WTSItGVxFR6UEK/gHx9sg+k2D2bciuSfz23UKhx2FmfsMsVr2pREuNKy0riMcRCOLM6pJzBZfz 7n0KwnlkjZVlUvAiB6vl4G2BqbYdH6k9+VwECLsUFRTe16mULivIoBvbmjh4d9sY9EE2udQNdgFu KplE0ac0WHJYKLCmTUHZ4/Q0CvYddutJvG0Pj/vmdTt/fF8PMSk1GvbrOQhPvf8P/7W/tIJkl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d1VUvFAAAA3AAA AA8AAAAAAAAAAAAAAAAAqgIAAGRycy9kb3ducmV2LnhtbFBLBQYAAAAABAAEAPoAAACcAwAAAAA= ">
                    <v:line id="Line 407" o:spid="_x0000_s1353" style="position:absolute;visibility:visible;mso-wrap-style:square" from="9135,5580" to="9135,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y6xsUAAADcAAAADwAAAGRycy9kb3ducmV2LnhtbESPQWsCMRSE70L/Q3iF3jSrQu2uRild hB60oJaeXzfPzdLNy7JJ1/jvG6HgcZiZb5jVJtpWDNT7xrGC6SQDQVw53XCt4PO0Hb+A8AFZY+uY FFzJw2b9MFphod2FDzQcQy0ShH2BCkwIXSGlrwxZ9BPXESfv7HqLIcm+lrrHS4LbVs6y7FlabDgt GOzozVD1c/y1ChamPMiFLHenj3Jopnncx6/vXKmnx/i6BBEohnv4v/2uFczy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Ty6xsUAAADcAAAADwAAAAAAAAAA AAAAAAChAgAAZHJzL2Rvd25yZXYueG1sUEsFBgAAAAAEAAQA+QAAAJMDAAAAAA== ">
                      <v:stroke endarrow="block"/>
                    </v:line>
                    <v:shape id="Text Box 408" o:spid="_x0000_s1354" type="#_x0000_t202" style="position:absolute;left:8910;top:58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rsidR="003D7609" w:rsidRDefault="003D7609" w:rsidP="007969CD">
                            <w:r>
                              <w:t>P</w:t>
                            </w:r>
                          </w:p>
                        </w:txbxContent>
                      </v:textbox>
                    </v:shape>
                    <v:line id="Line 409" o:spid="_x0000_s1355" style="position:absolute;visibility:visible;mso-wrap-style:square" from="9135,6480" to="9135,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4O9sYAAADcAAAADwAAAGRycy9kb3ducmV2LnhtbESPQWvCQBSE74X+h+UJvdWNUkVjNiJC oVQQjBV6fGZfk9Ds25DdJml+vVsoeBxm5hsm2Q6mFh21rrKsYDaNQBDnVldcKPg4vz6vQDiPrLG2 TAp+ycE2fXxIMNa25xN1mS9EgLCLUUHpfRNL6fKSDLqpbYiD92Vbgz7ItpC6xT7ATS3nUbSUBisO CyU2tC8p/85+jAKU+9GvTsPhZX0x8vO4W16u47tST5NhtwHhafD38H/7TSuYrxfwdyYcAZ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uDvbGAAAA3AAAAA8AAAAAAAAA AAAAAAAAoQIAAGRycy9kb3ducmV2LnhtbFBLBQYAAAAABAAEAPkAAACUAwAAAAA= ">
                      <v:stroke startarrow="block"/>
                    </v:line>
                  </v:group>
                  <v:shape id="Text Box 410" o:spid="_x0000_s1356" type="#_x0000_t202" style="position:absolute;left:9075;top:658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rW9MQA AADcAAAADwAAAGRycy9kb3ducmV2LnhtbESPQWvCQBSE70L/w/IKveluxYYa3QSxCD1VjG3B2yP7 TEKzb0N2a9J/3xUEj8PMfMOs89G24kK9bxxreJ4pEMSlMw1XGj6Pu+krCB+QDbaOScMfecizh8ka U+MGPtClCJWIEPYpaqhD6FIpfVmTRT9zHXH0zq63GKLsK2l6HCLctnKuVCItNhwXauxoW1P5U/xa DV8f59P3Qu2rN/vSDW5Uku1Sav30OG5WIAKN4R6+td+Nhvky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a1vTEAAAA3AAAAA8AAAAAAAAAAAAAAAAAmAIAAGRycy9k b3ducmV2LnhtbFBLBQYAAAAABAAEAPUAAACJAwAAAAA= " filled="f" stroked="f">
                    <v:textbox>
                      <w:txbxContent>
                        <w:p w:rsidR="003D7609" w:rsidRDefault="003D7609" w:rsidP="007969CD">
                          <w:pPr>
                            <w:rPr>
                              <w:vertAlign w:val="subscript"/>
                            </w:rPr>
                          </w:pPr>
                          <w:r>
                            <w:t>F</w:t>
                          </w:r>
                          <w:r>
                            <w:rPr>
                              <w:vertAlign w:val="subscript"/>
                            </w:rPr>
                            <w:t>1</w:t>
                          </w:r>
                        </w:p>
                      </w:txbxContent>
                    </v:textbox>
                  </v:shape>
                </v:group>
                <v:shape id="Text Box 411" o:spid="_x0000_s1357" type="#_x0000_t202" style="position:absolute;left:8850;top:463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zb8MA AADcAAAADwAAAGRycy9kb3ducmV2LnhtbESPQWsCMRSE7wX/Q3iCt5ooWnU1irQInizaKnh7bJ67 i5uXZRPd9d8bodDjMDPfMItVa0txp9oXjjUM+goEcepMwZmG35/N+xSED8gGS8ek4UEeVsvO2wIT 4xre0/0QMhEh7BPUkIdQJVL6NCeLvu8q4uhdXG0xRFln0tTYRLgt5VCpD2mx4LiQY0WfOaXXw81q OO4u59NIfWdfdlw1rlWS7Uxq3eu26zmIQG34D/+1t0bDcDaB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UJZzb8MAAADcAAAADwAAAAAAAAAAAAAAAACYAgAAZHJzL2Rv d25yZXYueG1sUEsFBgAAAAAEAAQA9QAAAIgDAAAAAA== " filled="f" stroked="f">
                  <v:textbox>
                    <w:txbxContent>
                      <w:p w:rsidR="003D7609" w:rsidRDefault="003D7609" w:rsidP="007969CD">
                        <w:r>
                          <w:t>S’</w:t>
                        </w:r>
                      </w:p>
                    </w:txbxContent>
                  </v:textbox>
                </v:shape>
              </v:group>
            </w:pict>
          </mc:Fallback>
        </mc:AlternateContent>
      </w:r>
      <w:r>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85725</wp:posOffset>
                </wp:positionH>
                <wp:positionV relativeFrom="paragraph">
                  <wp:posOffset>13335</wp:posOffset>
                </wp:positionV>
                <wp:extent cx="4114800" cy="2880360"/>
                <wp:effectExtent l="0" t="3810" r="0" b="1905"/>
                <wp:wrapNone/>
                <wp:docPr id="256"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288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7D44AC" w:rsidRDefault="003D7609" w:rsidP="007969CD">
                            <w:r w:rsidRPr="007D44AC">
                              <w:t>Do thanh cân bằng nên: P = F</w:t>
                            </w:r>
                            <w:r w:rsidRPr="007D44AC">
                              <w:rPr>
                                <w:vertAlign w:val="subscript"/>
                              </w:rPr>
                              <w:t>1</w:t>
                            </w:r>
                            <w:r w:rsidRPr="007D44AC">
                              <w:t xml:space="preserve"> </w:t>
                            </w:r>
                          </w:p>
                          <w:p w:rsidR="003D7609" w:rsidRPr="00094EF0" w:rsidRDefault="003D7609" w:rsidP="00094EF0">
                            <w:pPr>
                              <w:tabs>
                                <w:tab w:val="left" w:pos="1980"/>
                              </w:tabs>
                              <w:rPr>
                                <w:i/>
                              </w:rPr>
                            </w:pPr>
                            <w:r w:rsidRPr="00094EF0">
                              <w:rPr>
                                <w:i/>
                              </w:rPr>
                              <w:tab/>
                            </w:r>
                            <w:r w:rsidRPr="00094EF0">
                              <w:rPr>
                                <w:i/>
                              </w:rPr>
                              <w:sym w:font="Symbol" w:char="F0DE"/>
                            </w:r>
                            <w:r w:rsidRPr="00094EF0">
                              <w:rPr>
                                <w:i/>
                              </w:rPr>
                              <w:t xml:space="preserve"> 10.D</w:t>
                            </w:r>
                            <w:r w:rsidRPr="00094EF0">
                              <w:rPr>
                                <w:i/>
                                <w:vertAlign w:val="subscript"/>
                              </w:rPr>
                              <w:t>2</w:t>
                            </w:r>
                            <w:r w:rsidRPr="00094EF0">
                              <w:rPr>
                                <w:i/>
                              </w:rPr>
                              <w:t>.S’.l = 10.D</w:t>
                            </w:r>
                            <w:r w:rsidRPr="00094EF0">
                              <w:rPr>
                                <w:i/>
                                <w:vertAlign w:val="subscript"/>
                              </w:rPr>
                              <w:t>1</w:t>
                            </w:r>
                            <w:r w:rsidRPr="00094EF0">
                              <w:rPr>
                                <w:i/>
                              </w:rPr>
                              <w:t>.(S – S’).h</w:t>
                            </w:r>
                          </w:p>
                          <w:p w:rsidR="003D7609" w:rsidRDefault="003D7609" w:rsidP="00094EF0">
                            <w:pPr>
                              <w:tabs>
                                <w:tab w:val="left" w:pos="1980"/>
                              </w:tabs>
                            </w:pPr>
                            <w:r w:rsidRPr="00094EF0">
                              <w:rPr>
                                <w:i/>
                              </w:rPr>
                              <w:tab/>
                            </w:r>
                            <w:r w:rsidRPr="00094EF0">
                              <w:rPr>
                                <w:i/>
                              </w:rPr>
                              <w:sym w:font="Symbol" w:char="F0DE"/>
                            </w:r>
                            <w:r w:rsidRPr="00094EF0">
                              <w:rPr>
                                <w:i/>
                              </w:rPr>
                              <w:t xml:space="preserve"> </w:t>
                            </w:r>
                            <w:r w:rsidRPr="00094EF0">
                              <w:rPr>
                                <w:i/>
                                <w:position w:val="-30"/>
                              </w:rPr>
                              <w:object w:dxaOrig="1620" w:dyaOrig="700">
                                <v:shape id="_x0000_i1242" type="#_x0000_t75" style="width:81pt;height:35pt" o:ole="">
                                  <v:imagedata r:id="rId297" o:title=""/>
                                </v:shape>
                                <o:OLEObject Type="Embed" ProgID="Equation.3" ShapeID="_x0000_i1242" DrawAspect="Content" ObjectID="_1637045612" r:id="rId298"/>
                              </w:object>
                            </w:r>
                            <w:r>
                              <w:t xml:space="preserve"> (*) </w:t>
                            </w:r>
                          </w:p>
                          <w:p w:rsidR="003D7609" w:rsidRPr="009857B1" w:rsidRDefault="003D7609" w:rsidP="007969CD">
                            <w:pPr>
                              <w:pStyle w:val="BodyText"/>
                            </w:pPr>
                            <w:r>
                              <w:t xml:space="preserve">Khi thanh chìm hoàn toàn trong nước, nước dâng lên </w:t>
                            </w:r>
                            <w:r w:rsidRPr="009857B1">
                              <w:t>một lượng bằng thể tích thanh.</w:t>
                            </w:r>
                          </w:p>
                          <w:p w:rsidR="003D7609" w:rsidRPr="009857B1" w:rsidRDefault="003D7609" w:rsidP="007969CD">
                            <w:pPr>
                              <w:tabs>
                                <w:tab w:val="left" w:pos="360"/>
                              </w:tabs>
                            </w:pPr>
                            <w:r w:rsidRPr="009857B1">
                              <w:t>Gọi V</w:t>
                            </w:r>
                            <w:r w:rsidRPr="009857B1">
                              <w:rPr>
                                <w:vertAlign w:val="subscript"/>
                              </w:rPr>
                              <w:t>o</w:t>
                            </w:r>
                            <w:r w:rsidRPr="009857B1">
                              <w:t xml:space="preserve"> là thể tích thanh. Ta có : V</w:t>
                            </w:r>
                            <w:r w:rsidRPr="009857B1">
                              <w:rPr>
                                <w:vertAlign w:val="subscript"/>
                              </w:rPr>
                              <w:t>o</w:t>
                            </w:r>
                            <w:r w:rsidRPr="009857B1">
                              <w:t xml:space="preserve"> = S’.l</w:t>
                            </w:r>
                          </w:p>
                          <w:p w:rsidR="003D7609" w:rsidRPr="009857B1" w:rsidRDefault="003D7609" w:rsidP="007969CD">
                            <w:pPr>
                              <w:tabs>
                                <w:tab w:val="left" w:pos="360"/>
                              </w:tabs>
                            </w:pPr>
                            <w:r w:rsidRPr="009857B1">
                              <w:t>Thay (*) vào ta được:</w:t>
                            </w:r>
                          </w:p>
                          <w:p w:rsidR="003D7609" w:rsidRPr="009857B1" w:rsidRDefault="003D7609" w:rsidP="00094EF0">
                            <w:pPr>
                              <w:tabs>
                                <w:tab w:val="left" w:pos="360"/>
                              </w:tabs>
                              <w:jc w:val="center"/>
                            </w:pPr>
                            <w:r w:rsidRPr="009857B1">
                              <w:rPr>
                                <w:position w:val="-30"/>
                              </w:rPr>
                              <w:object w:dxaOrig="1880" w:dyaOrig="700">
                                <v:shape id="_x0000_i1243" type="#_x0000_t75" style="width:94pt;height:35pt" o:ole="">
                                  <v:imagedata r:id="rId299" o:title=""/>
                                </v:shape>
                                <o:OLEObject Type="Embed" ProgID="Equation.3" ShapeID="_x0000_i1243" DrawAspect="Content" ObjectID="_1637045613" r:id="rId300"/>
                              </w:object>
                            </w:r>
                          </w:p>
                          <w:p w:rsidR="003D7609" w:rsidRPr="009857B1" w:rsidRDefault="003D7609" w:rsidP="007969CD">
                            <w:pPr>
                              <w:tabs>
                                <w:tab w:val="left" w:pos="360"/>
                              </w:tabs>
                            </w:pPr>
                            <w:r w:rsidRPr="009857B1">
                              <w:t xml:space="preserve">Lúc đó mực nước dâng lên 1 đoạn </w:t>
                            </w:r>
                            <w:r w:rsidRPr="009857B1">
                              <w:sym w:font="Symbol" w:char="F044"/>
                            </w:r>
                            <w:r w:rsidRPr="009857B1">
                              <w:t>h ( so với khi chưa thả thanh vào)</w:t>
                            </w:r>
                          </w:p>
                          <w:p w:rsidR="003D7609" w:rsidRDefault="003D7609" w:rsidP="00094EF0">
                            <w:pPr>
                              <w:tabs>
                                <w:tab w:val="left" w:pos="360"/>
                              </w:tabs>
                              <w:jc w:val="center"/>
                            </w:pPr>
                            <w:r w:rsidRPr="009857B1">
                              <w:rPr>
                                <w:position w:val="-30"/>
                              </w:rPr>
                              <w:object w:dxaOrig="1960" w:dyaOrig="700">
                                <v:shape id="_x0000_i1244" type="#_x0000_t75" style="width:98pt;height:35pt" o:ole="">
                                  <v:imagedata r:id="rId301" o:title=""/>
                                </v:shape>
                                <o:OLEObject Type="Embed" ProgID="Equation.3" ShapeID="_x0000_i1244" DrawAspect="Content" ObjectID="_1637045614" r:id="rId30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 o:spid="_x0000_s1358" type="#_x0000_t202" style="position:absolute;left:0;text-align:left;margin-left:-6.75pt;margin-top:1.05pt;width:324pt;height:226.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AgSMvwIAAMcFAAAOAAAAZHJzL2Uyb0RvYy54bWysVNtunDAQfa/Uf7D8TrjUywIKGyXLUlVK L1LSD/CCWayCTW3vsmnVf+/Y7C3JS9WWB2R7xmfOzBzP9c2+79COKc2lyHF4FWDERCVrLjY5/vpY eglG2lBR004KluMnpvHN4u2b63HIWCRb2dVMIQAROhuHHLfGDJnv66plPdVXcmACjI1UPTWwVRu/ VnQE9L7zoyCI/VGqelCyYlrDaTEZ8cLhNw2rzOem0cygLsfAzbi/cv+1/fuLa5ptFB1aXh1o0L9g 0VMuIOgJqqCGoq3ir6B6XimpZWOuKtn7sml4xVwOkE0YvMjmoaUDc7lAcfRwKpP+f7DVp90XhXid 42gWYyRoD016ZHuD7uQeETiDCo2DzsDxYQBXswcDdNplq4d7WX3TSMhlS8WG3Solx5bRGhiG9qZ/ cXXC0RZkPX6UNQSiWyMd0L5RvS0fFAQBOnTq6dQdS6aCQxKGJAnAVIEtSpLgXez659PseH1Q2rxn skd2kWMF7XfwdHevjaVDs6OLjSZkybvOSaATzw7AcTqB4HDV2iwN19GfaZCuklVCPBLFK48EReHd lkvixWU4nxXviuWyCH/ZuCHJWl7XTNgwR3WF5M+6d9D5pIuTvrTseG3hLCWtNutlp9COgrpL97mi g+Xs5j+n4YoAubxIKYxIcBelXhknc4+UZOal8yDxgjC9S+OApKQon6d0zwX795TQmON0Fs0mNZ1J v8gtcN/r3GjWcwPzo+N9jkEb8FknmlkNrkTt1obyblpflMLSP5cC2n1stFOsFekkV7Nf793zCBMH bfW8lvUTiFhJkBjIEaYfLFqpfmA0wiTJsf6+pYph1H0Q8BDSkBA7etyGzOYRbNSlZX1poaICqBwb jKbl0kzjajsovmkh0vT0hLyFx9NwJ+szq8OTg2nhsjtMNjuOLvfO6zx/F78BAAD//wMAUEsDBBQA BgAIAAAAIQA6LvDS3QAAAAkBAAAPAAAAZHJzL2Rvd25yZXYueG1sTI/NTsMwEITvSLyDtUjcWjtt UiBkUyEQVxDlR+LmJtskIl5HsduEt2c5wXE0o5lviu3senWiMXSeEZKlAUVc+brjBuHt9XFxDSpE y7XtPRPCNwXYludnhc1rP/ELnXaxUVLCIbcIbYxDrnWoWnI2LP1ALN7Bj85GkWOj69FOUu56vTJm o53tWBZaO9B9S9XX7ugQ3p8Onx+peW4eXDZMfjaa3Y1GvLyY725BRZrjXxh+8QUdSmHa+yPXQfUI i2SdSRRhlYASf7NORe8R0iy7Al0W+v+D8gcAAP//AwBQSwECLQAUAAYACAAAACEAtoM4kv4AAADh AQAAEwAAAAAAAAAAAAAAAAAAAAAAW0NvbnRlbnRfVHlwZXNdLnhtbFBLAQItABQABgAIAAAAIQA4 /SH/1gAAAJQBAAALAAAAAAAAAAAAAAAAAC8BAABfcmVscy8ucmVsc1BLAQItABQABgAIAAAAIQAS AgSMvwIAAMcFAAAOAAAAAAAAAAAAAAAAAC4CAABkcnMvZTJvRG9jLnhtbFBLAQItABQABgAIAAAA IQA6LvDS3QAAAAkBAAAPAAAAAAAAAAAAAAAAABkFAABkcnMvZG93bnJldi54bWxQSwUGAAAAAAQA BADzAAAAIwYAAAAA " filled="f" stroked="f">
                <v:textbox>
                  <w:txbxContent>
                    <w:p w:rsidR="003D7609" w:rsidRPr="007D44AC" w:rsidRDefault="003D7609" w:rsidP="007969CD">
                      <w:r w:rsidRPr="007D44AC">
                        <w:t>Do thanh cân bằng nên: P = F</w:t>
                      </w:r>
                      <w:r w:rsidRPr="007D44AC">
                        <w:rPr>
                          <w:vertAlign w:val="subscript"/>
                        </w:rPr>
                        <w:t>1</w:t>
                      </w:r>
                      <w:r w:rsidRPr="007D44AC">
                        <w:t xml:space="preserve"> </w:t>
                      </w:r>
                    </w:p>
                    <w:p w:rsidR="003D7609" w:rsidRPr="00094EF0" w:rsidRDefault="003D7609" w:rsidP="00094EF0">
                      <w:pPr>
                        <w:tabs>
                          <w:tab w:val="left" w:pos="1980"/>
                        </w:tabs>
                        <w:rPr>
                          <w:i/>
                        </w:rPr>
                      </w:pPr>
                      <w:r w:rsidRPr="00094EF0">
                        <w:rPr>
                          <w:i/>
                        </w:rPr>
                        <w:tab/>
                      </w:r>
                      <w:r w:rsidRPr="00094EF0">
                        <w:rPr>
                          <w:i/>
                        </w:rPr>
                        <w:sym w:font="Symbol" w:char="F0DE"/>
                      </w:r>
                      <w:r w:rsidRPr="00094EF0">
                        <w:rPr>
                          <w:i/>
                        </w:rPr>
                        <w:t xml:space="preserve"> 10.D</w:t>
                      </w:r>
                      <w:r w:rsidRPr="00094EF0">
                        <w:rPr>
                          <w:i/>
                          <w:vertAlign w:val="subscript"/>
                        </w:rPr>
                        <w:t>2</w:t>
                      </w:r>
                      <w:r w:rsidRPr="00094EF0">
                        <w:rPr>
                          <w:i/>
                        </w:rPr>
                        <w:t>.S’.l = 10.D</w:t>
                      </w:r>
                      <w:r w:rsidRPr="00094EF0">
                        <w:rPr>
                          <w:i/>
                          <w:vertAlign w:val="subscript"/>
                        </w:rPr>
                        <w:t>1</w:t>
                      </w:r>
                      <w:r w:rsidRPr="00094EF0">
                        <w:rPr>
                          <w:i/>
                        </w:rPr>
                        <w:t>.(S – S’).h</w:t>
                      </w:r>
                    </w:p>
                    <w:p w:rsidR="003D7609" w:rsidRDefault="003D7609" w:rsidP="00094EF0">
                      <w:pPr>
                        <w:tabs>
                          <w:tab w:val="left" w:pos="1980"/>
                        </w:tabs>
                      </w:pPr>
                      <w:r w:rsidRPr="00094EF0">
                        <w:rPr>
                          <w:i/>
                        </w:rPr>
                        <w:tab/>
                      </w:r>
                      <w:r w:rsidRPr="00094EF0">
                        <w:rPr>
                          <w:i/>
                        </w:rPr>
                        <w:sym w:font="Symbol" w:char="F0DE"/>
                      </w:r>
                      <w:r w:rsidRPr="00094EF0">
                        <w:rPr>
                          <w:i/>
                        </w:rPr>
                        <w:t xml:space="preserve"> </w:t>
                      </w:r>
                      <w:r w:rsidRPr="00094EF0">
                        <w:rPr>
                          <w:i/>
                          <w:position w:val="-30"/>
                        </w:rPr>
                        <w:object w:dxaOrig="1620" w:dyaOrig="700">
                          <v:shape id="_x0000_i1242" type="#_x0000_t75" style="width:81pt;height:35pt" o:ole="">
                            <v:imagedata r:id="rId297" o:title=""/>
                          </v:shape>
                          <o:OLEObject Type="Embed" ProgID="Equation.3" ShapeID="_x0000_i1242" DrawAspect="Content" ObjectID="_1637045612" r:id="rId303"/>
                        </w:object>
                      </w:r>
                      <w:r>
                        <w:t xml:space="preserve"> (*) </w:t>
                      </w:r>
                    </w:p>
                    <w:p w:rsidR="003D7609" w:rsidRPr="009857B1" w:rsidRDefault="003D7609" w:rsidP="007969CD">
                      <w:pPr>
                        <w:pStyle w:val="BodyText"/>
                      </w:pPr>
                      <w:r>
                        <w:t xml:space="preserve">Khi thanh chìm hoàn toàn trong nước, nước dâng lên </w:t>
                      </w:r>
                      <w:r w:rsidRPr="009857B1">
                        <w:t>một lượng bằng thể tích thanh.</w:t>
                      </w:r>
                    </w:p>
                    <w:p w:rsidR="003D7609" w:rsidRPr="009857B1" w:rsidRDefault="003D7609" w:rsidP="007969CD">
                      <w:pPr>
                        <w:tabs>
                          <w:tab w:val="left" w:pos="360"/>
                        </w:tabs>
                      </w:pPr>
                      <w:r w:rsidRPr="009857B1">
                        <w:t>Gọi V</w:t>
                      </w:r>
                      <w:r w:rsidRPr="009857B1">
                        <w:rPr>
                          <w:vertAlign w:val="subscript"/>
                        </w:rPr>
                        <w:t>o</w:t>
                      </w:r>
                      <w:r w:rsidRPr="009857B1">
                        <w:t xml:space="preserve"> là thể tích thanh. Ta có : V</w:t>
                      </w:r>
                      <w:r w:rsidRPr="009857B1">
                        <w:rPr>
                          <w:vertAlign w:val="subscript"/>
                        </w:rPr>
                        <w:t>o</w:t>
                      </w:r>
                      <w:r w:rsidRPr="009857B1">
                        <w:t xml:space="preserve"> = S’.l</w:t>
                      </w:r>
                    </w:p>
                    <w:p w:rsidR="003D7609" w:rsidRPr="009857B1" w:rsidRDefault="003D7609" w:rsidP="007969CD">
                      <w:pPr>
                        <w:tabs>
                          <w:tab w:val="left" w:pos="360"/>
                        </w:tabs>
                      </w:pPr>
                      <w:r w:rsidRPr="009857B1">
                        <w:t>Thay (*) vào ta được:</w:t>
                      </w:r>
                    </w:p>
                    <w:p w:rsidR="003D7609" w:rsidRPr="009857B1" w:rsidRDefault="003D7609" w:rsidP="00094EF0">
                      <w:pPr>
                        <w:tabs>
                          <w:tab w:val="left" w:pos="360"/>
                        </w:tabs>
                        <w:jc w:val="center"/>
                      </w:pPr>
                      <w:r w:rsidRPr="009857B1">
                        <w:rPr>
                          <w:position w:val="-30"/>
                        </w:rPr>
                        <w:object w:dxaOrig="1880" w:dyaOrig="700">
                          <v:shape id="_x0000_i1243" type="#_x0000_t75" style="width:94pt;height:35pt" o:ole="">
                            <v:imagedata r:id="rId299" o:title=""/>
                          </v:shape>
                          <o:OLEObject Type="Embed" ProgID="Equation.3" ShapeID="_x0000_i1243" DrawAspect="Content" ObjectID="_1637045613" r:id="rId304"/>
                        </w:object>
                      </w:r>
                    </w:p>
                    <w:p w:rsidR="003D7609" w:rsidRPr="009857B1" w:rsidRDefault="003D7609" w:rsidP="007969CD">
                      <w:pPr>
                        <w:tabs>
                          <w:tab w:val="left" w:pos="360"/>
                        </w:tabs>
                      </w:pPr>
                      <w:r w:rsidRPr="009857B1">
                        <w:t xml:space="preserve">Lúc đó mực nước dâng lên 1 đoạn </w:t>
                      </w:r>
                      <w:r w:rsidRPr="009857B1">
                        <w:sym w:font="Symbol" w:char="F044"/>
                      </w:r>
                      <w:r w:rsidRPr="009857B1">
                        <w:t>h ( so với khi chưa thả thanh vào)</w:t>
                      </w:r>
                    </w:p>
                    <w:p w:rsidR="003D7609" w:rsidRDefault="003D7609" w:rsidP="00094EF0">
                      <w:pPr>
                        <w:tabs>
                          <w:tab w:val="left" w:pos="360"/>
                        </w:tabs>
                        <w:jc w:val="center"/>
                      </w:pPr>
                      <w:r w:rsidRPr="009857B1">
                        <w:rPr>
                          <w:position w:val="-30"/>
                        </w:rPr>
                        <w:object w:dxaOrig="1960" w:dyaOrig="700">
                          <v:shape id="_x0000_i1244" type="#_x0000_t75" style="width:98pt;height:35pt" o:ole="">
                            <v:imagedata r:id="rId301" o:title=""/>
                          </v:shape>
                          <o:OLEObject Type="Embed" ProgID="Equation.3" ShapeID="_x0000_i1244" DrawAspect="Content" ObjectID="_1637045614" r:id="rId305"/>
                        </w:object>
                      </w:r>
                    </w:p>
                  </w:txbxContent>
                </v:textbox>
              </v:shape>
            </w:pict>
          </mc:Fallback>
        </mc:AlternateContent>
      </w:r>
      <w:r>
        <w:rPr>
          <w:noProof/>
          <w:sz w:val="26"/>
          <w:szCs w:val="26"/>
        </w:rPr>
        <mc:AlternateContent>
          <mc:Choice Requires="wpg">
            <w:drawing>
              <wp:anchor distT="0" distB="0" distL="114300" distR="114300" simplePos="0" relativeHeight="251666944" behindDoc="0" locked="0" layoutInCell="1" allowOverlap="1">
                <wp:simplePos x="0" y="0"/>
                <wp:positionH relativeFrom="column">
                  <wp:posOffset>4343400</wp:posOffset>
                </wp:positionH>
                <wp:positionV relativeFrom="paragraph">
                  <wp:posOffset>1413510</wp:posOffset>
                </wp:positionV>
                <wp:extent cx="1485900" cy="1485900"/>
                <wp:effectExtent l="9525" t="3810" r="0" b="0"/>
                <wp:wrapNone/>
                <wp:docPr id="239"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85900"/>
                          <a:chOff x="5220" y="4860"/>
                          <a:chExt cx="2835" cy="2895"/>
                        </a:xfrm>
                      </wpg:grpSpPr>
                      <wps:wsp>
                        <wps:cNvPr id="240" name="Line 413"/>
                        <wps:cNvCnPr/>
                        <wps:spPr bwMode="auto">
                          <a:xfrm flipV="1">
                            <a:off x="6300" y="5445"/>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241" name="Group 414"/>
                        <wpg:cNvGrpSpPr>
                          <a:grpSpLocks/>
                        </wpg:cNvGrpSpPr>
                        <wpg:grpSpPr bwMode="auto">
                          <a:xfrm>
                            <a:off x="5220" y="4860"/>
                            <a:ext cx="2835" cy="2895"/>
                            <a:chOff x="5220" y="4860"/>
                            <a:chExt cx="2835" cy="2895"/>
                          </a:xfrm>
                        </wpg:grpSpPr>
                        <wpg:grpSp>
                          <wpg:cNvPr id="242" name="Group 415"/>
                          <wpg:cNvGrpSpPr>
                            <a:grpSpLocks/>
                          </wpg:cNvGrpSpPr>
                          <wpg:grpSpPr bwMode="auto">
                            <a:xfrm>
                              <a:off x="5220" y="5280"/>
                              <a:ext cx="1980" cy="2340"/>
                              <a:chOff x="8280" y="5040"/>
                              <a:chExt cx="1980" cy="2340"/>
                            </a:xfrm>
                          </wpg:grpSpPr>
                          <wps:wsp>
                            <wps:cNvPr id="243" name="Line 416"/>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4" name="Group 417"/>
                            <wpg:cNvGrpSpPr>
                              <a:grpSpLocks/>
                            </wpg:cNvGrpSpPr>
                            <wpg:grpSpPr bwMode="auto">
                              <a:xfrm>
                                <a:off x="8280" y="5040"/>
                                <a:ext cx="1980" cy="2340"/>
                                <a:chOff x="8280" y="5040"/>
                                <a:chExt cx="1980" cy="2340"/>
                              </a:xfrm>
                            </wpg:grpSpPr>
                            <wps:wsp>
                              <wps:cNvPr id="245" name="Line 418"/>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419"/>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420"/>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8" name="Line 421"/>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49" name="Line 422"/>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0" name="Line 423"/>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51" name="Line 424"/>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2" name="Line 425"/>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3" name="Line 426"/>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4" name="Line 427"/>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5" name="Line 428"/>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92" name="Line 429"/>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93" name="Group 430"/>
                          <wpg:cNvGrpSpPr>
                            <a:grpSpLocks/>
                          </wpg:cNvGrpSpPr>
                          <wpg:grpSpPr bwMode="auto">
                            <a:xfrm>
                              <a:off x="5985" y="5820"/>
                              <a:ext cx="540" cy="1440"/>
                              <a:chOff x="9000" y="5040"/>
                              <a:chExt cx="540" cy="1440"/>
                            </a:xfrm>
                          </wpg:grpSpPr>
                          <wps:wsp>
                            <wps:cNvPr id="194" name="Rectangle 431"/>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5" name="Line 432"/>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433"/>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434"/>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435"/>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436"/>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437"/>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438"/>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39"/>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3" name="Group 440"/>
                          <wpg:cNvGrpSpPr>
                            <a:grpSpLocks/>
                          </wpg:cNvGrpSpPr>
                          <wpg:grpSpPr bwMode="auto">
                            <a:xfrm>
                              <a:off x="7230" y="5805"/>
                              <a:ext cx="825" cy="1800"/>
                              <a:chOff x="10155" y="5580"/>
                              <a:chExt cx="825" cy="1800"/>
                            </a:xfrm>
                          </wpg:grpSpPr>
                          <wps:wsp>
                            <wps:cNvPr id="204" name="Line 441"/>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5" name="Line 442"/>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6" name="Text Box 443"/>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H</w:t>
                                  </w:r>
                                </w:p>
                              </w:txbxContent>
                            </wps:txbx>
                            <wps:bodyPr rot="0" vert="horz" wrap="square" lIns="91440" tIns="45720" rIns="91440" bIns="45720" anchor="t" anchorCtr="0" upright="1">
                              <a:noAutofit/>
                            </wps:bodyPr>
                          </wps:wsp>
                          <wps:wsp>
                            <wps:cNvPr id="207" name="Text Box 444"/>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h</w:t>
                                  </w:r>
                                </w:p>
                              </w:txbxContent>
                            </wps:txbx>
                            <wps:bodyPr rot="0" vert="horz" wrap="square" lIns="91440" tIns="45720" rIns="91440" bIns="45720" anchor="t" anchorCtr="0" upright="1">
                              <a:noAutofit/>
                            </wps:bodyPr>
                          </wps:wsp>
                        </wpg:grpSp>
                        <wpg:grpSp>
                          <wpg:cNvPr id="208" name="Group 445"/>
                          <wpg:cNvGrpSpPr>
                            <a:grpSpLocks/>
                          </wpg:cNvGrpSpPr>
                          <wpg:grpSpPr bwMode="auto">
                            <a:xfrm>
                              <a:off x="6045" y="6360"/>
                              <a:ext cx="915" cy="1395"/>
                              <a:chOff x="6045" y="6360"/>
                              <a:chExt cx="915" cy="1395"/>
                            </a:xfrm>
                          </wpg:grpSpPr>
                          <wpg:grpSp>
                            <wpg:cNvPr id="209" name="Group 446"/>
                            <wpg:cNvGrpSpPr>
                              <a:grpSpLocks/>
                            </wpg:cNvGrpSpPr>
                            <wpg:grpSpPr bwMode="auto">
                              <a:xfrm>
                                <a:off x="6045" y="6360"/>
                                <a:ext cx="540" cy="1260"/>
                                <a:chOff x="8910" y="5580"/>
                                <a:chExt cx="540" cy="1260"/>
                              </a:xfrm>
                            </wpg:grpSpPr>
                            <wps:wsp>
                              <wps:cNvPr id="210" name="Line 447"/>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Text Box 448"/>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wps:wsp>
                              <wps:cNvPr id="212" name="Line 449"/>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13" name="Text Box 450"/>
                            <wps:cNvSpPr txBox="1">
                              <a:spLocks noChangeArrowheads="1"/>
                            </wps:cNvSpPr>
                            <wps:spPr bwMode="auto">
                              <a:xfrm>
                                <a:off x="6240" y="72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rPr>
                                      <w:vertAlign w:val="subscript"/>
                                    </w:rPr>
                                  </w:pPr>
                                  <w:r>
                                    <w:t>F</w:t>
                                  </w:r>
                                  <w:r>
                                    <w:rPr>
                                      <w:vertAlign w:val="subscript"/>
                                    </w:rPr>
                                    <w:t>2</w:t>
                                  </w:r>
                                </w:p>
                              </w:txbxContent>
                            </wps:txbx>
                            <wps:bodyPr rot="0" vert="horz" wrap="square" lIns="91440" tIns="45720" rIns="91440" bIns="45720" anchor="t" anchorCtr="0" upright="1">
                              <a:noAutofit/>
                            </wps:bodyPr>
                          </wps:wsp>
                        </wpg:grpSp>
                        <wps:wsp>
                          <wps:cNvPr id="214" name="Text Box 451"/>
                          <wps:cNvSpPr txBox="1">
                            <a:spLocks noChangeArrowheads="1"/>
                          </wps:cNvSpPr>
                          <wps:spPr bwMode="auto">
                            <a:xfrm>
                              <a:off x="5970"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S’</w:t>
                                </w:r>
                              </w:p>
                            </w:txbxContent>
                          </wps:txbx>
                          <wps:bodyPr rot="0" vert="horz" wrap="square" lIns="91440" tIns="45720" rIns="91440" bIns="45720" anchor="t" anchorCtr="0" upright="1">
                            <a:noAutofit/>
                          </wps:bodyPr>
                        </wps:wsp>
                        <wps:wsp>
                          <wps:cNvPr id="215" name="Text Box 452"/>
                          <wps:cNvSpPr txBox="1">
                            <a:spLocks noChangeArrowheads="1"/>
                          </wps:cNvSpPr>
                          <wps:spPr bwMode="auto">
                            <a:xfrm>
                              <a:off x="6285" y="54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wpg:grpSp>
                          <wpg:cNvPr id="216" name="Group 453"/>
                          <wpg:cNvGrpSpPr>
                            <a:grpSpLocks/>
                          </wpg:cNvGrpSpPr>
                          <wpg:grpSpPr bwMode="auto">
                            <a:xfrm>
                              <a:off x="6585" y="5835"/>
                              <a:ext cx="720" cy="1440"/>
                              <a:chOff x="9405" y="5040"/>
                              <a:chExt cx="720" cy="1440"/>
                            </a:xfrm>
                          </wpg:grpSpPr>
                          <wps:wsp>
                            <wps:cNvPr id="217" name="Line 454"/>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8" name="Text Box 455"/>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l</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12" o:spid="_x0000_s1359" style="position:absolute;left:0;text-align:left;margin-left:342pt;margin-top:111.3pt;width:117pt;height:117pt;z-index:251666944" coordorigin="5220,4860" coordsize="2835,28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VoIjdQkAAOVvAAAOAAAAZHJzL2Uyb0RvYy54bWzsXVuPm0YUfq/U/4B4d8xwM1hxqmS9G1VK 26hJ+87a2EbF4AIb77bqf++Z2wEDe3FsY5PMarWLzcXM4Zsz53znm/Hrn+7XsfYlzPIoTSY6eWXo WpjM0nmULCf6H59vBp6u5UWQzIM4TcKJ/hDm+k9vfvzh9XYzDs10lcbzMNPgIkk+3m4m+qooNuPh MJ+twnWQv0o3YQI7F2m2Dgp4mS2H8yzYwtXX8dA0DHe4TbP5JktnYZ7Du1O+U3/Drr9YhLPit8Ui DwstnuhwbwX7m7G/t/Tv8M3rYLzMgs0qmonbCL7iLtZBlMCH4qWmQRFod1nUuNQ6mmVpni6KV7N0 PUwXi2gWsjZAa4hRa837LL3bsLYsx9vlBs0Epq3Z6asvO/v1y8dMi+YT3bR8XUuCNTwk9rmaTUxq nu1mOYaj3mebT5uPGW8jbH5IZ3/lsHtY309fL/nB2u32l3QOFwzuipSZ536RrekloOHaPXsKD/gU wvtCm8GbxPYc34CHNYN98gV7TrMVPEx6nmOasB92254rnuFsdS3ONz3L4Sebnu/QJgyDMf9gdrPi 5mjLAHN5adb8MLN+WgWbkD2tnBpMmtWGO+Vm/RAlIVjV4lZlB10lHzNm43ycg3XbDaYt4mjzJ9iC mVCYzrWoicAEjm2zRgZjaUBhOoubBhsfjDdZXrwP07VGNyZ6DPfDLhl8+ZAX3E7yEPqQkvQmimNm +TjRthPdd0yHnZCncTSnO+lheba8vYoz7UtA+xj7EUbfOQywnMzZxVZhML9O5lrxsAFsFFkUJMs4 1OknrMO5rsUhuBK6xY4ugiiGo/ntxQn9RGgo3LDY4t3sX9/wr71rzx7Ypns9sI3pdPD25soeuDdk 5Eyt6dXVlPxHb57Y41U0n4cJvX/Z5Yn9smcvnA/vrNjp0VDD3asz5MHNyv/spgGD/GFzAN6m8weG AfY+wJH3OAZS7HyIJSKxJLuozcF0ui7a0tUkzpodLRgfvYsKZ9I0hVk3BesFdW9EPfKxvBWawjE9 4XWkKYgP7zCHZVrQ4Rlw0RQePZx1VaPcdy29XeNM7LBn8VaWNKvwVi4H2Mu9Fe2WwkcRwwQftNty abGaubDRl+allA8SXQp9kC0RIn3Q6NQ+qKUDSRh9Ox0PYpadMME7oOM9YTDV7y587O8kJnVrYPOP AbaR9fiwyMZE5eQhPryoQLMTsI12wQapGwyqNAqGLOlFCVAlpEDPNjL4dcq0pxwKLgpsNKOaBvmK 50fxkm5TAwTjRkb03cYancAQmKjqAGuSo8AQSCj+NJsRycXDcJoW8KvAyFgshkHulzoghZBr42mW Kai2w3yi68n8sldgzB9yBcMGB9SFT3QgG9jxiXtzk21Ds+tKUrZXMFRDcxsV2QkMkdYU3lCwmgd6 Q7sn6UhbhKiG5rOBEYllAUbBKx8IRlquYfF9D32iAuPZwFij481D6HjMnV3S49xZgfFsYETmX3hG Qfwf5hkdv5dJC48WFRjPBsZavcQ8Tr1k1OPURYHxTGAkfj1mPEo9xXF6ksAoIpvqyBiLiHKVUrzB pSutgh7iY3wniukWyxJOqmLxPXCdVDjm1aNAB0ZiobqTYzKKWECRBzvpaS0ilsaJWOkrzUC1g50o 7oiPccrvoP9k4jLNtqp0v1Qy5lzGqCXp1QqOC99mWbql8jSQArLjmSgLylT8BKncapfpVaiwFmPJ tO9xUzWULxnc/VP6vB153Y4K74b90HwTHsTOYUcQ8q2jAiS7cbSe6B6q/YKxUPW117CYHanCkWOA i960LAUVIqAK9MOwsUqzf0AECFrciZ7/fRdkIAmMf07gUfjEpsgs2AvbGQFutay657a6J0hmcCkQ Fuoa37wquOD3bpNFyxV8EhdSJulbkKUuIqZ8pI+W31XnxQACItUdFtbauxjQqhB9AoRUGso6+qVr RNvR9B0oQDugXYlfU4FYe7P/++IOnR/d4N5JKsKl8PgytMkKd2w+xkkU8cSvCUKsven+Z3BHZwew J9gYdBXuLlTx3om/qylAYJoIoGQfIdIzuLPrHL/yd5c+06IT3NXEHtbeJP4zuGvwBAp3Cnc6Vabt 5hV78/XP4K5BlircKdwB7mpyDmtvav4Z3DUqRgp3CneAuxoLDxOajxLfETF9r1k2VzzKZeOuZJ+f IOFNo07Cc3LilCT8yASin5PwRm32tgdzrDkJD+wqT2ORhCcGcQR5jzFfOfG9ceY5WXjTQBaeqwXs KgG/77SPciZpsxMKKpPQuabQ37HRDT497tN89xfNjoe2ficz4jvI00zoiTvxsr03D18pAZWIbZZx BWJp1KIASzk6tlLKt7WEQyeARQL/M7Xiu/Res+0qiU/LllpxDztk0etUFc9yZHLt+ojG6nV0MZdn Af9cxRMX2pB+D9+4WE+4U319UZH20UVE+FRH0VeIaRvvTH9w43qjgX1jOwN/ZHgDg/jvfNewfXt6 s7vcCRuF+UJLB8xCPXgZmD2rx7haC719NrgD0uX/tvVUivvbe7aeEfEw4FDl5uqCRAaWXypeo1qC 6dJr4AIhGM/Kmo3yGq0LLD0m7VBeo7JO1CFeA4O+vniNFya5WPwSSjO+atgpk1wYhniy6gqZSTlX 3ycyybX4Em2VlaNaTitz3MaJmO6VZuAqI1Ti1davMbAaIw0hyjGnW0OrpUXSyyFzKdPXiiE8nwiS AJ1jaYjGiY8aootIlN5odSKpvXepoZI6+YQu4EfjRWy3NJfInPokW1KJPF0jkoGwIwGoSbAAUYlw qkWI7iKcsg+LtShLH4g9WKVF1RUkVYDzAlHtIQEOEgR9CXCE98Dlb0+iSjNhtdvdIWzv6lHbEOY2 JqH3ZAh70bAVjL+/1VnLOLOz4QzrU+VwBit3lLXN7oYzF1gnFpqNTIjg4Q7K4Uzl6ypfxzWhO2T5 kLnqy3B2BgeCpdiKA0F2VExv6qZO4ABLzRxIuXK7zO1UPKwcyDkcCKrA++JAOoqHsRpecRpIjnbq NFxTTlk9QGGvaovwbQ2qSnCkKgFK+PvjNB4jxAmqCAQh7giG4ISEuCM7NP2ulvY0gs35ZbtQ/ga6 X0EMt8xBx/xDnnheQhyLrFz95mCY+hWLHvs2nSK8M/deBk2CTWi0WYnfvqGvg+mkgoP1wcpwj6FR p8N92c2JLxSwEu7YyRVnrjjzDkkGLGf2ZbivkgyNbfguOSahEt97R7+srvoatqvfzvfmfwAAAP// AwBQSwMEFAAGAAgAAAAhAN6gOe3iAAAACwEAAA8AAABkcnMvZG93bnJldi54bWxMj0FLw0AQhe+C /2EZwZvdJLYhxkxKKeqpCLaCeNtmp0lodjZkt0n6711PenzzHm++V6xn04mRBtdaRogXEQjiyuqW a4TPw+tDBsJ5xVp1lgnhSg7W5e1NoXJtJ/6gce9rEUrY5Qqh8b7PpXRVQ0a5he2Jg3eyg1E+yKGW elBTKDedTKIolUa1HD40qqdtQ9V5fzEIb5OaNo/xy7g7n7bX78Pq/WsXE+L93bx5BuFp9n9h+MUP 6FAGpqO9sHaiQ0izZdjiEZIkSUGExFOchcsRYblKU5BlIf9vKH8AAAD//wMAUEsBAi0AFAAGAAgA AAAhALaDOJL+AAAA4QEAABMAAAAAAAAAAAAAAAAAAAAAAFtDb250ZW50X1R5cGVzXS54bWxQSwEC LQAUAAYACAAAACEAOP0h/9YAAACUAQAACwAAAAAAAAAAAAAAAAAvAQAAX3JlbHMvLnJlbHNQSwEC LQAUAAYACAAAACEA9FaCI3UJAADlbwAADgAAAAAAAAAAAAAAAAAuAgAAZHJzL2Uyb0RvYy54bWxQ SwECLQAUAAYACAAAACEA3qA57eIAAAALAQAADwAAAAAAAAAAAAAAAADPCwAAZHJzL2Rvd25yZXYu eG1sUEsFBgAAAAAEAAQA8wAAAN4MAAAAAA== ">
                <v:line id="Line 413" o:spid="_x0000_s1360" style="position:absolute;flip:y;visibility:visible;mso-wrap-style:square" from="6300,5445" to="6300,5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aSwcAAAADcAAAADwAAAGRycy9kb3ducmV2LnhtbERPyWrDMBC9B/oPYgq9hEZOCCG4UUIo BEpP2XofrLFsao2Mpdquvz5zKPT4ePvuMPpG9dTFOrCB5SIDRVwEW7MzcL+dXregYkK22AQmA78U 4bB/mu0wt2HgC/XX5JSEcMzRQJVSm2sdi4o8xkVoiYUrQ+cxCeycth0OEu4bvcqyjfZYszRU2NJ7 RcX39ccbWM2nMbqivGynfvo8h8Gtv8qjMS/P4/ENVKIx/Yv/3B9WfGuZL2fkCOj9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o2ksHAAAAA3AAAAA8AAAAAAAAAAAAAAAAA oQIAAGRycy9kb3ducmV2LnhtbFBLBQYAAAAABAAEAPkAAACOAwAAAAA= ">
                  <v:stroke startarrow="block"/>
                </v:line>
                <v:group id="Group 414" o:spid="_x0000_s1361" style="position:absolute;left:5220;top:4860;width:2835;height:2895" coordorigin="5220,4860" coordsize="2835,28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cfne8QAAADcAAAADwAAAGRycy9kb3ducmV2LnhtbESPQYvCMBSE78L+h/AW vGlaVxepRhHZFQ8iqAvi7dE822LzUppsW/+9EQSPw8x8w8yXnSlFQ7UrLCuIhxEI4tTqgjMFf6ff wRSE88gaS8uk4E4OlouP3hwTbVs+UHP0mQgQdgkqyL2vEildmpNBN7QVcfCutjbog6wzqWtsA9yU chRF39JgwWEhx4rWOaW3479RsGmxXX3FP83udl3fL6fJ/ryLSan+Z7eagfDU+Xf41d5qBa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cfne8QAAADcAAAA DwAAAAAAAAAAAAAAAACqAgAAZHJzL2Rvd25yZXYueG1sUEsFBgAAAAAEAAQA+gAAAJsDAAAAAA== ">
                  <v:group id="Group 415" o:spid="_x0000_s1362" style="position:absolute;left:5220;top:528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RV5DMUAAADcAAAADwAAAGRycy9kb3ducmV2LnhtbESPT2vCQBTE7wW/w/IE b3WT2IpEVxFR6UEK/gHx9sg+k2D2bciuSfz23UKhx2FmfsMsVr2pREuNKy0riMcRCOLM6pJzBZfz 7n0GwnlkjZVlUvAiB6vl4G2BqbYdH6k9+VwECLsUFRTe16mULivIoBvbmjh4d9sY9EE2udQNdgFu KplE0VQaLDksFFjTpqDscXoaBfsOu/Uk3raHx33zup0/v6+HmJQaDfv1HISn3v+H/9pfWkHykc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kVeQzFAAAA3AAA AA8AAAAAAAAAAAAAAAAAqgIAAGRycy9kb3ducmV2LnhtbFBLBQYAAAAABAAEAPoAAACcAwAAAAA= ">
                    <v:line id="Line 416" o:spid="_x0000_s1363" style="position:absolute;visibility:visible;mso-wrap-style:square" from="10260,504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RGFccAAADcAAAADwAAAGRycy9kb3ducmV2LnhtbESPT2vCQBTE70K/w/IKvemmWoKkriIt BfVQ/FNoj8/sM4nNvg27a5J+e7cgeBxm5jfMbNGbWrTkfGVZwfMoAUGcW11xoeDr8DGcgvABWWNt mRT8kYfF/GEww0zbjnfU7kMhIoR9hgrKEJpMSp+XZNCPbEMcvZN1BkOUrpDaYRfhppbjJEmlwYrj QokNvZWU/+4vRsHnZJu2y/Vm1X+v02P+vjv+nDun1NNjv3wFEagP9/CtvdIKxi8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ZEYVxwAAANwAAAAPAAAAAAAA AAAAAAAAAKECAABkcnMvZG93bnJldi54bWxQSwUGAAAAAAQABAD5AAAAlQMAAAAA "/>
                    <v:group id="Group 417" o:spid="_x0000_s1364" style="position:absolute;left:828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BE48UAAADcAAAADwAAAGRycy9kb3ducmV2LnhtbESPQYvCMBSE78L+h/CE vWlaV2WpRhFZlz2IoC6It0fzbIvNS2liW/+9EQSPw8x8w8yXnSlFQ7UrLCuIhxEI4tTqgjMF/8fN 4BuE88gaS8uk4E4OlouP3hwTbVveU3PwmQgQdgkqyL2vEildmpNBN7QVcfAutjbog6wzqWtsA9yU chRFU2mw4LCQY0XrnNLr4WYU/LbYrr7in2Z7vazv5+Nkd9rGpNRnv1vNQHjq/Dv8av9pBaPx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wROPFAAAA3AAA AA8AAAAAAAAAAAAAAAAAqgIAAGRycy9kb3ducmV2LnhtbFBLBQYAAAAABAAEAPoAAACcAwAAAAA= ">
                      <v:line id="Line 418" o:spid="_x0000_s1365" style="position:absolute;visibility:visible;mso-wrap-style:square" from="8280,5040" to="828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F7+scAAADcAAAADwAAAGRycy9kb3ducmV2LnhtbESPQWvCQBSE7wX/w/IKvdVNbRskuopY CtpDqVbQ4zP7TKLZt2F3m6T/3hUKPQ4z8w0znfemFi05X1lW8DRMQBDnVldcKNh9vz+OQfiArLG2 TAp+ycN8NribYqZtxxtqt6EQEcI+QwVlCE0mpc9LMuiHtiGO3sk6gyFKV0jtsItwU8tRkqTSYMVx ocSGliXll+2PUfD5/JW2i/XHqt+v02P+tjkezp1T6uG+X0xABOrDf/ivvdIKRi+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wXv6xwAAANwAAAAPAAAAAAAA AAAAAAAAAKECAABkcnMvZG93bnJldi54bWxQSwUGAAAAAAQABAD5AAAAlQMAAAAA "/>
                      <v:line id="Line 419" o:spid="_x0000_s1366" style="position:absolute;visibility:visible;mso-wrap-style:square" from="8280,738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PljcYAAADcAAAADwAAAGRycy9kb3ducmV2LnhtbESPQWvCQBSE7wX/w/IEb3VTLaFEVxFL QT2Uagt6fGafSWr2bdhdk/TfdwtCj8PMfMPMl72pRUvOV5YVPI0TEMS51RUXCr4+3x5fQPiArLG2 TAp+yMNyMXiYY6Ztx3tqD6EQEcI+QwVlCE0mpc9LMujHtiGO3sU6gyFKV0jtsItwU8tJkqTSYMVx ocSG1iXl18PNKHiffqTtarvb9Mdtes5f9+fTd+eUGg371QxEoD78h+/tjVYweU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sT5Y3GAAAA3AAAAA8AAAAAAAAA AAAAAAAAoQIAAGRycy9kb3ducmV2LnhtbFBLBQYAAAAABAAEAPkAAACUAwAAAAA= "/>
                      <v:line id="Line 420" o:spid="_x0000_s1367" style="position:absolute;visibility:visible;mso-wrap-style:square" from="8280,7020" to="1026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02cYAAADcAAAADwAAAGRycy9kb3ducmV2LnhtbESP3WrCQBSE7wt9h+UUelc3BlGJrmJb BBHB1h/08pA9ZkOzZ9PsGtO37wqFXg4z8w0znXe2Ei01vnSsoN9LQBDnTpdcKDjsly9jED4ga6wc k4If8jCfPT5MMdPuxp/U7kIhIoR9hgpMCHUmpc8NWfQ9VxNH7+IaiyHKppC6wVuE20qmSTKUFkuO CwZrejOUf+2uVsHHuqWj3Zxpu14ORu/frymZU6rU81O3mIAI1IX/8F97pRWkgxHcz8QjIG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TftNnGAAAA3AAAAA8AAAAAAAAA AAAAAAAAoQIAAGRycy9kb3ducmV2LnhtbFBLBQYAAAAABAAEAPkAAACUAwAAAAA= ">
                        <v:stroke dashstyle="longDash"/>
                      </v:line>
                      <v:line id="Line 421" o:spid="_x0000_s1368" style="position:absolute;visibility:visible;mso-wrap-style:square" from="8280,7200" to="10260,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GrFMMAAADcAAAADwAAAGRycy9kb3ducmV2LnhtbERPTWvCQBC9C/6HZQq96ca0iKSuEgSJ 0ENrItjjNDtNQrOzSXYb03/fPRQ8Pt73dj+ZVow0uMaygtUyAkFcWt1wpeBSHBcbEM4ja2wtk4Jf crDfzWdbTLS98ZnG3FcihLBLUEHtfZdI6cqaDLql7YgD92UHgz7AoZJ6wFsIN62Mo2gtDTYcGmrs 6FBT+Z3/GAWc9R1mnx+vb+/XvrikT/kqNblSjw9T+gLC0+Tv4n/3SSuIn8PacCYcAbn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5BqxTDAAAA3AAAAA8AAAAAAAAAAAAA AAAAoQIAAGRycy9kb3ducmV2LnhtbFBLBQYAAAAABAAEAPkAAACRAwAAAAA= ">
                        <v:stroke dashstyle="longDashDotDot"/>
                      </v:line>
                      <v:line id="Line 422" o:spid="_x0000_s1369" style="position:absolute;visibility:visible;mso-wrap-style:square" from="8280,6840" to="10260,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v0sUAAADcAAAADwAAAGRycy9kb3ducmV2LnhtbESPQWsCMRSE7wX/Q3gFbzVbkVpXo6gg 2NYe3Cp4fGyeyeLmZdmkuv33TUHocZiZb5jZonO1uFIbKs8KngcZCOLS64qNgsPX5ukVRIjIGmvP pOCHAizmvYcZ5trfeE/XIhqRIBxyVGBjbHIpQ2nJYRj4hjh5Z986jEm2RuoWbwnuajnMshfpsOK0 YLGhtaXyUnw7BR/jbX00fCp2b+ew8pP3vfw0Vqn+Y7ecgojUxf/wvb3VCoajCfydSUdA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kv0sUAAADcAAAADwAAAAAAAAAA AAAAAAChAgAAZHJzL2Rvd25yZXYueG1sUEsFBgAAAAAEAAQA+QAAAJMDAAAAAA== ">
                        <v:stroke dashstyle="1 1"/>
                      </v:line>
                      <v:line id="Line 423" o:spid="_x0000_s1370" style="position:absolute;visibility:visible;mso-wrap-style:square" from="8280,6660" to="1026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6cMMAAADcAAAADwAAAGRycy9kb3ducmV2LnhtbERPW2vCMBR+H/gfwhF8m6llulGNsguC iLDNKfp4aI5NsTnpmljrvzcPgz1+fPfZorOVaKnxpWMFo2ECgjh3uuRCwe5n+fgCwgdkjZVjUnAj D4t572GGmXZX/qZ2GwoRQ9hnqMCEUGdS+tyQRT90NXHkTq6xGCJsCqkbvMZwW8k0SSbSYsmxwWBN 74by8/ZiFXytW9rbzZE+18un54/ft5TMIVVq0O9epyACdeFf/OdeaQXpOM6PZ+IRkP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7vunDDAAAA3AAAAA8AAAAAAAAAAAAA AAAAoQIAAGRycy9kb3ducmV2LnhtbFBLBQYAAAAABAAEAPkAAACRAwAAAAA= ">
                        <v:stroke dashstyle="longDash"/>
                      </v:line>
                      <v:line id="Line 424" o:spid="_x0000_s1371" style="position:absolute;visibility:visible;mso-wrap-style:square" from="8280,6480" to="1026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KUVMUAAADcAAAADwAAAGRycy9kb3ducmV2LnhtbESPQWvCQBSE74L/YXmCN93EopSYjYRC sdBDaxTa4zP7moRm38bsqvHfdwWhx2FmvmHSzWBacaHeNZYVxPMIBHFpdcOVgsP+dfYMwnlkja1l UnAjB5tsPEox0fbKO7oUvhIBwi5BBbX3XSKlK2sy6Oa2Iw7ej+0N+iD7SuoerwFuWrmIopU02HBY qLGjl5rK3+JsFPD21OH2+P3+8fl12h/ypyLOTaHUdDLkaxCeBv8ffrTftILFMob7mXAEZ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qKUVMUAAADcAAAADwAAAAAAAAAA AAAAAAChAgAAZHJzL2Rvd25yZXYueG1sUEsFBgAAAAAEAAQA+QAAAJMDAAAAAA== ">
                        <v:stroke dashstyle="longDashDotDot"/>
                      </v:line>
                      <v:line id="Line 425" o:spid="_x0000_s1372" style="position:absolute;visibility:visible;mso-wrap-style:square" from="8280,6300" to="1026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AKI8UAAADcAAAADwAAAGRycy9kb3ducmV2LnhtbESPQWvCQBSE70L/w/IK3nRjilJiNhIE sdBDaxTa4zP7moRm38bsqvHfdwWhx2FmvmHS1WBacaHeNZYVzKYRCOLS6oYrBYf9ZvIKwnlkja1l UnAjB6vsaZRiou2Vd3QpfCUChF2CCmrvu0RKV9Zk0E1tRxy8H9sb9EH2ldQ9XgPctDKOooU02HBY qLGjdU3lb3E2Cnh76nB7/H7/+Pw67Q/5SzHLTaHU+HnIlyA8Df4//Gi/aQXxPIb7mXAEZP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AKI8UAAADcAAAADwAAAAAAAAAA AAAAAAChAgAAZHJzL2Rvd25yZXYueG1sUEsFBgAAAAAEAAQA+QAAAJMDAAAAAA== ">
                        <v:stroke dashstyle="longDashDotDot"/>
                      </v:line>
                      <v:line id="Line 426" o:spid="_x0000_s1373" style="position:absolute;visibility:visible;mso-wrap-style:square" from="8280,612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yvuMQAAADcAAAADwAAAGRycy9kb3ducmV2LnhtbESPQYvCMBSE7wv+h/AEb2uq4iLVKEUQ hT2sWwU9PptnW2xeahO1/nuzsOBxmJlvmNmiNZW4U+NKywoG/QgEcWZ1ybmC/W71OQHhPLLGyjIp eJKDxbzzMcNY2wf/0j31uQgQdjEqKLyvYyldVpBB17c1cfDOtjHog2xyqRt8BLip5DCKvqTBksNC gTUtC8ou6c0o4PW1xvXp+P2zPVx3+2SUDhKTKtXrtskUhKfWv8P/7Y1WMByP4O9MOAJy/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PK+4xAAAANwAAAAPAAAAAAAAAAAA AAAAAKECAABkcnMvZG93bnJldi54bWxQSwUGAAAAAAQABAD5AAAAkgMAAAAA ">
                        <v:stroke dashstyle="longDashDotDot"/>
                      </v:line>
                      <v:line id="Line 427" o:spid="_x0000_s1374" style="position:absolute;visibility:visible;mso-wrap-style:square" from="8280,5940" to="102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U3zMUAAADcAAAADwAAAGRycy9kb3ducmV2LnhtbESPT4vCMBTE78J+h/AEb5rq/kG6RikL i4IHtRX0+GzetsXmpTZRu9/eCAt7HGbmN8xs0Zla3Kh1lWUF41EEgji3uuJCwT77Hk5BOI+ssbZM Cn7JwWL+0pthrO2dd3RLfSEChF2MCkrvm1hKl5dk0I1sQxy8H9sa9EG2hdQt3gPc1HISRR/SYMVh ocSGvkrKz+nVKODlpcHl6bjebA+XbJ+8puPEpEoN+l3yCcJT5//Df+2VVjB5f4PnmXAE5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tU3zMUAAADcAAAADwAAAAAAAAAA AAAAAAChAgAAZHJzL2Rvd25yZXYueG1sUEsFBgAAAAAEAAQA+QAAAJMDAAAAAA== ">
                        <v:stroke dashstyle="longDashDotDot"/>
                      </v:line>
                      <v:line id="Line 428" o:spid="_x0000_s1375" style="position:absolute;visibility:visible;mso-wrap-style:square" from="8280,5760" to="1026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mSV8YAAADcAAAADwAAAGRycy9kb3ducmV2LnhtbESPQWvCQBSE7wX/w/KE3pqNFkuJWSUI xUIPtVGox2f2mQSzb2N2m6T/3i0UPA4z8w2TrkfTiJ46V1tWMItiEMSF1TWXCg77t6dXEM4ja2ws k4JfcrBeTR5STLQd+Iv63JciQNglqKDyvk2kdEVFBl1kW+LgnW1n0AfZlVJ3OAS4aeQ8jl+kwZrD QoUtbSoqLvmPUcDba4vb0/Hjc/d93R+y53yWmVypx+mYLUF4Gv09/N9+1wrmiwX8nQlHQK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WZklfGAAAA3AAAAA8AAAAAAAAA AAAAAAAAoQIAAGRycy9kb3ducmV2LnhtbFBLBQYAAAAABAAEAPkAAACUAwAAAAA= ">
                        <v:stroke dashstyle="longDashDotDot"/>
                      </v:line>
                      <v:line id="Line 429" o:spid="_x0000_s1376" style="position:absolute;visibility:visible;mso-wrap-style:square" from="8280,5580" to="102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2utcQAAADcAAAADwAAAGRycy9kb3ducmV2LnhtbERPTWvCQBC9F/wPywi91U0tBJu6iiiC 9iBqC+1xzE6T1Oxs2N0m8d+7gtDbPN7nTOe9qUVLzleWFTyPEhDEudUVFwo+P9ZPExA+IGusLZOC C3mYzwYPU8y07fhA7TEUIoawz1BBGUKTSenzkgz6kW2II/djncEQoSukdtjFcFPLcZKk0mDFsaHE hpYl5efjn1Gwe9mn7WL7vum/tukpXx1O37+dU+px2C/eQATqw7/47t7oOP91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ba61xAAAANwAAAAPAAAAAAAAAAAA AAAAAKECAABkcnMvZG93bnJldi54bWxQSwUGAAAAAAQABAD5AAAAkgMAAAAA "/>
                    </v:group>
                  </v:group>
                  <v:group id="Group 430" o:spid="_x0000_s1377" style="position:absolute;left:5985;top:5820;width:540;height:1440" coordorigin="9000,5040" coordsize="5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RrMQAAADcAAAADwAAAGRycy9kb3ducmV2LnhtbERPS2vCQBC+C/0PyxR6 M5s0VNo0q4jU0oMU1ELpbciOSTA7G7JrHv/eFQre5uN7Tr4aTSN66lxtWUESxSCIC6trLhX8HLfz VxDOI2tsLJOCiRyslg+zHDNtB95Tf/ClCCHsMlRQed9mUrqiIoMusi1x4E62M+gD7EqpOxxCuGnk cxwvpMGaQ0OFLW0qKs6Hi1HwOeCwTpOPfnc+baa/48v37y4hpZ4ex/U7CE+jv4v/3V86zH9L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xyRrMQAAADcAAAA DwAAAAAAAAAAAAAAAACqAgAAZHJzL2Rvd25yZXYueG1sUEsFBgAAAAAEAAQA+gAAAJsDAAAAAA== ">
                    <v:rect id="Rectangle 431" o:spid="_x0000_s1378" style="position:absolute;left:9000;top:5040;width:5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7sFsMA AADcAAAADwAAAGRycy9kb3ducmV2LnhtbERPTWvCQBC9F/wPywi9NRutlCa6iigWPWpy6W2aHZO0 2dmQXZO0v74rFHqbx/uc1WY0jeipc7VlBbMoBkFcWF1zqSDPDk+vIJxH1thYJgXf5GCznjysMNV2 4DP1F1+KEMIuRQWV920qpSsqMugi2xIH7mo7gz7ArpS6wyGEm0bO4/hFGqw5NFTY0q6i4utyMwo+ 6nmOP+fsLTbJ4dmfxuzz9r5X6nE6bpcgPI3+X/znPuowP1nA/ZlwgVz/AgAA//8DAFBLAQItABQA BgAIAAAAIQDw94q7/QAAAOIBAAATAAAAAAAAAAAAAAAAAAAAAABbQ29udGVudF9UeXBlc10ueG1s UEsBAi0AFAAGAAgAAAAhADHdX2HSAAAAjwEAAAsAAAAAAAAAAAAAAAAALgEAAF9yZWxzLy5yZWxz UEsBAi0AFAAGAAgAAAAhADMvBZ5BAAAAOQAAABAAAAAAAAAAAAAAAAAAKQIAAGRycy9zaGFwZXht bC54bWxQSwECLQAUAAYACAAAACEA0Z7sFsMAAADcAAAADwAAAAAAAAAAAAAAAACYAgAAZHJzL2Rv d25yZXYueG1sUEsFBgAAAAAEAAQA9QAAAIgDAAAAAA== "/>
                    <v:line id="Line 432" o:spid="_x0000_s1379" style="position:absolute;flip:y;visibility:visible;mso-wrap-style:square" from="9000,5040" to="9360,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C3vsQAAADcAAAADwAAAGRycy9kb3ducmV2LnhtbERPTWsCMRC9F/wPYYReimYtrehqFBGE HrzUlhVv42bcLLuZrEmq23/fFAq9zeN9znLd21bcyIfasYLJOANBXDpdc6Xg82M3moEIEVlj65gU fFOA9WrwsMRcuzu/0+0QK5FCOOSowMTY5VKG0pDFMHYdceIuzluMCfpKao/3FG5b+ZxlU2mx5tRg sKOtobI5fFkFcrZ/uvrN+aUpmuNxboqy6E57pR6H/WYBIlIf/8V/7jed5s9f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oLe+xAAAANwAAAAPAAAAAAAAAAAA AAAAAKECAABkcnMvZG93bnJldi54bWxQSwUGAAAAAAQABAD5AAAAkgMAAAAA "/>
                    <v:line id="Line 433" o:spid="_x0000_s1380" style="position:absolute;flip:y;visibility:visible;mso-wrap-style:square" from="9000,5040" to="95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pycQAAADcAAAADwAAAGRycy9kb3ducmV2LnhtbERPTWsCMRC9F/ofwgi9lJqtFNHVKFIQ PHiplV16GzfjZtnNZJtE3f77plDwNo/3Ocv1YDtxJR8axwpexxkI4srphmsFx8/tywxEiMgaO8ek 4IcCrFePD0vMtbvxB10PsRYphEOOCkyMfS5lqAxZDGPXEyfu7LzFmKCvpfZ4S+G2k5Msm0qLDacG gz29G6raw8UqkLP987ffnN7aoi3LuSmqov/aK/U0GjYLEJGGeBf/u3c6zZ9P4e+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cinJxAAAANwAAAAPAAAAAAAAAAAA AAAAAKECAABkcnMvZG93bnJldi54bWxQSwUGAAAAAAQABAD5AAAAkgMAAAAA "/>
                    <v:line id="Line 434" o:spid="_x0000_s1381" style="position:absolute;flip:y;visibility:visible;mso-wrap-style:square" from="9000,5220" to="954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6MUsQAAADcAAAADwAAAGRycy9kb3ducmV2LnhtbERPTWsCMRC9F/wPYYReimYtpepqFBGE HrzUlhVv42bcLLuZrEmq23/fFAq9zeN9znLd21bcyIfasYLJOANBXDpdc6Xg82M3moEIEVlj65gU fFOA9WrwsMRcuzu/0+0QK5FCOOSowMTY5VKG0pDFMHYdceIuzluMCfpKao/3FG5b+Zxlr9JizanB YEdbQ2Vz+LIK5Gz/dPWb80tTNMfj3BRl0Z32Sj0O+80CRKQ+/ov/3G86zZ9P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PoxSxAAAANwAAAAPAAAAAAAAAAAA AAAAAKECAABkcnMvZG93bnJldi54bWxQSwUGAAAAAAQABAD5AAAAkgMAAAAA "/>
                    <v:line id="Line 435" o:spid="_x0000_s1382" style="position:absolute;flip:y;visibility:visible;mso-wrap-style:square" from="9000,5400" to="954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EYIMcAAADcAAAADwAAAGRycy9kb3ducmV2LnhtbESPQUsDMRCF74L/IYzgRWy2ItJum5ZS KHjoxSpbvI2b6WbZzWSbxHb9985B8DbDe/PeN8v16Ht1oZjawAamkwIUcR1sy42Bj/fd4wxUysgW +8Bk4IcSrFe3N0ssbbjyG10OuVESwqlEAy7nodQ61Y48pkkYiEU7hegxyxobbSNeJdz3+qkoXrTH lqXB4UBbR3V3+PYG9Gz/cI6br+eu6o7HuavqavjcG3N/N24WoDKN+d/8d/1qBX8u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oRggxwAAANwAAAAPAAAAAAAA AAAAAAAAAKECAABkcnMvZG93bnJldi54bWxQSwUGAAAAAAQABAD5AAAAlQMAAAAA "/>
                    <v:line id="Line 436" o:spid="_x0000_s1383" style="position:absolute;flip:y;visibility:visible;mso-wrap-style:square" from="9000,5580" to="95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29u8QAAADcAAAADwAAAGRycy9kb3ducmV2LnhtbERPTWsCMRC9F/ofwhS8lJpVSnFXo0hB 8OCltqz0Nt2Mm2U3k20SdfvvG0HwNo/3OYvVYDtxJh8axwom4wwEceV0w7WCr8/NywxEiMgaO8ek 4I8CrJaPDwsstLvwB533sRYphEOBCkyMfSFlqAxZDGPXEyfu6LzFmKCvpfZ4SeG2k9Mse5MWG04N Bnt6N1S1+5NVIGe751+//nlty/ZwyE1Zlf33TqnR07Ceg4g0xLv45t7qND/P4fpMukAu/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7b27xAAAANwAAAAPAAAAAAAAAAAA AAAAAKECAABkcnMvZG93bnJldi54bWxQSwUGAAAAAAQABAD5AAAAkgMAAAAA "/>
                    <v:line id="Line 437" o:spid="_x0000_s1384" style="position:absolute;flip:y;visibility:visible;mso-wrap-style:square" from="9000,5760" to="954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jg3cUAAADcAAAADwAAAGRycy9kb3ducmV2LnhtbESPQWsCMRSE70L/Q3iFXkSzLSK6NYoI hR68qGXF23Pzull287Imqa7/3hQKPQ4z8w2zWPW2FVfyoXas4HWcgSAuna65UvB1+BjNQISIrLF1 TAruFGC1fBosMNfuxju67mMlEoRDjgpMjF0uZSgNWQxj1xEn79t5izFJX0nt8ZbgtpVvWTaVFmtO CwY72hgqm/2PVSBn2+HFr8+TpmiOx7kpyqI7bZV6ee7X7yAi9fE//Nf+1AoSEX7PpCMgl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Pjg3cUAAADcAAAADwAAAAAAAAAA AAAAAAChAgAAZHJzL2Rvd25yZXYueG1sUEsFBgAAAAAEAAQA+QAAAJMDAAAAAA== "/>
                    <v:line id="Line 438" o:spid="_x0000_s1385" style="position:absolute;flip:y;visibility:visible;mso-wrap-style:square" from="9000,594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FRsYAAADcAAAADwAAAGRycy9kb3ducmV2LnhtbESPQWsCMRSE7wX/Q3iCl1KzSim6NYoI ggcvtbLi7XXzull287ImUbf/vikUPA4z8w2zWPW2FTfyoXasYDLOQBCXTtdcKTh+bl9mIEJE1tg6 JgU/FGC1HDwtMNfuzh90O8RKJAiHHBWYGLtcylAashjGriNO3rfzFmOSvpLa4z3BbSunWfYmLdac Fgx2tDFUNoerVSBn++eLX3+9NkVzOs1NURbdea/UaNiv30FE6uMj/N/eaQXTbAJ/Z9IR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u0RUbGAAAA3AAAAA8AAAAAAAAA AAAAAAAAoQIAAGRycy9kb3ducmV2LnhtbFBLBQYAAAAABAAEAPkAAACUAwAAAAA= "/>
                    <v:line id="Line 439" o:spid="_x0000_s1386" style="position:absolute;flip:y;visibility:visible;mso-wrap-style:square" from="9180,612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bbMcYAAADcAAAADwAAAGRycy9kb3ducmV2LnhtbESPQWsCMRSE7wX/Q3gFL6Vmu5RiV6NI QfDgpVZWvD03r5tlNy9rEnX775tCweMwM98w8+VgO3ElHxrHCl4mGQjiyumGawX7r/XzFESIyBo7 x6TghwIsF6OHORba3fiTrrtYiwThUKACE2NfSBkqQxbDxPXEyft23mJM0tdSe7wluO1knmVv0mLD acFgTx+GqnZ3sQrkdPt09qvTa1u2h8O7KauyP26VGj8OqxmISEO8h//bG60gz3L4O5OO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tm2zHGAAAA3AAAAA8AAAAAAAAA AAAAAAAAoQIAAGRycy9kb3ducmV2LnhtbFBLBQYAAAAABAAEAPkAAACUAwAAAAA= "/>
                  </v:group>
                  <v:group id="Group 440" o:spid="_x0000_s1387" style="position:absolute;left:7230;top:5805;width:825;height:1800" coordorigin="10155,5580" coordsize="825,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NlV8YAAADcAAAADwAAAGRycy9kb3ducmV2LnhtbESPQWvCQBSE74X+h+UV ems2UVokuoYgWnoQoUYQb4/sMwlm34bsNon/visUehxm5htmlU2mFQP1rrGsIIliEMSl1Q1XCk7F 7m0Bwnlkja1lUnAnB9n6+WmFqbYjf9Nw9JUIEHYpKqi971IpXVmTQRfZjjh4V9sb9EH2ldQ9jgFu WjmL4w9psOGwUGNHm5rK2/HHKPgcccznyXbY366b+6V4P5z3CSn1+jLlSxCeJv8f/mt/aQWzeA6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M2VXxgAAANwA AAAPAAAAAAAAAAAAAAAAAKoCAABkcnMvZG93bnJldi54bWxQSwUGAAAAAAQABAD6AAAAnQMAAAAA ">
                    <v:line id="Line 441" o:spid="_x0000_s1388" style="position:absolute;visibility:visible;mso-wrap-style:square" from="10260,612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qr9cUAAADcAAAADwAAAGRycy9kb3ducmV2LnhtbESPQWvCQBSE74X+h+UVetPdBhGJrlIK LblI0UrPr9lnEs2+jdltNvrru4VCj8PMfMOsNqNtxUC9bxxreJoqEMSlMw1XGg4fr5MFCB+QDbaO ScOVPGzW93crzI2LvKNhHyqRIOxz1FCH0OVS+rImi37qOuLkHV1vMSTZV9L0GBPctjJTai4tNpwW auzopabyvP+2GlS8vcmTLJrhvdheYvcVP7NL1PrxYXxeggg0hv/wX7swGjI1g98z6QjI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qr9cUAAADcAAAADwAAAAAAAAAA AAAAAAChAgAAZHJzL2Rvd25yZXYueG1sUEsFBgAAAAAEAAQA+QAAAJMDAAAAAA== ">
                      <v:stroke startarrow="block" endarrow="block"/>
                    </v:line>
                    <v:line id="Line 442" o:spid="_x0000_s1389" style="position:absolute;visibility:visible;mso-wrap-style:square" from="10260,558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YObsUAAADcAAAADwAAAGRycy9kb3ducmV2LnhtbESPQWvCQBSE74X+h+UVetPdBhSJrlIK LblI0UrPr9lnEs2+jdltNvrru4VCj8PMfMOsNqNtxUC9bxxreJoqEMSlMw1XGg4fr5MFCB+QDbaO ScOVPGzW93crzI2LvKNhHyqRIOxz1FCH0OVS+rImi37qOuLkHV1vMSTZV9L0GBPctjJTai4tNpwW auzopabyvP+2GlS8vcmTLJrhvdheYvcVP7NL1PrxYXxeggg0hv/wX7swGjI1g98z6QjI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VYObsUAAADcAAAADwAAAAAAAAAA AAAAAAChAgAAZHJzL2Rvd25yZXYueG1sUEsFBgAAAAAEAAQA+QAAAJMDAAAAAA== ">
                      <v:stroke startarrow="block" endarrow="block"/>
                    </v:line>
                    <v:shape id="Text Box 443" o:spid="_x0000_s1390" type="#_x0000_t202" style="position:absolute;left:10155;top:640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BDc8QA AADcAAAADwAAAGRycy9kb3ducmV2LnhtbESPQWvCQBSE74L/YXmCN7OrtKGmWaW0FDxZtK3Q2yP7 TILZtyG7TeK/7xYEj8PMfMPk29E2oqfO1441LBMFgrhwpuZSw9fn++IJhA/IBhvHpOFKHrab6STH zLiBD9QfQykihH2GGqoQ2kxKX1Rk0SeuJY7e2XUWQ5RdKU2HQ4TbRq6USqXFmuNChS29VlRcjr9W w/f+/HN6UB/lm31sBzcqyXYttZ7PxpdnEIHGcA/f2jujYaVS+D8Tj4Dc/AEAAP//AwBQSwECLQAU AAYACAAAACEA8PeKu/0AAADiAQAAEwAAAAAAAAAAAAAAAAAAAAAAW0NvbnRlbnRfVHlwZXNdLnht bFBLAQItABQABgAIAAAAIQAx3V9h0gAAAI8BAAALAAAAAAAAAAAAAAAAAC4BAABfcmVscy8ucmVs c1BLAQItABQABgAIAAAAIQAzLwWeQQAAADkAAAAQAAAAAAAAAAAAAAAAACkCAABkcnMvc2hhcGV4 bWwueG1sUEsBAi0AFAAGAAgAAAAhANfQQ3PEAAAA3AAAAA8AAAAAAAAAAAAAAAAAmAIAAGRycy9k b3ducmV2LnhtbFBLBQYAAAAABAAEAPUAAACJAwAAAAA= " filled="f" stroked="f">
                      <v:textbox>
                        <w:txbxContent>
                          <w:p w:rsidR="003D7609" w:rsidRDefault="003D7609" w:rsidP="007969CD">
                            <w:r>
                              <w:t>H</w:t>
                            </w:r>
                          </w:p>
                        </w:txbxContent>
                      </v:textbox>
                    </v:shape>
                    <v:shape id="Text Box 444" o:spid="_x0000_s1391" type="#_x0000_t202" style="position:absolute;left:10260;top:55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m6MQA AADcAAAADwAAAGRycy9kb3ducmV2LnhtbESPQWvCQBSE7wX/w/IEb7qr2FbTbESUQk8tpip4e2Sf SWj2bchuTfrvuwWhx2FmvmHSzWAbcaPO1441zGcKBHHhTM2lhuPn63QFwgdkg41j0vBDHjbZ6CHF xLieD3TLQykihH2CGqoQ2kRKX1Rk0c9cSxy9q+sshii7UpoO+wi3jVwo9SQt1hwXKmxpV1HxlX9b Daf36+W8VB/l3j62vRuUZLuWWk/Gw/YFRKAh/Ifv7TejYaGe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ic5ujEAAAA3AAAAA8AAAAAAAAAAAAAAAAAmAIAAGRycy9k b3ducmV2LnhtbFBLBQYAAAAABAAEAPUAAACJAwAAAAA= " filled="f" stroked="f">
                      <v:textbox>
                        <w:txbxContent>
                          <w:p w:rsidR="003D7609" w:rsidRDefault="003D7609" w:rsidP="007969CD">
                            <w:r>
                              <w:t>h</w:t>
                            </w:r>
                          </w:p>
                        </w:txbxContent>
                      </v:textbox>
                    </v:shape>
                  </v:group>
                  <v:group id="Group 445" o:spid="_x0000_s1392" style="position:absolute;left:6045;top:6360;width:915;height:1395" coordorigin="6045,6360" coordsize="915,1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pf3JsIAAADcAAAADwAAAGRycy9kb3ducmV2LnhtbERPy4rCMBTdD/gP4Qru xrTKDFJNRUTFhQyMCuLu0tw+sLkpTWzr35vFwCwP571aD6YWHbWusqwgnkYgiDOrKy4UXC/7zwUI 55E11pZJwYscrNPRxwoTbXv+pe7sCxFC2CWooPS+SaR0WUkG3dQ2xIHLbWvQB9gWUrfYh3BTy1kU fUuDFYeGEhvalpQ9zk+j4NBjv5nHu+70yLev++Xr53aKSanJeNgsQXga/L/4z33UCmZRWBvOhCMg 0z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6X9ybCAAAA3AAAAA8A AAAAAAAAAAAAAAAAqgIAAGRycy9kb3ducmV2LnhtbFBLBQYAAAAABAAEAPoAAACZAwAAAAA= ">
                    <v:group id="Group 446" o:spid="_x0000_s1393" style="position:absolute;left:6045;top:6360;width:540;height:1260" coordorigin="8910,5580" coordsize="54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tSvcYAAADcAAAADwAAAGRycy9kb3ducmV2LnhtbESPT2vCQBTE7wW/w/KE 3uomkRabuoqIlh6kYCKU3h7ZZxLMvg3ZNX++fbdQ6HGYmd8w6+1oGtFT52rLCuJFBIK4sLrmUsEl Pz6tQDiPrLGxTAomcrDdzB7WmGo78Jn6zJciQNilqKDyvk2ldEVFBt3CtsTBu9rOoA+yK6XucAhw 08gkil6kwZrDQoUt7SsqbtndKHgfcNgt40N/ul3303f+/Pl1ikmpx/m4ewPhafT/4b/2h1aQRK/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B21K9xgAAANwA AAAPAAAAAAAAAAAAAAAAAKoCAABkcnMvZG93bnJldi54bWxQSwUGAAAAAAQABAD6AAAAnQMAAAAA ">
                      <v:line id="Line 447" o:spid="_x0000_s1394" style="position:absolute;visibility:visible;mso-wrap-style:square" from="9135,5580" to="9135,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0n68IAAADcAAAADwAAAGRycy9kb3ducmV2LnhtbERPyWrDMBC9B/oPYgq5JbJzyOJGCSUm 0EMTyELPU2tqmVojY6mO+vfRIZDj4+3rbbStGKj3jWMF+TQDQVw53XCt4HrZT5YgfEDW2DomBf/k Ybt5Ga2x0O7GJxrOoRYphH2BCkwIXSGlrwxZ9FPXESfux/UWQ4J9LXWPtxRuWznLsrm02HBqMNjR zlD1e/6zChamPMmFLD8vx3Jo8lU8xK/vlVLj1/j+BiJQDE/xw/2hFczyND+dSUdAb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D0n68IAAADcAAAADwAAAAAAAAAAAAAA AAChAgAAZHJzL2Rvd25yZXYueG1sUEsFBgAAAAAEAAQA+QAAAJADAAAAAA== ">
                        <v:stroke endarrow="block"/>
                      </v:line>
                      <v:shape id="Text Box 448" o:spid="_x0000_s1395" type="#_x0000_t202" style="position:absolute;left:8910;top:58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BN2sMA AADcAAAADwAAAGRycy9kb3ducmV2LnhtbESPT4vCMBTE74LfITxhb5pUdkWrUWQXwdMu/gVvj+bZ FpuX0kRbv/1mYcHjMDO/YRarzlbiQY0vHWtIRgoEceZMybmG42EznILwAdlg5Zg0PMnDatnvLTA1 ruUdPfYhFxHCPkUNRQh1KqXPCrLoR64mjt7VNRZDlE0uTYNthNtKjpWaSIslx4UCa/osKLvt71bD 6ft6Ob+rn/zLftSt65RkO5Navw269RxEoC68wv/trdEwThL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3eBN2sMAAADcAAAADwAAAAAAAAAAAAAAAACYAgAAZHJzL2Rv d25yZXYueG1sUEsFBgAAAAAEAAQA9QAAAIgDAAAAAA== " filled="f" stroked="f">
                        <v:textbox>
                          <w:txbxContent>
                            <w:p w:rsidR="003D7609" w:rsidRDefault="003D7609" w:rsidP="007969CD">
                              <w:r>
                                <w:t>P</w:t>
                              </w:r>
                            </w:p>
                          </w:txbxContent>
                        </v:textbox>
                      </v:shape>
                      <v:line id="Line 449" o:spid="_x0000_s1396" style="position:absolute;visibility:visible;mso-wrap-style:square" from="9135,6480" to="9135,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SV2MYAAADcAAAADwAAAGRycy9kb3ducmV2LnhtbESPQWvCQBSE7wX/w/IEb2aTUIJNXYMI QqlQUBvo8TX7mgSzb0N2q2l+fbcg9DjMzDfMuhhNJ640uNaygiSKQRBXVrdcK3g/75crEM4ja+ws k4IfclBsZg9rzLW98ZGuJ1+LAGGXo4LG+z6X0lUNGXSR7YmD92UHgz7IoZZ6wFuAm06mcZxJgy2H hQZ72jVUXU7fRgHK3eRXx/Hw+FQa+fG2zcrP6VWpxXzcPoPwNPr/8L39ohWkSQp/Z8IRkJ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YUldjGAAAA3AAAAA8AAAAAAAAA AAAAAAAAoQIAAGRycy9kb3ducmV2LnhtbFBLBQYAAAAABAAEAPkAAACUAwAAAAA= ">
                        <v:stroke startarrow="block"/>
                      </v:line>
                    </v:group>
                    <v:shape id="Text Box 450" o:spid="_x0000_s1397" type="#_x0000_t202" style="position:absolute;left:6240;top:721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52NsQA AADcAAAADwAAAGRycy9kb3ducmV2LnhtbESPT2vCQBTE7wW/w/IEb7qrtqIxG5GWQk8t/gVvj+wz CWbfhuzWpN++WxB6HGbmN0y66W0t7tT6yrGG6USBIM6dqbjQcDy8j5cgfEA2WDsmDT/kYZMNnlJM jOt4R/d9KESEsE9QQxlCk0jp85Is+olriKN3da3FEGVbSNNiF+G2ljOlFtJixXGhxIZeS8pv+2+r 4fR5vZyf1VfxZl+azvVKsl1JrUfDfrsGEagP/+FH+8NomE3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EJ+djbEAAAA3AAAAA8AAAAAAAAAAAAAAAAAmAIAAGRycy9k b3ducmV2LnhtbFBLBQYAAAAABAAEAPUAAACJAwAAAAA= " filled="f" stroked="f">
                      <v:textbox>
                        <w:txbxContent>
                          <w:p w:rsidR="003D7609" w:rsidRDefault="003D7609" w:rsidP="007969CD">
                            <w:pPr>
                              <w:rPr>
                                <w:vertAlign w:val="subscript"/>
                              </w:rPr>
                            </w:pPr>
                            <w:r>
                              <w:t>F</w:t>
                            </w:r>
                            <w:r>
                              <w:rPr>
                                <w:vertAlign w:val="subscript"/>
                              </w:rPr>
                              <w:t>2</w:t>
                            </w:r>
                          </w:p>
                        </w:txbxContent>
                      </v:textbox>
                    </v:shape>
                  </v:group>
                  <v:shape id="Text Box 451" o:spid="_x0000_s1398" type="#_x0000_t202" style="position:absolute;left:5970;top:48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fuQsQA AADcAAAADwAAAGRycy9kb3ducmV2LnhtbESPQWvCQBSE7wX/w/IEb3U3YotG1yAWoaeWpip4e2Sf STD7NmS3Sfrvu4VCj8PMfMNss9E2oqfO1441JHMFgrhwpuZSw+nz+LgC4QOywcYxafgmD9lu8rDF 1LiBP6jPQykihH2KGqoQ2lRKX1Rk0c9dSxy9m+sshii7UpoOhwi3jVwo9Swt1hwXKmzpUFFxz7+s hvPb7XpZqvfyxT61gxuVZLuWWs+m434DItAY/sN/7VejYZEs4f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M2X7kLEAAAA3AAAAA8AAAAAAAAAAAAAAAAAmAIAAGRycy9k b3ducmV2LnhtbFBLBQYAAAAABAAEAPUAAACJAwAAAAA= " filled="f" stroked="f">
                    <v:textbox>
                      <w:txbxContent>
                        <w:p w:rsidR="003D7609" w:rsidRDefault="003D7609" w:rsidP="007969CD">
                          <w:r>
                            <w:t>S’</w:t>
                          </w:r>
                        </w:p>
                      </w:txbxContent>
                    </v:textbox>
                  </v:shape>
                  <v:shape id="Text Box 452" o:spid="_x0000_s1399" type="#_x0000_t202" style="position:absolute;left:6285;top:54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tL2cMA AADcAAAADwAAAGRycy9kb3ducmV2LnhtbESPT4vCMBTE7wt+h/CEva2JootWo4iLsCdl/QfeHs2z LTYvpcna+u2NIHgcZuY3zGzR2lLcqPaFYw39ngJBnDpTcKbhsF9/jUH4gGywdEwa7uRhMe98zDAx ruE/uu1CJiKEfYIa8hCqREqf5mTR91xFHL2Lqy2GKOtMmhqbCLelHCj1LS0WHBdyrGiVU3rd/VsN x83lfBqqbfZjR1XjWiXZTqTWn912OQURqA3v8Kv9azQM+iN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ottL2cMAAADcAAAADwAAAAAAAAAAAAAAAACYAgAAZHJzL2Rv d25yZXYueG1sUEsFBgAAAAAEAAQA9QAAAIgDAAAAAA== " filled="f" stroked="f">
                    <v:textbox>
                      <w:txbxContent>
                        <w:p w:rsidR="003D7609" w:rsidRDefault="003D7609" w:rsidP="007969CD">
                          <w:r>
                            <w:t>F</w:t>
                          </w:r>
                        </w:p>
                      </w:txbxContent>
                    </v:textbox>
                  </v:shape>
                  <v:group id="Group 453" o:spid="_x0000_s1400" style="position:absolute;left:6585;top:5835;width:720;height:1440" coordorigin="9405,5040" coordsize="72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Z1QEsQAAADcAAAADwAAAGRycy9kb3ducmV2LnhtbESPQYvCMBSE74L/ITzB m6ZVFKlGEdld9iCCdWHx9miebbF5KU22rf9+Iwgeh5n5htnselOJlhpXWlYQTyMQxJnVJecKfi6f kxUI55E1VpZJwYMc7LbDwQYTbTs+U5v6XAQIuwQVFN7XiZQuK8igm9qaOHg32xj0QTa51A12AW4q OYuipTRYclgosKZDQdk9/TMKvjrs9vP4oz3eb4fH9bI4/R5jUmo86vdrEJ56/w6/2t9awSxewv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Z1QEsQAAADcAAAA DwAAAAAAAAAAAAAAAACqAgAAZHJzL2Rvd25yZXYueG1sUEsFBgAAAAAEAAQA+gAAAJsDAAAAAA== ">
                    <v:line id="Line 454" o:spid="_x0000_s1401" style="position:absolute;visibility:visible;mso-wrap-style:square" from="9495,5040" to="9495,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GjX8UAAADcAAAADwAAAGRycy9kb3ducmV2LnhtbESPQWvCQBSE74X+h+UVvDUbc2hL6ipS qORSpFY8v2afSTT7NmbXbPTXu0Khx2FmvmFmi9G0YqDeNZYVTJMUBHFpdcOVgu3P5/MbCOeRNbaW ScGFHCzmjw8zzLUN/E3DxlciQtjlqKD2vsuldGVNBl1iO+Lo7W1v0EfZV1L3GCLctDJL0xdpsOG4 UGNHHzWVx83ZKEjDdSUPsmiGdfF1Ct1v2GWnoNTkaVy+g/A0+v/wX7vQCrLpK9zPxCMg5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xGjX8UAAADcAAAADwAAAAAAAAAA AAAAAAChAgAAZHJzL2Rvd25yZXYueG1sUEsFBgAAAAAEAAQA+QAAAJMDAAAAAA== ">
                      <v:stroke startarrow="block" endarrow="block"/>
                    </v:line>
                    <v:shape id="Text Box 455" o:spid="_x0000_s1402" type="#_x0000_t202" style="position:absolute;left:9405;top:519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rkR8AA AADcAAAADwAAAGRycy9kb3ducmV2LnhtbERPTYvCMBC9C/6HMII3TRRX3GoUUQRPK9bdBW9DM7bF ZlKaaOu/N4eFPT7e92rT2Uo8qfGlYw2TsQJBnDlTcq7h+3IYLUD4gGywckwaXuRhs+73VpgY1/KZ nmnIRQxhn6CGIoQ6kdJnBVn0Y1cTR+7mGoshwiaXpsE2httKTpWaS4slx4YCa9oVlN3Th9Xw83W7 /s7UKd/bj7p1nZJsP6XWw0G3XYII1IV/8Z/7aDRMJ3FtPBOP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TNrkR8AAAADcAAAADwAAAAAAAAAAAAAAAACYAgAAZHJzL2Rvd25y ZXYueG1sUEsFBgAAAAAEAAQA9QAAAIUDAAAAAA== " filled="f" stroked="f">
                      <v:textbox>
                        <w:txbxContent>
                          <w:p w:rsidR="003D7609" w:rsidRDefault="003D7609" w:rsidP="007969CD">
                            <w:r>
                              <w:t>l</w:t>
                            </w:r>
                          </w:p>
                        </w:txbxContent>
                      </v:textbox>
                    </v:shape>
                  </v:group>
                </v:group>
              </v:group>
            </w:pict>
          </mc:Fallback>
        </mc:AlternateContent>
      </w: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r w:rsidRPr="00BF3E6C">
        <w:rPr>
          <w:sz w:val="26"/>
          <w:szCs w:val="26"/>
        </w:rPr>
        <w:t>Từ đó chiều cao cột nước trong bình là: H’ = H +</w:t>
      </w:r>
      <w:r w:rsidRPr="00BF3E6C">
        <w:rPr>
          <w:sz w:val="26"/>
          <w:szCs w:val="26"/>
        </w:rPr>
        <w:sym w:font="Symbol" w:char="F044"/>
      </w:r>
      <w:r w:rsidRPr="00BF3E6C">
        <w:rPr>
          <w:sz w:val="26"/>
          <w:szCs w:val="26"/>
        </w:rPr>
        <w:t>h =H +</w:t>
      </w:r>
      <w:r w:rsidRPr="00BF3E6C">
        <w:rPr>
          <w:position w:val="-30"/>
          <w:sz w:val="26"/>
          <w:szCs w:val="26"/>
        </w:rPr>
        <w:object w:dxaOrig="600" w:dyaOrig="700">
          <v:shape id="_x0000_i1182" type="#_x0000_t75" style="width:30pt;height:35pt" o:ole="">
            <v:imagedata r:id="rId306" o:title=""/>
          </v:shape>
          <o:OLEObject Type="Embed" ProgID="Equation.3" ShapeID="_x0000_i1182" DrawAspect="Content" ObjectID="_1637045560" r:id="rId307"/>
        </w:object>
      </w:r>
      <w:r w:rsidRPr="00BF3E6C">
        <w:rPr>
          <w:sz w:val="26"/>
          <w:szCs w:val="26"/>
        </w:rPr>
        <w:t xml:space="preserve">            H’ = 25 cm</w:t>
      </w:r>
      <w:r w:rsidRPr="00BF3E6C">
        <w:rPr>
          <w:sz w:val="26"/>
          <w:szCs w:val="26"/>
        </w:rPr>
        <w:tab/>
      </w:r>
      <w:r w:rsidRPr="00BF3E6C">
        <w:rPr>
          <w:sz w:val="26"/>
          <w:szCs w:val="26"/>
        </w:rPr>
        <w:tab/>
      </w:r>
    </w:p>
    <w:p w:rsidR="007969CD" w:rsidRPr="00BF3E6C" w:rsidRDefault="007969CD" w:rsidP="006666E0">
      <w:pPr>
        <w:numPr>
          <w:ilvl w:val="0"/>
          <w:numId w:val="14"/>
        </w:numPr>
        <w:tabs>
          <w:tab w:val="clear" w:pos="720"/>
          <w:tab w:val="left" w:pos="360"/>
        </w:tabs>
        <w:ind w:left="0" w:firstLine="360"/>
        <w:jc w:val="both"/>
        <w:rPr>
          <w:sz w:val="26"/>
          <w:szCs w:val="26"/>
        </w:rPr>
      </w:pPr>
      <w:r w:rsidRPr="00BF3E6C">
        <w:rPr>
          <w:sz w:val="26"/>
          <w:szCs w:val="26"/>
        </w:rPr>
        <w:t>Lực tác dụng vào thanh lúc này gồm : Trọng lượng P, lực đẩy Acsimet F</w:t>
      </w:r>
      <w:r w:rsidRPr="00BF3E6C">
        <w:rPr>
          <w:sz w:val="26"/>
          <w:szCs w:val="26"/>
          <w:vertAlign w:val="subscript"/>
        </w:rPr>
        <w:t xml:space="preserve">2 </w:t>
      </w:r>
      <w:r w:rsidRPr="00BF3E6C">
        <w:rPr>
          <w:sz w:val="26"/>
          <w:szCs w:val="26"/>
        </w:rPr>
        <w:t>và lực tác dụng F. Do thanh cân bằng nên :</w:t>
      </w:r>
    </w:p>
    <w:p w:rsidR="007969CD" w:rsidRPr="00BF3E6C" w:rsidRDefault="007969CD" w:rsidP="006666E0">
      <w:pPr>
        <w:tabs>
          <w:tab w:val="left" w:pos="360"/>
        </w:tabs>
        <w:ind w:left="720"/>
        <w:jc w:val="both"/>
        <w:rPr>
          <w:sz w:val="26"/>
          <w:szCs w:val="26"/>
        </w:rPr>
      </w:pPr>
      <w:r w:rsidRPr="00BF3E6C">
        <w:rPr>
          <w:sz w:val="26"/>
          <w:szCs w:val="26"/>
        </w:rPr>
        <w:t>F = F</w:t>
      </w:r>
      <w:r w:rsidRPr="00BF3E6C">
        <w:rPr>
          <w:sz w:val="26"/>
          <w:szCs w:val="26"/>
          <w:vertAlign w:val="subscript"/>
        </w:rPr>
        <w:t xml:space="preserve">2 </w:t>
      </w:r>
      <w:r w:rsidRPr="00BF3E6C">
        <w:rPr>
          <w:sz w:val="26"/>
          <w:szCs w:val="26"/>
        </w:rPr>
        <w:t>- P = 10.D</w:t>
      </w:r>
      <w:r w:rsidRPr="00BF3E6C">
        <w:rPr>
          <w:sz w:val="26"/>
          <w:szCs w:val="26"/>
          <w:vertAlign w:val="subscript"/>
        </w:rPr>
        <w:t>1</w:t>
      </w:r>
      <w:r w:rsidRPr="00BF3E6C">
        <w:rPr>
          <w:sz w:val="26"/>
          <w:szCs w:val="26"/>
        </w:rPr>
        <w:t>.V</w:t>
      </w:r>
      <w:r w:rsidRPr="00BF3E6C">
        <w:rPr>
          <w:sz w:val="26"/>
          <w:szCs w:val="26"/>
          <w:vertAlign w:val="subscript"/>
        </w:rPr>
        <w:t>o</w:t>
      </w:r>
      <w:r w:rsidRPr="00BF3E6C">
        <w:rPr>
          <w:sz w:val="26"/>
          <w:szCs w:val="26"/>
        </w:rPr>
        <w:t xml:space="preserve"> – 10.D</w:t>
      </w:r>
      <w:r w:rsidRPr="00BF3E6C">
        <w:rPr>
          <w:sz w:val="26"/>
          <w:szCs w:val="26"/>
          <w:vertAlign w:val="subscript"/>
        </w:rPr>
        <w:t>2</w:t>
      </w:r>
      <w:r w:rsidRPr="00BF3E6C">
        <w:rPr>
          <w:sz w:val="26"/>
          <w:szCs w:val="26"/>
        </w:rPr>
        <w:t>.S’.l</w:t>
      </w:r>
    </w:p>
    <w:p w:rsidR="007969CD" w:rsidRPr="00BF3E6C" w:rsidRDefault="007969CD" w:rsidP="006666E0">
      <w:pPr>
        <w:tabs>
          <w:tab w:val="left" w:pos="360"/>
          <w:tab w:val="left" w:pos="7515"/>
        </w:tabs>
        <w:ind w:left="720"/>
        <w:jc w:val="both"/>
        <w:rPr>
          <w:sz w:val="26"/>
          <w:szCs w:val="26"/>
        </w:rPr>
      </w:pPr>
      <w:r w:rsidRPr="00BF3E6C">
        <w:rPr>
          <w:sz w:val="26"/>
          <w:szCs w:val="26"/>
        </w:rPr>
        <w:t>F = 10( D</w:t>
      </w:r>
      <w:r w:rsidRPr="00BF3E6C">
        <w:rPr>
          <w:sz w:val="26"/>
          <w:szCs w:val="26"/>
          <w:vertAlign w:val="subscript"/>
        </w:rPr>
        <w:t>1</w:t>
      </w:r>
      <w:r w:rsidRPr="00BF3E6C">
        <w:rPr>
          <w:sz w:val="26"/>
          <w:szCs w:val="26"/>
        </w:rPr>
        <w:t xml:space="preserve"> – D</w:t>
      </w:r>
      <w:r w:rsidRPr="00BF3E6C">
        <w:rPr>
          <w:sz w:val="26"/>
          <w:szCs w:val="26"/>
          <w:vertAlign w:val="subscript"/>
        </w:rPr>
        <w:t>2</w:t>
      </w:r>
      <w:r w:rsidRPr="00BF3E6C">
        <w:rPr>
          <w:sz w:val="26"/>
          <w:szCs w:val="26"/>
        </w:rPr>
        <w:t>).S’.l = 2.S’.l = 0,4 N</w:t>
      </w:r>
      <w:r w:rsidRPr="00BF3E6C">
        <w:rPr>
          <w:sz w:val="26"/>
          <w:szCs w:val="26"/>
        </w:rPr>
        <w:tab/>
      </w:r>
    </w:p>
    <w:p w:rsidR="007969CD" w:rsidRPr="00BF3E6C" w:rsidRDefault="007969CD" w:rsidP="006666E0">
      <w:pPr>
        <w:tabs>
          <w:tab w:val="left" w:pos="360"/>
        </w:tabs>
        <w:jc w:val="both"/>
        <w:rPr>
          <w:sz w:val="26"/>
          <w:szCs w:val="26"/>
        </w:rPr>
      </w:pPr>
      <w:r w:rsidRPr="00BF3E6C">
        <w:rPr>
          <w:sz w:val="26"/>
          <w:szCs w:val="26"/>
        </w:rPr>
        <w:t>Từ pt(*) suy ra :</w:t>
      </w:r>
    </w:p>
    <w:p w:rsidR="007969CD" w:rsidRPr="00BF3E6C" w:rsidRDefault="007969CD" w:rsidP="00C513C3">
      <w:pPr>
        <w:tabs>
          <w:tab w:val="left" w:pos="360"/>
        </w:tabs>
        <w:jc w:val="center"/>
        <w:rPr>
          <w:sz w:val="26"/>
          <w:szCs w:val="26"/>
        </w:rPr>
      </w:pPr>
      <w:r w:rsidRPr="00BF3E6C">
        <w:rPr>
          <w:position w:val="-32"/>
          <w:sz w:val="26"/>
          <w:szCs w:val="26"/>
        </w:rPr>
        <w:object w:dxaOrig="3220" w:dyaOrig="760">
          <v:shape id="_x0000_i1183" type="#_x0000_t75" style="width:161pt;height:38pt" o:ole="">
            <v:imagedata r:id="rId308" o:title=""/>
          </v:shape>
          <o:OLEObject Type="Embed" ProgID="Equation.3" ShapeID="_x0000_i1183" DrawAspect="Content" ObjectID="_1637045561" r:id="rId309"/>
        </w:object>
      </w:r>
    </w:p>
    <w:p w:rsidR="007969CD" w:rsidRPr="00BF3E6C" w:rsidRDefault="007969CD" w:rsidP="006666E0">
      <w:pPr>
        <w:tabs>
          <w:tab w:val="left" w:pos="360"/>
        </w:tabs>
        <w:jc w:val="both"/>
        <w:rPr>
          <w:sz w:val="26"/>
          <w:szCs w:val="26"/>
        </w:rPr>
      </w:pPr>
      <w:r w:rsidRPr="00BF3E6C">
        <w:rPr>
          <w:sz w:val="26"/>
          <w:szCs w:val="26"/>
        </w:rPr>
        <w:t xml:space="preserve">Do đó khi thanh đi vào nước thêm 1 đoạn x có thể tích </w:t>
      </w:r>
      <w:r w:rsidRPr="00BF3E6C">
        <w:rPr>
          <w:sz w:val="26"/>
          <w:szCs w:val="26"/>
        </w:rPr>
        <w:sym w:font="Symbol" w:char="F044"/>
      </w:r>
      <w:r w:rsidRPr="00BF3E6C">
        <w:rPr>
          <w:sz w:val="26"/>
          <w:szCs w:val="26"/>
        </w:rPr>
        <w:t>V = x.S’ thì nước dâng thêm một đoạn:</w:t>
      </w:r>
    </w:p>
    <w:p w:rsidR="007969CD" w:rsidRPr="00BF3E6C" w:rsidRDefault="007969CD" w:rsidP="00C513C3">
      <w:pPr>
        <w:tabs>
          <w:tab w:val="left" w:pos="360"/>
        </w:tabs>
        <w:jc w:val="center"/>
        <w:rPr>
          <w:sz w:val="26"/>
          <w:szCs w:val="26"/>
        </w:rPr>
      </w:pPr>
      <w:r w:rsidRPr="00BF3E6C">
        <w:rPr>
          <w:position w:val="-24"/>
          <w:sz w:val="26"/>
          <w:szCs w:val="26"/>
        </w:rPr>
        <w:object w:dxaOrig="2100" w:dyaOrig="620">
          <v:shape id="_x0000_i1184" type="#_x0000_t75" style="width:105pt;height:31pt" o:ole="">
            <v:imagedata r:id="rId310" o:title=""/>
          </v:shape>
          <o:OLEObject Type="Embed" ProgID="Equation.3" ShapeID="_x0000_i1184" DrawAspect="Content" ObjectID="_1637045562" r:id="rId311"/>
        </w:object>
      </w:r>
    </w:p>
    <w:p w:rsidR="007969CD" w:rsidRPr="00BF3E6C" w:rsidRDefault="007969CD" w:rsidP="006666E0">
      <w:pPr>
        <w:tabs>
          <w:tab w:val="left" w:pos="360"/>
        </w:tabs>
        <w:jc w:val="both"/>
        <w:rPr>
          <w:sz w:val="26"/>
          <w:szCs w:val="26"/>
        </w:rPr>
      </w:pPr>
      <w:r w:rsidRPr="00BF3E6C">
        <w:rPr>
          <w:sz w:val="26"/>
          <w:szCs w:val="26"/>
        </w:rPr>
        <w:t xml:space="preserve">Mặt khác nước dâng thêm so với lúc đầu: </w:t>
      </w:r>
    </w:p>
    <w:p w:rsidR="007969CD" w:rsidRPr="00BF3E6C" w:rsidRDefault="007969CD" w:rsidP="00C513C3">
      <w:pPr>
        <w:tabs>
          <w:tab w:val="left" w:pos="360"/>
        </w:tabs>
        <w:jc w:val="center"/>
        <w:rPr>
          <w:sz w:val="26"/>
          <w:szCs w:val="26"/>
        </w:rPr>
      </w:pPr>
      <w:r w:rsidRPr="00BF3E6C">
        <w:rPr>
          <w:position w:val="-32"/>
          <w:sz w:val="26"/>
          <w:szCs w:val="26"/>
        </w:rPr>
        <w:object w:dxaOrig="2620" w:dyaOrig="760">
          <v:shape id="_x0000_i1185" type="#_x0000_t75" style="width:131pt;height:38pt" o:ole="">
            <v:imagedata r:id="rId312" o:title=""/>
          </v:shape>
          <o:OLEObject Type="Embed" ProgID="Equation.3" ShapeID="_x0000_i1185" DrawAspect="Content" ObjectID="_1637045563" r:id="rId313"/>
        </w:object>
      </w:r>
      <w:r w:rsidRPr="00BF3E6C">
        <w:rPr>
          <w:sz w:val="26"/>
          <w:szCs w:val="26"/>
        </w:rPr>
        <w:t xml:space="preserve"> nghĩa là : </w:t>
      </w:r>
      <w:r w:rsidRPr="00BF3E6C">
        <w:rPr>
          <w:position w:val="-24"/>
          <w:sz w:val="26"/>
          <w:szCs w:val="26"/>
        </w:rPr>
        <w:object w:dxaOrig="1460" w:dyaOrig="620">
          <v:shape id="_x0000_i1186" type="#_x0000_t75" style="width:73pt;height:31pt" o:ole="">
            <v:imagedata r:id="rId314" o:title=""/>
          </v:shape>
          <o:OLEObject Type="Embed" ProgID="Equation.3" ShapeID="_x0000_i1186" DrawAspect="Content" ObjectID="_1637045564" r:id="rId315"/>
        </w:object>
      </w:r>
    </w:p>
    <w:p w:rsidR="007969CD" w:rsidRPr="00BF3E6C" w:rsidRDefault="007969CD" w:rsidP="006666E0">
      <w:pPr>
        <w:tabs>
          <w:tab w:val="left" w:pos="720"/>
        </w:tabs>
        <w:jc w:val="both"/>
        <w:rPr>
          <w:sz w:val="26"/>
          <w:szCs w:val="26"/>
        </w:rPr>
      </w:pPr>
      <w:r w:rsidRPr="00BF3E6C">
        <w:rPr>
          <w:sz w:val="26"/>
          <w:szCs w:val="26"/>
        </w:rPr>
        <w:t>Vậy thanh được di chuyển thêm một đoạn: x +</w:t>
      </w:r>
      <w:r w:rsidRPr="00BF3E6C">
        <w:rPr>
          <w:position w:val="-24"/>
          <w:sz w:val="26"/>
          <w:szCs w:val="26"/>
        </w:rPr>
        <w:object w:dxaOrig="2320" w:dyaOrig="620">
          <v:shape id="_x0000_i1187" type="#_x0000_t75" style="width:116pt;height:31pt" o:ole="">
            <v:imagedata r:id="rId316" o:title=""/>
          </v:shape>
          <o:OLEObject Type="Embed" ProgID="Equation.3" ShapeID="_x0000_i1187" DrawAspect="Content" ObjectID="_1637045565" r:id="rId317"/>
        </w:object>
      </w:r>
      <w:r w:rsidR="00C513C3" w:rsidRPr="00BF3E6C">
        <w:rPr>
          <w:sz w:val="26"/>
          <w:szCs w:val="26"/>
        </w:rPr>
        <w:t>.</w:t>
      </w:r>
    </w:p>
    <w:p w:rsidR="007969CD" w:rsidRPr="00BF3E6C" w:rsidRDefault="007969CD" w:rsidP="006666E0">
      <w:pPr>
        <w:tabs>
          <w:tab w:val="left" w:pos="720"/>
        </w:tabs>
        <w:jc w:val="both"/>
        <w:rPr>
          <w:sz w:val="26"/>
          <w:szCs w:val="26"/>
        </w:rPr>
      </w:pPr>
      <w:r w:rsidRPr="00BF3E6C">
        <w:rPr>
          <w:sz w:val="26"/>
          <w:szCs w:val="26"/>
        </w:rPr>
        <w:t>Và lực tác dụng tăng đều từ 0 đến F = 0,4 N nên công thực hiện được:</w:t>
      </w:r>
    </w:p>
    <w:p w:rsidR="007969CD" w:rsidRPr="00BF3E6C" w:rsidRDefault="007969CD" w:rsidP="006666E0">
      <w:pPr>
        <w:jc w:val="both"/>
        <w:rPr>
          <w:sz w:val="26"/>
          <w:szCs w:val="26"/>
        </w:rPr>
      </w:pPr>
      <w:r w:rsidRPr="00BF3E6C">
        <w:rPr>
          <w:sz w:val="26"/>
          <w:szCs w:val="26"/>
        </w:rPr>
        <w:tab/>
      </w:r>
      <w:r w:rsidRPr="00BF3E6C">
        <w:rPr>
          <w:sz w:val="26"/>
          <w:szCs w:val="26"/>
        </w:rPr>
        <w:tab/>
      </w:r>
      <w:r w:rsidRPr="00BF3E6C">
        <w:rPr>
          <w:position w:val="-24"/>
          <w:sz w:val="26"/>
          <w:szCs w:val="26"/>
        </w:rPr>
        <w:object w:dxaOrig="3860" w:dyaOrig="620">
          <v:shape id="_x0000_i1188" type="#_x0000_t75" style="width:193pt;height:31pt" o:ole="">
            <v:imagedata r:id="rId318" o:title=""/>
          </v:shape>
          <o:OLEObject Type="Embed" ProgID="Equation.3" ShapeID="_x0000_i1188" DrawAspect="Content" ObjectID="_1637045566" r:id="rId319"/>
        </w:object>
      </w:r>
    </w:p>
    <w:p w:rsidR="007969CD" w:rsidRPr="002115A5" w:rsidRDefault="007969CD" w:rsidP="006666E0">
      <w:pPr>
        <w:spacing w:before="120"/>
        <w:jc w:val="both"/>
        <w:rPr>
          <w:i/>
          <w:sz w:val="26"/>
          <w:szCs w:val="26"/>
        </w:rPr>
      </w:pPr>
      <w:r w:rsidRPr="00BF3E6C">
        <w:rPr>
          <w:b/>
          <w:sz w:val="26"/>
          <w:szCs w:val="26"/>
          <w:u w:val="single"/>
        </w:rPr>
        <w:t xml:space="preserve">Bài </w:t>
      </w:r>
      <w:r w:rsidR="005768EF" w:rsidRPr="00BF3E6C">
        <w:rPr>
          <w:b/>
          <w:sz w:val="26"/>
          <w:szCs w:val="26"/>
          <w:u w:val="single"/>
        </w:rPr>
        <w:t>10:</w:t>
      </w:r>
      <w:r w:rsidRPr="00BF3E6C">
        <w:rPr>
          <w:b/>
          <w:sz w:val="26"/>
          <w:szCs w:val="26"/>
        </w:rPr>
        <w:t xml:space="preserve"> </w:t>
      </w:r>
      <w:r w:rsidRPr="00BF3E6C">
        <w:rPr>
          <w:sz w:val="26"/>
          <w:szCs w:val="26"/>
        </w:rPr>
        <w:t xml:space="preserve"> </w:t>
      </w:r>
      <w:r w:rsidRPr="002115A5">
        <w:rPr>
          <w:i/>
          <w:sz w:val="26"/>
          <w:szCs w:val="26"/>
        </w:rPr>
        <w:t>Khi ca nô có vận tốc v</w:t>
      </w:r>
      <w:r w:rsidRPr="002115A5">
        <w:rPr>
          <w:i/>
          <w:sz w:val="26"/>
          <w:szCs w:val="26"/>
          <w:vertAlign w:val="subscript"/>
        </w:rPr>
        <w:t>1</w:t>
      </w:r>
      <w:r w:rsidRPr="002115A5">
        <w:rPr>
          <w:i/>
          <w:sz w:val="26"/>
          <w:szCs w:val="26"/>
        </w:rPr>
        <w:t xml:space="preserve"> = 10 m/s thì động cơ phải thực hiện công suất P</w:t>
      </w:r>
      <w:r w:rsidRPr="002115A5">
        <w:rPr>
          <w:i/>
          <w:sz w:val="26"/>
          <w:szCs w:val="26"/>
          <w:vertAlign w:val="subscript"/>
        </w:rPr>
        <w:t>1</w:t>
      </w:r>
      <w:r w:rsidRPr="002115A5">
        <w:rPr>
          <w:i/>
          <w:sz w:val="26"/>
          <w:szCs w:val="26"/>
        </w:rPr>
        <w:t xml:space="preserve"> = 4 kw. Hỏi khi động cơ thực hiện công suất tối đa là P</w:t>
      </w:r>
      <w:r w:rsidRPr="002115A5">
        <w:rPr>
          <w:i/>
          <w:sz w:val="26"/>
          <w:szCs w:val="26"/>
          <w:vertAlign w:val="subscript"/>
        </w:rPr>
        <w:t>2</w:t>
      </w:r>
      <w:r w:rsidRPr="002115A5">
        <w:rPr>
          <w:i/>
          <w:sz w:val="26"/>
          <w:szCs w:val="26"/>
        </w:rPr>
        <w:t xml:space="preserve"> = 6 kw thì ca nô  có thể đạt vận tốc v</w:t>
      </w:r>
      <w:r w:rsidRPr="002115A5">
        <w:rPr>
          <w:i/>
          <w:sz w:val="26"/>
          <w:szCs w:val="26"/>
          <w:vertAlign w:val="subscript"/>
        </w:rPr>
        <w:t>2</w:t>
      </w:r>
      <w:r w:rsidRPr="002115A5">
        <w:rPr>
          <w:i/>
          <w:sz w:val="26"/>
          <w:szCs w:val="26"/>
        </w:rPr>
        <w:t xml:space="preserve"> lớn nhất là bao nhiêu? Cho rằng lực tác dụng lên ca nô tỉ lệ với vận tốc của nó đối với nước.</w:t>
      </w:r>
    </w:p>
    <w:p w:rsidR="002115A5" w:rsidRPr="00BF3E6C" w:rsidRDefault="002115A5" w:rsidP="002115A5">
      <w:pPr>
        <w:jc w:val="both"/>
        <w:rPr>
          <w:b/>
          <w:sz w:val="26"/>
          <w:szCs w:val="26"/>
          <w:u w:val="single"/>
        </w:rPr>
      </w:pPr>
      <w:r w:rsidRPr="00BF3E6C">
        <w:rPr>
          <w:b/>
          <w:sz w:val="26"/>
          <w:szCs w:val="26"/>
          <w:u w:val="single"/>
        </w:rPr>
        <w:t>Hướng dẫn giải:</w:t>
      </w:r>
    </w:p>
    <w:p w:rsidR="007969CD" w:rsidRPr="00BF3E6C" w:rsidRDefault="007969CD" w:rsidP="006666E0">
      <w:pPr>
        <w:jc w:val="both"/>
        <w:rPr>
          <w:sz w:val="26"/>
          <w:szCs w:val="26"/>
        </w:rPr>
      </w:pPr>
      <w:r w:rsidRPr="00BF3E6C">
        <w:rPr>
          <w:sz w:val="26"/>
          <w:szCs w:val="26"/>
        </w:rPr>
        <w:t>Vì lực tác dụng lên ca nô tỉ lệ với vận tốc của nó. Gọi hệ số tỉ lệ là K</w:t>
      </w:r>
    </w:p>
    <w:p w:rsidR="007969CD" w:rsidRPr="00BF3E6C" w:rsidRDefault="007969CD" w:rsidP="006666E0">
      <w:pPr>
        <w:jc w:val="both"/>
        <w:rPr>
          <w:sz w:val="26"/>
          <w:szCs w:val="26"/>
        </w:rPr>
      </w:pPr>
      <w:r w:rsidRPr="00BF3E6C">
        <w:rPr>
          <w:sz w:val="26"/>
          <w:szCs w:val="26"/>
        </w:rPr>
        <w:t>Thì: F</w:t>
      </w:r>
      <w:r w:rsidRPr="00BF3E6C">
        <w:rPr>
          <w:sz w:val="26"/>
          <w:szCs w:val="26"/>
          <w:vertAlign w:val="subscript"/>
        </w:rPr>
        <w:t>1</w:t>
      </w:r>
      <w:r w:rsidRPr="00BF3E6C">
        <w:rPr>
          <w:sz w:val="26"/>
          <w:szCs w:val="26"/>
        </w:rPr>
        <w:t xml:space="preserve"> = Kv</w:t>
      </w:r>
      <w:r w:rsidRPr="00BF3E6C">
        <w:rPr>
          <w:sz w:val="26"/>
          <w:szCs w:val="26"/>
          <w:vertAlign w:val="subscript"/>
        </w:rPr>
        <w:t>1</w:t>
      </w:r>
      <w:r w:rsidRPr="00BF3E6C">
        <w:rPr>
          <w:sz w:val="26"/>
          <w:szCs w:val="26"/>
        </w:rPr>
        <w:t xml:space="preserve"> và F</w:t>
      </w:r>
      <w:r w:rsidRPr="00BF3E6C">
        <w:rPr>
          <w:sz w:val="26"/>
          <w:szCs w:val="26"/>
          <w:vertAlign w:val="subscript"/>
        </w:rPr>
        <w:t>2</w:t>
      </w:r>
      <w:r w:rsidRPr="00BF3E6C">
        <w:rPr>
          <w:sz w:val="26"/>
          <w:szCs w:val="26"/>
        </w:rPr>
        <w:t xml:space="preserve"> = K</w:t>
      </w:r>
      <w:r w:rsidRPr="00BF3E6C">
        <w:rPr>
          <w:position w:val="-10"/>
          <w:sz w:val="26"/>
          <w:szCs w:val="26"/>
        </w:rPr>
        <w:object w:dxaOrig="260" w:dyaOrig="360">
          <v:shape id="_x0000_i1189" type="#_x0000_t75" style="width:13pt;height:18pt" o:ole="">
            <v:imagedata r:id="rId320" o:title=""/>
          </v:shape>
          <o:OLEObject Type="Embed" ProgID="Equation.3" ShapeID="_x0000_i1189" DrawAspect="Content" ObjectID="_1637045567" r:id="rId321"/>
        </w:object>
      </w:r>
    </w:p>
    <w:p w:rsidR="007969CD" w:rsidRPr="00BF3E6C" w:rsidRDefault="007969CD" w:rsidP="006666E0">
      <w:pPr>
        <w:jc w:val="both"/>
        <w:rPr>
          <w:sz w:val="26"/>
          <w:szCs w:val="26"/>
        </w:rPr>
      </w:pPr>
      <w:r w:rsidRPr="00BF3E6C">
        <w:rPr>
          <w:sz w:val="26"/>
          <w:szCs w:val="26"/>
        </w:rPr>
        <w:t>Vậy: P</w:t>
      </w:r>
      <w:r w:rsidRPr="00BF3E6C">
        <w:rPr>
          <w:sz w:val="26"/>
          <w:szCs w:val="26"/>
          <w:vertAlign w:val="subscript"/>
        </w:rPr>
        <w:t>1</w:t>
      </w:r>
      <w:r w:rsidRPr="00BF3E6C">
        <w:rPr>
          <w:sz w:val="26"/>
          <w:szCs w:val="26"/>
        </w:rPr>
        <w:t xml:space="preserve"> = F</w:t>
      </w:r>
      <w:r w:rsidRPr="00BF3E6C">
        <w:rPr>
          <w:sz w:val="26"/>
          <w:szCs w:val="26"/>
          <w:vertAlign w:val="subscript"/>
        </w:rPr>
        <w:t>1</w:t>
      </w:r>
      <w:r w:rsidRPr="00BF3E6C">
        <w:rPr>
          <w:sz w:val="26"/>
          <w:szCs w:val="26"/>
        </w:rPr>
        <w:t>v</w:t>
      </w:r>
      <w:r w:rsidRPr="00BF3E6C">
        <w:rPr>
          <w:sz w:val="26"/>
          <w:szCs w:val="26"/>
          <w:vertAlign w:val="subscript"/>
        </w:rPr>
        <w:t>1</w:t>
      </w:r>
      <w:r w:rsidRPr="00BF3E6C">
        <w:rPr>
          <w:sz w:val="26"/>
          <w:szCs w:val="26"/>
        </w:rPr>
        <w:t xml:space="preserve"> = K</w:t>
      </w:r>
      <w:r w:rsidRPr="00BF3E6C">
        <w:rPr>
          <w:position w:val="-10"/>
          <w:sz w:val="26"/>
          <w:szCs w:val="26"/>
        </w:rPr>
        <w:object w:dxaOrig="279" w:dyaOrig="360">
          <v:shape id="_x0000_i1190" type="#_x0000_t75" style="width:13.95pt;height:18pt" o:ole="">
            <v:imagedata r:id="rId322" o:title=""/>
          </v:shape>
          <o:OLEObject Type="Embed" ProgID="Equation.3" ShapeID="_x0000_i1190" DrawAspect="Content" ObjectID="_1637045568" r:id="rId323"/>
        </w:object>
      </w:r>
    </w:p>
    <w:p w:rsidR="007969CD" w:rsidRPr="00BF3E6C" w:rsidRDefault="007969CD" w:rsidP="006666E0">
      <w:pPr>
        <w:jc w:val="both"/>
        <w:rPr>
          <w:sz w:val="26"/>
          <w:szCs w:val="26"/>
        </w:rPr>
      </w:pPr>
      <w:r w:rsidRPr="00BF3E6C">
        <w:rPr>
          <w:sz w:val="26"/>
          <w:szCs w:val="26"/>
        </w:rPr>
        <w:t>P</w:t>
      </w:r>
      <w:r w:rsidRPr="00BF3E6C">
        <w:rPr>
          <w:sz w:val="26"/>
          <w:szCs w:val="26"/>
          <w:vertAlign w:val="subscript"/>
        </w:rPr>
        <w:t>2</w:t>
      </w:r>
      <w:r w:rsidRPr="00BF3E6C">
        <w:rPr>
          <w:sz w:val="26"/>
          <w:szCs w:val="26"/>
        </w:rPr>
        <w:t xml:space="preserve"> = F</w:t>
      </w:r>
      <w:r w:rsidRPr="00BF3E6C">
        <w:rPr>
          <w:sz w:val="26"/>
          <w:szCs w:val="26"/>
          <w:vertAlign w:val="subscript"/>
        </w:rPr>
        <w:t>2</w:t>
      </w:r>
      <w:r w:rsidRPr="00BF3E6C">
        <w:rPr>
          <w:sz w:val="26"/>
          <w:szCs w:val="26"/>
        </w:rPr>
        <w:t>v</w:t>
      </w:r>
      <w:r w:rsidRPr="00BF3E6C">
        <w:rPr>
          <w:sz w:val="26"/>
          <w:szCs w:val="26"/>
          <w:vertAlign w:val="subscript"/>
        </w:rPr>
        <w:t>2</w:t>
      </w:r>
      <w:r w:rsidRPr="00BF3E6C">
        <w:rPr>
          <w:sz w:val="26"/>
          <w:szCs w:val="26"/>
        </w:rPr>
        <w:t xml:space="preserve"> = K</w:t>
      </w:r>
      <w:r w:rsidRPr="00BF3E6C">
        <w:rPr>
          <w:position w:val="-10"/>
          <w:sz w:val="26"/>
          <w:szCs w:val="26"/>
        </w:rPr>
        <w:object w:dxaOrig="279" w:dyaOrig="360">
          <v:shape id="_x0000_i1191" type="#_x0000_t75" style="width:13.95pt;height:18pt" o:ole="">
            <v:imagedata r:id="rId324" o:title=""/>
          </v:shape>
          <o:OLEObject Type="Embed" ProgID="Equation.3" ShapeID="_x0000_i1191" DrawAspect="Content" ObjectID="_1637045569" r:id="rId325"/>
        </w:object>
      </w:r>
      <w:r w:rsidRPr="00BF3E6C">
        <w:rPr>
          <w:sz w:val="26"/>
          <w:szCs w:val="26"/>
        </w:rPr>
        <w:t>.</w:t>
      </w:r>
    </w:p>
    <w:p w:rsidR="007969CD" w:rsidRPr="00BF3E6C" w:rsidRDefault="007969CD" w:rsidP="006666E0">
      <w:pPr>
        <w:jc w:val="both"/>
        <w:rPr>
          <w:sz w:val="26"/>
          <w:szCs w:val="26"/>
        </w:rPr>
      </w:pPr>
      <w:r w:rsidRPr="00BF3E6C">
        <w:rPr>
          <w:sz w:val="26"/>
          <w:szCs w:val="26"/>
        </w:rPr>
        <w:t xml:space="preserve">Nên: </w:t>
      </w:r>
      <w:r w:rsidRPr="00BF3E6C">
        <w:rPr>
          <w:position w:val="-30"/>
          <w:sz w:val="26"/>
          <w:szCs w:val="26"/>
        </w:rPr>
        <w:object w:dxaOrig="880" w:dyaOrig="720">
          <v:shape id="_x0000_i1192" type="#_x0000_t75" style="width:44pt;height:36pt" o:ole="">
            <v:imagedata r:id="rId326" o:title=""/>
          </v:shape>
          <o:OLEObject Type="Embed" ProgID="Equation.3" ShapeID="_x0000_i1192" DrawAspect="Content" ObjectID="_1637045570" r:id="rId327"/>
        </w:object>
      </w:r>
      <w:r w:rsidRPr="00BF3E6C">
        <w:rPr>
          <w:sz w:val="26"/>
          <w:szCs w:val="26"/>
        </w:rPr>
        <w:t xml:space="preserve"> </w:t>
      </w:r>
      <w:r w:rsidRPr="00BF3E6C">
        <w:rPr>
          <w:position w:val="-32"/>
          <w:sz w:val="26"/>
          <w:szCs w:val="26"/>
        </w:rPr>
        <w:object w:dxaOrig="1680" w:dyaOrig="800">
          <v:shape id="_x0000_i1193" type="#_x0000_t75" style="width:84pt;height:40pt" o:ole="">
            <v:imagedata r:id="rId328" o:title=""/>
          </v:shape>
          <o:OLEObject Type="Embed" ProgID="Equation.3" ShapeID="_x0000_i1193" DrawAspect="Content" ObjectID="_1637045571" r:id="rId329"/>
        </w:object>
      </w:r>
      <w:r w:rsidR="00333F3B" w:rsidRPr="00BF3E6C">
        <w:rPr>
          <w:sz w:val="26"/>
          <w:szCs w:val="26"/>
        </w:rPr>
        <w:t xml:space="preserve"> </w:t>
      </w:r>
      <w:r w:rsidRPr="00BF3E6C">
        <w:rPr>
          <w:sz w:val="26"/>
          <w:szCs w:val="26"/>
        </w:rPr>
        <w:t>Thay số ta tìm được kết quả.</w:t>
      </w:r>
    </w:p>
    <w:p w:rsidR="007969CD" w:rsidRPr="002115A5" w:rsidRDefault="007969CD" w:rsidP="006666E0">
      <w:pPr>
        <w:jc w:val="both"/>
        <w:rPr>
          <w:i/>
          <w:sz w:val="26"/>
          <w:szCs w:val="26"/>
          <w:lang w:val="es-ES"/>
        </w:rPr>
      </w:pPr>
      <w:r w:rsidRPr="00BF3E6C">
        <w:rPr>
          <w:b/>
          <w:sz w:val="26"/>
          <w:szCs w:val="26"/>
          <w:u w:val="single"/>
          <w:lang w:val="es-ES"/>
        </w:rPr>
        <w:t xml:space="preserve">Bài </w:t>
      </w:r>
      <w:r w:rsidR="005768EF" w:rsidRPr="00BF3E6C">
        <w:rPr>
          <w:b/>
          <w:sz w:val="26"/>
          <w:szCs w:val="26"/>
          <w:u w:val="single"/>
          <w:lang w:val="es-ES"/>
        </w:rPr>
        <w:t>1</w:t>
      </w:r>
      <w:r w:rsidRPr="00BF3E6C">
        <w:rPr>
          <w:b/>
          <w:sz w:val="26"/>
          <w:szCs w:val="26"/>
          <w:u w:val="single"/>
          <w:lang w:val="es-ES"/>
        </w:rPr>
        <w:t>1</w:t>
      </w:r>
      <w:r w:rsidRPr="00BF3E6C">
        <w:rPr>
          <w:sz w:val="26"/>
          <w:szCs w:val="26"/>
          <w:u w:val="single"/>
          <w:lang w:val="es-ES"/>
        </w:rPr>
        <w:t>:</w:t>
      </w:r>
      <w:r w:rsidRPr="00BF3E6C">
        <w:rPr>
          <w:sz w:val="26"/>
          <w:szCs w:val="26"/>
          <w:lang w:val="es-ES"/>
        </w:rPr>
        <w:t xml:space="preserve"> </w:t>
      </w:r>
      <w:r w:rsidRPr="002115A5">
        <w:rPr>
          <w:i/>
          <w:sz w:val="26"/>
          <w:szCs w:val="26"/>
          <w:lang w:val="es-ES"/>
        </w:rPr>
        <w:t>Một mẩu hợp kim thiếc – Chì có khối lượng m = 664g, khối lượng riêng   D = 8,3g/cm</w:t>
      </w:r>
      <w:r w:rsidRPr="002115A5">
        <w:rPr>
          <w:i/>
          <w:sz w:val="26"/>
          <w:szCs w:val="26"/>
          <w:vertAlign w:val="superscript"/>
          <w:lang w:val="es-ES"/>
        </w:rPr>
        <w:t>3</w:t>
      </w:r>
      <w:r w:rsidRPr="002115A5">
        <w:rPr>
          <w:i/>
          <w:sz w:val="26"/>
          <w:szCs w:val="26"/>
          <w:lang w:val="es-ES"/>
        </w:rPr>
        <w:t>. Hãy xác định khối lượng của thiếc và chì trong hợp kim. Biết khối lượng riêng của thiếc là D</w:t>
      </w:r>
      <w:r w:rsidRPr="002115A5">
        <w:rPr>
          <w:i/>
          <w:sz w:val="26"/>
          <w:szCs w:val="26"/>
          <w:vertAlign w:val="subscript"/>
          <w:lang w:val="es-ES"/>
        </w:rPr>
        <w:t>1</w:t>
      </w:r>
      <w:r w:rsidRPr="002115A5">
        <w:rPr>
          <w:i/>
          <w:sz w:val="26"/>
          <w:szCs w:val="26"/>
          <w:lang w:val="es-ES"/>
        </w:rPr>
        <w:t xml:space="preserve"> = 7300kg/m</w:t>
      </w:r>
      <w:r w:rsidRPr="002115A5">
        <w:rPr>
          <w:i/>
          <w:sz w:val="26"/>
          <w:szCs w:val="26"/>
          <w:vertAlign w:val="superscript"/>
          <w:lang w:val="es-ES"/>
        </w:rPr>
        <w:t>3</w:t>
      </w:r>
      <w:r w:rsidRPr="002115A5">
        <w:rPr>
          <w:i/>
          <w:sz w:val="26"/>
          <w:szCs w:val="26"/>
          <w:lang w:val="es-ES"/>
        </w:rPr>
        <w:t>, của chì là D</w:t>
      </w:r>
      <w:r w:rsidRPr="002115A5">
        <w:rPr>
          <w:i/>
          <w:sz w:val="26"/>
          <w:szCs w:val="26"/>
          <w:vertAlign w:val="subscript"/>
          <w:lang w:val="es-ES"/>
        </w:rPr>
        <w:t>2</w:t>
      </w:r>
      <w:r w:rsidRPr="002115A5">
        <w:rPr>
          <w:i/>
          <w:sz w:val="26"/>
          <w:szCs w:val="26"/>
          <w:lang w:val="es-ES"/>
        </w:rPr>
        <w:t xml:space="preserve"> = 11300kg/m</w:t>
      </w:r>
      <w:r w:rsidRPr="002115A5">
        <w:rPr>
          <w:i/>
          <w:sz w:val="26"/>
          <w:szCs w:val="26"/>
          <w:vertAlign w:val="superscript"/>
          <w:lang w:val="es-ES"/>
        </w:rPr>
        <w:t>3</w:t>
      </w:r>
      <w:r w:rsidRPr="002115A5">
        <w:rPr>
          <w:i/>
          <w:sz w:val="26"/>
          <w:szCs w:val="26"/>
          <w:lang w:val="es-ES"/>
        </w:rPr>
        <w:t xml:space="preserve"> và coi rằng thể tích của hợp kim bằng tổng thể tích các kim loại thành phần.</w:t>
      </w:r>
    </w:p>
    <w:p w:rsidR="005768EF" w:rsidRPr="00BF3E6C" w:rsidRDefault="005768EF" w:rsidP="006666E0">
      <w:pPr>
        <w:jc w:val="both"/>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 xml:space="preserve">iải: </w:t>
      </w:r>
    </w:p>
    <w:p w:rsidR="007969CD" w:rsidRPr="00BF3E6C" w:rsidRDefault="007969CD" w:rsidP="006666E0">
      <w:pPr>
        <w:jc w:val="both"/>
        <w:rPr>
          <w:sz w:val="26"/>
          <w:szCs w:val="26"/>
          <w:lang w:val="es-ES"/>
        </w:rPr>
      </w:pPr>
      <w:r w:rsidRPr="00BF3E6C">
        <w:rPr>
          <w:sz w:val="26"/>
          <w:szCs w:val="26"/>
          <w:lang w:val="es-ES"/>
        </w:rPr>
        <w:lastRenderedPageBreak/>
        <w:t>Ta có D</w:t>
      </w:r>
      <w:r w:rsidRPr="00BF3E6C">
        <w:rPr>
          <w:sz w:val="26"/>
          <w:szCs w:val="26"/>
          <w:vertAlign w:val="subscript"/>
          <w:lang w:val="es-ES"/>
        </w:rPr>
        <w:t>1</w:t>
      </w:r>
      <w:r w:rsidRPr="00BF3E6C">
        <w:rPr>
          <w:sz w:val="26"/>
          <w:szCs w:val="26"/>
          <w:lang w:val="es-ES"/>
        </w:rPr>
        <w:t xml:space="preserve"> = 7300kg/m</w:t>
      </w:r>
      <w:r w:rsidRPr="00BF3E6C">
        <w:rPr>
          <w:sz w:val="26"/>
          <w:szCs w:val="26"/>
          <w:vertAlign w:val="superscript"/>
          <w:lang w:val="es-ES"/>
        </w:rPr>
        <w:t>3</w:t>
      </w:r>
      <w:r w:rsidR="00333F3B" w:rsidRPr="00BF3E6C">
        <w:rPr>
          <w:sz w:val="26"/>
          <w:szCs w:val="26"/>
          <w:lang w:val="es-ES"/>
        </w:rPr>
        <w:t xml:space="preserve"> = </w:t>
      </w:r>
      <w:r w:rsidRPr="00BF3E6C">
        <w:rPr>
          <w:sz w:val="26"/>
          <w:szCs w:val="26"/>
          <w:lang w:val="es-ES"/>
        </w:rPr>
        <w:t>7,3g/cm</w:t>
      </w:r>
      <w:r w:rsidRPr="00BF3E6C">
        <w:rPr>
          <w:sz w:val="26"/>
          <w:szCs w:val="26"/>
          <w:vertAlign w:val="superscript"/>
          <w:lang w:val="es-ES"/>
        </w:rPr>
        <w:t>3</w:t>
      </w:r>
      <w:r w:rsidRPr="00BF3E6C">
        <w:rPr>
          <w:rFonts w:ascii="Arial" w:hAnsi="Arial"/>
          <w:sz w:val="26"/>
          <w:szCs w:val="26"/>
          <w:lang w:val="es-ES"/>
        </w:rPr>
        <w:t> </w:t>
      </w:r>
      <w:r w:rsidR="00333F3B" w:rsidRPr="00BF3E6C">
        <w:rPr>
          <w:sz w:val="26"/>
          <w:szCs w:val="26"/>
          <w:lang w:val="es-ES"/>
        </w:rPr>
        <w:t xml:space="preserve">; </w:t>
      </w:r>
      <w:r w:rsidRPr="00BF3E6C">
        <w:rPr>
          <w:sz w:val="26"/>
          <w:szCs w:val="26"/>
          <w:lang w:val="es-ES"/>
        </w:rPr>
        <w:t>D</w:t>
      </w:r>
      <w:r w:rsidRPr="00BF3E6C">
        <w:rPr>
          <w:sz w:val="26"/>
          <w:szCs w:val="26"/>
          <w:vertAlign w:val="subscript"/>
          <w:lang w:val="es-ES"/>
        </w:rPr>
        <w:t>2</w:t>
      </w:r>
      <w:r w:rsidRPr="00BF3E6C">
        <w:rPr>
          <w:sz w:val="26"/>
          <w:szCs w:val="26"/>
          <w:lang w:val="es-ES"/>
        </w:rPr>
        <w:t xml:space="preserve"> = 11300kg/m</w:t>
      </w:r>
      <w:r w:rsidRPr="00BF3E6C">
        <w:rPr>
          <w:sz w:val="26"/>
          <w:szCs w:val="26"/>
          <w:vertAlign w:val="superscript"/>
          <w:lang w:val="es-ES"/>
        </w:rPr>
        <w:t>3</w:t>
      </w:r>
      <w:r w:rsidR="00333F3B" w:rsidRPr="00BF3E6C">
        <w:rPr>
          <w:sz w:val="26"/>
          <w:szCs w:val="26"/>
          <w:lang w:val="es-ES"/>
        </w:rPr>
        <w:t xml:space="preserve"> = </w:t>
      </w:r>
      <w:r w:rsidRPr="00BF3E6C">
        <w:rPr>
          <w:sz w:val="26"/>
          <w:szCs w:val="26"/>
          <w:lang w:val="es-ES"/>
        </w:rPr>
        <w:t>1,3g/cm</w:t>
      </w:r>
      <w:r w:rsidRPr="00BF3E6C">
        <w:rPr>
          <w:sz w:val="26"/>
          <w:szCs w:val="26"/>
          <w:vertAlign w:val="superscript"/>
          <w:lang w:val="es-ES"/>
        </w:rPr>
        <w:t>3</w:t>
      </w:r>
      <w:r w:rsidRPr="00BF3E6C">
        <w:rPr>
          <w:sz w:val="26"/>
          <w:szCs w:val="26"/>
          <w:lang w:val="es-ES"/>
        </w:rPr>
        <w:t xml:space="preserve"> </w:t>
      </w:r>
    </w:p>
    <w:p w:rsidR="007969CD" w:rsidRPr="00BF3E6C" w:rsidRDefault="007969CD" w:rsidP="006666E0">
      <w:pPr>
        <w:jc w:val="both"/>
        <w:rPr>
          <w:sz w:val="26"/>
          <w:szCs w:val="26"/>
          <w:lang w:val="es-ES"/>
        </w:rPr>
      </w:pPr>
      <w:r w:rsidRPr="00BF3E6C">
        <w:rPr>
          <w:sz w:val="26"/>
          <w:szCs w:val="26"/>
          <w:lang w:val="es-ES"/>
        </w:rPr>
        <w:t>Gọi m</w:t>
      </w:r>
      <w:r w:rsidRPr="00BF3E6C">
        <w:rPr>
          <w:sz w:val="26"/>
          <w:szCs w:val="26"/>
          <w:vertAlign w:val="subscript"/>
          <w:lang w:val="es-ES"/>
        </w:rPr>
        <w:t>1</w:t>
      </w:r>
      <w:r w:rsidRPr="00BF3E6C">
        <w:rPr>
          <w:sz w:val="26"/>
          <w:szCs w:val="26"/>
          <w:lang w:val="es-ES"/>
        </w:rPr>
        <w:t xml:space="preserve"> và V</w:t>
      </w:r>
      <w:r w:rsidRPr="00BF3E6C">
        <w:rPr>
          <w:sz w:val="26"/>
          <w:szCs w:val="26"/>
          <w:vertAlign w:val="subscript"/>
          <w:lang w:val="es-ES"/>
        </w:rPr>
        <w:t>1</w:t>
      </w:r>
      <w:r w:rsidRPr="00BF3E6C">
        <w:rPr>
          <w:sz w:val="26"/>
          <w:szCs w:val="26"/>
          <w:lang w:val="es-ES"/>
        </w:rPr>
        <w:t xml:space="preserve"> là khối lượng và thể tích của thiếc trong hợp kim </w:t>
      </w:r>
    </w:p>
    <w:p w:rsidR="007969CD" w:rsidRPr="00BF3E6C" w:rsidRDefault="007969CD" w:rsidP="006666E0">
      <w:pPr>
        <w:jc w:val="both"/>
        <w:rPr>
          <w:sz w:val="26"/>
          <w:szCs w:val="26"/>
          <w:lang w:val="es-ES"/>
        </w:rPr>
      </w:pPr>
      <w:r w:rsidRPr="00BF3E6C">
        <w:rPr>
          <w:sz w:val="26"/>
          <w:szCs w:val="26"/>
          <w:lang w:val="es-ES"/>
        </w:rPr>
        <w:t>Gọi m</w:t>
      </w:r>
      <w:r w:rsidRPr="00BF3E6C">
        <w:rPr>
          <w:sz w:val="26"/>
          <w:szCs w:val="26"/>
          <w:vertAlign w:val="subscript"/>
          <w:lang w:val="es-ES"/>
        </w:rPr>
        <w:t>2</w:t>
      </w:r>
      <w:r w:rsidRPr="00BF3E6C">
        <w:rPr>
          <w:sz w:val="26"/>
          <w:szCs w:val="26"/>
          <w:lang w:val="es-ES"/>
        </w:rPr>
        <w:t xml:space="preserve"> và V</w:t>
      </w:r>
      <w:r w:rsidRPr="00BF3E6C">
        <w:rPr>
          <w:sz w:val="26"/>
          <w:szCs w:val="26"/>
          <w:vertAlign w:val="subscript"/>
          <w:lang w:val="es-ES"/>
        </w:rPr>
        <w:t>2</w:t>
      </w:r>
      <w:r w:rsidRPr="00BF3E6C">
        <w:rPr>
          <w:sz w:val="26"/>
          <w:szCs w:val="26"/>
          <w:lang w:val="es-ES"/>
        </w:rPr>
        <w:t xml:space="preserve"> là khối lượng và thể tích của chì trong hợp kim </w:t>
      </w:r>
    </w:p>
    <w:p w:rsidR="007969CD" w:rsidRPr="00BF3E6C" w:rsidRDefault="007969CD" w:rsidP="00333F3B">
      <w:pPr>
        <w:tabs>
          <w:tab w:val="center" w:pos="7380"/>
        </w:tabs>
        <w:ind w:firstLine="720"/>
        <w:jc w:val="both"/>
        <w:rPr>
          <w:sz w:val="26"/>
          <w:szCs w:val="26"/>
          <w:lang w:val="fr-FR"/>
        </w:rPr>
      </w:pPr>
      <w:r w:rsidRPr="00BF3E6C">
        <w:rPr>
          <w:sz w:val="26"/>
          <w:szCs w:val="26"/>
          <w:lang w:val="fr-FR"/>
        </w:rPr>
        <w:t>Ta có m = m</w:t>
      </w:r>
      <w:r w:rsidRPr="00BF3E6C">
        <w:rPr>
          <w:sz w:val="26"/>
          <w:szCs w:val="26"/>
          <w:vertAlign w:val="subscript"/>
          <w:lang w:val="fr-FR"/>
        </w:rPr>
        <w:t>1</w:t>
      </w:r>
      <w:r w:rsidRPr="00BF3E6C">
        <w:rPr>
          <w:sz w:val="26"/>
          <w:szCs w:val="26"/>
          <w:lang w:val="fr-FR"/>
        </w:rPr>
        <w:t xml:space="preserve"> + m</w:t>
      </w:r>
      <w:r w:rsidRPr="00BF3E6C">
        <w:rPr>
          <w:sz w:val="26"/>
          <w:szCs w:val="26"/>
          <w:vertAlign w:val="subscript"/>
          <w:lang w:val="fr-FR"/>
        </w:rPr>
        <w:t>2</w:t>
      </w:r>
      <w:r w:rsidRPr="00BF3E6C">
        <w:rPr>
          <w:sz w:val="26"/>
          <w:szCs w:val="26"/>
          <w:lang w:val="fr-FR"/>
        </w:rPr>
        <w:t xml:space="preserve">  </w:t>
      </w:r>
      <w:r w:rsidRPr="00BF3E6C">
        <w:rPr>
          <w:sz w:val="26"/>
          <w:szCs w:val="26"/>
          <w:lang w:val="fr-FR"/>
        </w:rPr>
        <w:sym w:font="Symbol" w:char="F0DE"/>
      </w:r>
      <w:r w:rsidRPr="00BF3E6C">
        <w:rPr>
          <w:sz w:val="26"/>
          <w:szCs w:val="26"/>
          <w:lang w:val="fr-FR"/>
        </w:rPr>
        <w:t xml:space="preserve"> 664 = m</w:t>
      </w:r>
      <w:r w:rsidRPr="00BF3E6C">
        <w:rPr>
          <w:sz w:val="26"/>
          <w:szCs w:val="26"/>
          <w:vertAlign w:val="subscript"/>
          <w:lang w:val="fr-FR"/>
        </w:rPr>
        <w:t>1</w:t>
      </w:r>
      <w:r w:rsidRPr="00BF3E6C">
        <w:rPr>
          <w:sz w:val="26"/>
          <w:szCs w:val="26"/>
          <w:lang w:val="fr-FR"/>
        </w:rPr>
        <w:t xml:space="preserve"> + m</w:t>
      </w:r>
      <w:r w:rsidRPr="00BF3E6C">
        <w:rPr>
          <w:sz w:val="26"/>
          <w:szCs w:val="26"/>
          <w:vertAlign w:val="subscript"/>
          <w:lang w:val="fr-FR"/>
        </w:rPr>
        <w:t>2</w:t>
      </w:r>
      <w:r w:rsidRPr="00BF3E6C">
        <w:rPr>
          <w:sz w:val="26"/>
          <w:szCs w:val="26"/>
          <w:lang w:val="fr-FR"/>
        </w:rPr>
        <w:tab/>
        <w:t>(1)</w:t>
      </w:r>
      <w:r w:rsidRPr="00BF3E6C">
        <w:rPr>
          <w:rFonts w:ascii="Arial" w:hAnsi="Arial"/>
          <w:sz w:val="26"/>
          <w:szCs w:val="26"/>
          <w:lang w:val="fr-FR"/>
        </w:rPr>
        <w:t> </w:t>
      </w:r>
    </w:p>
    <w:p w:rsidR="007969CD" w:rsidRPr="00BF3E6C" w:rsidRDefault="007969CD" w:rsidP="006666E0">
      <w:pPr>
        <w:ind w:firstLine="720"/>
        <w:jc w:val="both"/>
        <w:rPr>
          <w:sz w:val="26"/>
          <w:szCs w:val="26"/>
          <w:lang w:val="fr-FR"/>
        </w:rPr>
      </w:pPr>
      <w:r w:rsidRPr="00BF3E6C">
        <w:rPr>
          <w:sz w:val="26"/>
          <w:szCs w:val="26"/>
          <w:lang w:val="fr-FR"/>
        </w:rPr>
        <w:tab/>
        <w:t>V = V</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2</w:t>
      </w:r>
      <w:r w:rsidRPr="00BF3E6C">
        <w:rPr>
          <w:sz w:val="26"/>
          <w:szCs w:val="26"/>
          <w:lang w:val="fr-FR"/>
        </w:rPr>
        <w:t xml:space="preserve">  </w:t>
      </w:r>
      <w:r w:rsidRPr="00BF3E6C">
        <w:rPr>
          <w:sz w:val="26"/>
          <w:szCs w:val="26"/>
          <w:lang w:val="fr-FR"/>
        </w:rPr>
        <w:sym w:font="Symbol" w:char="F0DE"/>
      </w:r>
      <w:r w:rsidRPr="00BF3E6C">
        <w:rPr>
          <w:sz w:val="26"/>
          <w:szCs w:val="26"/>
          <w:lang w:val="fr-FR"/>
        </w:rPr>
        <w:t xml:space="preserve">  </w:t>
      </w:r>
      <w:r w:rsidRPr="00BF3E6C">
        <w:rPr>
          <w:position w:val="-30"/>
          <w:sz w:val="26"/>
          <w:szCs w:val="26"/>
          <w:lang w:val="fr-FR"/>
        </w:rPr>
        <w:object w:dxaOrig="3400" w:dyaOrig="700">
          <v:shape id="_x0000_i1194" type="#_x0000_t75" style="width:170pt;height:35pt">
            <v:imagedata r:id="rId330" o:title=""/>
          </v:shape>
        </w:object>
      </w:r>
      <w:r w:rsidRPr="00BF3E6C">
        <w:rPr>
          <w:sz w:val="26"/>
          <w:szCs w:val="26"/>
          <w:lang w:val="fr-FR"/>
        </w:rPr>
        <w:t xml:space="preserve">  </w:t>
      </w:r>
      <w:r w:rsidRPr="00BF3E6C">
        <w:rPr>
          <w:sz w:val="26"/>
          <w:szCs w:val="26"/>
          <w:lang w:val="fr-FR"/>
        </w:rPr>
        <w:tab/>
        <w:t xml:space="preserve">(2) </w:t>
      </w:r>
    </w:p>
    <w:p w:rsidR="007969CD" w:rsidRPr="00BF3E6C" w:rsidRDefault="007969CD" w:rsidP="006666E0">
      <w:pPr>
        <w:ind w:firstLine="720"/>
        <w:jc w:val="both"/>
        <w:rPr>
          <w:sz w:val="26"/>
          <w:szCs w:val="26"/>
          <w:lang w:val="fr-FR"/>
        </w:rPr>
      </w:pPr>
      <w:r w:rsidRPr="00BF3E6C">
        <w:rPr>
          <w:sz w:val="26"/>
          <w:szCs w:val="26"/>
          <w:lang w:val="fr-FR"/>
        </w:rPr>
        <w:t>Từ (1) ta có m</w:t>
      </w:r>
      <w:r w:rsidRPr="00BF3E6C">
        <w:rPr>
          <w:sz w:val="26"/>
          <w:szCs w:val="26"/>
          <w:vertAlign w:val="subscript"/>
          <w:lang w:val="fr-FR"/>
        </w:rPr>
        <w:t>2</w:t>
      </w:r>
      <w:r w:rsidRPr="00BF3E6C">
        <w:rPr>
          <w:sz w:val="26"/>
          <w:szCs w:val="26"/>
          <w:lang w:val="fr-FR"/>
        </w:rPr>
        <w:t xml:space="preserve"> = 664- m</w:t>
      </w:r>
      <w:r w:rsidRPr="00BF3E6C">
        <w:rPr>
          <w:sz w:val="26"/>
          <w:szCs w:val="26"/>
          <w:vertAlign w:val="subscript"/>
          <w:lang w:val="fr-FR"/>
        </w:rPr>
        <w:t>1</w:t>
      </w:r>
      <w:r w:rsidRPr="00BF3E6C">
        <w:rPr>
          <w:sz w:val="26"/>
          <w:szCs w:val="26"/>
          <w:lang w:val="fr-FR"/>
        </w:rPr>
        <w:t xml:space="preserve">. Thay vào (2) ta được </w:t>
      </w:r>
      <w:r w:rsidRPr="00BF3E6C">
        <w:rPr>
          <w:position w:val="-28"/>
          <w:sz w:val="26"/>
          <w:szCs w:val="26"/>
        </w:rPr>
        <w:object w:dxaOrig="2160" w:dyaOrig="680">
          <v:shape id="_x0000_i1195" type="#_x0000_t75" style="width:108pt;height:34pt">
            <v:imagedata r:id="rId331" o:title=""/>
          </v:shape>
        </w:object>
      </w:r>
      <w:r w:rsidRPr="00BF3E6C">
        <w:rPr>
          <w:sz w:val="26"/>
          <w:szCs w:val="26"/>
          <w:lang w:val="fr-FR"/>
        </w:rPr>
        <w:tab/>
        <w:t>(3)</w:t>
      </w:r>
    </w:p>
    <w:p w:rsidR="007969CD" w:rsidRPr="00BF3E6C" w:rsidRDefault="007969CD" w:rsidP="006666E0">
      <w:pPr>
        <w:jc w:val="both"/>
        <w:rPr>
          <w:sz w:val="26"/>
          <w:szCs w:val="26"/>
          <w:lang w:val="fr-FR"/>
        </w:rPr>
      </w:pPr>
      <w:r w:rsidRPr="00BF3E6C">
        <w:rPr>
          <w:sz w:val="26"/>
          <w:szCs w:val="26"/>
          <w:lang w:val="fr-FR"/>
        </w:rPr>
        <w:t>Giải phương trình (3) ta được m</w:t>
      </w:r>
      <w:r w:rsidRPr="00BF3E6C">
        <w:rPr>
          <w:sz w:val="26"/>
          <w:szCs w:val="26"/>
          <w:vertAlign w:val="subscript"/>
          <w:lang w:val="fr-FR"/>
        </w:rPr>
        <w:t>1</w:t>
      </w:r>
      <w:r w:rsidRPr="00BF3E6C">
        <w:rPr>
          <w:sz w:val="26"/>
          <w:szCs w:val="26"/>
          <w:lang w:val="fr-FR"/>
        </w:rPr>
        <w:t xml:space="preserve"> = 438g và m</w:t>
      </w:r>
      <w:r w:rsidRPr="00BF3E6C">
        <w:rPr>
          <w:sz w:val="26"/>
          <w:szCs w:val="26"/>
          <w:vertAlign w:val="subscript"/>
          <w:lang w:val="fr-FR"/>
        </w:rPr>
        <w:t xml:space="preserve">2 </w:t>
      </w:r>
      <w:r w:rsidRPr="00BF3E6C">
        <w:rPr>
          <w:sz w:val="26"/>
          <w:szCs w:val="26"/>
          <w:lang w:val="fr-FR"/>
        </w:rPr>
        <w:t xml:space="preserve">= 226g </w:t>
      </w:r>
    </w:p>
    <w:p w:rsidR="007969CD" w:rsidRPr="002115A5" w:rsidRDefault="007969CD" w:rsidP="006666E0">
      <w:pPr>
        <w:jc w:val="both"/>
        <w:rPr>
          <w:i/>
          <w:sz w:val="26"/>
          <w:szCs w:val="26"/>
        </w:rPr>
      </w:pPr>
      <w:r w:rsidRPr="002115A5">
        <w:rPr>
          <w:b/>
          <w:sz w:val="26"/>
          <w:szCs w:val="26"/>
          <w:u w:val="single"/>
          <w:lang w:val="fr-FR"/>
        </w:rPr>
        <w:t xml:space="preserve">Bài </w:t>
      </w:r>
      <w:r w:rsidR="005768EF" w:rsidRPr="002115A5">
        <w:rPr>
          <w:b/>
          <w:sz w:val="26"/>
          <w:szCs w:val="26"/>
          <w:u w:val="single"/>
          <w:lang w:val="fr-FR"/>
        </w:rPr>
        <w:t>1</w:t>
      </w:r>
      <w:r w:rsidRPr="002115A5">
        <w:rPr>
          <w:b/>
          <w:sz w:val="26"/>
          <w:szCs w:val="26"/>
          <w:u w:val="single"/>
          <w:lang w:val="fr-FR"/>
        </w:rPr>
        <w:t>2</w:t>
      </w:r>
      <w:r w:rsidRPr="002115A5">
        <w:rPr>
          <w:sz w:val="26"/>
          <w:szCs w:val="26"/>
          <w:u w:val="single"/>
          <w:lang w:val="fr-FR"/>
        </w:rPr>
        <w:t>:</w:t>
      </w:r>
      <w:r w:rsidRPr="002115A5">
        <w:rPr>
          <w:sz w:val="26"/>
          <w:szCs w:val="26"/>
          <w:lang w:val="fr-FR"/>
        </w:rPr>
        <w:t xml:space="preserve"> </w:t>
      </w:r>
      <w:r w:rsidRPr="002115A5">
        <w:rPr>
          <w:i/>
          <w:sz w:val="26"/>
          <w:szCs w:val="26"/>
          <w:lang w:val="fr-FR"/>
        </w:rPr>
        <w:t>Một chiếc vòng bằng hợp kim vàng và bạc, khi cân trong không khí có trọng lượng P</w:t>
      </w:r>
      <w:r w:rsidRPr="002115A5">
        <w:rPr>
          <w:i/>
          <w:sz w:val="26"/>
          <w:szCs w:val="26"/>
          <w:vertAlign w:val="subscript"/>
          <w:lang w:val="fr-FR"/>
        </w:rPr>
        <w:t>0</w:t>
      </w:r>
      <w:r w:rsidRPr="002115A5">
        <w:rPr>
          <w:i/>
          <w:sz w:val="26"/>
          <w:szCs w:val="26"/>
          <w:lang w:val="fr-FR"/>
        </w:rPr>
        <w:t xml:space="preserve">= 3N. </w:t>
      </w:r>
      <w:r w:rsidRPr="002115A5">
        <w:rPr>
          <w:i/>
          <w:sz w:val="26"/>
          <w:szCs w:val="26"/>
        </w:rPr>
        <w:t>Khi cân trong nước, vòng có trọng lượng P = 2,74N. Hãy xác định khối lượng phần vàng và khối lượng phần bạc trong chiếc vòng nếu xem rằng thể tích V của vòng đúng bằng tổng thể tích ban đầu V</w:t>
      </w:r>
      <w:r w:rsidRPr="002115A5">
        <w:rPr>
          <w:i/>
          <w:sz w:val="26"/>
          <w:szCs w:val="26"/>
          <w:vertAlign w:val="subscript"/>
        </w:rPr>
        <w:t>1</w:t>
      </w:r>
      <w:r w:rsidRPr="002115A5">
        <w:rPr>
          <w:i/>
          <w:sz w:val="26"/>
          <w:szCs w:val="26"/>
        </w:rPr>
        <w:t xml:space="preserve"> của vàng và thể tích  ban đầu V</w:t>
      </w:r>
      <w:r w:rsidRPr="002115A5">
        <w:rPr>
          <w:i/>
          <w:sz w:val="26"/>
          <w:szCs w:val="26"/>
          <w:vertAlign w:val="subscript"/>
        </w:rPr>
        <w:t>2</w:t>
      </w:r>
      <w:r w:rsidRPr="002115A5">
        <w:rPr>
          <w:i/>
          <w:sz w:val="26"/>
          <w:szCs w:val="26"/>
        </w:rPr>
        <w:t xml:space="preserve"> của bạc. Khối lượng riêng của vàng là 19300kg/m</w:t>
      </w:r>
      <w:r w:rsidRPr="002115A5">
        <w:rPr>
          <w:i/>
          <w:sz w:val="26"/>
          <w:szCs w:val="26"/>
          <w:vertAlign w:val="superscript"/>
        </w:rPr>
        <w:t>3</w:t>
      </w:r>
      <w:r w:rsidRPr="002115A5">
        <w:rPr>
          <w:i/>
          <w:sz w:val="26"/>
          <w:szCs w:val="26"/>
        </w:rPr>
        <w:t>, của bạc 10500kg/m</w:t>
      </w:r>
      <w:r w:rsidRPr="002115A5">
        <w:rPr>
          <w:i/>
          <w:sz w:val="26"/>
          <w:szCs w:val="26"/>
          <w:vertAlign w:val="superscript"/>
        </w:rPr>
        <w:t>3</w:t>
      </w:r>
      <w:r w:rsidRPr="002115A5">
        <w:rPr>
          <w:i/>
          <w:sz w:val="26"/>
          <w:szCs w:val="26"/>
        </w:rPr>
        <w:t>.</w:t>
      </w:r>
    </w:p>
    <w:p w:rsidR="007969CD" w:rsidRPr="00BF3E6C" w:rsidRDefault="005768EF" w:rsidP="006666E0">
      <w:pPr>
        <w:jc w:val="both"/>
        <w:rPr>
          <w:b/>
          <w:sz w:val="26"/>
          <w:szCs w:val="26"/>
          <w:u w:val="single"/>
        </w:rPr>
      </w:pPr>
      <w:r w:rsidRPr="00BF3E6C">
        <w:rPr>
          <w:b/>
          <w:sz w:val="26"/>
          <w:szCs w:val="26"/>
          <w:u w:val="single"/>
        </w:rPr>
        <w:t>Hướng dẫn g</w:t>
      </w:r>
      <w:r w:rsidR="007969CD" w:rsidRPr="00BF3E6C">
        <w:rPr>
          <w:b/>
          <w:sz w:val="26"/>
          <w:szCs w:val="26"/>
          <w:u w:val="single"/>
        </w:rPr>
        <w:t xml:space="preserve">iải: </w:t>
      </w:r>
    </w:p>
    <w:p w:rsidR="007969CD" w:rsidRPr="00BF3E6C" w:rsidRDefault="007969CD" w:rsidP="006666E0">
      <w:pPr>
        <w:jc w:val="both"/>
        <w:rPr>
          <w:sz w:val="26"/>
          <w:szCs w:val="26"/>
        </w:rPr>
      </w:pPr>
      <w:r w:rsidRPr="00BF3E6C">
        <w:rPr>
          <w:sz w:val="26"/>
          <w:szCs w:val="26"/>
        </w:rPr>
        <w:t>Gọi m</w:t>
      </w:r>
      <w:r w:rsidRPr="00BF3E6C">
        <w:rPr>
          <w:sz w:val="26"/>
          <w:szCs w:val="26"/>
          <w:vertAlign w:val="subscript"/>
        </w:rPr>
        <w:t>1</w:t>
      </w:r>
      <w:r w:rsidRPr="00BF3E6C">
        <w:rPr>
          <w:sz w:val="26"/>
          <w:szCs w:val="26"/>
        </w:rPr>
        <w:t>, V</w:t>
      </w:r>
      <w:r w:rsidRPr="00BF3E6C">
        <w:rPr>
          <w:sz w:val="26"/>
          <w:szCs w:val="26"/>
          <w:vertAlign w:val="subscript"/>
        </w:rPr>
        <w:t>1</w:t>
      </w:r>
      <w:r w:rsidRPr="00BF3E6C">
        <w:rPr>
          <w:sz w:val="26"/>
          <w:szCs w:val="26"/>
        </w:rPr>
        <w:t>, D</w:t>
      </w:r>
      <w:r w:rsidRPr="00BF3E6C">
        <w:rPr>
          <w:sz w:val="26"/>
          <w:szCs w:val="26"/>
          <w:vertAlign w:val="subscript"/>
        </w:rPr>
        <w:t>1</w:t>
      </w:r>
      <w:r w:rsidRPr="00BF3E6C">
        <w:rPr>
          <w:sz w:val="26"/>
          <w:szCs w:val="26"/>
        </w:rPr>
        <w:t xml:space="preserve"> ,là khối lượng, thể tích và khối lượng riêng của vàng. </w:t>
      </w:r>
    </w:p>
    <w:p w:rsidR="007969CD" w:rsidRPr="00BF3E6C" w:rsidRDefault="007969CD" w:rsidP="006666E0">
      <w:pPr>
        <w:jc w:val="both"/>
        <w:rPr>
          <w:sz w:val="26"/>
          <w:szCs w:val="26"/>
        </w:rPr>
      </w:pPr>
      <w:r w:rsidRPr="00BF3E6C">
        <w:rPr>
          <w:sz w:val="26"/>
          <w:szCs w:val="26"/>
        </w:rPr>
        <w:t>Gọi m</w:t>
      </w:r>
      <w:r w:rsidRPr="00BF3E6C">
        <w:rPr>
          <w:sz w:val="26"/>
          <w:szCs w:val="26"/>
          <w:vertAlign w:val="subscript"/>
        </w:rPr>
        <w:t>2</w:t>
      </w:r>
      <w:r w:rsidRPr="00BF3E6C">
        <w:rPr>
          <w:sz w:val="26"/>
          <w:szCs w:val="26"/>
        </w:rPr>
        <w:t>, V</w:t>
      </w:r>
      <w:r w:rsidRPr="00BF3E6C">
        <w:rPr>
          <w:sz w:val="26"/>
          <w:szCs w:val="26"/>
          <w:vertAlign w:val="subscript"/>
        </w:rPr>
        <w:t>2</w:t>
      </w:r>
      <w:r w:rsidRPr="00BF3E6C">
        <w:rPr>
          <w:sz w:val="26"/>
          <w:szCs w:val="26"/>
        </w:rPr>
        <w:t>, D</w:t>
      </w:r>
      <w:r w:rsidRPr="00BF3E6C">
        <w:rPr>
          <w:sz w:val="26"/>
          <w:szCs w:val="26"/>
          <w:vertAlign w:val="subscript"/>
        </w:rPr>
        <w:t>2</w:t>
      </w:r>
      <w:r w:rsidRPr="00BF3E6C">
        <w:rPr>
          <w:sz w:val="26"/>
          <w:szCs w:val="26"/>
        </w:rPr>
        <w:t xml:space="preserve"> ,là khối lượng, thể tích và khối lượng riêng của bạc.</w:t>
      </w:r>
    </w:p>
    <w:p w:rsidR="007969CD" w:rsidRPr="00BF3E6C" w:rsidRDefault="007969CD" w:rsidP="006666E0">
      <w:pPr>
        <w:ind w:firstLine="720"/>
        <w:jc w:val="both"/>
        <w:rPr>
          <w:sz w:val="26"/>
          <w:szCs w:val="26"/>
        </w:rPr>
      </w:pPr>
      <w:r w:rsidRPr="00BF3E6C">
        <w:rPr>
          <w:sz w:val="26"/>
          <w:szCs w:val="26"/>
        </w:rPr>
        <w:t>Khi cân ngoài không khí.</w:t>
      </w:r>
    </w:p>
    <w:p w:rsidR="007969CD" w:rsidRPr="00BF3E6C" w:rsidRDefault="007969CD" w:rsidP="006666E0">
      <w:pPr>
        <w:ind w:left="720" w:firstLine="720"/>
        <w:jc w:val="both"/>
        <w:rPr>
          <w:sz w:val="26"/>
          <w:szCs w:val="26"/>
        </w:rPr>
      </w:pPr>
      <w:r w:rsidRPr="00BF3E6C">
        <w:rPr>
          <w:sz w:val="26"/>
          <w:szCs w:val="26"/>
        </w:rPr>
        <w:t>P</w:t>
      </w:r>
      <w:r w:rsidRPr="00BF3E6C">
        <w:rPr>
          <w:sz w:val="26"/>
          <w:szCs w:val="26"/>
          <w:vertAlign w:val="subscript"/>
        </w:rPr>
        <w:t>0</w:t>
      </w:r>
      <w:r w:rsidRPr="00BF3E6C">
        <w:rPr>
          <w:sz w:val="26"/>
          <w:szCs w:val="26"/>
        </w:rPr>
        <w:t xml:space="preserve"> = ( m</w:t>
      </w:r>
      <w:r w:rsidRPr="00BF3E6C">
        <w:rPr>
          <w:sz w:val="26"/>
          <w:szCs w:val="26"/>
          <w:vertAlign w:val="subscript"/>
        </w:rPr>
        <w:t xml:space="preserve">1  </w:t>
      </w:r>
      <w:r w:rsidRPr="00BF3E6C">
        <w:rPr>
          <w:sz w:val="26"/>
          <w:szCs w:val="26"/>
        </w:rPr>
        <w:t>+</w:t>
      </w:r>
      <w:r w:rsidRPr="00BF3E6C">
        <w:rPr>
          <w:sz w:val="26"/>
          <w:szCs w:val="26"/>
          <w:vertAlign w:val="subscript"/>
        </w:rPr>
        <w:t xml:space="preserve"> </w:t>
      </w:r>
      <w:r w:rsidRPr="00BF3E6C">
        <w:rPr>
          <w:sz w:val="26"/>
          <w:szCs w:val="26"/>
        </w:rPr>
        <w:t>m</w:t>
      </w:r>
      <w:r w:rsidRPr="00BF3E6C">
        <w:rPr>
          <w:sz w:val="26"/>
          <w:szCs w:val="26"/>
          <w:vertAlign w:val="subscript"/>
        </w:rPr>
        <w:t xml:space="preserve">2 </w:t>
      </w:r>
      <w:r w:rsidR="00420CC7" w:rsidRPr="00BF3E6C">
        <w:rPr>
          <w:sz w:val="26"/>
          <w:szCs w:val="26"/>
        </w:rPr>
        <w:t xml:space="preserve">).10      </w:t>
      </w:r>
      <w:r w:rsidR="00420CC7" w:rsidRPr="00BF3E6C">
        <w:rPr>
          <w:sz w:val="26"/>
          <w:szCs w:val="26"/>
        </w:rPr>
        <w:tab/>
      </w:r>
      <w:r w:rsidR="00420CC7" w:rsidRPr="00BF3E6C">
        <w:rPr>
          <w:sz w:val="26"/>
          <w:szCs w:val="26"/>
        </w:rPr>
        <w:tab/>
      </w:r>
      <w:r w:rsidR="00420CC7" w:rsidRPr="00BF3E6C">
        <w:rPr>
          <w:sz w:val="26"/>
          <w:szCs w:val="26"/>
        </w:rPr>
        <w:tab/>
        <w:t>(1)</w:t>
      </w:r>
    </w:p>
    <w:p w:rsidR="007969CD" w:rsidRPr="00BF3E6C" w:rsidRDefault="007969CD" w:rsidP="006666E0">
      <w:pPr>
        <w:jc w:val="both"/>
        <w:rPr>
          <w:sz w:val="26"/>
          <w:szCs w:val="26"/>
        </w:rPr>
      </w:pPr>
      <w:r w:rsidRPr="00BF3E6C">
        <w:rPr>
          <w:sz w:val="26"/>
          <w:szCs w:val="26"/>
        </w:rPr>
        <w:t>Khi cân trong nước.</w:t>
      </w:r>
    </w:p>
    <w:p w:rsidR="007969CD" w:rsidRPr="00BF3E6C" w:rsidRDefault="007969CD" w:rsidP="006666E0">
      <w:pPr>
        <w:ind w:firstLine="720"/>
        <w:jc w:val="both"/>
        <w:rPr>
          <w:sz w:val="26"/>
          <w:szCs w:val="26"/>
        </w:rPr>
      </w:pPr>
      <w:r w:rsidRPr="00BF3E6C">
        <w:rPr>
          <w:sz w:val="26"/>
          <w:szCs w:val="26"/>
        </w:rPr>
        <w:t>P</w:t>
      </w:r>
      <w:r w:rsidRPr="00BF3E6C">
        <w:rPr>
          <w:sz w:val="26"/>
          <w:szCs w:val="26"/>
          <w:vertAlign w:val="subscript"/>
        </w:rPr>
        <w:t xml:space="preserve"> </w:t>
      </w:r>
      <w:r w:rsidRPr="00BF3E6C">
        <w:rPr>
          <w:sz w:val="26"/>
          <w:szCs w:val="26"/>
        </w:rPr>
        <w:t xml:space="preserve">  = P</w:t>
      </w:r>
      <w:r w:rsidRPr="00BF3E6C">
        <w:rPr>
          <w:sz w:val="26"/>
          <w:szCs w:val="26"/>
          <w:vertAlign w:val="subscript"/>
        </w:rPr>
        <w:t>0</w:t>
      </w:r>
      <w:r w:rsidRPr="00BF3E6C">
        <w:rPr>
          <w:sz w:val="26"/>
          <w:szCs w:val="26"/>
        </w:rPr>
        <w:t xml:space="preserve"> - (V</w:t>
      </w:r>
      <w:r w:rsidRPr="00BF3E6C">
        <w:rPr>
          <w:sz w:val="26"/>
          <w:szCs w:val="26"/>
          <w:vertAlign w:val="subscript"/>
        </w:rPr>
        <w:t xml:space="preserve">1 </w:t>
      </w:r>
      <w:r w:rsidRPr="00BF3E6C">
        <w:rPr>
          <w:sz w:val="26"/>
          <w:szCs w:val="26"/>
        </w:rPr>
        <w:t>+ V</w:t>
      </w:r>
      <w:r w:rsidRPr="00BF3E6C">
        <w:rPr>
          <w:sz w:val="26"/>
          <w:szCs w:val="26"/>
          <w:vertAlign w:val="subscript"/>
        </w:rPr>
        <w:t>2</w:t>
      </w:r>
      <w:r w:rsidRPr="00BF3E6C">
        <w:rPr>
          <w:sz w:val="26"/>
          <w:szCs w:val="26"/>
        </w:rPr>
        <w:t xml:space="preserve">).d = </w:t>
      </w:r>
      <w:r w:rsidRPr="00BF3E6C">
        <w:rPr>
          <w:position w:val="-34"/>
          <w:sz w:val="26"/>
          <w:szCs w:val="26"/>
        </w:rPr>
        <w:object w:dxaOrig="2820" w:dyaOrig="800">
          <v:shape id="_x0000_i1196" type="#_x0000_t75" style="width:141pt;height:40pt">
            <v:imagedata r:id="rId332" o:title=""/>
          </v:shape>
        </w:object>
      </w:r>
      <w:r w:rsidRPr="00BF3E6C">
        <w:rPr>
          <w:sz w:val="26"/>
          <w:szCs w:val="26"/>
        </w:rPr>
        <w:t xml:space="preserve">  = </w:t>
      </w:r>
    </w:p>
    <w:p w:rsidR="007969CD" w:rsidRPr="00BF3E6C" w:rsidRDefault="007969CD" w:rsidP="006666E0">
      <w:pPr>
        <w:ind w:firstLine="720"/>
        <w:jc w:val="both"/>
        <w:rPr>
          <w:sz w:val="26"/>
          <w:szCs w:val="26"/>
        </w:rPr>
      </w:pPr>
      <w:r w:rsidRPr="00BF3E6C">
        <w:rPr>
          <w:sz w:val="26"/>
          <w:szCs w:val="26"/>
        </w:rPr>
        <w:t xml:space="preserve">=  </w:t>
      </w:r>
      <w:r w:rsidRPr="00BF3E6C">
        <w:rPr>
          <w:position w:val="-34"/>
          <w:sz w:val="26"/>
          <w:szCs w:val="26"/>
        </w:rPr>
        <w:object w:dxaOrig="2940" w:dyaOrig="800">
          <v:shape id="_x0000_i1197" type="#_x0000_t75" style="width:147pt;height:40pt">
            <v:imagedata r:id="rId333" o:title=""/>
          </v:shape>
        </w:object>
      </w:r>
      <w:r w:rsidRPr="00BF3E6C">
        <w:rPr>
          <w:sz w:val="26"/>
          <w:szCs w:val="26"/>
        </w:rPr>
        <w:t xml:space="preserve">  </w:t>
      </w:r>
      <w:r w:rsidRPr="00BF3E6C">
        <w:rPr>
          <w:sz w:val="26"/>
          <w:szCs w:val="26"/>
        </w:rPr>
        <w:tab/>
      </w:r>
      <w:r w:rsidRPr="00BF3E6C">
        <w:rPr>
          <w:sz w:val="26"/>
          <w:szCs w:val="26"/>
        </w:rPr>
        <w:tab/>
      </w:r>
      <w:r w:rsidRPr="00BF3E6C">
        <w:rPr>
          <w:sz w:val="26"/>
          <w:szCs w:val="26"/>
        </w:rPr>
        <w:tab/>
        <w:t xml:space="preserve"> (2)</w:t>
      </w:r>
    </w:p>
    <w:p w:rsidR="007969CD" w:rsidRPr="00BF3E6C" w:rsidRDefault="007969CD" w:rsidP="006666E0">
      <w:pPr>
        <w:jc w:val="both"/>
        <w:rPr>
          <w:sz w:val="26"/>
          <w:szCs w:val="26"/>
        </w:rPr>
      </w:pPr>
      <w:r w:rsidRPr="00BF3E6C">
        <w:rPr>
          <w:sz w:val="26"/>
          <w:szCs w:val="26"/>
        </w:rPr>
        <w:t>Từ (1) và (2) ta được.</w:t>
      </w:r>
    </w:p>
    <w:p w:rsidR="007969CD" w:rsidRPr="00BF3E6C" w:rsidRDefault="007969CD" w:rsidP="006666E0">
      <w:pPr>
        <w:ind w:firstLine="720"/>
        <w:jc w:val="both"/>
        <w:rPr>
          <w:sz w:val="26"/>
          <w:szCs w:val="26"/>
        </w:rPr>
      </w:pPr>
      <w:r w:rsidRPr="00BF3E6C">
        <w:rPr>
          <w:sz w:val="26"/>
          <w:szCs w:val="26"/>
        </w:rPr>
        <w:t>10m</w:t>
      </w:r>
      <w:r w:rsidRPr="00BF3E6C">
        <w:rPr>
          <w:sz w:val="26"/>
          <w:szCs w:val="26"/>
          <w:vertAlign w:val="subscript"/>
        </w:rPr>
        <w:t>1</w:t>
      </w:r>
      <w:r w:rsidRPr="00BF3E6C">
        <w:rPr>
          <w:sz w:val="26"/>
          <w:szCs w:val="26"/>
        </w:rPr>
        <w:t>.D.</w:t>
      </w:r>
      <w:r w:rsidRPr="00BF3E6C">
        <w:rPr>
          <w:position w:val="-32"/>
          <w:sz w:val="26"/>
          <w:szCs w:val="26"/>
        </w:rPr>
        <w:object w:dxaOrig="1140" w:dyaOrig="760">
          <v:shape id="_x0000_i1198" type="#_x0000_t75" style="width:57pt;height:38pt">
            <v:imagedata r:id="rId334" o:title=""/>
          </v:shape>
        </w:object>
      </w:r>
      <w:r w:rsidRPr="00BF3E6C">
        <w:rPr>
          <w:sz w:val="26"/>
          <w:szCs w:val="26"/>
        </w:rPr>
        <w:t xml:space="preserve"> =P - P</w:t>
      </w:r>
      <w:r w:rsidRPr="00BF3E6C">
        <w:rPr>
          <w:sz w:val="26"/>
          <w:szCs w:val="26"/>
          <w:vertAlign w:val="subscript"/>
        </w:rPr>
        <w:t>0</w:t>
      </w:r>
      <w:r w:rsidRPr="00BF3E6C">
        <w:rPr>
          <w:sz w:val="26"/>
          <w:szCs w:val="26"/>
        </w:rPr>
        <w:t>.</w:t>
      </w:r>
      <w:r w:rsidRPr="00BF3E6C">
        <w:rPr>
          <w:position w:val="-32"/>
          <w:sz w:val="26"/>
          <w:szCs w:val="26"/>
        </w:rPr>
        <w:object w:dxaOrig="920" w:dyaOrig="760">
          <v:shape id="_x0000_i1199" type="#_x0000_t75" style="width:46pt;height:38pt">
            <v:imagedata r:id="rId335" o:title=""/>
          </v:shape>
        </w:object>
      </w:r>
      <w:r w:rsidRPr="00BF3E6C">
        <w:rPr>
          <w:sz w:val="26"/>
          <w:szCs w:val="26"/>
        </w:rPr>
        <w:t xml:space="preserve"> và</w:t>
      </w:r>
    </w:p>
    <w:p w:rsidR="007969CD" w:rsidRPr="00BF3E6C" w:rsidRDefault="007969CD" w:rsidP="006666E0">
      <w:pPr>
        <w:ind w:firstLine="720"/>
        <w:jc w:val="both"/>
        <w:rPr>
          <w:sz w:val="26"/>
          <w:szCs w:val="26"/>
        </w:rPr>
      </w:pPr>
      <w:r w:rsidRPr="00BF3E6C">
        <w:rPr>
          <w:sz w:val="26"/>
          <w:szCs w:val="26"/>
        </w:rPr>
        <w:t>10m</w:t>
      </w:r>
      <w:r w:rsidRPr="00BF3E6C">
        <w:rPr>
          <w:sz w:val="26"/>
          <w:szCs w:val="26"/>
          <w:vertAlign w:val="subscript"/>
        </w:rPr>
        <w:t>2</w:t>
      </w:r>
      <w:r w:rsidRPr="00BF3E6C">
        <w:rPr>
          <w:sz w:val="26"/>
          <w:szCs w:val="26"/>
        </w:rPr>
        <w:t>.D.</w:t>
      </w:r>
      <w:r w:rsidRPr="00BF3E6C">
        <w:rPr>
          <w:position w:val="-32"/>
          <w:sz w:val="26"/>
          <w:szCs w:val="26"/>
        </w:rPr>
        <w:object w:dxaOrig="1140" w:dyaOrig="760">
          <v:shape id="_x0000_i1200" type="#_x0000_t75" style="width:57pt;height:38pt">
            <v:imagedata r:id="rId336" o:title=""/>
          </v:shape>
        </w:object>
      </w:r>
      <w:r w:rsidRPr="00BF3E6C">
        <w:rPr>
          <w:sz w:val="26"/>
          <w:szCs w:val="26"/>
        </w:rPr>
        <w:t xml:space="preserve"> =P - P</w:t>
      </w:r>
      <w:r w:rsidRPr="00BF3E6C">
        <w:rPr>
          <w:sz w:val="26"/>
          <w:szCs w:val="26"/>
          <w:vertAlign w:val="subscript"/>
        </w:rPr>
        <w:t>0</w:t>
      </w:r>
      <w:r w:rsidRPr="00BF3E6C">
        <w:rPr>
          <w:sz w:val="26"/>
          <w:szCs w:val="26"/>
        </w:rPr>
        <w:t>.</w:t>
      </w:r>
      <w:r w:rsidRPr="00BF3E6C">
        <w:rPr>
          <w:position w:val="-32"/>
          <w:sz w:val="26"/>
          <w:szCs w:val="26"/>
        </w:rPr>
        <w:object w:dxaOrig="880" w:dyaOrig="760">
          <v:shape id="_x0000_i1201" type="#_x0000_t75" style="width:44pt;height:38pt">
            <v:imagedata r:id="rId337" o:title=""/>
          </v:shape>
        </w:object>
      </w:r>
    </w:p>
    <w:p w:rsidR="007969CD" w:rsidRDefault="007969CD" w:rsidP="006666E0">
      <w:pPr>
        <w:jc w:val="both"/>
        <w:rPr>
          <w:sz w:val="26"/>
          <w:szCs w:val="26"/>
        </w:rPr>
      </w:pPr>
      <w:r w:rsidRPr="00BF3E6C">
        <w:rPr>
          <w:sz w:val="26"/>
          <w:szCs w:val="26"/>
        </w:rPr>
        <w:t xml:space="preserve"> Thay số ta được </w:t>
      </w:r>
      <w:r w:rsidRPr="00BF3E6C">
        <w:rPr>
          <w:b/>
          <w:bCs/>
          <w:sz w:val="26"/>
          <w:szCs w:val="26"/>
        </w:rPr>
        <w:t>m</w:t>
      </w:r>
      <w:r w:rsidRPr="00BF3E6C">
        <w:rPr>
          <w:b/>
          <w:bCs/>
          <w:sz w:val="26"/>
          <w:szCs w:val="26"/>
        </w:rPr>
        <w:softHyphen/>
      </w:r>
      <w:r w:rsidRPr="00BF3E6C">
        <w:rPr>
          <w:b/>
          <w:bCs/>
          <w:sz w:val="26"/>
          <w:szCs w:val="26"/>
          <w:vertAlign w:val="subscript"/>
        </w:rPr>
        <w:t>1</w:t>
      </w:r>
      <w:r w:rsidRPr="00BF3E6C">
        <w:rPr>
          <w:b/>
          <w:bCs/>
          <w:sz w:val="26"/>
          <w:szCs w:val="26"/>
        </w:rPr>
        <w:t>=59,2g</w:t>
      </w:r>
      <w:r w:rsidRPr="00BF3E6C">
        <w:rPr>
          <w:sz w:val="26"/>
          <w:szCs w:val="26"/>
        </w:rPr>
        <w:t xml:space="preserve"> và </w:t>
      </w:r>
      <w:r w:rsidRPr="00BF3E6C">
        <w:rPr>
          <w:b/>
          <w:bCs/>
          <w:sz w:val="26"/>
          <w:szCs w:val="26"/>
        </w:rPr>
        <w:t>m</w:t>
      </w:r>
      <w:r w:rsidRPr="00BF3E6C">
        <w:rPr>
          <w:b/>
          <w:bCs/>
          <w:sz w:val="26"/>
          <w:szCs w:val="26"/>
          <w:vertAlign w:val="subscript"/>
        </w:rPr>
        <w:t>2</w:t>
      </w:r>
      <w:r w:rsidRPr="00BF3E6C">
        <w:rPr>
          <w:b/>
          <w:bCs/>
          <w:sz w:val="26"/>
          <w:szCs w:val="26"/>
        </w:rPr>
        <w:t>= 240,8g</w:t>
      </w:r>
      <w:r w:rsidRPr="00BF3E6C">
        <w:rPr>
          <w:sz w:val="26"/>
          <w:szCs w:val="26"/>
        </w:rPr>
        <w:t xml:space="preserve">. </w:t>
      </w:r>
    </w:p>
    <w:p w:rsidR="002115A5" w:rsidRPr="00BF3E6C" w:rsidRDefault="002115A5" w:rsidP="006666E0">
      <w:pPr>
        <w:jc w:val="both"/>
        <w:rPr>
          <w:sz w:val="26"/>
          <w:szCs w:val="26"/>
        </w:rPr>
      </w:pPr>
    </w:p>
    <w:p w:rsidR="002115A5" w:rsidRPr="00BF3E6C" w:rsidRDefault="002115A5" w:rsidP="002115A5">
      <w:pPr>
        <w:pStyle w:val="BodyText"/>
        <w:tabs>
          <w:tab w:val="right" w:pos="5760"/>
        </w:tabs>
        <w:jc w:val="both"/>
        <w:rPr>
          <w:sz w:val="26"/>
          <w:szCs w:val="26"/>
        </w:rPr>
      </w:pPr>
      <w:r>
        <w:rPr>
          <w:b/>
          <w:sz w:val="26"/>
          <w:szCs w:val="26"/>
          <w:u w:val="single"/>
        </w:rPr>
        <w:t>Bài 13</w:t>
      </w:r>
      <w:r w:rsidRPr="00BF3E6C">
        <w:rPr>
          <w:sz w:val="26"/>
          <w:szCs w:val="26"/>
        </w:rPr>
        <w:t>: Một xe máy chạy với vận tốc 36km/h thì máy phải sinh ra môt công suất 1,6kW. Hiệu suất của động cơ là 30%. Hỏi với 2 lít xăng xe đi được bao nhiêu km? Biết khối lượng riêng của xăng là 700kg/m</w:t>
      </w:r>
      <w:r w:rsidRPr="00BF3E6C">
        <w:rPr>
          <w:sz w:val="26"/>
          <w:szCs w:val="26"/>
          <w:vertAlign w:val="superscript"/>
        </w:rPr>
        <w:t>3</w:t>
      </w:r>
      <w:r w:rsidRPr="00BF3E6C">
        <w:rPr>
          <w:sz w:val="26"/>
          <w:szCs w:val="26"/>
        </w:rPr>
        <w:t>; Năng suất toả nhiệt của xăng là 4,6.10</w:t>
      </w:r>
      <w:r w:rsidRPr="00BF3E6C">
        <w:rPr>
          <w:sz w:val="26"/>
          <w:szCs w:val="26"/>
          <w:vertAlign w:val="superscript"/>
        </w:rPr>
        <w:t>7</w:t>
      </w:r>
      <w:r w:rsidRPr="00BF3E6C">
        <w:rPr>
          <w:sz w:val="26"/>
          <w:szCs w:val="26"/>
        </w:rPr>
        <w:t>J/kg</w:t>
      </w:r>
    </w:p>
    <w:p w:rsidR="002115A5" w:rsidRPr="002115A5" w:rsidRDefault="002115A5" w:rsidP="002115A5">
      <w:pPr>
        <w:pStyle w:val="BodyText"/>
        <w:tabs>
          <w:tab w:val="right" w:pos="5760"/>
        </w:tabs>
        <w:spacing w:line="360" w:lineRule="auto"/>
        <w:jc w:val="both"/>
        <w:rPr>
          <w:b/>
          <w:sz w:val="26"/>
          <w:u w:val="single"/>
        </w:rPr>
      </w:pPr>
      <w:r w:rsidRPr="002115A5">
        <w:rPr>
          <w:b/>
          <w:sz w:val="26"/>
          <w:u w:val="single"/>
        </w:rPr>
        <w:t xml:space="preserve">Hướng dẫn giải: </w:t>
      </w:r>
    </w:p>
    <w:p w:rsidR="002115A5" w:rsidRPr="00BF3E6C" w:rsidRDefault="002115A5" w:rsidP="002115A5">
      <w:pPr>
        <w:pStyle w:val="BodyText"/>
        <w:tabs>
          <w:tab w:val="right" w:pos="5760"/>
        </w:tabs>
        <w:spacing w:line="360" w:lineRule="auto"/>
        <w:jc w:val="both"/>
        <w:rPr>
          <w:sz w:val="26"/>
        </w:rPr>
      </w:pPr>
      <w:r w:rsidRPr="00BF3E6C">
        <w:rPr>
          <w:sz w:val="26"/>
        </w:rPr>
        <w:t>Nhiệt lượng toả ra khi đốt cháy hoàn toàn 2 lít xăng:</w:t>
      </w:r>
    </w:p>
    <w:p w:rsidR="002115A5" w:rsidRPr="00BF3E6C" w:rsidRDefault="002115A5" w:rsidP="002115A5">
      <w:pPr>
        <w:tabs>
          <w:tab w:val="left" w:pos="540"/>
          <w:tab w:val="left" w:pos="3600"/>
          <w:tab w:val="left" w:pos="4320"/>
        </w:tabs>
        <w:jc w:val="both"/>
        <w:rPr>
          <w:b/>
          <w:sz w:val="26"/>
          <w:szCs w:val="26"/>
        </w:rPr>
      </w:pPr>
      <w:r w:rsidRPr="00BF3E6C">
        <w:rPr>
          <w:sz w:val="26"/>
          <w:szCs w:val="26"/>
        </w:rPr>
        <w:tab/>
        <w:t>Q = q.m = q.D.V = 4,6.10</w:t>
      </w:r>
      <w:r w:rsidRPr="00BF3E6C">
        <w:rPr>
          <w:sz w:val="26"/>
          <w:szCs w:val="26"/>
          <w:vertAlign w:val="superscript"/>
        </w:rPr>
        <w:t>7</w:t>
      </w:r>
      <w:r w:rsidRPr="00BF3E6C">
        <w:rPr>
          <w:sz w:val="26"/>
          <w:szCs w:val="26"/>
        </w:rPr>
        <w:t>.700.2.10</w:t>
      </w:r>
      <w:r w:rsidRPr="00BF3E6C">
        <w:rPr>
          <w:sz w:val="26"/>
          <w:szCs w:val="26"/>
          <w:vertAlign w:val="superscript"/>
        </w:rPr>
        <w:t>-3</w:t>
      </w:r>
      <w:r w:rsidRPr="00BF3E6C">
        <w:rPr>
          <w:sz w:val="26"/>
          <w:szCs w:val="26"/>
        </w:rPr>
        <w:t xml:space="preserve"> = 6,44.10</w:t>
      </w:r>
      <w:r w:rsidRPr="00BF3E6C">
        <w:rPr>
          <w:sz w:val="26"/>
          <w:szCs w:val="26"/>
          <w:vertAlign w:val="superscript"/>
        </w:rPr>
        <w:t>7</w:t>
      </w:r>
      <w:r w:rsidRPr="00BF3E6C">
        <w:rPr>
          <w:sz w:val="26"/>
          <w:szCs w:val="26"/>
        </w:rPr>
        <w:t xml:space="preserve"> ( J )</w:t>
      </w:r>
    </w:p>
    <w:p w:rsidR="002115A5" w:rsidRPr="00BF3E6C" w:rsidRDefault="002115A5" w:rsidP="002115A5">
      <w:pPr>
        <w:tabs>
          <w:tab w:val="left" w:pos="540"/>
          <w:tab w:val="left" w:pos="3600"/>
          <w:tab w:val="left" w:pos="4320"/>
        </w:tabs>
        <w:jc w:val="both"/>
        <w:rPr>
          <w:sz w:val="26"/>
          <w:szCs w:val="26"/>
        </w:rPr>
      </w:pPr>
      <w:r w:rsidRPr="00BF3E6C">
        <w:rPr>
          <w:sz w:val="26"/>
          <w:szCs w:val="26"/>
        </w:rPr>
        <w:tab/>
        <w:t>Công có ich: A = H.Q = 30%.6,44.10</w:t>
      </w:r>
      <w:r w:rsidRPr="00BF3E6C">
        <w:rPr>
          <w:sz w:val="26"/>
          <w:szCs w:val="26"/>
          <w:vertAlign w:val="superscript"/>
        </w:rPr>
        <w:t>7</w:t>
      </w:r>
      <w:r w:rsidRPr="00BF3E6C">
        <w:rPr>
          <w:sz w:val="26"/>
          <w:szCs w:val="26"/>
        </w:rPr>
        <w:t xml:space="preserve"> = 1,932.10</w:t>
      </w:r>
      <w:r w:rsidRPr="00BF3E6C">
        <w:rPr>
          <w:sz w:val="26"/>
          <w:szCs w:val="26"/>
          <w:vertAlign w:val="superscript"/>
        </w:rPr>
        <w:t>7</w:t>
      </w:r>
      <w:r w:rsidRPr="00BF3E6C">
        <w:rPr>
          <w:sz w:val="26"/>
          <w:szCs w:val="26"/>
        </w:rPr>
        <w:t xml:space="preserve"> ( J )</w:t>
      </w:r>
    </w:p>
    <w:p w:rsidR="002115A5" w:rsidRPr="00BF3E6C" w:rsidRDefault="00927938" w:rsidP="002115A5">
      <w:pPr>
        <w:jc w:val="both"/>
        <w:rPr>
          <w:sz w:val="26"/>
          <w:szCs w:val="26"/>
        </w:rPr>
      </w:pPr>
      <w:r>
        <w:rPr>
          <w:bCs/>
          <w:i/>
          <w:iCs/>
          <w:noProof/>
          <w:sz w:val="26"/>
          <w:u w:val="single"/>
        </w:rPr>
        <mc:AlternateContent>
          <mc:Choice Requires="wpg">
            <w:drawing>
              <wp:anchor distT="0" distB="0" distL="114300" distR="114300" simplePos="0" relativeHeight="251668992" behindDoc="0" locked="0" layoutInCell="1" allowOverlap="1">
                <wp:simplePos x="0" y="0"/>
                <wp:positionH relativeFrom="column">
                  <wp:posOffset>4462145</wp:posOffset>
                </wp:positionH>
                <wp:positionV relativeFrom="paragraph">
                  <wp:posOffset>398780</wp:posOffset>
                </wp:positionV>
                <wp:extent cx="1762125" cy="2286000"/>
                <wp:effectExtent l="13970" t="8255" r="14605" b="10795"/>
                <wp:wrapNone/>
                <wp:docPr id="28"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2286000"/>
                          <a:chOff x="8874" y="6447"/>
                          <a:chExt cx="2520" cy="3780"/>
                        </a:xfrm>
                      </wpg:grpSpPr>
                      <wps:wsp>
                        <wps:cNvPr id="29" name="Oval 459"/>
                        <wps:cNvSpPr>
                          <a:spLocks noChangeArrowheads="1"/>
                        </wps:cNvSpPr>
                        <wps:spPr bwMode="auto">
                          <a:xfrm>
                            <a:off x="9621" y="7794"/>
                            <a:ext cx="540" cy="54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0" name="Oval 460"/>
                        <wps:cNvSpPr>
                          <a:spLocks noChangeArrowheads="1"/>
                        </wps:cNvSpPr>
                        <wps:spPr bwMode="auto">
                          <a:xfrm>
                            <a:off x="10161" y="6969"/>
                            <a:ext cx="540" cy="54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1" name="Line 461"/>
                        <wps:cNvCnPr/>
                        <wps:spPr bwMode="auto">
                          <a:xfrm>
                            <a:off x="9261" y="6714"/>
                            <a:ext cx="18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462"/>
                        <wps:cNvSpPr>
                          <a:spLocks noChangeArrowheads="1"/>
                        </wps:cNvSpPr>
                        <wps:spPr bwMode="auto">
                          <a:xfrm>
                            <a:off x="10341" y="6714"/>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 name="Line 463"/>
                        <wps:cNvCnPr/>
                        <wps:spPr bwMode="auto">
                          <a:xfrm>
                            <a:off x="10161" y="725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464"/>
                        <wps:cNvCnPr/>
                        <wps:spPr bwMode="auto">
                          <a:xfrm>
                            <a:off x="9621" y="669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Rectangle 465"/>
                        <wps:cNvSpPr>
                          <a:spLocks noChangeArrowheads="1"/>
                        </wps:cNvSpPr>
                        <wps:spPr bwMode="auto">
                          <a:xfrm>
                            <a:off x="9816" y="8034"/>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Line 466"/>
                        <wps:cNvCnPr/>
                        <wps:spPr bwMode="auto">
                          <a:xfrm>
                            <a:off x="10611" y="7014"/>
                            <a:ext cx="5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Rectangle 467"/>
                        <wps:cNvSpPr>
                          <a:spLocks noChangeArrowheads="1"/>
                        </wps:cNvSpPr>
                        <wps:spPr bwMode="auto">
                          <a:xfrm>
                            <a:off x="9636" y="9114"/>
                            <a:ext cx="540" cy="660"/>
                          </a:xfrm>
                          <a:prstGeom prst="rect">
                            <a:avLst/>
                          </a:prstGeom>
                          <a:solidFill>
                            <a:srgbClr val="FF9900"/>
                          </a:solidFill>
                          <a:ln w="28575">
                            <a:solidFill>
                              <a:srgbClr val="FF9900"/>
                            </a:solidFill>
                            <a:miter lim="800000"/>
                            <a:headEnd/>
                            <a:tailEnd/>
                          </a:ln>
                        </wps:spPr>
                        <wps:bodyPr rot="0" vert="horz" wrap="square" lIns="91440" tIns="45720" rIns="91440" bIns="45720" anchor="t" anchorCtr="0" upright="1">
                          <a:noAutofit/>
                        </wps:bodyPr>
                      </wps:wsp>
                      <wps:wsp>
                        <wps:cNvPr id="231" name="Line 468"/>
                        <wps:cNvCnPr/>
                        <wps:spPr bwMode="auto">
                          <a:xfrm>
                            <a:off x="9906" y="857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469"/>
                        <wps:cNvCnPr/>
                        <wps:spPr bwMode="auto">
                          <a:xfrm>
                            <a:off x="9246" y="8814"/>
                            <a:ext cx="14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470"/>
                        <wps:cNvCnPr/>
                        <wps:spPr bwMode="auto">
                          <a:xfrm>
                            <a:off x="9246" y="905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4" name="Line 471"/>
                        <wps:cNvCnPr/>
                        <wps:spPr bwMode="auto">
                          <a:xfrm>
                            <a:off x="9291" y="929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5" name="Line 472"/>
                        <wps:cNvCnPr/>
                        <wps:spPr bwMode="auto">
                          <a:xfrm>
                            <a:off x="9291" y="953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6" name="Line 473"/>
                        <wps:cNvCnPr/>
                        <wps:spPr bwMode="auto">
                          <a:xfrm>
                            <a:off x="9276" y="977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7" name="Line 474"/>
                        <wps:cNvCnPr/>
                        <wps:spPr bwMode="auto">
                          <a:xfrm>
                            <a:off x="9906" y="9414"/>
                            <a:ext cx="0" cy="72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Rectangle 475"/>
                        <wps:cNvSpPr>
                          <a:spLocks noChangeArrowheads="1"/>
                        </wps:cNvSpPr>
                        <wps:spPr bwMode="auto">
                          <a:xfrm>
                            <a:off x="8874" y="6447"/>
                            <a:ext cx="2520" cy="3780"/>
                          </a:xfrm>
                          <a:prstGeom prst="rect">
                            <a:avLst/>
                          </a:prstGeom>
                          <a:noFill/>
                          <a:ln w="12700">
                            <a:solidFill>
                              <a:srgbClr val="00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6" o:spid="_x0000_s1026" style="position:absolute;margin-left:351.35pt;margin-top:31.4pt;width:138.75pt;height:180pt;z-index:251668992" coordorigin="8874,6447" coordsize="2520,37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Ltu20wUAAB0vAAAOAAAAZHJzL2Uyb0RvYy54bWzsWmtP6zYY/j5p/yHKd2juN1GOUEvRpLMd NLYfYBK3iZbEmR0obNp/3+tLQhIovQAdOwofihM7jv36yfNez748FLl2jynLSDnVzVND13AZkyQr V1P9998WJ4GusRqVCcpJiaf6I2b6l/MffzhbVxG2SEryBFMNJilZtK6melrXVTSZsDjFBWKnpMIl dC4JLVANl3Q1SShaw+xFPrEMw5usCU0qSmLMGNydy079XMy/XOK4/rZcMlxr+VSHtdXil4rfW/47 OT9D0YqiKs1itQx0wCoKlJXw0naqOaqRdkezZ1MVWUwJI8v6NCbFhCyXWYzFHmA3pjHYzRUld5XY yypar6pWTCDagZwOnjb+5f6aalky1S04qRIVcEbitZrje1w662oVwaArWt1U11RuEZpfSfwHg+7J sJ9fr+Rg7Xb9M0lgQnRXEyGdhyUt+BSwb+1BHMJjewj4odZiuGn6nmVarq7F0GdZgWcY6pjiFM6S PxcEvqNr0O05ji+PME4v1fOWa8FB84dtPxBPTlAkXywWqxbHdwaQY09SZW+T6k2KKiwOi3GBNVIN G6l+u0e55rihFKoY00iUSXFqJZmlqFzhC0rJOsUogSWZfDwsvPMAv2BwGFvlG4IkhZx8P3SknBop u44SEm/wNzQyQlFFWX2FSaHxxlTHeZ5VjO8MRej+K6vl6GYUv81IniWLLM/FBV3dznKqwXan+kL8 qRf0huWltuagc31XTN3rZN054PwVBGCRvWHweZQJLAdFXFiXql2jLJdtGJ+XSnpcYPLMb0nyCMKj RJIBkBc0UkL/0rU1EMFUZ3/eIYp1Lf+phAMITYfLqhYXjutzdNFuz223B5UxTDXVa12TzVkt2eau otkqhTeZYrsluYCPYpkJafIDlatSiwVYHgmfNuxGfvUSn55AQw9uIPQPwqdpmJ4EqBd64sNA0QhQ BYURoEIt2QAQCdCvWYk1BwADX7wC6Ky8pupqN0K0Grz55oAQzQDUjFAbW/gwh2W8RoYl4UwoWEly HOgzMXVRJcALNPtouhPfEPA050X+NQkz5O/QCC+Dy8A5cSzv8sQx5vOTi8XMOfEWpu/O7flsNjf/ 4UsznSjNkgSXfBuNSWQ6uylHZZxJY6Y1ilqRTPqzC7UDS2z+i0ULXTdkaxCnuH88YrS4CSKB9ytY kaCWc44+q4O+G2UQfRw92o6ix5fgKtG6VX9TWP1reO1p1J7i3aa8QxdkJFT+Rv2/WXcXWQ2Gf54V YM61Cn5U5Dt4BRsMTctr8KqI0u5AdV+ifNLMvuUOmFLRZCjN8s2G495E+SY87WgLjuR4upevuAls /gBsAiOHauXGTfG8cGAFKqwJE5zrgI1eygi2QUzhe9LEbWSiq4ndDr19tCYOAxPYFUIKgWEP2BDs xlERjx51J+JjtSEfpYhVHE1EcPZXxJ6pYjjG0GVpYzj/J1Ws1Y8VhATBDxImNcRcpnqBE4i2YAgg 85bkeR64GZX1uyjrpxhPlz9F4PRIgZ7QsyV/huZGEHsy9LRZxb/FkQmfPpGev7N7FHKx2DTH6Ml0 EjbvYVw+C/kEHVW/L4HCqSnV7ULSQIRlmhDjrop7tC2/X9vStgaOTDc/szfWLEdhLRjSnOm4KqX1 3uFFMzRc4+AwzOg28xzgkZItlm330eZ3sy0How0AMGC2z4o2njScI5bK5GC+4m3JySMOj4pDSJ93 kyr+25IqofRQQmuYZR5xOOZYRF3OhjCi3eZYpKvsd9Mr+/Nhg0P3WZDmk2rfkQ9VKUu3MuM/yPVx 77THh2/JnYQWVE7xYGHoDz2OkQ9HPnyVDwdpFYmfQ9MqjecbOkNvRHm+vJbpfbMqH1jPNQYOj14C Yb+UeIF6PcDMkQKHL1R6NtGbV+o8n9UwbgsdtgUqvGCQR6RNy4f09rbaBttuc+C9qOIhEcHPF+vu bWmnwpCDy3s+f62bKB2GGmyRg1b14rzIu3stapSeqtrP/wUAAP//AwBQSwMEFAAGAAgAAAAhALgb uqjgAAAACgEAAA8AAABkcnMvZG93bnJldi54bWxMj8FOwzAMhu9IvENkJG4saYFtlLrTNAGnCYkN CXHLGq+t1iRVk7Xd22NOcLT96ff356vJtmKgPjTeISQzBYJc6U3jKoTP/evdEkSI2hndekcIFwqw Kq6vcp0ZP7oPGnaxEhziQqYR6hi7TMpQ1mR1mPmOHN+Ovrc68thX0vR65HDbylSpubS6cfyh1h1t aipPu7NFeBv1uL5PXobt6bi5fO8f37+2CSHe3kzrZxCRpvgHw68+q0PBTgd/diaIFmGh0gWjCPOU KzDwtFQpiAPCQ8obWeTyf4XiBwAA//8DAFBLAQItABQABgAIAAAAIQC2gziS/gAAAOEBAAATAAAA AAAAAAAAAAAAAAAAAABbQ29udGVudF9UeXBlc10ueG1sUEsBAi0AFAAGAAgAAAAhADj9If/WAAAA lAEAAAsAAAAAAAAAAAAAAAAALwEAAF9yZWxzLy5yZWxzUEsBAi0AFAAGAAgAAAAhAKIu27bTBQAA HS8AAA4AAAAAAAAAAAAAAAAALgIAAGRycy9lMm9Eb2MueG1sUEsBAi0AFAAGAAgAAAAhALgbuqjg AAAACgEAAA8AAAAAAAAAAAAAAAAALQgAAGRycy9kb3ducmV2LnhtbFBLBQYAAAAABAAEAPMAAAA6 CQAAAAA= ">
                <v:oval id="Oval 459" o:spid="_x0000_s1027" style="position:absolute;left:9621;top:779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OLLsQA AADbAAAADwAAAGRycy9kb3ducmV2LnhtbESPzWsCMRTE7wX/h/AEbzXrCtKuRvEDoQcv1R48PjbP 3cXNy5JkP/Svb4RCj8PM/IZZbQZTi46crywrmE0TEMS51RUXCn4ux/cPED4ga6wtk4IHedisR28r zLTt+Zu6cyhEhLDPUEEZQpNJ6fOSDPqpbYijd7POYIjSFVI77CPc1DJNkoU0WHFcKLGhfUn5/dwa BTtzvbTpYXF6tMP+2tnndp66XqnJeNguQQQawn/4r/2lFaSf8PoSf4Bc/wIAAP//AwBQSwECLQAU AAYACAAAACEA8PeKu/0AAADiAQAAEwAAAAAAAAAAAAAAAAAAAAAAW0NvbnRlbnRfVHlwZXNdLnht bFBLAQItABQABgAIAAAAIQAx3V9h0gAAAI8BAAALAAAAAAAAAAAAAAAAAC4BAABfcmVscy8ucmVs c1BLAQItABQABgAIAAAAIQAzLwWeQQAAADkAAAAQAAAAAAAAAAAAAAAAACkCAABkcnMvc2hhcGV4 bWwueG1sUEsBAi0AFAAGAAgAAAAhAHETiy7EAAAA2wAAAA8AAAAAAAAAAAAAAAAAmAIAAGRycy9k b3ducmV2LnhtbFBLBQYAAAAABAAEAPUAAACJAwAAAAA= " strokeweight="2.25pt"/>
                <v:oval id="Oval 460" o:spid="_x0000_s1028" style="position:absolute;left:10161;top:696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C0bsAA AADbAAAADwAAAGRycy9kb3ducmV2LnhtbERPy4rCMBTdC/5DuII7Ta0gQzWKDwZmMRsfC5eX5toW m5uSpA/9+slCmOXhvDe7wdSiI+crywoW8wQEcW51xYWC2/V79gXCB2SNtWVS8CIPu+14tMFM257P 1F1CIWII+wwVlCE0mZQ+L8mgn9uGOHIP6wyGCF0htcM+hptapkmykgYrjg0lNnQsKX9eWqPgYO7X Nj2tfl/tcLx39r1fpq5XajoZ9msQgYbwL/64f7SCZVwfv8QfILd/AAAA//8DAFBLAQItABQABgAI AAAAIQDw94q7/QAAAOIBAAATAAAAAAAAAAAAAAAAAAAAAABbQ29udGVudF9UeXBlc10ueG1sUEsB Ai0AFAAGAAgAAAAhADHdX2HSAAAAjwEAAAsAAAAAAAAAAAAAAAAALgEAAF9yZWxzLy5yZWxzUEsB Ai0AFAAGAAgAAAAhADMvBZ5BAAAAOQAAABAAAAAAAAAAAAAAAAAAKQIAAGRycy9zaGFwZXhtbC54 bWxQSwECLQAUAAYACAAAACEAZfC0bsAAAADbAAAADwAAAAAAAAAAAAAAAACYAgAAZHJzL2Rvd25y ZXYueG1sUEsFBgAAAAAEAAQA9QAAAIUDAAAAAA== " strokeweight="2.25pt"/>
                <v:line id="Line 461" o:spid="_x0000_s1029" style="position:absolute;visibility:visible;mso-wrap-style:square" from="9261,6714" to="11061,6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ymnsIAAADbAAAADwAAAGRycy9kb3ducmV2LnhtbESPQYvCMBSE74L/ITzBi2iqCyrVKLIg ePCy1YPHZ/Nsi81LaLK166/fCILHYWa+YdbbztSipcZXlhVMJwkI4tzqigsF59N+vAThA7LG2jIp +CMP202/t8ZU2wf/UJuFQkQI+xQVlCG4VEqfl2TQT6wjjt7NNgZDlE0hdYOPCDe1nCXJXBqsOC6U 6Oi7pPye/RoFN+dmV9fuk8vTZ4snzo9mlB+VGg663QpEoC58wu/2QSv4msLrS/wBcvM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XymnsIAAADbAAAADwAAAAAAAAAAAAAA AAChAgAAZHJzL2Rvd25yZXYueG1sUEsFBgAAAAAEAAQA+QAAAJADAAAAAA== " strokeweight="6pt">
                  <v:stroke linestyle="thickBetweenThin"/>
                </v:line>
                <v:rect id="Rectangle 462" o:spid="_x0000_s1030" style="position:absolute;left:10341;top:6714;width:1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jhFsUA AADcAAAADwAAAGRycy9kb3ducmV2LnhtbESPQWvCQBSE7wX/w/IKvTWbplhqdBVRLPZokktvz+wz SZt9G7KrSf31bqHgcZiZb5jFajStuFDvGssKXqIYBHFpdcOVgiLfPb+DcB5ZY2uZFPySg9Vy8rDA VNuBD3TJfCUChF2KCmrvu1RKV9Zk0EW2Iw7eyfYGfZB9JXWPQ4CbViZx/CYNNhwWauxoU1P5k52N gmOTFHg95B+xme1e/eeYf5+/tko9PY7rOQhPo7+H/9t7rSBJpvB3Jhw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DGSOEWxQAAANwAAAAPAAAAAAAAAAAAAAAAAJgCAABkcnMv ZG93bnJldi54bWxQSwUGAAAAAAQABAD1AAAAigMAAAAA "/>
                <v:line id="Line 463" o:spid="_x0000_s1031" style="position:absolute;visibility:visible;mso-wrap-style:square" from="10161,7254" to="10161,8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wALcYAAADcAAAADwAAAGRycy9kb3ducmV2LnhtbESPQWvCQBSE7wX/w/IKvdVNUwgSXUWU gvZQqi3U4zP7TKLZt2F3m8R/7xaEHoeZ+YaZLQbTiI6cry0reBknIIgLq2suFXx/vT1PQPiArLGx TAqu5GExHz3MMNe25x11+1CKCGGfo4IqhDaX0hcVGfRj2xJH72SdwRClK6V22Ee4aWSaJJk0WHNc qLClVUXFZf9rFHy8fmbdcvu+GX622bFY746Hc++UenocllMQgYbwH763N1pBmm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MAC3GAAAA3AAAAA8AAAAAAAAA AAAAAAAAoQIAAGRycy9kb3ducmV2LnhtbFBLBQYAAAAABAAEAPkAAACUAwAAAAA= "/>
                <v:line id="Line 464" o:spid="_x0000_s1032" style="position:absolute;visibility:visible;mso-wrap-style:square" from="9621,6699" to="9621,8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CltscAAADcAAAADwAAAGRycy9kb3ducmV2LnhtbESPQWvCQBSE7wX/w/KE3urGFFJ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gKW2xwAAANwAAAAPAAAAAAAA AAAAAAAAAKECAABkcnMvZG93bnJldi54bWxQSwUGAAAAAAQABAD5AAAAlQMAAAAA "/>
                <v:rect id="Rectangle 465" o:spid="_x0000_s1033" style="position:absolute;left:9816;top:8034;width:1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lOiMIA AADcAAAADwAAAGRycy9kb3ducmV2LnhtbERPPW+DMBDdI/U/WFepW2JKpSohGFS1ompHQpZsF3wB WnxG2Akkv74eKmV8et9pPpteXGh0nWUFz6sIBHFtdceNgn1VLNcgnEfW2FsmBVdykGcPixQTbScu 6bLzjQgh7BJU0Ho/JFK6uiWDbmUH4sCd7GjQBzg2Uo84hXDTyziKXqXBjkNDiwO9t1T/7s5GwbGL 93grq8/IbIoX/z1XP+fDh1JPj/PbFoSn2d/F/+4vrSCOw9pwJhwBmf0BAAD//wMAUEsBAi0AFAAG AAgAAAAhAPD3irv9AAAA4gEAABMAAAAAAAAAAAAAAAAAAAAAAFtDb250ZW50X1R5cGVzXS54bWxQ SwECLQAUAAYACAAAACEAMd1fYdIAAACPAQAACwAAAAAAAAAAAAAAAAAuAQAAX3JlbHMvLnJlbHNQ SwECLQAUAAYACAAAACEAMy8FnkEAAAA5AAAAEAAAAAAAAAAAAAAAAAApAgAAZHJzL3NoYXBleG1s LnhtbFBLAQItABQABgAIAAAAIQAoSU6IwgAAANwAAAAPAAAAAAAAAAAAAAAAAJgCAABkcnMvZG93 bnJldi54bWxQSwUGAAAAAAQABAD1AAAAhwMAAAAA "/>
                <v:line id="Line 466" o:spid="_x0000_s1034" style="position:absolute;visibility:visible;mso-wrap-style:square" from="10611,7014" to="11151,7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tEy8UAAADcAAAADwAAAGRycy9kb3ducmV2LnhtbESPQWvCQBSE74X+h+UVeqsbc6gmdZXS IPRQBbX0/Jp9ZoPZtyG7xu2/7wqCx2FmvmEWq2g7MdLgW8cKppMMBHHtdMuNgu/D+mUOwgdkjZ1j UvBHHlbLx4cFltpdeEfjPjQiQdiXqMCE0JdS+tqQRT9xPXHyjm6wGJIcGqkHvCS47WSeZa/SYstp wWBPH4bq0/5sFcxMtZMzWX0dttXYTou4iT+/hVLPT/H9DUSgGO7hW/tTK8jzAq5n0hG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2tEy8UAAADcAAAADwAAAAAAAAAA AAAAAAChAgAAZHJzL2Rvd25yZXYueG1sUEsFBgAAAAAEAAQA+QAAAJMDAAAAAA== ">
                  <v:stroke endarrow="block"/>
                </v:line>
                <v:rect id="Rectangle 467" o:spid="_x0000_s1035" style="position:absolute;left:9636;top:9114;width:540;height: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BLn8AA AADcAAAADwAAAGRycy9kb3ducmV2LnhtbERPTWvCQBC9F/wPywi91U0VqqSuooLgoYcaPXgcstMk NDsbdsck/ffdg+Dx8b7X29G1qqcQG88G3mcZKOLS24YrA9fL8W0FKgqyxdYzGfijCNvN5GWNufUD n6kvpFIphGOOBmqRLtc6ljU5jDPfESfuxweHkmCotA04pHDX6nmWfWiHDaeGGjs61FT+FndnQPow SNwt3eH+VcR9sKf9t7sZ8zodd5+ghEZ5ih/ukzUwX6T56Uw6AnrzDwAA//8DAFBLAQItABQABgAI AAAAIQDw94q7/QAAAOIBAAATAAAAAAAAAAAAAAAAAAAAAABbQ29udGVudF9UeXBlc10ueG1sUEsB Ai0AFAAGAAgAAAAhADHdX2HSAAAAjwEAAAsAAAAAAAAAAAAAAAAALgEAAF9yZWxzLy5yZWxzUEsB Ai0AFAAGAAgAAAAhADMvBZ5BAAAAOQAAABAAAAAAAAAAAAAAAAAAKQIAAGRycy9zaGFwZXhtbC54 bWxQSwECLQAUAAYACAAAACEAmwBLn8AAAADcAAAADwAAAAAAAAAAAAAAAACYAgAAZHJzL2Rvd25y ZXYueG1sUEsFBgAAAAAEAAQA9QAAAIUDAAAAAA== " fillcolor="#f90" strokecolor="#f90" strokeweight="2.25pt"/>
                <v:line id="Line 468" o:spid="_x0000_s1036" style="position:absolute;visibility:visible;mso-wrap-style:square" from="9906,8574" to="9906,9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wOhMYAAADcAAAADwAAAGRycy9kb3ducmV2LnhtbESPQWvCQBSE7wX/w/KE3upGhSDRVaQi aA+l2kI9PrPPJDb7Nuxuk/jv3YLQ4zAz3zCLVW9q0ZLzlWUF41ECgji3uuJCwdfn9mUGwgdkjbVl UnAjD6vl4GmBmbYdH6g9hkJECPsMFZQhNJmUPi/JoB/Zhjh6F+sMhihdIbXDLsJNLSdJkkqDFceF Eht6LSn/Of4aBe/Tj7Rd7992/fc+Peebw/l07ZxSz8N+PQcRqA//4Ud7pxVMpm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8DoTGAAAA3AAAAA8AAAAAAAAA AAAAAAAAoQIAAGRycy9kb3ducmV2LnhtbFBLBQYAAAAABAAEAPkAAACUAwAAAAA= "/>
                <v:line id="Line 469" o:spid="_x0000_s1037" style="position:absolute;visibility:visible;mso-wrap-style:square" from="9246,8814" to="10701,88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Z9SMQAAADcAAAADwAAAGRycy9kb3ducmV2LnhtbESPQWvCQBSE7wX/w/KE3uqmEUqJrlIK avFmKoK3R/aZpMm+jbsbjf/eLQgeh5n5hpkvB9OKCzlfW1bwPklAEBdW11wq2P+u3j5B+ICssbVM Cm7kYbkYvcwx0/bKO7rkoRQRwj5DBVUIXSalLyoy6Ce2I47eyTqDIUpXSu3wGuGmlWmSfEiDNceF Cjv6rqho8t4oOPQ5H/+alWuxX282p8O58dOtUq/j4WsGItAQnuFH+0crSKcp/J+JR0A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dn1IxAAAANwAAAAPAAAAAAAAAAAA AAAAAKECAABkcnMvZG93bnJldi54bWxQSwUGAAAAAAQABAD5AAAAkgMAAAAA " strokeweight="1.5pt"/>
                <v:line id="Line 470" o:spid="_x0000_s1038" style="position:absolute;visibility:visible;mso-wrap-style:square" from="9246,9054" to="10701,90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FdsYAAADcAAAADwAAAGRycy9kb3ducmV2LnhtbESPW2vCQBSE3wX/w3IE33RThVZiNqFI i4XSghe0j4fsyaVmz4bsqvHfu0Khj8PMfMMkWW8acaHO1ZYVPE0jEMS51TWXCva798kChPPIGhvL pOBGDrJ0OEgw1vbKG7psfSkChF2MCirv21hKl1dk0E1tSxy8wnYGfZBdKXWH1wA3jZxF0bM0WHNY qLClVUX5aXs2Cr5+zO95139voreWbofP4viC+7VS41H/ugThqff/4b/2h1Ywm8/hcSYcAZn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RXbGAAAA3AAAAA8AAAAAAAAA AAAAAAAAoQIAAGRycy9kb3ducmV2LnhtbFBLBQYAAAAABAAEAPkAAACUAwAAAAA= " strokeweight="1.5pt">
                  <v:stroke dashstyle="longDash"/>
                </v:line>
                <v:line id="Line 471" o:spid="_x0000_s1039" style="position:absolute;visibility:visible;mso-wrap-style:square" from="9291,9294" to="10746,9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LdAsUAAADcAAAADwAAAGRycy9kb3ducmV2LnhtbESP3YrCMBSE74V9h3AE7zRVF5VqFBHF hWUFf1AvD82x7dqclCZqffvNguDlMDPfMJNZbQpxp8rllhV0OxEI4sTqnFMFh/2qPQLhPLLGwjIp eJKD2fSjMcFY2wdv6b7zqQgQdjEqyLwvYyldkpFB17ElcfAutjLog6xSqSt8BLgpZC+KBtJgzmEh w5IWGSXX3c0o+Dmb39u+3myjZUnP4/flNMTDWqlWs56PQXiq/Tv8an9pBb3+J/yfCUdAT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BLdAsUAAADcAAAADwAAAAAAAAAA AAAAAAChAgAAZHJzL2Rvd25yZXYueG1sUEsFBgAAAAAEAAQA+QAAAJMDAAAAAA== " strokeweight="1.5pt">
                  <v:stroke dashstyle="longDash"/>
                </v:line>
                <v:line id="Line 472" o:spid="_x0000_s1040" style="position:absolute;visibility:visible;mso-wrap-style:square" from="9291,9534" to="10746,9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54mcUAAADcAAAADwAAAGRycy9kb3ducmV2LnhtbESP3YrCMBSE74V9h3AE7zRVWZVqFBHF hWUFf1AvD82x7dqclCZqffvNguDlMDPfMJNZbQpxp8rllhV0OxEI4sTqnFMFh/2qPQLhPLLGwjIp eJKD2fSjMcFY2wdv6b7zqQgQdjEqyLwvYyldkpFB17ElcfAutjLog6xSqSt8BLgpZC+KBtJgzmEh w5IWGSXX3c0o+Dmb39u+3myjZUnP4/flNMTDWqlWs56PQXiq/Tv8an9pBb3+J/yfCUdAT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154mcUAAADcAAAADwAAAAAAAAAA AAAAAAChAgAAZHJzL2Rvd25yZXYueG1sUEsFBgAAAAAEAAQA+QAAAJMDAAAAAA== " strokeweight="1.5pt">
                  <v:stroke dashstyle="longDash"/>
                </v:line>
                <v:line id="Line 473" o:spid="_x0000_s1041" style="position:absolute;visibility:visible;mso-wrap-style:square" from="9276,9774" to="10731,9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m7sYAAADcAAAADwAAAGRycy9kb3ducmV2LnhtbESPW2vCQBSE3wv9D8sp9K3Z1IJKzCaU orQgCl7QPh6yJ5c2ezZkV43/vlsQfBxm5hsmzQfTijP1rrGs4DWKQRAXVjdcKdjvFi9TEM4ja2wt k4IrOcizx4cUE20vvKHz1lciQNglqKD2vkukdEVNBl1kO+LglbY36IPsK6l7vAS4aeUojsfSYMNh ocaOPmoqfrcno2D1bX5Ou2G9iecdXQ/L8jjB/adSz0/D+wyEp8Hfw7f2l1YwehvD/5lwBGT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M5u7GAAAA3AAAAA8AAAAAAAAA AAAAAAAAoQIAAGRycy9kb3ducmV2LnhtbFBLBQYAAAAABAAEAPkAAACUAwAAAAA= " strokeweight="1.5pt">
                  <v:stroke dashstyle="longDash"/>
                </v:line>
                <v:line id="Line 474" o:spid="_x0000_s1042" style="position:absolute;visibility:visible;mso-wrap-style:square" from="9906,9414" to="9906,101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AVPMcAAADcAAAADwAAAGRycy9kb3ducmV2LnhtbESP3WrCQBSE7wt9h+UUvBHdREUldRVR hFZo60/p9SF7mgSzZ0N21cSnd4VCL4eZ+YaZLRpTigvVrrCsIO5HIIhTqwvOFHwfN70pCOeRNZaW SUFLDhbz56cZJtpeeU+Xg89EgLBLUEHufZVI6dKcDLq+rYiD92trgz7IOpO6xmuAm1IOomgsDRYc FnKsaJVTejqcjYIt3dbj9+7XB458vPtph924LT6V6rw0y1cQnhr/H/5rv2kFg+EEHmfCEZDz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sBU8xwAAANwAAAAPAAAAAAAA AAAAAAAAAKECAABkcnMvZG93bnJldi54bWxQSwUGAAAAAAQABAD5AAAAlQMAAAAA " strokeweight="2.25pt">
                  <v:stroke endarrow="block"/>
                </v:line>
                <v:rect id="Rectangle 475" o:spid="_x0000_s1043" style="position:absolute;left:8874;top:6447;width:2520;height:3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KISsMA AADcAAAADwAAAGRycy9kb3ducmV2LnhtbERPTWvCQBC9F/oflil4000jlRLdhFApFA8FtbTXMTtN 0mRnY3ZN4r93D0KPj/e9ySbTioF6V1tW8LyIQBAXVtdcKvg6vs9fQTiPrLG1TAqu5CBLHx82mGg7 8p6Ggy9FCGGXoILK+y6R0hUVGXQL2xEH7tf2Bn2AfSl1j2MIN62Mo2glDdYcGirs6K2iojlcjILh fMm33/H4Y0/t3vzxbvXSfO6Umj1N+RqEp8n/i+/uD60gXoa14Uw4AjK9AQAA//8DAFBLAQItABQA BgAIAAAAIQDw94q7/QAAAOIBAAATAAAAAAAAAAAAAAAAAAAAAABbQ29udGVudF9UeXBlc10ueG1s UEsBAi0AFAAGAAgAAAAhADHdX2HSAAAAjwEAAAsAAAAAAAAAAAAAAAAALgEAAF9yZWxzLy5yZWxz UEsBAi0AFAAGAAgAAAAhADMvBZ5BAAAAOQAAABAAAAAAAAAAAAAAAAAAKQIAAGRycy9zaGFwZXht bC54bWxQSwECLQAUAAYACAAAACEAm0KISsMAAADcAAAADwAAAAAAAAAAAAAAAACYAgAAZHJzL2Rv d25yZXYueG1sUEsFBgAAAAAEAAQA9QAAAIgDAAAAAA== " filled="f" strokecolor="#030" strokeweight="1pt"/>
              </v:group>
            </w:pict>
          </mc:Fallback>
        </mc:AlternateContent>
      </w:r>
      <w:r w:rsidR="002115A5" w:rsidRPr="00BF3E6C">
        <w:rPr>
          <w:sz w:val="26"/>
          <w:szCs w:val="26"/>
        </w:rPr>
        <w:t xml:space="preserve">Mà: </w:t>
      </w:r>
      <w:r w:rsidR="002115A5" w:rsidRPr="00BF3E6C">
        <w:rPr>
          <w:sz w:val="26"/>
          <w:szCs w:val="26"/>
        </w:rPr>
        <w:tab/>
        <w:t>A = P.t = P.</w:t>
      </w:r>
      <w:r w:rsidR="002115A5" w:rsidRPr="00BF3E6C">
        <w:rPr>
          <w:position w:val="-24"/>
          <w:sz w:val="26"/>
          <w:szCs w:val="26"/>
        </w:rPr>
        <w:object w:dxaOrig="220" w:dyaOrig="620">
          <v:shape id="_x0000_i1202" type="#_x0000_t75" style="width:11pt;height:31pt" o:ole="">
            <v:imagedata r:id="rId338" o:title=""/>
          </v:shape>
          <o:OLEObject Type="Embed" ProgID="Equation.3" ShapeID="_x0000_i1202" DrawAspect="Content" ObjectID="_1637045572" r:id="rId339"/>
        </w:object>
      </w:r>
      <w:r w:rsidR="002115A5" w:rsidRPr="00BF3E6C">
        <w:rPr>
          <w:sz w:val="26"/>
          <w:szCs w:val="26"/>
        </w:rPr>
        <w:t xml:space="preserve"> </w:t>
      </w:r>
      <w:r w:rsidR="002115A5" w:rsidRPr="00BF3E6C">
        <w:rPr>
          <w:position w:val="-28"/>
          <w:sz w:val="26"/>
          <w:szCs w:val="26"/>
        </w:rPr>
        <w:object w:dxaOrig="4860" w:dyaOrig="700">
          <v:shape id="_x0000_i1203" type="#_x0000_t75" style="width:243pt;height:35pt" o:ole="">
            <v:imagedata r:id="rId340" o:title=""/>
          </v:shape>
          <o:OLEObject Type="Embed" ProgID="Equation.3" ShapeID="_x0000_i1203" DrawAspect="Content" ObjectID="_1637045573" r:id="rId341"/>
        </w:object>
      </w:r>
    </w:p>
    <w:p w:rsidR="001F6FB6" w:rsidRPr="001950D3" w:rsidRDefault="001F6FB6" w:rsidP="001950D3">
      <w:pPr>
        <w:pStyle w:val="Heading3"/>
        <w:spacing w:before="0" w:after="0"/>
        <w:rPr>
          <w:rFonts w:ascii="Times New Roman" w:hAnsi="Times New Roman"/>
          <w:bCs w:val="0"/>
          <w:i/>
          <w:iCs/>
          <w:u w:val="single"/>
        </w:rPr>
      </w:pPr>
      <w:bookmarkStart w:id="43" w:name="_Toc332704454"/>
      <w:r w:rsidRPr="001950D3">
        <w:rPr>
          <w:rFonts w:ascii="Times New Roman" w:hAnsi="Times New Roman"/>
          <w:bCs w:val="0"/>
          <w:i/>
          <w:iCs/>
          <w:u w:val="single"/>
        </w:rPr>
        <w:t>2.2. Bài tập tự giải:</w:t>
      </w:r>
      <w:bookmarkEnd w:id="43"/>
    </w:p>
    <w:p w:rsidR="00481CFA" w:rsidRPr="00BF3E6C" w:rsidRDefault="00822447" w:rsidP="006666E0">
      <w:pPr>
        <w:jc w:val="both"/>
        <w:rPr>
          <w:sz w:val="26"/>
          <w:szCs w:val="26"/>
        </w:rPr>
      </w:pPr>
      <w:r w:rsidRPr="00BF3E6C">
        <w:rPr>
          <w:b/>
          <w:sz w:val="26"/>
          <w:szCs w:val="26"/>
          <w:u w:val="single"/>
        </w:rPr>
        <w:t>Bài 1:</w:t>
      </w:r>
      <w:r w:rsidRPr="00BF3E6C">
        <w:rPr>
          <w:sz w:val="26"/>
          <w:szCs w:val="26"/>
        </w:rPr>
        <w:t xml:space="preserve"> Người ta dùng hệ thống ròng rọc để trục một vật cổ </w:t>
      </w:r>
    </w:p>
    <w:p w:rsidR="00481CFA" w:rsidRPr="00BF3E6C" w:rsidRDefault="00822447" w:rsidP="006666E0">
      <w:pPr>
        <w:jc w:val="both"/>
        <w:rPr>
          <w:sz w:val="26"/>
          <w:szCs w:val="26"/>
        </w:rPr>
      </w:pPr>
      <w:r w:rsidRPr="00BF3E6C">
        <w:rPr>
          <w:sz w:val="26"/>
          <w:szCs w:val="26"/>
        </w:rPr>
        <w:lastRenderedPageBreak/>
        <w:t xml:space="preserve">bằng đồng có trọng lượng P=5340N từ đáy hồ sâu H = 10m </w:t>
      </w:r>
    </w:p>
    <w:p w:rsidR="00CD2D73" w:rsidRPr="00BF3E6C" w:rsidRDefault="00822447" w:rsidP="006666E0">
      <w:pPr>
        <w:jc w:val="both"/>
        <w:rPr>
          <w:sz w:val="26"/>
          <w:szCs w:val="26"/>
        </w:rPr>
      </w:pPr>
      <w:r w:rsidRPr="00BF3E6C">
        <w:rPr>
          <w:sz w:val="26"/>
          <w:szCs w:val="26"/>
        </w:rPr>
        <w:t>lên (Hình vẽ). Hãy tính:</w:t>
      </w:r>
    </w:p>
    <w:p w:rsidR="000F2C9E" w:rsidRPr="00BF3E6C" w:rsidRDefault="00F257A3" w:rsidP="000F2C9E">
      <w:pPr>
        <w:ind w:firstLine="540"/>
        <w:jc w:val="both"/>
        <w:rPr>
          <w:sz w:val="26"/>
        </w:rPr>
      </w:pPr>
      <w:r w:rsidRPr="00BF3E6C">
        <w:rPr>
          <w:sz w:val="26"/>
        </w:rPr>
        <w:t>1/ Lực kéo khi:</w:t>
      </w:r>
    </w:p>
    <w:p w:rsidR="00F257A3" w:rsidRPr="00BF3E6C" w:rsidRDefault="00F257A3" w:rsidP="00F257A3">
      <w:pPr>
        <w:numPr>
          <w:ilvl w:val="0"/>
          <w:numId w:val="15"/>
        </w:numPr>
        <w:jc w:val="both"/>
        <w:rPr>
          <w:sz w:val="26"/>
        </w:rPr>
      </w:pPr>
      <w:r w:rsidRPr="00BF3E6C">
        <w:rPr>
          <w:sz w:val="26"/>
        </w:rPr>
        <w:t>Tượng lên phía trên mặt nước.</w:t>
      </w:r>
    </w:p>
    <w:p w:rsidR="00F257A3" w:rsidRPr="00BF3E6C" w:rsidRDefault="00F257A3" w:rsidP="00F257A3">
      <w:pPr>
        <w:numPr>
          <w:ilvl w:val="0"/>
          <w:numId w:val="15"/>
        </w:numPr>
        <w:jc w:val="both"/>
        <w:rPr>
          <w:sz w:val="26"/>
        </w:rPr>
      </w:pPr>
      <w:r w:rsidRPr="00BF3E6C">
        <w:rPr>
          <w:sz w:val="26"/>
        </w:rPr>
        <w:t>Tượng chìm hoàn toàn trong nước.</w:t>
      </w:r>
    </w:p>
    <w:p w:rsidR="00F257A3" w:rsidRPr="00BF3E6C" w:rsidRDefault="00F257A3" w:rsidP="00F257A3">
      <w:pPr>
        <w:ind w:left="540"/>
        <w:jc w:val="both"/>
        <w:rPr>
          <w:sz w:val="26"/>
        </w:rPr>
      </w:pPr>
      <w:r w:rsidRPr="00BF3E6C">
        <w:rPr>
          <w:sz w:val="26"/>
        </w:rPr>
        <w:t>2/ Tính công tổng cộng của lực kéo tượng từ đáy hồ lên</w:t>
      </w:r>
    </w:p>
    <w:p w:rsidR="00F257A3" w:rsidRPr="00BF3E6C" w:rsidRDefault="00CC27F7" w:rsidP="00481CFA">
      <w:pPr>
        <w:jc w:val="both"/>
        <w:rPr>
          <w:sz w:val="26"/>
        </w:rPr>
      </w:pPr>
      <w:r w:rsidRPr="00BF3E6C">
        <w:rPr>
          <w:sz w:val="26"/>
        </w:rPr>
        <w:t>p</w:t>
      </w:r>
      <w:r w:rsidR="00F257A3" w:rsidRPr="00BF3E6C">
        <w:rPr>
          <w:sz w:val="26"/>
        </w:rPr>
        <w:t>hía trên mặt nước h = 4m. Biết trọng lượng riêng của đồng</w:t>
      </w:r>
    </w:p>
    <w:p w:rsidR="00F257A3" w:rsidRPr="00BF3E6C" w:rsidRDefault="00CC27F7" w:rsidP="00481CFA">
      <w:pPr>
        <w:jc w:val="both"/>
        <w:rPr>
          <w:sz w:val="26"/>
        </w:rPr>
      </w:pPr>
      <w:r w:rsidRPr="00BF3E6C">
        <w:rPr>
          <w:sz w:val="26"/>
        </w:rPr>
        <w:t>v</w:t>
      </w:r>
      <w:r w:rsidR="00F257A3" w:rsidRPr="00BF3E6C">
        <w:rPr>
          <w:sz w:val="26"/>
        </w:rPr>
        <w:t xml:space="preserve">à nước lần lượt là </w:t>
      </w:r>
      <w:r w:rsidR="00481CFA" w:rsidRPr="00BF3E6C">
        <w:rPr>
          <w:sz w:val="26"/>
        </w:rPr>
        <w:t>89000N/m</w:t>
      </w:r>
      <w:r w:rsidR="00481CFA" w:rsidRPr="00BF3E6C">
        <w:rPr>
          <w:sz w:val="26"/>
          <w:vertAlign w:val="superscript"/>
        </w:rPr>
        <w:t>3</w:t>
      </w:r>
      <w:r w:rsidR="00481CFA" w:rsidRPr="00BF3E6C">
        <w:rPr>
          <w:sz w:val="26"/>
        </w:rPr>
        <w:t xml:space="preserve"> và 10000N/m</w:t>
      </w:r>
      <w:r w:rsidR="00481CFA" w:rsidRPr="00BF3E6C">
        <w:rPr>
          <w:sz w:val="26"/>
          <w:vertAlign w:val="superscript"/>
        </w:rPr>
        <w:t>3</w:t>
      </w:r>
      <w:r w:rsidR="00481CFA" w:rsidRPr="00BF3E6C">
        <w:rPr>
          <w:sz w:val="26"/>
        </w:rPr>
        <w:t>. Bỏ qua trọng</w:t>
      </w:r>
    </w:p>
    <w:p w:rsidR="00481CFA" w:rsidRPr="00BF3E6C" w:rsidRDefault="00CC27F7" w:rsidP="00481CFA">
      <w:pPr>
        <w:jc w:val="both"/>
        <w:rPr>
          <w:sz w:val="26"/>
        </w:rPr>
      </w:pPr>
      <w:r w:rsidRPr="00BF3E6C">
        <w:rPr>
          <w:sz w:val="26"/>
        </w:rPr>
        <w:t>l</w:t>
      </w:r>
      <w:r w:rsidR="00481CFA" w:rsidRPr="00BF3E6C">
        <w:rPr>
          <w:sz w:val="26"/>
        </w:rPr>
        <w:t>ượng của các ròng rọc và dây kéo.</w:t>
      </w:r>
    </w:p>
    <w:p w:rsidR="00BB11C8" w:rsidRPr="00BF3E6C" w:rsidRDefault="00BB11C8" w:rsidP="00481CFA">
      <w:pPr>
        <w:jc w:val="both"/>
        <w:rPr>
          <w:sz w:val="26"/>
        </w:rPr>
      </w:pPr>
    </w:p>
    <w:p w:rsidR="00BB11C8" w:rsidRPr="00BF3E6C" w:rsidRDefault="00BB11C8" w:rsidP="00481CFA">
      <w:pPr>
        <w:jc w:val="both"/>
        <w:rPr>
          <w:sz w:val="26"/>
        </w:rPr>
      </w:pPr>
      <w:r w:rsidRPr="00BF3E6C">
        <w:rPr>
          <w:b/>
          <w:sz w:val="26"/>
          <w:u w:val="single"/>
        </w:rPr>
        <w:t>Bài 2:</w:t>
      </w:r>
      <w:r w:rsidRPr="00BF3E6C">
        <w:rPr>
          <w:sz w:val="26"/>
        </w:rPr>
        <w:t xml:space="preserve"> Người ta dùng một mặt phẳng nghiêng có chiều dài 3m để kéo một vật có khối lượng 300Kg với lực kéo 1200N. Hỏi vật có thể lên cao bao nhiêu? Biết hiệu suất của mặt phẳng nghiêng là 80%.</w:t>
      </w:r>
    </w:p>
    <w:p w:rsidR="0087736F" w:rsidRPr="00BF3E6C" w:rsidRDefault="0087736F" w:rsidP="00481CFA">
      <w:pPr>
        <w:jc w:val="both"/>
        <w:rPr>
          <w:sz w:val="26"/>
        </w:rPr>
      </w:pPr>
      <w:r w:rsidRPr="00BF3E6C">
        <w:rPr>
          <w:b/>
          <w:sz w:val="26"/>
          <w:u w:val="single"/>
        </w:rPr>
        <w:t>Bài 3:</w:t>
      </w:r>
      <w:r w:rsidRPr="00BF3E6C">
        <w:rPr>
          <w:sz w:val="26"/>
        </w:rPr>
        <w:t xml:space="preserve"> </w:t>
      </w:r>
      <w:smartTag w:uri="urn:schemas-microsoft-com:office:smarttags" w:element="place">
        <w:smartTag w:uri="urn:schemas-microsoft-com:office:smarttags" w:element="City">
          <w:r w:rsidRPr="00BF3E6C">
            <w:rPr>
              <w:sz w:val="26"/>
            </w:rPr>
            <w:t>Thanh</w:t>
          </w:r>
        </w:smartTag>
        <w:r w:rsidRPr="00BF3E6C">
          <w:rPr>
            <w:sz w:val="26"/>
          </w:rPr>
          <w:t xml:space="preserve"> </w:t>
        </w:r>
        <w:smartTag w:uri="urn:schemas-microsoft-com:office:smarttags" w:element="State">
          <w:r w:rsidRPr="00BF3E6C">
            <w:rPr>
              <w:sz w:val="26"/>
            </w:rPr>
            <w:t>AB</w:t>
          </w:r>
        </w:smartTag>
      </w:smartTag>
      <w:r w:rsidRPr="00BF3E6C">
        <w:rPr>
          <w:sz w:val="26"/>
        </w:rPr>
        <w:t xml:space="preserve"> dài 160cm. Ở đầu A người ta treo một vật có khối lượng m</w:t>
      </w:r>
      <w:r w:rsidRPr="00BF3E6C">
        <w:rPr>
          <w:sz w:val="26"/>
          <w:vertAlign w:val="subscript"/>
        </w:rPr>
        <w:t>1</w:t>
      </w:r>
      <w:r w:rsidRPr="00BF3E6C">
        <w:rPr>
          <w:sz w:val="26"/>
        </w:rPr>
        <w:t>=9Kg, điểm tựa O nằm cách đầu A một đoạn 40cm.</w:t>
      </w:r>
    </w:p>
    <w:p w:rsidR="0087736F" w:rsidRPr="00BF3E6C" w:rsidRDefault="0087736F" w:rsidP="0087736F">
      <w:pPr>
        <w:numPr>
          <w:ilvl w:val="0"/>
          <w:numId w:val="16"/>
        </w:numPr>
        <w:jc w:val="both"/>
        <w:rPr>
          <w:sz w:val="26"/>
        </w:rPr>
      </w:pPr>
      <w:r w:rsidRPr="00BF3E6C">
        <w:rPr>
          <w:sz w:val="26"/>
        </w:rPr>
        <w:t>Hỏi phải treo vào đầu B một vật m</w:t>
      </w:r>
      <w:r w:rsidRPr="00BF3E6C">
        <w:rPr>
          <w:sz w:val="26"/>
          <w:vertAlign w:val="subscript"/>
        </w:rPr>
        <w:t>2</w:t>
      </w:r>
      <w:r w:rsidRPr="00BF3E6C">
        <w:rPr>
          <w:sz w:val="26"/>
        </w:rPr>
        <w:t xml:space="preserve"> có khối lượng bao nhiêu để thanh cân bằng?</w:t>
      </w:r>
    </w:p>
    <w:p w:rsidR="0087736F" w:rsidRPr="00BF3E6C" w:rsidRDefault="0087736F" w:rsidP="0087736F">
      <w:pPr>
        <w:numPr>
          <w:ilvl w:val="0"/>
          <w:numId w:val="16"/>
        </w:numPr>
        <w:tabs>
          <w:tab w:val="clear" w:pos="720"/>
        </w:tabs>
        <w:ind w:left="0" w:firstLine="360"/>
        <w:jc w:val="both"/>
        <w:rPr>
          <w:sz w:val="26"/>
        </w:rPr>
      </w:pPr>
      <w:r w:rsidRPr="00BF3E6C">
        <w:rPr>
          <w:sz w:val="26"/>
        </w:rPr>
        <w:t>Vật m</w:t>
      </w:r>
      <w:r w:rsidRPr="00BF3E6C">
        <w:rPr>
          <w:sz w:val="26"/>
          <w:vertAlign w:val="subscript"/>
        </w:rPr>
        <w:t>2</w:t>
      </w:r>
      <w:r w:rsidRPr="00BF3E6C">
        <w:rPr>
          <w:sz w:val="26"/>
        </w:rPr>
        <w:t xml:space="preserve"> giữ nguyên không đổi, bây giờ người ta dich chuyển điểm O về phía đầu B và cách B một đoạn 60cm. Hỏi vật m</w:t>
      </w:r>
      <w:r w:rsidRPr="00BF3E6C">
        <w:rPr>
          <w:sz w:val="26"/>
          <w:vertAlign w:val="subscript"/>
        </w:rPr>
        <w:t>1</w:t>
      </w:r>
      <w:r w:rsidRPr="00BF3E6C">
        <w:rPr>
          <w:sz w:val="26"/>
        </w:rPr>
        <w:t xml:space="preserve"> phải thay đổi như thế nào để thanh vẫn cân bằng?</w:t>
      </w:r>
    </w:p>
    <w:p w:rsidR="00AB6695" w:rsidRPr="00BF3E6C" w:rsidRDefault="00A31FAC" w:rsidP="00AB6695">
      <w:pPr>
        <w:ind w:right="45"/>
        <w:jc w:val="both"/>
        <w:rPr>
          <w:sz w:val="26"/>
          <w:szCs w:val="26"/>
        </w:rPr>
      </w:pPr>
      <w:r w:rsidRPr="00BF3E6C">
        <w:rPr>
          <w:b/>
          <w:sz w:val="26"/>
          <w:szCs w:val="26"/>
          <w:u w:val="single"/>
        </w:rPr>
        <w:t>Bài 4:</w:t>
      </w:r>
      <w:r w:rsidR="00AB6695" w:rsidRPr="00BF3E6C">
        <w:rPr>
          <w:sz w:val="26"/>
          <w:szCs w:val="26"/>
        </w:rPr>
        <w:t xml:space="preserve"> Một người ngồi trên một cái sọt treo bằng dây vắt qua một ròng rọc cố định. </w:t>
      </w:r>
      <w:smartTag w:uri="urn:schemas-microsoft-com:office:smarttags" w:element="place">
        <w:r w:rsidR="00AB6695" w:rsidRPr="00BF3E6C">
          <w:rPr>
            <w:sz w:val="26"/>
            <w:szCs w:val="26"/>
          </w:rPr>
          <w:t>Tay</w:t>
        </w:r>
      </w:smartTag>
      <w:r w:rsidR="00AB6695" w:rsidRPr="00BF3E6C">
        <w:rPr>
          <w:sz w:val="26"/>
          <w:szCs w:val="26"/>
        </w:rPr>
        <w:t xml:space="preserve"> người đó tác dụng một lực kéo rút ngắn sợi dây một đoạn 4m để kéo người và sọt lên cao. Khối lượng của người và sọt là 50kg. Tính công đã thực hiện và tính lực tay người kéo dây?</w:t>
      </w:r>
    </w:p>
    <w:p w:rsidR="00775939" w:rsidRPr="00BF3E6C" w:rsidRDefault="00775939" w:rsidP="00775939">
      <w:pPr>
        <w:ind w:right="45"/>
        <w:jc w:val="both"/>
        <w:rPr>
          <w:sz w:val="26"/>
          <w:szCs w:val="26"/>
        </w:rPr>
      </w:pPr>
      <w:r w:rsidRPr="00BF3E6C">
        <w:rPr>
          <w:b/>
          <w:sz w:val="26"/>
          <w:szCs w:val="26"/>
          <w:u w:val="single"/>
        </w:rPr>
        <w:t>Bài 5:</w:t>
      </w:r>
      <w:r w:rsidRPr="00BF3E6C">
        <w:rPr>
          <w:sz w:val="26"/>
          <w:szCs w:val="26"/>
        </w:rPr>
        <w:t xml:space="preserve"> Hai quả cầu giống hệt nhau được treo vào hai đầu A và B của một thanh kim loại mảnh, nhẹ. Thanh được giữ thăng bằng nhờ dây mắc tại O. Biết OA = </w:t>
      </w:r>
      <w:smartTag w:uri="urn:schemas-microsoft-com:office:smarttags" w:element="place">
        <w:r w:rsidRPr="00BF3E6C">
          <w:rPr>
            <w:sz w:val="26"/>
            <w:szCs w:val="26"/>
          </w:rPr>
          <w:t>OB</w:t>
        </w:r>
      </w:smartTag>
      <w:r w:rsidRPr="00BF3E6C">
        <w:rPr>
          <w:sz w:val="26"/>
          <w:szCs w:val="26"/>
        </w:rPr>
        <w:t xml:space="preserve"> = </w:t>
      </w:r>
      <w:r w:rsidRPr="00BF3E6C">
        <w:rPr>
          <w:i/>
          <w:sz w:val="26"/>
          <w:szCs w:val="26"/>
        </w:rPr>
        <w:t>l</w:t>
      </w:r>
      <w:r w:rsidRPr="00BF3E6C">
        <w:rPr>
          <w:sz w:val="26"/>
          <w:szCs w:val="26"/>
        </w:rPr>
        <w:t xml:space="preserve"> = 20cm. Nhúng quả cầu ở đầu B vào chậuđựng chất lỏng người ta thấy thanh AB mất thăng bằng . Để thanh cân bằng trở lại </w:t>
      </w:r>
      <w:r w:rsidR="00F41CC9" w:rsidRPr="00BF3E6C">
        <w:rPr>
          <w:sz w:val="26"/>
          <w:szCs w:val="26"/>
        </w:rPr>
        <w:t>phải</w:t>
      </w:r>
      <w:r w:rsidRPr="00BF3E6C">
        <w:rPr>
          <w:sz w:val="26"/>
          <w:szCs w:val="26"/>
        </w:rPr>
        <w:t xml:space="preserve"> dịch điểm treo O về phía A một đoạn x = 2cm. Tìm KLR của chất lỏng . Quả cầu có D</w:t>
      </w:r>
      <w:r w:rsidRPr="00BF3E6C">
        <w:rPr>
          <w:sz w:val="26"/>
          <w:szCs w:val="26"/>
          <w:vertAlign w:val="subscript"/>
        </w:rPr>
        <w:t>0</w:t>
      </w:r>
      <w:r w:rsidRPr="00BF3E6C">
        <w:rPr>
          <w:sz w:val="26"/>
          <w:szCs w:val="26"/>
        </w:rPr>
        <w:t xml:space="preserve"> = 7,8 g/cm</w:t>
      </w:r>
      <w:r w:rsidRPr="00BF3E6C">
        <w:rPr>
          <w:sz w:val="26"/>
          <w:szCs w:val="26"/>
          <w:vertAlign w:val="superscript"/>
        </w:rPr>
        <w:t>3</w:t>
      </w:r>
      <w:r w:rsidRPr="00BF3E6C">
        <w:rPr>
          <w:sz w:val="26"/>
          <w:szCs w:val="26"/>
        </w:rPr>
        <w:t>.</w:t>
      </w:r>
    </w:p>
    <w:p w:rsidR="00775939" w:rsidRPr="00BF3E6C" w:rsidRDefault="00775939" w:rsidP="00775939">
      <w:pPr>
        <w:ind w:right="45"/>
        <w:jc w:val="both"/>
        <w:rPr>
          <w:sz w:val="26"/>
          <w:szCs w:val="26"/>
        </w:rPr>
      </w:pPr>
      <w:r w:rsidRPr="00BF3E6C">
        <w:rPr>
          <w:b/>
          <w:bCs/>
          <w:sz w:val="26"/>
          <w:szCs w:val="26"/>
          <w:u w:val="single"/>
        </w:rPr>
        <w:t>Bài 6:</w:t>
      </w:r>
      <w:r w:rsidRPr="00BF3E6C">
        <w:rPr>
          <w:sz w:val="26"/>
          <w:szCs w:val="26"/>
        </w:rPr>
        <w:t xml:space="preserve"> Một lò xo một đầu gắn cố định vào tường ; một đầu tự do. Nếu tác dụng vào đầu tự do một lực nén 8N thì chiều dài của lò xo là 14cm. Nếu tác dụng vào đầu lò xo tự do một lực kéo 12N thì chiều dài của lò xo là 16N. Hỏi cần tác dụng một lực kéo là bao nhiêu để kéo cho lò xo có chiều dài 17cm.</w:t>
      </w:r>
    </w:p>
    <w:p w:rsidR="00775939" w:rsidRPr="00BF3E6C" w:rsidRDefault="00775939" w:rsidP="00775939">
      <w:pPr>
        <w:ind w:right="45"/>
        <w:jc w:val="both"/>
        <w:rPr>
          <w:sz w:val="26"/>
          <w:szCs w:val="26"/>
        </w:rPr>
      </w:pPr>
      <w:r w:rsidRPr="00BF3E6C">
        <w:rPr>
          <w:b/>
          <w:bCs/>
          <w:sz w:val="26"/>
          <w:szCs w:val="26"/>
          <w:u w:val="single"/>
        </w:rPr>
        <w:t>Bài 7:</w:t>
      </w:r>
      <w:r w:rsidRPr="00BF3E6C">
        <w:rPr>
          <w:sz w:val="26"/>
          <w:szCs w:val="26"/>
        </w:rPr>
        <w:t xml:space="preserve"> Tìm khối lượng  thiếc cần thiết để pha trộn 1kg bạc để được một hợp kim có khối lượng riêng 10.000g/cm</w:t>
      </w:r>
      <w:r w:rsidRPr="00BF3E6C">
        <w:rPr>
          <w:sz w:val="26"/>
          <w:szCs w:val="26"/>
          <w:vertAlign w:val="superscript"/>
        </w:rPr>
        <w:t>3</w:t>
      </w:r>
      <w:r w:rsidRPr="00BF3E6C">
        <w:rPr>
          <w:sz w:val="26"/>
          <w:szCs w:val="26"/>
        </w:rPr>
        <w:t>. Biết khối lượng riêng của bạc là 10,5g/cm</w:t>
      </w:r>
      <w:r w:rsidRPr="00BF3E6C">
        <w:rPr>
          <w:sz w:val="26"/>
          <w:szCs w:val="26"/>
          <w:vertAlign w:val="superscript"/>
        </w:rPr>
        <w:t>3</w:t>
      </w:r>
      <w:r w:rsidRPr="00BF3E6C">
        <w:rPr>
          <w:sz w:val="26"/>
          <w:szCs w:val="26"/>
        </w:rPr>
        <w:t>, của thiếc là 7,1 g/cm</w:t>
      </w:r>
      <w:r w:rsidRPr="00BF3E6C">
        <w:rPr>
          <w:sz w:val="26"/>
          <w:szCs w:val="26"/>
          <w:vertAlign w:val="superscript"/>
        </w:rPr>
        <w:t>3</w:t>
      </w:r>
      <w:r w:rsidRPr="00BF3E6C">
        <w:rPr>
          <w:sz w:val="26"/>
          <w:szCs w:val="26"/>
        </w:rPr>
        <w:t>.</w:t>
      </w:r>
    </w:p>
    <w:p w:rsidR="00775939" w:rsidRPr="00BF3E6C" w:rsidRDefault="00775939" w:rsidP="00775939">
      <w:pPr>
        <w:ind w:right="45"/>
        <w:jc w:val="both"/>
        <w:rPr>
          <w:sz w:val="26"/>
          <w:szCs w:val="26"/>
        </w:rPr>
      </w:pPr>
      <w:r w:rsidRPr="00BF3E6C">
        <w:rPr>
          <w:b/>
          <w:bCs/>
          <w:sz w:val="26"/>
          <w:szCs w:val="26"/>
          <w:u w:val="single"/>
        </w:rPr>
        <w:t>Bài 8</w:t>
      </w:r>
      <w:r w:rsidRPr="00BF3E6C">
        <w:rPr>
          <w:sz w:val="26"/>
          <w:szCs w:val="26"/>
        </w:rPr>
        <w:t>: Một quả cầu bằng đồng đặc có khối lượng riêng 8900kg/m</w:t>
      </w:r>
      <w:r w:rsidRPr="00BF3E6C">
        <w:rPr>
          <w:sz w:val="26"/>
          <w:szCs w:val="26"/>
          <w:vertAlign w:val="superscript"/>
        </w:rPr>
        <w:t>3</w:t>
      </w:r>
      <w:r w:rsidRPr="00BF3E6C">
        <w:rPr>
          <w:sz w:val="26"/>
          <w:szCs w:val="26"/>
        </w:rPr>
        <w:t xml:space="preserve"> và thể tích là 10cm</w:t>
      </w:r>
      <w:r w:rsidRPr="00BF3E6C">
        <w:rPr>
          <w:sz w:val="26"/>
          <w:szCs w:val="26"/>
          <w:vertAlign w:val="superscript"/>
        </w:rPr>
        <w:t>3</w:t>
      </w:r>
      <w:r w:rsidRPr="00BF3E6C">
        <w:rPr>
          <w:sz w:val="26"/>
          <w:szCs w:val="26"/>
        </w:rPr>
        <w:t xml:space="preserve"> được thả trong một chậu thuỷ ngân bên trên là nước. Khi quả cầu cân bằng một phần ngập trong thuỷ</w:t>
      </w:r>
      <w:r w:rsidR="00517946">
        <w:rPr>
          <w:sz w:val="26"/>
          <w:szCs w:val="26"/>
        </w:rPr>
        <w:t xml:space="preserve"> ngân; một phần ngập trong nước</w:t>
      </w:r>
      <w:r w:rsidRPr="00BF3E6C">
        <w:rPr>
          <w:sz w:val="26"/>
          <w:szCs w:val="26"/>
        </w:rPr>
        <w:t>.</w:t>
      </w:r>
      <w:r w:rsidR="00517946">
        <w:rPr>
          <w:sz w:val="26"/>
          <w:szCs w:val="26"/>
        </w:rPr>
        <w:t xml:space="preserve"> </w:t>
      </w:r>
      <w:r w:rsidRPr="00BF3E6C">
        <w:rPr>
          <w:sz w:val="26"/>
          <w:szCs w:val="26"/>
        </w:rPr>
        <w:t>Tìm thể tích chìm trong thuỷ ngân và chìm trong nước của quả cầu.</w:t>
      </w:r>
    </w:p>
    <w:p w:rsidR="00775939" w:rsidRPr="00BF3E6C" w:rsidRDefault="00775939" w:rsidP="00775939">
      <w:pPr>
        <w:ind w:right="45"/>
        <w:jc w:val="both"/>
        <w:rPr>
          <w:sz w:val="26"/>
          <w:szCs w:val="26"/>
        </w:rPr>
      </w:pPr>
      <w:r w:rsidRPr="00BF3E6C">
        <w:rPr>
          <w:b/>
          <w:bCs/>
          <w:sz w:val="26"/>
          <w:szCs w:val="26"/>
          <w:u w:val="single"/>
        </w:rPr>
        <w:t>Bài 9</w:t>
      </w:r>
      <w:r w:rsidRPr="00BF3E6C">
        <w:rPr>
          <w:sz w:val="26"/>
          <w:szCs w:val="26"/>
        </w:rPr>
        <w:t>: Một ôtô có khối lượng 3 tấn ; máy có công suất 120KW. Khi chạy trên đường nằm ngang có thể có vận tốc lớn nhất là 54km/h. Ôtô phải kéo thêm một xe móc có khối lượng là 2000kg cũng trên đường đó. Tính vận tốc cực đại của xe khi có móc.</w:t>
      </w:r>
    </w:p>
    <w:p w:rsidR="00775939" w:rsidRPr="00BF3E6C" w:rsidRDefault="00775939" w:rsidP="00775939">
      <w:pPr>
        <w:jc w:val="both"/>
        <w:rPr>
          <w:sz w:val="26"/>
        </w:rPr>
      </w:pPr>
      <w:r w:rsidRPr="00BF3E6C">
        <w:rPr>
          <w:b/>
          <w:sz w:val="26"/>
          <w:u w:val="single"/>
        </w:rPr>
        <w:t>Bài 10:</w:t>
      </w:r>
      <w:r w:rsidRPr="00BF3E6C">
        <w:rPr>
          <w:sz w:val="26"/>
        </w:rPr>
        <w:t xml:space="preserve"> Công đưa một vật lên cao 2m bằng mặt phẳng nghiêng là 6000 J. Xác định trọng lượng của vật; cho biết hiệu suất của mặt phẳng nghiêng là  0,8. Tính công  để thắng ma sát khi kéo vật lên; và tính lực ma sát khi kéo vật lên; và tính lực ma sát đó. Biết chiều dài mặt phẳng nghiêng là 20cm.</w:t>
      </w:r>
    </w:p>
    <w:p w:rsidR="005314F5" w:rsidRPr="00BF3E6C" w:rsidRDefault="005314F5" w:rsidP="005314F5">
      <w:pPr>
        <w:jc w:val="both"/>
        <w:rPr>
          <w:sz w:val="26"/>
        </w:rPr>
      </w:pPr>
      <w:r w:rsidRPr="00BF3E6C">
        <w:rPr>
          <w:b/>
          <w:sz w:val="26"/>
          <w:u w:val="single"/>
        </w:rPr>
        <w:t>Bài 11</w:t>
      </w:r>
      <w:r w:rsidRPr="00BF3E6C">
        <w:rPr>
          <w:sz w:val="26"/>
        </w:rPr>
        <w:t>:</w:t>
      </w:r>
      <w:r w:rsidR="0065018C">
        <w:rPr>
          <w:sz w:val="26"/>
        </w:rPr>
        <w:t xml:space="preserve"> </w:t>
      </w:r>
      <w:r w:rsidRPr="00BF3E6C">
        <w:rPr>
          <w:sz w:val="26"/>
        </w:rPr>
        <w:t>Cho một  bình chia độ hình trụ rỗng; 1 cân đòn có hộp quả một bình nước; một gói muối tinh khô; một quả trứng; một que nhỏ; tìm ít nhất 2 cách để xác định khối lượng riêng của quả trứng.</w:t>
      </w:r>
    </w:p>
    <w:p w:rsidR="005314F5" w:rsidRPr="00BF3E6C" w:rsidRDefault="005314F5" w:rsidP="005314F5">
      <w:pPr>
        <w:jc w:val="both"/>
        <w:rPr>
          <w:sz w:val="26"/>
        </w:rPr>
      </w:pPr>
      <w:r w:rsidRPr="00BF3E6C">
        <w:rPr>
          <w:b/>
          <w:sz w:val="26"/>
          <w:u w:val="single"/>
        </w:rPr>
        <w:lastRenderedPageBreak/>
        <w:t>Bài 12</w:t>
      </w:r>
      <w:r w:rsidRPr="00BF3E6C">
        <w:rPr>
          <w:sz w:val="26"/>
        </w:rPr>
        <w:t>: Phải dùng hệ thống ròng rọc được mắc như thế nào để chỉ dùng 1 lực 200 N kéo đự</w:t>
      </w:r>
      <w:r w:rsidR="00A94C0D" w:rsidRPr="00BF3E6C">
        <w:rPr>
          <w:sz w:val="26"/>
        </w:rPr>
        <w:t>ơ</w:t>
      </w:r>
      <w:r w:rsidRPr="00BF3E6C">
        <w:rPr>
          <w:sz w:val="26"/>
        </w:rPr>
        <w:t>c 1 vật nặng 100 kg lên cao.</w:t>
      </w:r>
    </w:p>
    <w:p w:rsidR="00A94C0D" w:rsidRPr="00BF3E6C" w:rsidRDefault="00A94C0D" w:rsidP="00A94C0D">
      <w:pPr>
        <w:jc w:val="both"/>
        <w:rPr>
          <w:sz w:val="26"/>
          <w:szCs w:val="28"/>
        </w:rPr>
      </w:pPr>
      <w:r w:rsidRPr="00BF3E6C">
        <w:rPr>
          <w:b/>
          <w:sz w:val="26"/>
          <w:szCs w:val="28"/>
          <w:u w:val="single"/>
        </w:rPr>
        <w:t>Bài 13:</w:t>
      </w:r>
      <w:r w:rsidRPr="00BF3E6C">
        <w:rPr>
          <w:sz w:val="26"/>
          <w:szCs w:val="28"/>
        </w:rPr>
        <w:t xml:space="preserve"> Cho hai bình hình trụ thông với nhau bằng một ống nhỏ có khóa thể tích không đáng kể. Bán kính đáy của bình A là r</w:t>
      </w:r>
      <w:r w:rsidRPr="00BF3E6C">
        <w:rPr>
          <w:sz w:val="26"/>
          <w:szCs w:val="28"/>
          <w:vertAlign w:val="subscript"/>
        </w:rPr>
        <w:t>1</w:t>
      </w:r>
      <w:r w:rsidRPr="00BF3E6C">
        <w:rPr>
          <w:sz w:val="26"/>
          <w:szCs w:val="28"/>
        </w:rPr>
        <w:t xml:space="preserve"> của bình B là r</w:t>
      </w:r>
      <w:r w:rsidRPr="00BF3E6C">
        <w:rPr>
          <w:sz w:val="26"/>
          <w:szCs w:val="28"/>
          <w:vertAlign w:val="subscript"/>
        </w:rPr>
        <w:t>2</w:t>
      </w:r>
      <w:r w:rsidRPr="00BF3E6C">
        <w:rPr>
          <w:sz w:val="26"/>
          <w:szCs w:val="28"/>
        </w:rPr>
        <w:t xml:space="preserve"> =0,5 r</w:t>
      </w:r>
      <w:r w:rsidRPr="00BF3E6C">
        <w:rPr>
          <w:sz w:val="26"/>
          <w:szCs w:val="28"/>
          <w:vertAlign w:val="subscript"/>
        </w:rPr>
        <w:t>1</w:t>
      </w:r>
      <w:r w:rsidRPr="00BF3E6C">
        <w:rPr>
          <w:sz w:val="26"/>
          <w:szCs w:val="28"/>
        </w:rPr>
        <w:t>.</w:t>
      </w:r>
      <w:r w:rsidR="00A07E2D" w:rsidRPr="00BF3E6C">
        <w:rPr>
          <w:sz w:val="26"/>
          <w:szCs w:val="28"/>
        </w:rPr>
        <w:t xml:space="preserve"> </w:t>
      </w:r>
      <w:r w:rsidRPr="00BF3E6C">
        <w:rPr>
          <w:sz w:val="26"/>
          <w:szCs w:val="28"/>
        </w:rPr>
        <w:t>Khóa K đóng. Đổ vào bình A mmột lượng nước đến chiều cao H</w:t>
      </w:r>
      <w:r w:rsidRPr="00BF3E6C">
        <w:rPr>
          <w:sz w:val="26"/>
          <w:szCs w:val="28"/>
          <w:vertAlign w:val="subscript"/>
        </w:rPr>
        <w:t>1</w:t>
      </w:r>
      <w:r w:rsidRPr="00BF3E6C">
        <w:rPr>
          <w:sz w:val="26"/>
          <w:szCs w:val="28"/>
        </w:rPr>
        <w:t>= 18cm; sau đó lên trên mặt nước một lớp chất lỏng cao H</w:t>
      </w:r>
      <w:r w:rsidRPr="00BF3E6C">
        <w:rPr>
          <w:sz w:val="26"/>
          <w:szCs w:val="28"/>
          <w:vertAlign w:val="subscript"/>
        </w:rPr>
        <w:t>2</w:t>
      </w:r>
      <w:r w:rsidRPr="00BF3E6C">
        <w:rPr>
          <w:sz w:val="26"/>
          <w:szCs w:val="28"/>
        </w:rPr>
        <w:t>=4cm; có D</w:t>
      </w:r>
      <w:r w:rsidRPr="00BF3E6C">
        <w:rPr>
          <w:sz w:val="26"/>
          <w:szCs w:val="28"/>
          <w:vertAlign w:val="subscript"/>
        </w:rPr>
        <w:t>2</w:t>
      </w:r>
      <w:r w:rsidRPr="00BF3E6C">
        <w:rPr>
          <w:sz w:val="26"/>
          <w:szCs w:val="28"/>
        </w:rPr>
        <w:t>=900N/m</w:t>
      </w:r>
      <w:r w:rsidRPr="00BF3E6C">
        <w:rPr>
          <w:sz w:val="26"/>
          <w:szCs w:val="28"/>
          <w:vertAlign w:val="superscript"/>
        </w:rPr>
        <w:t>3</w:t>
      </w:r>
      <w:r w:rsidRPr="00BF3E6C">
        <w:rPr>
          <w:sz w:val="26"/>
          <w:szCs w:val="28"/>
        </w:rPr>
        <w:t xml:space="preserve"> và đổ vào bình B chất lỏng thứ</w:t>
      </w:r>
      <w:r w:rsidR="00A07E2D" w:rsidRPr="00BF3E6C">
        <w:rPr>
          <w:sz w:val="26"/>
          <w:szCs w:val="28"/>
        </w:rPr>
        <w:t xml:space="preserve"> 3 </w:t>
      </w:r>
      <w:r w:rsidRPr="00BF3E6C">
        <w:rPr>
          <w:sz w:val="26"/>
          <w:szCs w:val="28"/>
        </w:rPr>
        <w:t>có chiều cao H</w:t>
      </w:r>
      <w:r w:rsidRPr="00BF3E6C">
        <w:rPr>
          <w:sz w:val="26"/>
          <w:szCs w:val="28"/>
          <w:vertAlign w:val="subscript"/>
        </w:rPr>
        <w:t>2</w:t>
      </w:r>
      <w:r w:rsidRPr="00BF3E6C">
        <w:rPr>
          <w:sz w:val="26"/>
          <w:szCs w:val="28"/>
        </w:rPr>
        <w:t>=6cm; và D</w:t>
      </w:r>
      <w:r w:rsidRPr="00BF3E6C">
        <w:rPr>
          <w:sz w:val="26"/>
          <w:szCs w:val="28"/>
          <w:vertAlign w:val="subscript"/>
        </w:rPr>
        <w:t>3</w:t>
      </w:r>
      <w:r w:rsidRPr="00BF3E6C">
        <w:rPr>
          <w:sz w:val="26"/>
          <w:szCs w:val="28"/>
        </w:rPr>
        <w:t>=8000N/m</w:t>
      </w:r>
      <w:r w:rsidRPr="00BF3E6C">
        <w:rPr>
          <w:sz w:val="26"/>
          <w:szCs w:val="28"/>
          <w:vertAlign w:val="superscript"/>
        </w:rPr>
        <w:t>3</w:t>
      </w:r>
      <w:r w:rsidRPr="00BF3E6C">
        <w:rPr>
          <w:sz w:val="26"/>
          <w:szCs w:val="28"/>
        </w:rPr>
        <w:t xml:space="preserve"> (trọng lượng riêng của nước là D</w:t>
      </w:r>
      <w:r w:rsidRPr="00BF3E6C">
        <w:rPr>
          <w:sz w:val="26"/>
          <w:szCs w:val="28"/>
          <w:vertAlign w:val="subscript"/>
        </w:rPr>
        <w:t>1</w:t>
      </w:r>
      <w:r w:rsidRPr="00BF3E6C">
        <w:rPr>
          <w:sz w:val="26"/>
          <w:szCs w:val="28"/>
        </w:rPr>
        <w:t>=10000N/m</w:t>
      </w:r>
      <w:r w:rsidRPr="00BF3E6C">
        <w:rPr>
          <w:sz w:val="26"/>
          <w:szCs w:val="28"/>
          <w:vertAlign w:val="superscript"/>
        </w:rPr>
        <w:t>3</w:t>
      </w:r>
      <w:r w:rsidRPr="00BF3E6C">
        <w:rPr>
          <w:sz w:val="26"/>
          <w:szCs w:val="28"/>
        </w:rPr>
        <w:t>).</w:t>
      </w:r>
    </w:p>
    <w:p w:rsidR="00A94C0D" w:rsidRPr="00BF3E6C" w:rsidRDefault="00A94C0D" w:rsidP="00A94C0D">
      <w:pPr>
        <w:jc w:val="both"/>
        <w:rPr>
          <w:sz w:val="26"/>
          <w:szCs w:val="28"/>
        </w:rPr>
      </w:pPr>
      <w:r w:rsidRPr="00BF3E6C">
        <w:rPr>
          <w:sz w:val="26"/>
          <w:szCs w:val="28"/>
        </w:rPr>
        <w:tab/>
        <w:t xml:space="preserve">a. Tính áp suất tác dụng lên đáy mỗi bình </w:t>
      </w:r>
    </w:p>
    <w:p w:rsidR="00A94C0D" w:rsidRPr="00BF3E6C" w:rsidRDefault="00A94C0D" w:rsidP="00A94C0D">
      <w:pPr>
        <w:jc w:val="both"/>
        <w:rPr>
          <w:sz w:val="26"/>
          <w:szCs w:val="28"/>
        </w:rPr>
      </w:pPr>
      <w:r w:rsidRPr="00BF3E6C">
        <w:rPr>
          <w:sz w:val="26"/>
          <w:szCs w:val="28"/>
        </w:rPr>
        <w:tab/>
        <w:t xml:space="preserve">b. Mở khóa K để hai bình thông nhau </w:t>
      </w:r>
    </w:p>
    <w:p w:rsidR="00A94C0D" w:rsidRPr="00BF3E6C" w:rsidRDefault="00A94C0D" w:rsidP="00A07E2D">
      <w:pPr>
        <w:ind w:firstLine="1080"/>
        <w:jc w:val="both"/>
        <w:rPr>
          <w:sz w:val="26"/>
          <w:szCs w:val="28"/>
        </w:rPr>
      </w:pPr>
      <w:r w:rsidRPr="00BF3E6C">
        <w:rPr>
          <w:sz w:val="26"/>
          <w:szCs w:val="28"/>
        </w:rPr>
        <w:t>+ Tính độ chênh lệch chiều cao của mặt thoángchất lỏng ở 2 bình</w:t>
      </w:r>
    </w:p>
    <w:p w:rsidR="00A94C0D" w:rsidRPr="00BF3E6C" w:rsidRDefault="00A94C0D" w:rsidP="00A07E2D">
      <w:pPr>
        <w:ind w:firstLine="1080"/>
        <w:jc w:val="both"/>
        <w:rPr>
          <w:sz w:val="26"/>
          <w:szCs w:val="28"/>
          <w:vertAlign w:val="subscript"/>
        </w:rPr>
      </w:pPr>
      <w:r w:rsidRPr="00BF3E6C">
        <w:rPr>
          <w:sz w:val="26"/>
          <w:szCs w:val="28"/>
        </w:rPr>
        <w:t>+ Tính thể tích nước chảy qua khóa K. Biết diện tích đáy của bình A là 12cm</w:t>
      </w:r>
    </w:p>
    <w:p w:rsidR="00A07E2D" w:rsidRPr="00BF3E6C" w:rsidRDefault="00A07E2D" w:rsidP="00A07E2D">
      <w:pPr>
        <w:jc w:val="both"/>
        <w:rPr>
          <w:sz w:val="26"/>
          <w:szCs w:val="26"/>
        </w:rPr>
      </w:pPr>
      <w:r w:rsidRPr="00BF3E6C">
        <w:rPr>
          <w:b/>
          <w:sz w:val="26"/>
          <w:szCs w:val="26"/>
          <w:u w:val="single"/>
        </w:rPr>
        <w:t>Bài 14:</w:t>
      </w:r>
      <w:r w:rsidRPr="00BF3E6C">
        <w:rPr>
          <w:sz w:val="26"/>
          <w:szCs w:val="26"/>
        </w:rPr>
        <w:t xml:space="preserve"> Vật nặng M trên hình 15 vừađược buộc vào dây vắt qua ròng rọc </w:t>
      </w:r>
    </w:p>
    <w:p w:rsidR="00A07E2D" w:rsidRPr="00BF3E6C" w:rsidRDefault="00A07E2D" w:rsidP="00A07E2D">
      <w:pPr>
        <w:jc w:val="both"/>
        <w:rPr>
          <w:sz w:val="26"/>
          <w:szCs w:val="26"/>
        </w:rPr>
      </w:pPr>
      <w:r w:rsidRPr="00BF3E6C">
        <w:rPr>
          <w:sz w:val="26"/>
          <w:szCs w:val="26"/>
        </w:rPr>
        <w:t>cố định R ; vừa đặt vào đầu A của một đòn bẩy . Đầu dây kia có vật nặng m</w:t>
      </w:r>
      <w:r w:rsidRPr="00BF3E6C">
        <w:rPr>
          <w:sz w:val="26"/>
          <w:szCs w:val="26"/>
          <w:vertAlign w:val="subscript"/>
        </w:rPr>
        <w:t>1</w:t>
      </w:r>
      <w:r w:rsidRPr="00BF3E6C">
        <w:rPr>
          <w:sz w:val="26"/>
          <w:szCs w:val="26"/>
        </w:rPr>
        <w:t>; và ở đầu B của đòn bẩy có vật m</w:t>
      </w:r>
      <w:r w:rsidRPr="00BF3E6C">
        <w:rPr>
          <w:sz w:val="26"/>
          <w:szCs w:val="26"/>
          <w:vertAlign w:val="subscript"/>
        </w:rPr>
        <w:t>2</w:t>
      </w:r>
      <w:r w:rsidRPr="00BF3E6C">
        <w:rPr>
          <w:sz w:val="26"/>
          <w:szCs w:val="26"/>
        </w:rPr>
        <w:t xml:space="preserve"> . Biết M=24kg, m</w:t>
      </w:r>
      <w:r w:rsidRPr="00BF3E6C">
        <w:rPr>
          <w:sz w:val="26"/>
          <w:szCs w:val="26"/>
          <w:vertAlign w:val="subscript"/>
        </w:rPr>
        <w:t xml:space="preserve">1= </w:t>
      </w:r>
      <w:r w:rsidRPr="00BF3E6C">
        <w:rPr>
          <w:sz w:val="26"/>
          <w:szCs w:val="26"/>
        </w:rPr>
        <w:t xml:space="preserve">8 kg; OA =20cm; </w:t>
      </w:r>
      <w:smartTag w:uri="urn:schemas-microsoft-com:office:smarttags" w:element="place">
        <w:r w:rsidRPr="00BF3E6C">
          <w:rPr>
            <w:sz w:val="26"/>
            <w:szCs w:val="26"/>
          </w:rPr>
          <w:t>OB</w:t>
        </w:r>
      </w:smartTag>
      <w:r w:rsidRPr="00BF3E6C">
        <w:rPr>
          <w:sz w:val="26"/>
          <w:szCs w:val="26"/>
        </w:rPr>
        <w:t>=30cm</w:t>
      </w:r>
    </w:p>
    <w:p w:rsidR="00A07E2D" w:rsidRPr="00BF3E6C" w:rsidRDefault="00A07E2D" w:rsidP="00A07E2D">
      <w:pPr>
        <w:ind w:firstLine="720"/>
        <w:jc w:val="both"/>
        <w:rPr>
          <w:sz w:val="26"/>
          <w:szCs w:val="26"/>
        </w:rPr>
      </w:pPr>
      <w:r w:rsidRPr="00BF3E6C">
        <w:rPr>
          <w:sz w:val="26"/>
          <w:szCs w:val="26"/>
        </w:rPr>
        <w:t>a) Xác định m</w:t>
      </w:r>
      <w:r w:rsidRPr="00BF3E6C">
        <w:rPr>
          <w:sz w:val="26"/>
          <w:szCs w:val="26"/>
          <w:vertAlign w:val="subscript"/>
        </w:rPr>
        <w:t>2</w:t>
      </w:r>
      <w:r w:rsidRPr="00BF3E6C">
        <w:rPr>
          <w:sz w:val="26"/>
          <w:szCs w:val="26"/>
        </w:rPr>
        <w:t xml:space="preserve"> để đòn cân bằng</w:t>
      </w:r>
    </w:p>
    <w:p w:rsidR="00A07E2D" w:rsidRPr="00BF3E6C" w:rsidRDefault="00A07E2D" w:rsidP="00A07E2D">
      <w:pPr>
        <w:ind w:firstLine="720"/>
        <w:jc w:val="both"/>
        <w:rPr>
          <w:sz w:val="26"/>
          <w:szCs w:val="26"/>
        </w:rPr>
      </w:pPr>
      <w:r w:rsidRPr="00BF3E6C">
        <w:rPr>
          <w:sz w:val="26"/>
          <w:szCs w:val="26"/>
        </w:rPr>
        <w:t>b) Khi đòn  đã cân bằng nếu giảm m</w:t>
      </w:r>
      <w:r w:rsidRPr="00BF3E6C">
        <w:rPr>
          <w:sz w:val="26"/>
          <w:szCs w:val="26"/>
          <w:vertAlign w:val="subscript"/>
        </w:rPr>
        <w:t>1</w:t>
      </w:r>
      <w:r w:rsidRPr="00BF3E6C">
        <w:rPr>
          <w:sz w:val="26"/>
          <w:szCs w:val="26"/>
        </w:rPr>
        <w:t xml:space="preserve"> đi 1kg thì phải tăng ;</w:t>
      </w:r>
      <w:r w:rsidR="001D1924">
        <w:rPr>
          <w:sz w:val="26"/>
          <w:szCs w:val="26"/>
        </w:rPr>
        <w:t xml:space="preserve"> </w:t>
      </w:r>
      <w:r w:rsidRPr="00BF3E6C">
        <w:rPr>
          <w:sz w:val="26"/>
          <w:szCs w:val="26"/>
        </w:rPr>
        <w:t>hoặc giảm m</w:t>
      </w:r>
      <w:r w:rsidRPr="00BF3E6C">
        <w:rPr>
          <w:sz w:val="26"/>
          <w:szCs w:val="26"/>
        </w:rPr>
        <w:softHyphen/>
      </w:r>
      <w:r w:rsidRPr="00BF3E6C">
        <w:rPr>
          <w:sz w:val="26"/>
          <w:szCs w:val="26"/>
          <w:vertAlign w:val="subscript"/>
        </w:rPr>
        <w:t>2</w:t>
      </w:r>
      <w:r w:rsidRPr="00BF3E6C">
        <w:rPr>
          <w:sz w:val="26"/>
          <w:szCs w:val="26"/>
        </w:rPr>
        <w:t xml:space="preserve"> bao nhiêu để đòn  vẫn cân bằng</w:t>
      </w:r>
      <w:r w:rsidR="009B018F" w:rsidRPr="00BF3E6C">
        <w:rPr>
          <w:sz w:val="26"/>
          <w:szCs w:val="26"/>
        </w:rPr>
        <w:t>.</w:t>
      </w:r>
      <w:r w:rsidRPr="00BF3E6C">
        <w:rPr>
          <w:sz w:val="26"/>
          <w:szCs w:val="26"/>
        </w:rPr>
        <w:t xml:space="preserve">    </w:t>
      </w:r>
    </w:p>
    <w:p w:rsidR="009B018F" w:rsidRPr="00BF3E6C" w:rsidRDefault="009B018F" w:rsidP="009B018F">
      <w:pPr>
        <w:spacing w:before="20" w:after="20" w:line="264" w:lineRule="auto"/>
        <w:jc w:val="both"/>
        <w:rPr>
          <w:bCs/>
          <w:sz w:val="26"/>
          <w:szCs w:val="26"/>
        </w:rPr>
      </w:pPr>
      <w:r w:rsidRPr="001D1924">
        <w:rPr>
          <w:b/>
          <w:sz w:val="26"/>
          <w:szCs w:val="26"/>
          <w:u w:val="single"/>
        </w:rPr>
        <w:t>Bài 15:</w:t>
      </w:r>
      <w:r w:rsidRPr="00BF3E6C">
        <w:rPr>
          <w:sz w:val="26"/>
          <w:szCs w:val="26"/>
        </w:rPr>
        <w:t xml:space="preserve"> </w:t>
      </w:r>
      <w:r w:rsidRPr="00BF3E6C">
        <w:rPr>
          <w:bCs/>
          <w:sz w:val="26"/>
          <w:szCs w:val="26"/>
        </w:rPr>
        <w:t>Một khối gỗ hình hộp lập ph</w:t>
      </w:r>
      <w:r w:rsidRPr="00BF3E6C">
        <w:rPr>
          <w:rFonts w:hint="eastAsia"/>
          <w:bCs/>
          <w:sz w:val="26"/>
          <w:szCs w:val="26"/>
        </w:rPr>
        <w:t>ươ</w:t>
      </w:r>
      <w:r w:rsidRPr="00BF3E6C">
        <w:rPr>
          <w:bCs/>
          <w:sz w:val="26"/>
          <w:szCs w:val="26"/>
        </w:rPr>
        <w:t xml:space="preserve">ng có cạnh </w:t>
      </w:r>
      <w:r w:rsidRPr="00BF3E6C">
        <w:rPr>
          <w:bCs/>
          <w:i/>
          <w:sz w:val="26"/>
          <w:szCs w:val="26"/>
        </w:rPr>
        <w:t>a</w:t>
      </w:r>
      <w:r w:rsidRPr="00BF3E6C">
        <w:rPr>
          <w:bCs/>
          <w:sz w:val="26"/>
          <w:szCs w:val="26"/>
        </w:rPr>
        <w:t xml:space="preserve"> = 10</w:t>
      </w:r>
      <w:r w:rsidRPr="00BF3E6C">
        <w:rPr>
          <w:bCs/>
          <w:i/>
          <w:sz w:val="26"/>
          <w:szCs w:val="26"/>
        </w:rPr>
        <w:t>cm</w:t>
      </w:r>
      <w:r w:rsidRPr="00BF3E6C">
        <w:rPr>
          <w:bCs/>
          <w:sz w:val="26"/>
          <w:szCs w:val="26"/>
        </w:rPr>
        <w:t xml:space="preserve"> được thả vào trong n</w:t>
      </w:r>
      <w:r w:rsidRPr="00BF3E6C">
        <w:rPr>
          <w:rFonts w:hint="eastAsia"/>
          <w:bCs/>
          <w:sz w:val="26"/>
          <w:szCs w:val="26"/>
        </w:rPr>
        <w:t>ư</w:t>
      </w:r>
      <w:r w:rsidRPr="00BF3E6C">
        <w:rPr>
          <w:bCs/>
          <w:sz w:val="26"/>
          <w:szCs w:val="26"/>
        </w:rPr>
        <w:t>ớc. Phần khối gỗ nổi trên mặt n</w:t>
      </w:r>
      <w:r w:rsidRPr="00BF3E6C">
        <w:rPr>
          <w:rFonts w:hint="eastAsia"/>
          <w:bCs/>
          <w:sz w:val="26"/>
          <w:szCs w:val="26"/>
        </w:rPr>
        <w:t>ư</w:t>
      </w:r>
      <w:r w:rsidRPr="00BF3E6C">
        <w:rPr>
          <w:bCs/>
          <w:sz w:val="26"/>
          <w:szCs w:val="26"/>
        </w:rPr>
        <w:t xml:space="preserve">ớc có </w:t>
      </w:r>
      <w:r w:rsidRPr="00BF3E6C">
        <w:rPr>
          <w:rFonts w:hint="eastAsia"/>
          <w:bCs/>
          <w:sz w:val="26"/>
          <w:szCs w:val="26"/>
        </w:rPr>
        <w:t>đ</w:t>
      </w:r>
      <w:r w:rsidRPr="00BF3E6C">
        <w:rPr>
          <w:bCs/>
          <w:sz w:val="26"/>
          <w:szCs w:val="26"/>
        </w:rPr>
        <w:t xml:space="preserve">ộ dài </w:t>
      </w:r>
      <w:r w:rsidRPr="00BF3E6C">
        <w:rPr>
          <w:bCs/>
          <w:i/>
          <w:sz w:val="26"/>
          <w:szCs w:val="26"/>
        </w:rPr>
        <w:t>l</w:t>
      </w:r>
      <w:r w:rsidRPr="00BF3E6C">
        <w:rPr>
          <w:bCs/>
          <w:i/>
          <w:sz w:val="26"/>
          <w:szCs w:val="26"/>
          <w:vertAlign w:val="subscript"/>
        </w:rPr>
        <w:t>0</w:t>
      </w:r>
      <w:r w:rsidRPr="00BF3E6C">
        <w:rPr>
          <w:bCs/>
          <w:sz w:val="26"/>
          <w:szCs w:val="26"/>
        </w:rPr>
        <w:t xml:space="preserve"> = 3</w:t>
      </w:r>
      <w:r w:rsidRPr="00BF3E6C">
        <w:rPr>
          <w:bCs/>
          <w:i/>
          <w:sz w:val="26"/>
          <w:szCs w:val="26"/>
        </w:rPr>
        <w:t>cm</w:t>
      </w:r>
      <w:r w:rsidRPr="00BF3E6C">
        <w:rPr>
          <w:bCs/>
          <w:sz w:val="26"/>
          <w:szCs w:val="26"/>
        </w:rPr>
        <w:t>.</w:t>
      </w:r>
    </w:p>
    <w:p w:rsidR="009B018F" w:rsidRPr="00BF3E6C" w:rsidRDefault="009B018F" w:rsidP="009B018F">
      <w:pPr>
        <w:spacing w:before="20" w:after="20" w:line="264" w:lineRule="auto"/>
        <w:ind w:firstLine="607"/>
        <w:jc w:val="both"/>
        <w:rPr>
          <w:bCs/>
          <w:sz w:val="26"/>
          <w:szCs w:val="26"/>
        </w:rPr>
      </w:pPr>
      <w:r w:rsidRPr="00BF3E6C">
        <w:rPr>
          <w:bCs/>
          <w:sz w:val="26"/>
          <w:szCs w:val="26"/>
        </w:rPr>
        <w:t>a. Tính khối l</w:t>
      </w:r>
      <w:r w:rsidRPr="00BF3E6C">
        <w:rPr>
          <w:rFonts w:hint="eastAsia"/>
          <w:bCs/>
          <w:sz w:val="26"/>
          <w:szCs w:val="26"/>
        </w:rPr>
        <w:t>ư</w:t>
      </w:r>
      <w:r w:rsidRPr="00BF3E6C">
        <w:rPr>
          <w:bCs/>
          <w:sz w:val="26"/>
          <w:szCs w:val="26"/>
        </w:rPr>
        <w:t>ợng riêng của gỗ. Biết trọng l</w:t>
      </w:r>
      <w:r w:rsidRPr="00BF3E6C">
        <w:rPr>
          <w:rFonts w:hint="eastAsia"/>
          <w:bCs/>
          <w:sz w:val="26"/>
          <w:szCs w:val="26"/>
        </w:rPr>
        <w:t>ư</w:t>
      </w:r>
      <w:r w:rsidRPr="00BF3E6C">
        <w:rPr>
          <w:bCs/>
          <w:sz w:val="26"/>
          <w:szCs w:val="26"/>
        </w:rPr>
        <w:t>ợng riêng của n</w:t>
      </w:r>
      <w:r w:rsidRPr="00BF3E6C">
        <w:rPr>
          <w:rFonts w:hint="eastAsia"/>
          <w:bCs/>
          <w:sz w:val="26"/>
          <w:szCs w:val="26"/>
        </w:rPr>
        <w:t>ư</w:t>
      </w:r>
      <w:r w:rsidRPr="00BF3E6C">
        <w:rPr>
          <w:bCs/>
          <w:sz w:val="26"/>
          <w:szCs w:val="26"/>
        </w:rPr>
        <w:t xml:space="preserve">ớc là </w:t>
      </w:r>
      <w:r w:rsidRPr="00BF3E6C">
        <w:rPr>
          <w:bCs/>
          <w:i/>
          <w:sz w:val="26"/>
          <w:szCs w:val="26"/>
        </w:rPr>
        <w:t>d</w:t>
      </w:r>
      <w:r w:rsidRPr="00BF3E6C">
        <w:rPr>
          <w:bCs/>
          <w:i/>
          <w:sz w:val="26"/>
          <w:szCs w:val="26"/>
          <w:vertAlign w:val="subscript"/>
        </w:rPr>
        <w:t>n</w:t>
      </w:r>
      <w:r w:rsidRPr="00BF3E6C">
        <w:rPr>
          <w:bCs/>
          <w:sz w:val="26"/>
          <w:szCs w:val="26"/>
        </w:rPr>
        <w:t xml:space="preserve"> =10000</w:t>
      </w:r>
      <w:r w:rsidRPr="00BF3E6C">
        <w:rPr>
          <w:bCs/>
          <w:i/>
          <w:sz w:val="26"/>
          <w:szCs w:val="26"/>
        </w:rPr>
        <w:t>N/m</w:t>
      </w:r>
      <w:r w:rsidRPr="00BF3E6C">
        <w:rPr>
          <w:bCs/>
          <w:i/>
          <w:sz w:val="26"/>
          <w:szCs w:val="26"/>
          <w:vertAlign w:val="superscript"/>
        </w:rPr>
        <w:t>3</w:t>
      </w:r>
      <w:r w:rsidRPr="00BF3E6C">
        <w:rPr>
          <w:bCs/>
          <w:sz w:val="26"/>
          <w:szCs w:val="26"/>
        </w:rPr>
        <w:t>.</w:t>
      </w:r>
    </w:p>
    <w:p w:rsidR="00775939" w:rsidRPr="00BF3E6C" w:rsidRDefault="009B018F" w:rsidP="00550D23">
      <w:pPr>
        <w:spacing w:before="20" w:after="20" w:line="264" w:lineRule="auto"/>
        <w:ind w:firstLine="607"/>
        <w:jc w:val="both"/>
        <w:rPr>
          <w:sz w:val="26"/>
          <w:szCs w:val="26"/>
        </w:rPr>
      </w:pPr>
      <w:r w:rsidRPr="00BF3E6C">
        <w:rPr>
          <w:bCs/>
          <w:sz w:val="26"/>
          <w:szCs w:val="26"/>
        </w:rPr>
        <w:t>b. Nối gỗ vào một vật nặng có khối l</w:t>
      </w:r>
      <w:r w:rsidRPr="00BF3E6C">
        <w:rPr>
          <w:rFonts w:hint="eastAsia"/>
          <w:bCs/>
          <w:sz w:val="26"/>
          <w:szCs w:val="26"/>
        </w:rPr>
        <w:t>ư</w:t>
      </w:r>
      <w:r w:rsidRPr="00BF3E6C">
        <w:rPr>
          <w:bCs/>
          <w:sz w:val="26"/>
          <w:szCs w:val="26"/>
        </w:rPr>
        <w:t xml:space="preserve">ợng riêng </w:t>
      </w:r>
      <w:r w:rsidRPr="00BF3E6C">
        <w:rPr>
          <w:bCs/>
          <w:i/>
          <w:sz w:val="26"/>
          <w:szCs w:val="26"/>
        </w:rPr>
        <w:t>D</w:t>
      </w:r>
      <w:r w:rsidRPr="00BF3E6C">
        <w:rPr>
          <w:bCs/>
          <w:i/>
          <w:sz w:val="26"/>
          <w:szCs w:val="26"/>
          <w:vertAlign w:val="subscript"/>
        </w:rPr>
        <w:t>v</w:t>
      </w:r>
      <w:r w:rsidRPr="00BF3E6C">
        <w:rPr>
          <w:bCs/>
          <w:sz w:val="26"/>
          <w:szCs w:val="26"/>
        </w:rPr>
        <w:t xml:space="preserve"> = 1.200</w:t>
      </w:r>
      <w:r w:rsidRPr="00BF3E6C">
        <w:rPr>
          <w:bCs/>
          <w:i/>
          <w:sz w:val="26"/>
          <w:szCs w:val="26"/>
        </w:rPr>
        <w:t>kg/m</w:t>
      </w:r>
      <w:r w:rsidRPr="00BF3E6C">
        <w:rPr>
          <w:bCs/>
          <w:i/>
          <w:sz w:val="26"/>
          <w:szCs w:val="26"/>
          <w:vertAlign w:val="superscript"/>
        </w:rPr>
        <w:t>3</w:t>
      </w:r>
      <w:r w:rsidRPr="00BF3E6C">
        <w:rPr>
          <w:bCs/>
          <w:sz w:val="26"/>
          <w:szCs w:val="26"/>
        </w:rPr>
        <w:t xml:space="preserve"> bằng sợi dây mảnh (có khối lượng không </w:t>
      </w:r>
      <w:r w:rsidRPr="00BF3E6C">
        <w:rPr>
          <w:rFonts w:hint="eastAsia"/>
          <w:bCs/>
          <w:sz w:val="26"/>
          <w:szCs w:val="26"/>
        </w:rPr>
        <w:t>đ</w:t>
      </w:r>
      <w:r w:rsidRPr="00BF3E6C">
        <w:rPr>
          <w:bCs/>
          <w:sz w:val="26"/>
          <w:szCs w:val="26"/>
        </w:rPr>
        <w:t>áng kể) qua tâm của mặt d</w:t>
      </w:r>
      <w:r w:rsidRPr="00BF3E6C">
        <w:rPr>
          <w:rFonts w:hint="eastAsia"/>
          <w:bCs/>
          <w:sz w:val="26"/>
          <w:szCs w:val="26"/>
        </w:rPr>
        <w:t>ư</w:t>
      </w:r>
      <w:r w:rsidRPr="00BF3E6C">
        <w:rPr>
          <w:bCs/>
          <w:sz w:val="26"/>
          <w:szCs w:val="26"/>
        </w:rPr>
        <w:t xml:space="preserve">ới khối gỗ ta thấy phần nổi của khối gỗ có chiều dài là </w:t>
      </w:r>
      <w:r w:rsidRPr="00BF3E6C">
        <w:rPr>
          <w:bCs/>
          <w:i/>
          <w:sz w:val="26"/>
          <w:szCs w:val="26"/>
        </w:rPr>
        <w:t>l</w:t>
      </w:r>
      <w:r w:rsidRPr="00BF3E6C">
        <w:rPr>
          <w:bCs/>
          <w:i/>
          <w:sz w:val="26"/>
          <w:szCs w:val="26"/>
          <w:vertAlign w:val="subscript"/>
        </w:rPr>
        <w:t>1</w:t>
      </w:r>
      <w:r w:rsidRPr="00BF3E6C">
        <w:rPr>
          <w:bCs/>
          <w:sz w:val="26"/>
          <w:szCs w:val="26"/>
        </w:rPr>
        <w:t xml:space="preserve"> = 1</w:t>
      </w:r>
      <w:r w:rsidRPr="00BF3E6C">
        <w:rPr>
          <w:bCs/>
          <w:i/>
          <w:sz w:val="26"/>
          <w:szCs w:val="26"/>
        </w:rPr>
        <w:t>cm</w:t>
      </w:r>
      <w:r w:rsidRPr="00BF3E6C">
        <w:rPr>
          <w:bCs/>
          <w:sz w:val="26"/>
          <w:szCs w:val="26"/>
        </w:rPr>
        <w:t xml:space="preserve">. Tìm khối lượng </w:t>
      </w:r>
      <w:r w:rsidRPr="00BF3E6C">
        <w:rPr>
          <w:bCs/>
          <w:i/>
          <w:sz w:val="26"/>
          <w:szCs w:val="26"/>
        </w:rPr>
        <w:t>m</w:t>
      </w:r>
      <w:r w:rsidRPr="00BF3E6C">
        <w:rPr>
          <w:bCs/>
          <w:i/>
          <w:sz w:val="26"/>
          <w:szCs w:val="26"/>
          <w:vertAlign w:val="subscript"/>
        </w:rPr>
        <w:t>v</w:t>
      </w:r>
      <w:r w:rsidRPr="00BF3E6C">
        <w:rPr>
          <w:bCs/>
          <w:sz w:val="26"/>
          <w:szCs w:val="26"/>
        </w:rPr>
        <w:t xml:space="preserve"> của vật nặng và lực c</w:t>
      </w:r>
      <w:r w:rsidRPr="00BF3E6C">
        <w:rPr>
          <w:rFonts w:hint="eastAsia"/>
          <w:bCs/>
          <w:sz w:val="26"/>
          <w:szCs w:val="26"/>
        </w:rPr>
        <w:t>ă</w:t>
      </w:r>
      <w:r w:rsidRPr="00BF3E6C">
        <w:rPr>
          <w:bCs/>
          <w:sz w:val="26"/>
          <w:szCs w:val="26"/>
        </w:rPr>
        <w:t xml:space="preserve">ng </w:t>
      </w:r>
      <w:r w:rsidRPr="00BF3E6C">
        <w:rPr>
          <w:bCs/>
          <w:i/>
          <w:sz w:val="26"/>
          <w:szCs w:val="26"/>
        </w:rPr>
        <w:t>T</w:t>
      </w:r>
      <w:r w:rsidRPr="00BF3E6C">
        <w:rPr>
          <w:bCs/>
          <w:sz w:val="26"/>
          <w:szCs w:val="26"/>
        </w:rPr>
        <w:t xml:space="preserve"> của sợi dây.</w:t>
      </w:r>
    </w:p>
    <w:p w:rsidR="00775939" w:rsidRPr="00BF3E6C" w:rsidRDefault="00775939" w:rsidP="00582635">
      <w:pPr>
        <w:ind w:right="45"/>
        <w:jc w:val="both"/>
        <w:rPr>
          <w:sz w:val="26"/>
          <w:szCs w:val="26"/>
        </w:rPr>
      </w:pPr>
    </w:p>
    <w:p w:rsidR="00A31FAC" w:rsidRPr="00582635" w:rsidRDefault="005A2A48" w:rsidP="00582635">
      <w:pPr>
        <w:pStyle w:val="Heading2"/>
        <w:rPr>
          <w:rFonts w:ascii="Times New Roman" w:hAnsi="Times New Roman"/>
          <w:u w:val="single"/>
        </w:rPr>
      </w:pPr>
      <w:bookmarkStart w:id="44" w:name="_Toc332704455"/>
      <w:r w:rsidRPr="00582635">
        <w:rPr>
          <w:rFonts w:ascii="Times New Roman" w:hAnsi="Times New Roman"/>
          <w:u w:val="single"/>
        </w:rPr>
        <w:t>3. Một số bài tập thực nghiệm trong cơ học.</w:t>
      </w:r>
      <w:bookmarkEnd w:id="44"/>
    </w:p>
    <w:p w:rsidR="005A2A48" w:rsidRPr="003D7609" w:rsidRDefault="005A2A48" w:rsidP="00582635">
      <w:pPr>
        <w:pStyle w:val="Heading3"/>
        <w:spacing w:before="0" w:after="0"/>
        <w:rPr>
          <w:rFonts w:ascii="Times New Roman" w:hAnsi="Times New Roman"/>
          <w:bCs w:val="0"/>
          <w:i/>
          <w:iCs/>
          <w:u w:val="single"/>
        </w:rPr>
      </w:pPr>
      <w:bookmarkStart w:id="45" w:name="_Toc332704456"/>
      <w:r w:rsidRPr="003D7609">
        <w:rPr>
          <w:rFonts w:ascii="Times New Roman" w:hAnsi="Times New Roman"/>
          <w:bCs w:val="0"/>
          <w:i/>
          <w:iCs/>
          <w:u w:val="single"/>
        </w:rPr>
        <w:t>3.1 Bài tập có hướng dẫn.</w:t>
      </w:r>
      <w:bookmarkEnd w:id="45"/>
    </w:p>
    <w:p w:rsidR="005A2A48" w:rsidRPr="00910D3B" w:rsidRDefault="005A2A48" w:rsidP="00AB6695">
      <w:pPr>
        <w:ind w:right="45"/>
        <w:jc w:val="both"/>
        <w:rPr>
          <w:i/>
          <w:sz w:val="26"/>
          <w:szCs w:val="26"/>
        </w:rPr>
      </w:pPr>
      <w:r w:rsidRPr="00BF3E6C">
        <w:rPr>
          <w:b/>
          <w:sz w:val="26"/>
          <w:szCs w:val="26"/>
          <w:u w:val="single"/>
        </w:rPr>
        <w:t>Bài 1:</w:t>
      </w:r>
      <w:r w:rsidRPr="00BF3E6C">
        <w:rPr>
          <w:sz w:val="26"/>
          <w:szCs w:val="26"/>
        </w:rPr>
        <w:t xml:space="preserve"> </w:t>
      </w:r>
      <w:r w:rsidRPr="00910D3B">
        <w:rPr>
          <w:i/>
          <w:sz w:val="26"/>
          <w:szCs w:val="26"/>
        </w:rPr>
        <w:t>Hãy trình bày các bước xác định khối lượng riêng D</w:t>
      </w:r>
      <w:r w:rsidRPr="00910D3B">
        <w:rPr>
          <w:i/>
          <w:sz w:val="26"/>
          <w:szCs w:val="26"/>
          <w:vertAlign w:val="subscript"/>
        </w:rPr>
        <w:t>X</w:t>
      </w:r>
      <w:r w:rsidRPr="00910D3B">
        <w:rPr>
          <w:i/>
          <w:sz w:val="26"/>
          <w:szCs w:val="26"/>
        </w:rPr>
        <w:t xml:space="preserve"> của một chất răn với các dụng cị sau: Thước có vạch chia, giá thí nghiệm, dây treo, hai vật rắn làm bằng chất cần xác định khối lượng riêng, một cốc đựng chất lỏng đã biết khối lượng riêng D &lt; D</w:t>
      </w:r>
      <w:r w:rsidRPr="00910D3B">
        <w:rPr>
          <w:i/>
          <w:sz w:val="26"/>
          <w:szCs w:val="26"/>
          <w:vertAlign w:val="subscript"/>
        </w:rPr>
        <w:t>X</w:t>
      </w:r>
      <w:r w:rsidRPr="00910D3B">
        <w:rPr>
          <w:i/>
          <w:sz w:val="26"/>
          <w:szCs w:val="26"/>
        </w:rPr>
        <w:t>. Chú ý các chất rắn không thấm trong chất lỏng và không hòa tan, không có phản ứng hóa học với chất lỏng.</w:t>
      </w:r>
    </w:p>
    <w:p w:rsidR="005A2A48" w:rsidRPr="00BF3E6C" w:rsidRDefault="005A2A48" w:rsidP="005A2A48">
      <w:pPr>
        <w:jc w:val="both"/>
        <w:rPr>
          <w:b/>
          <w:sz w:val="26"/>
          <w:szCs w:val="26"/>
          <w:u w:val="single"/>
        </w:rPr>
      </w:pPr>
      <w:r w:rsidRPr="00BF3E6C">
        <w:rPr>
          <w:b/>
          <w:sz w:val="26"/>
          <w:szCs w:val="26"/>
          <w:u w:val="single"/>
        </w:rPr>
        <w:t xml:space="preserve">Hướng dẫn giải: </w:t>
      </w:r>
    </w:p>
    <w:p w:rsidR="005A2A48" w:rsidRPr="00BF3E6C" w:rsidRDefault="00B63EF2" w:rsidP="00BE7590">
      <w:pPr>
        <w:ind w:right="45" w:firstLine="360"/>
        <w:jc w:val="both"/>
        <w:rPr>
          <w:sz w:val="26"/>
          <w:szCs w:val="26"/>
        </w:rPr>
      </w:pPr>
      <w:r w:rsidRPr="00BF3E6C">
        <w:rPr>
          <w:sz w:val="26"/>
          <w:szCs w:val="26"/>
        </w:rPr>
        <w:t xml:space="preserve">- </w:t>
      </w:r>
      <w:r w:rsidR="00F95A35" w:rsidRPr="00BF3E6C">
        <w:rPr>
          <w:sz w:val="26"/>
          <w:szCs w:val="26"/>
          <w:u w:val="single"/>
        </w:rPr>
        <w:t>Bước 1:</w:t>
      </w:r>
      <w:r w:rsidR="00F95A35" w:rsidRPr="00BF3E6C">
        <w:rPr>
          <w:sz w:val="26"/>
          <w:szCs w:val="26"/>
        </w:rPr>
        <w:t xml:space="preserve"> Buộc hai vật vào dây và treo vào hai đầu của thước, dùng một sợi dây khác buộc vào một điểm trong khoảng giữa hai đầu thước sao cho thước thăng bằng rồi treo lên giá, đánh dấu vị trí dây treo để xác định </w:t>
      </w:r>
      <w:r w:rsidR="00F95A35" w:rsidRPr="00BF3E6C">
        <w:rPr>
          <w:i/>
          <w:sz w:val="26"/>
          <w:szCs w:val="26"/>
        </w:rPr>
        <w:t>l</w:t>
      </w:r>
      <w:r w:rsidR="00F95A35" w:rsidRPr="00BF3E6C">
        <w:rPr>
          <w:i/>
          <w:sz w:val="26"/>
          <w:szCs w:val="26"/>
          <w:vertAlign w:val="subscript"/>
        </w:rPr>
        <w:t>1</w:t>
      </w:r>
      <w:r w:rsidR="00F95A35" w:rsidRPr="00BF3E6C">
        <w:rPr>
          <w:sz w:val="26"/>
          <w:szCs w:val="26"/>
        </w:rPr>
        <w:t xml:space="preserve"> và </w:t>
      </w:r>
      <w:r w:rsidR="00F95A35" w:rsidRPr="00BF3E6C">
        <w:rPr>
          <w:i/>
          <w:sz w:val="26"/>
          <w:szCs w:val="26"/>
        </w:rPr>
        <w:t>l</w:t>
      </w:r>
      <w:r w:rsidR="00F95A35" w:rsidRPr="00BF3E6C">
        <w:rPr>
          <w:i/>
          <w:sz w:val="26"/>
          <w:szCs w:val="26"/>
          <w:vertAlign w:val="subscript"/>
        </w:rPr>
        <w:t>2</w:t>
      </w:r>
      <w:r w:rsidR="00F95A35" w:rsidRPr="00BF3E6C">
        <w:rPr>
          <w:sz w:val="26"/>
          <w:szCs w:val="26"/>
        </w:rPr>
        <w:t>.</w:t>
      </w:r>
    </w:p>
    <w:p w:rsidR="00F95A35" w:rsidRPr="00BF3E6C" w:rsidRDefault="00F95A35" w:rsidP="00BE7590">
      <w:pPr>
        <w:ind w:right="45" w:firstLine="360"/>
        <w:jc w:val="both"/>
        <w:rPr>
          <w:i/>
          <w:sz w:val="26"/>
          <w:szCs w:val="26"/>
        </w:rPr>
      </w:pPr>
      <w:r w:rsidRPr="00BF3E6C">
        <w:rPr>
          <w:sz w:val="26"/>
          <w:szCs w:val="26"/>
        </w:rPr>
        <w:t xml:space="preserve">Ta có: </w:t>
      </w:r>
      <w:r w:rsidRPr="00BF3E6C">
        <w:rPr>
          <w:i/>
          <w:sz w:val="26"/>
          <w:szCs w:val="26"/>
        </w:rPr>
        <w:t>P</w:t>
      </w:r>
      <w:r w:rsidRPr="00BF3E6C">
        <w:rPr>
          <w:i/>
          <w:sz w:val="26"/>
          <w:szCs w:val="26"/>
          <w:vertAlign w:val="subscript"/>
        </w:rPr>
        <w:t>1</w:t>
      </w:r>
      <w:r w:rsidRPr="00BF3E6C">
        <w:rPr>
          <w:i/>
          <w:sz w:val="26"/>
          <w:szCs w:val="26"/>
        </w:rPr>
        <w:t>l</w:t>
      </w:r>
      <w:r w:rsidRPr="00BF3E6C">
        <w:rPr>
          <w:i/>
          <w:sz w:val="26"/>
          <w:szCs w:val="26"/>
          <w:vertAlign w:val="subscript"/>
        </w:rPr>
        <w:t>1</w:t>
      </w:r>
      <w:r w:rsidRPr="00BF3E6C">
        <w:rPr>
          <w:i/>
          <w:sz w:val="26"/>
          <w:szCs w:val="26"/>
        </w:rPr>
        <w:t xml:space="preserve"> = P</w:t>
      </w:r>
      <w:r w:rsidRPr="00BF3E6C">
        <w:rPr>
          <w:i/>
          <w:sz w:val="26"/>
          <w:szCs w:val="26"/>
          <w:vertAlign w:val="subscript"/>
        </w:rPr>
        <w:t>2</w:t>
      </w:r>
      <w:r w:rsidRPr="00BF3E6C">
        <w:rPr>
          <w:i/>
          <w:sz w:val="26"/>
          <w:szCs w:val="26"/>
        </w:rPr>
        <w:t>l</w:t>
      </w:r>
      <w:r w:rsidRPr="00BF3E6C">
        <w:rPr>
          <w:i/>
          <w:sz w:val="26"/>
          <w:szCs w:val="26"/>
          <w:vertAlign w:val="subscript"/>
        </w:rPr>
        <w:t>2</w:t>
      </w:r>
    </w:p>
    <w:p w:rsidR="00B63EF2" w:rsidRPr="00BF3E6C" w:rsidRDefault="00B63EF2" w:rsidP="00BE7590">
      <w:pPr>
        <w:ind w:right="45" w:firstLine="360"/>
        <w:jc w:val="both"/>
        <w:rPr>
          <w:sz w:val="26"/>
          <w:szCs w:val="26"/>
        </w:rPr>
      </w:pPr>
      <w:r w:rsidRPr="00BF3E6C">
        <w:rPr>
          <w:sz w:val="26"/>
          <w:szCs w:val="26"/>
        </w:rPr>
        <w:t xml:space="preserve">- </w:t>
      </w:r>
      <w:r w:rsidR="00F95A35" w:rsidRPr="00BF3E6C">
        <w:rPr>
          <w:sz w:val="26"/>
          <w:szCs w:val="26"/>
          <w:u w:val="single"/>
        </w:rPr>
        <w:t>Bước 2</w:t>
      </w:r>
      <w:r w:rsidR="00F95A35" w:rsidRPr="00BF3E6C">
        <w:rPr>
          <w:sz w:val="26"/>
          <w:szCs w:val="26"/>
        </w:rPr>
        <w:t>: Nhúng một trong hai vật vào cốc đựng chất lỏng và điều chỉnh sao cho thước thăng bằng, đánh dấu vị trí dây treo lúc này (</w:t>
      </w:r>
      <w:r w:rsidR="00F95A35" w:rsidRPr="00BF3E6C">
        <w:rPr>
          <w:i/>
          <w:sz w:val="26"/>
          <w:szCs w:val="26"/>
        </w:rPr>
        <w:t>l</w:t>
      </w:r>
      <w:r w:rsidR="00F95A35" w:rsidRPr="00BF3E6C">
        <w:rPr>
          <w:i/>
          <w:sz w:val="26"/>
          <w:szCs w:val="26"/>
          <w:vertAlign w:val="subscript"/>
        </w:rPr>
        <w:t>1</w:t>
      </w:r>
      <w:r w:rsidR="00F95A35" w:rsidRPr="00BF3E6C">
        <w:rPr>
          <w:i/>
          <w:sz w:val="26"/>
          <w:szCs w:val="26"/>
        </w:rPr>
        <w:t xml:space="preserve"> </w:t>
      </w:r>
      <w:r w:rsidR="00F95A35" w:rsidRPr="00BF3E6C">
        <w:rPr>
          <w:sz w:val="26"/>
          <w:szCs w:val="26"/>
        </w:rPr>
        <w:t>thay đổi) sao cho</w:t>
      </w:r>
      <w:r w:rsidRPr="00BF3E6C">
        <w:rPr>
          <w:sz w:val="26"/>
          <w:szCs w:val="26"/>
        </w:rPr>
        <w:t>:</w:t>
      </w:r>
    </w:p>
    <w:p w:rsidR="00F95A35" w:rsidRPr="00BF3E6C" w:rsidRDefault="00F95A35" w:rsidP="00BE7590">
      <w:pPr>
        <w:ind w:right="45" w:firstLine="360"/>
        <w:jc w:val="both"/>
        <w:rPr>
          <w:sz w:val="26"/>
          <w:szCs w:val="26"/>
        </w:rPr>
      </w:pPr>
      <w:r w:rsidRPr="00BF3E6C">
        <w:rPr>
          <w:i/>
          <w:sz w:val="26"/>
          <w:szCs w:val="26"/>
        </w:rPr>
        <w:t>P</w:t>
      </w:r>
      <w:r w:rsidRPr="00BF3E6C">
        <w:rPr>
          <w:i/>
          <w:sz w:val="26"/>
          <w:szCs w:val="26"/>
          <w:vertAlign w:val="subscript"/>
        </w:rPr>
        <w:t>1</w:t>
      </w:r>
      <w:r w:rsidRPr="00BF3E6C">
        <w:rPr>
          <w:i/>
          <w:sz w:val="26"/>
          <w:szCs w:val="26"/>
        </w:rPr>
        <w:t>l</w:t>
      </w:r>
      <w:r w:rsidRPr="00BF3E6C">
        <w:rPr>
          <w:i/>
          <w:sz w:val="26"/>
          <w:szCs w:val="26"/>
          <w:vertAlign w:val="subscript"/>
        </w:rPr>
        <w:t>1</w:t>
      </w:r>
      <w:r w:rsidRPr="00BF3E6C">
        <w:rPr>
          <w:i/>
          <w:sz w:val="26"/>
          <w:szCs w:val="26"/>
        </w:rPr>
        <w:t>’ = (P</w:t>
      </w:r>
      <w:r w:rsidRPr="00BF3E6C">
        <w:rPr>
          <w:i/>
          <w:sz w:val="26"/>
          <w:szCs w:val="26"/>
          <w:vertAlign w:val="subscript"/>
        </w:rPr>
        <w:t>2</w:t>
      </w:r>
      <w:r w:rsidRPr="00BF3E6C">
        <w:rPr>
          <w:i/>
          <w:sz w:val="26"/>
          <w:szCs w:val="26"/>
        </w:rPr>
        <w:t xml:space="preserve"> – DgV</w:t>
      </w:r>
      <w:r w:rsidRPr="00BF3E6C">
        <w:rPr>
          <w:i/>
          <w:sz w:val="26"/>
          <w:szCs w:val="26"/>
          <w:vertAlign w:val="subscript"/>
        </w:rPr>
        <w:t>2</w:t>
      </w:r>
      <w:r w:rsidRPr="00BF3E6C">
        <w:rPr>
          <w:i/>
          <w:sz w:val="26"/>
          <w:szCs w:val="26"/>
        </w:rPr>
        <w:t>)l</w:t>
      </w:r>
      <w:r w:rsidRPr="00BF3E6C">
        <w:rPr>
          <w:i/>
          <w:sz w:val="26"/>
          <w:szCs w:val="26"/>
          <w:vertAlign w:val="subscript"/>
        </w:rPr>
        <w:t>2</w:t>
      </w:r>
      <w:r w:rsidRPr="00BF3E6C">
        <w:rPr>
          <w:sz w:val="26"/>
          <w:szCs w:val="26"/>
        </w:rPr>
        <w:t xml:space="preserve"> </w:t>
      </w:r>
      <w:r w:rsidR="00B63EF2" w:rsidRPr="00BF3E6C">
        <w:rPr>
          <w:sz w:val="26"/>
          <w:szCs w:val="26"/>
        </w:rPr>
        <w:t xml:space="preserve">(1) </w:t>
      </w:r>
      <w:r w:rsidRPr="00BF3E6C">
        <w:rPr>
          <w:sz w:val="26"/>
          <w:szCs w:val="26"/>
        </w:rPr>
        <w:t>(D: KLR của chất lỏng; V</w:t>
      </w:r>
      <w:r w:rsidRPr="00BF3E6C">
        <w:rPr>
          <w:sz w:val="26"/>
          <w:szCs w:val="26"/>
          <w:vertAlign w:val="subscript"/>
        </w:rPr>
        <w:t>2</w:t>
      </w:r>
      <w:r w:rsidRPr="00BF3E6C">
        <w:rPr>
          <w:sz w:val="26"/>
          <w:szCs w:val="26"/>
        </w:rPr>
        <w:t>: thể tích vật 2)</w:t>
      </w:r>
    </w:p>
    <w:p w:rsidR="00F95A35" w:rsidRPr="00BF3E6C" w:rsidRDefault="00F95A35" w:rsidP="00BE7590">
      <w:pPr>
        <w:ind w:right="45" w:firstLine="360"/>
        <w:jc w:val="both"/>
        <w:rPr>
          <w:sz w:val="26"/>
          <w:szCs w:val="26"/>
        </w:rPr>
      </w:pPr>
      <w:r w:rsidRPr="00BF3E6C">
        <w:rPr>
          <w:sz w:val="26"/>
          <w:szCs w:val="26"/>
        </w:rPr>
        <w:t>Mặt khác: P</w:t>
      </w:r>
      <w:r w:rsidRPr="00BF3E6C">
        <w:rPr>
          <w:sz w:val="26"/>
          <w:szCs w:val="26"/>
          <w:vertAlign w:val="subscript"/>
        </w:rPr>
        <w:t>2</w:t>
      </w:r>
      <w:r w:rsidRPr="00BF3E6C">
        <w:rPr>
          <w:sz w:val="26"/>
          <w:szCs w:val="26"/>
        </w:rPr>
        <w:t xml:space="preserve"> = D</w:t>
      </w:r>
      <w:r w:rsidRPr="00BF3E6C">
        <w:rPr>
          <w:sz w:val="26"/>
          <w:szCs w:val="26"/>
          <w:vertAlign w:val="subscript"/>
        </w:rPr>
        <w:t>X</w:t>
      </w:r>
      <w:r w:rsidRPr="00BF3E6C">
        <w:rPr>
          <w:sz w:val="26"/>
          <w:szCs w:val="26"/>
        </w:rPr>
        <w:t>gV</w:t>
      </w:r>
      <w:r w:rsidRPr="00BF3E6C">
        <w:rPr>
          <w:sz w:val="26"/>
          <w:szCs w:val="26"/>
          <w:vertAlign w:val="subscript"/>
        </w:rPr>
        <w:t>2</w:t>
      </w:r>
      <w:r w:rsidRPr="00BF3E6C">
        <w:rPr>
          <w:sz w:val="26"/>
          <w:szCs w:val="26"/>
        </w:rPr>
        <w:t xml:space="preserve"> </w:t>
      </w:r>
      <w:r w:rsidR="00B63EF2" w:rsidRPr="00BF3E6C">
        <w:rPr>
          <w:sz w:val="26"/>
          <w:szCs w:val="26"/>
        </w:rPr>
        <w:t xml:space="preserve">(2) </w:t>
      </w:r>
      <w:r w:rsidRPr="00BF3E6C">
        <w:rPr>
          <w:sz w:val="26"/>
          <w:szCs w:val="26"/>
        </w:rPr>
        <w:t>(D</w:t>
      </w:r>
      <w:r w:rsidRPr="00BF3E6C">
        <w:rPr>
          <w:sz w:val="26"/>
          <w:szCs w:val="26"/>
          <w:vertAlign w:val="subscript"/>
        </w:rPr>
        <w:t>X</w:t>
      </w:r>
      <w:r w:rsidRPr="00BF3E6C">
        <w:rPr>
          <w:sz w:val="26"/>
          <w:szCs w:val="26"/>
        </w:rPr>
        <w:t>: KLR của vật 2)</w:t>
      </w:r>
    </w:p>
    <w:p w:rsidR="00B63EF2" w:rsidRPr="00BF3E6C" w:rsidRDefault="00B63EF2" w:rsidP="00BE7590">
      <w:pPr>
        <w:ind w:right="45" w:firstLine="360"/>
        <w:jc w:val="both"/>
        <w:rPr>
          <w:sz w:val="26"/>
          <w:szCs w:val="26"/>
        </w:rPr>
      </w:pPr>
      <w:r w:rsidRPr="00BF3E6C">
        <w:rPr>
          <w:sz w:val="26"/>
          <w:szCs w:val="26"/>
        </w:rPr>
        <w:t xml:space="preserve">Thay (2) Vào (1) ta có: </w:t>
      </w:r>
      <w:r w:rsidRPr="00BF3E6C">
        <w:rPr>
          <w:position w:val="-30"/>
          <w:sz w:val="26"/>
          <w:szCs w:val="26"/>
        </w:rPr>
        <w:object w:dxaOrig="1140" w:dyaOrig="680">
          <v:shape id="_x0000_i1204" type="#_x0000_t75" style="width:57pt;height:34pt" o:ole="">
            <v:imagedata r:id="rId342" o:title=""/>
          </v:shape>
          <o:OLEObject Type="Embed" ProgID="Equation.DSMT4" ShapeID="_x0000_i1204" DrawAspect="Content" ObjectID="_1637045574" r:id="rId343"/>
        </w:object>
      </w:r>
    </w:p>
    <w:p w:rsidR="00B63EF2" w:rsidRPr="00BF3E6C" w:rsidRDefault="00B63EF2" w:rsidP="00BE7590">
      <w:pPr>
        <w:ind w:right="45" w:firstLine="360"/>
        <w:jc w:val="both"/>
        <w:rPr>
          <w:sz w:val="26"/>
          <w:szCs w:val="26"/>
        </w:rPr>
      </w:pPr>
      <w:r w:rsidRPr="00BF3E6C">
        <w:rPr>
          <w:sz w:val="26"/>
          <w:szCs w:val="26"/>
        </w:rPr>
        <w:t xml:space="preserve">- Vậy: Khối lượn riêng của chất rắn là </w:t>
      </w:r>
      <w:r w:rsidRPr="00BF3E6C">
        <w:rPr>
          <w:position w:val="-30"/>
          <w:sz w:val="26"/>
          <w:szCs w:val="26"/>
        </w:rPr>
        <w:object w:dxaOrig="1140" w:dyaOrig="680">
          <v:shape id="_x0000_i1205" type="#_x0000_t75" style="width:57pt;height:34pt" o:ole="">
            <v:imagedata r:id="rId342" o:title=""/>
          </v:shape>
          <o:OLEObject Type="Embed" ProgID="Equation.DSMT4" ShapeID="_x0000_i1205" DrawAspect="Content" ObjectID="_1637045575" r:id="rId344"/>
        </w:object>
      </w:r>
    </w:p>
    <w:p w:rsidR="00B63EF2" w:rsidRPr="00910D3B" w:rsidRDefault="00B63EF2" w:rsidP="00B63EF2">
      <w:pPr>
        <w:ind w:right="45"/>
        <w:jc w:val="both"/>
        <w:rPr>
          <w:i/>
          <w:sz w:val="26"/>
          <w:szCs w:val="26"/>
        </w:rPr>
      </w:pPr>
      <w:r w:rsidRPr="00BF3E6C">
        <w:rPr>
          <w:b/>
          <w:sz w:val="26"/>
          <w:szCs w:val="26"/>
          <w:u w:val="single"/>
        </w:rPr>
        <w:t>Bài 2:</w:t>
      </w:r>
      <w:r w:rsidRPr="00BF3E6C">
        <w:rPr>
          <w:sz w:val="26"/>
          <w:szCs w:val="26"/>
        </w:rPr>
        <w:t xml:space="preserve"> </w:t>
      </w:r>
      <w:r w:rsidRPr="00910D3B">
        <w:rPr>
          <w:i/>
          <w:sz w:val="26"/>
          <w:szCs w:val="26"/>
        </w:rPr>
        <w:t xml:space="preserve">Nêu một phương án đo trọng lượng riêng d của một vật bằng kim loại đồng chất, không có lỗ rỗng bên trong. Dụng cụ gồm: Một bình chứa nước và có vạch chia thể tích, một vật cần đo </w:t>
      </w:r>
      <w:r w:rsidRPr="00910D3B">
        <w:rPr>
          <w:i/>
          <w:sz w:val="26"/>
          <w:szCs w:val="26"/>
        </w:rPr>
        <w:lastRenderedPageBreak/>
        <w:t>trọng lượng riêng d và có thể chìm trong bình nước, một chiếc ca nhựa không có chia thể tích có thể thả nổi trong bình nước (kể cả khi đặt vật nặng trong ca). Cho biết trọng lượng riêng của nước là d</w:t>
      </w:r>
      <w:r w:rsidRPr="00910D3B">
        <w:rPr>
          <w:i/>
          <w:sz w:val="26"/>
          <w:szCs w:val="26"/>
          <w:vertAlign w:val="subscript"/>
        </w:rPr>
        <w:t>0</w:t>
      </w:r>
      <w:r w:rsidRPr="00910D3B">
        <w:rPr>
          <w:i/>
          <w:sz w:val="26"/>
          <w:szCs w:val="26"/>
        </w:rPr>
        <w:t>.</w:t>
      </w:r>
    </w:p>
    <w:p w:rsidR="00B63EF2" w:rsidRPr="00BF3E6C" w:rsidRDefault="00B63EF2" w:rsidP="00B63EF2">
      <w:pPr>
        <w:ind w:right="45"/>
        <w:jc w:val="both"/>
        <w:rPr>
          <w:b/>
          <w:sz w:val="26"/>
          <w:szCs w:val="26"/>
          <w:u w:val="single"/>
        </w:rPr>
      </w:pPr>
      <w:r w:rsidRPr="00BF3E6C">
        <w:rPr>
          <w:b/>
          <w:sz w:val="26"/>
          <w:szCs w:val="26"/>
          <w:u w:val="single"/>
        </w:rPr>
        <w:t>Hướng dẫn giải:</w:t>
      </w:r>
    </w:p>
    <w:p w:rsidR="00B63EF2" w:rsidRPr="00BF3E6C" w:rsidRDefault="00A3740B" w:rsidP="00A3740B">
      <w:pPr>
        <w:ind w:right="45" w:firstLine="360"/>
        <w:jc w:val="both"/>
        <w:rPr>
          <w:sz w:val="26"/>
          <w:szCs w:val="26"/>
        </w:rPr>
      </w:pPr>
      <w:r w:rsidRPr="00BF3E6C">
        <w:rPr>
          <w:sz w:val="26"/>
          <w:szCs w:val="26"/>
        </w:rPr>
        <w:t xml:space="preserve">- </w:t>
      </w:r>
      <w:r w:rsidR="00B63EF2" w:rsidRPr="00BF3E6C">
        <w:rPr>
          <w:sz w:val="26"/>
          <w:szCs w:val="26"/>
        </w:rPr>
        <w:t>Đọc thể tích V</w:t>
      </w:r>
      <w:r w:rsidR="00B63EF2" w:rsidRPr="00BF3E6C">
        <w:rPr>
          <w:sz w:val="26"/>
          <w:szCs w:val="26"/>
          <w:vertAlign w:val="subscript"/>
        </w:rPr>
        <w:t>1</w:t>
      </w:r>
      <w:r w:rsidR="00B63EF2" w:rsidRPr="00BF3E6C">
        <w:rPr>
          <w:sz w:val="26"/>
          <w:szCs w:val="26"/>
        </w:rPr>
        <w:t xml:space="preserve"> của nước trong bình.</w:t>
      </w:r>
    </w:p>
    <w:p w:rsidR="00B63EF2" w:rsidRPr="00BF3E6C" w:rsidRDefault="00A3740B" w:rsidP="00A3740B">
      <w:pPr>
        <w:ind w:right="45" w:firstLine="360"/>
        <w:jc w:val="both"/>
        <w:rPr>
          <w:sz w:val="26"/>
          <w:szCs w:val="26"/>
        </w:rPr>
      </w:pPr>
      <w:r w:rsidRPr="00BF3E6C">
        <w:rPr>
          <w:sz w:val="26"/>
          <w:szCs w:val="26"/>
        </w:rPr>
        <w:t>- Thả ca nhựa vào bình cho nổi trên mặt nước, đọc thể tích V</w:t>
      </w:r>
      <w:r w:rsidRPr="00BF3E6C">
        <w:rPr>
          <w:sz w:val="26"/>
          <w:szCs w:val="26"/>
          <w:vertAlign w:val="subscript"/>
        </w:rPr>
        <w:t>2</w:t>
      </w:r>
      <w:r w:rsidRPr="00BF3E6C">
        <w:rPr>
          <w:sz w:val="26"/>
          <w:szCs w:val="26"/>
        </w:rPr>
        <w:t xml:space="preserve"> của mực nước lúc này.</w:t>
      </w:r>
    </w:p>
    <w:p w:rsidR="00A3740B" w:rsidRPr="00BF3E6C" w:rsidRDefault="00A3740B" w:rsidP="00A3740B">
      <w:pPr>
        <w:ind w:right="45" w:firstLine="360"/>
        <w:jc w:val="both"/>
        <w:rPr>
          <w:sz w:val="26"/>
          <w:szCs w:val="26"/>
        </w:rPr>
      </w:pPr>
      <w:r w:rsidRPr="00BF3E6C">
        <w:rPr>
          <w:sz w:val="26"/>
          <w:szCs w:val="26"/>
        </w:rPr>
        <w:t>- Thả thêm vật nặng vào ca nhựa, đọc thể tích V</w:t>
      </w:r>
      <w:r w:rsidRPr="00BF3E6C">
        <w:rPr>
          <w:sz w:val="26"/>
          <w:szCs w:val="26"/>
          <w:vertAlign w:val="subscript"/>
        </w:rPr>
        <w:t>3</w:t>
      </w:r>
      <w:r w:rsidRPr="00BF3E6C">
        <w:rPr>
          <w:sz w:val="26"/>
          <w:szCs w:val="26"/>
        </w:rPr>
        <w:t xml:space="preserve"> của mực nước lúc này.</w:t>
      </w:r>
    </w:p>
    <w:p w:rsidR="00A3740B" w:rsidRPr="00BF3E6C" w:rsidRDefault="00A3740B" w:rsidP="00A3740B">
      <w:pPr>
        <w:ind w:right="45" w:firstLine="360"/>
        <w:jc w:val="both"/>
        <w:rPr>
          <w:sz w:val="26"/>
          <w:szCs w:val="26"/>
        </w:rPr>
      </w:pPr>
      <w:r w:rsidRPr="00BF3E6C">
        <w:rPr>
          <w:sz w:val="26"/>
          <w:szCs w:val="26"/>
        </w:rPr>
        <w:t>- Lấy ca nhựa và vật nặng ra, thả vật chìm trong nước và đọc thể tích V</w:t>
      </w:r>
      <w:r w:rsidRPr="00BF3E6C">
        <w:rPr>
          <w:sz w:val="26"/>
          <w:szCs w:val="26"/>
          <w:vertAlign w:val="subscript"/>
        </w:rPr>
        <w:t xml:space="preserve">4 </w:t>
      </w:r>
      <w:r w:rsidRPr="00BF3E6C">
        <w:rPr>
          <w:sz w:val="26"/>
          <w:szCs w:val="26"/>
        </w:rPr>
        <w:t>của nực nước lúc này.</w:t>
      </w:r>
    </w:p>
    <w:p w:rsidR="00A3740B" w:rsidRPr="00BF3E6C" w:rsidRDefault="00A3740B" w:rsidP="00A3740B">
      <w:pPr>
        <w:ind w:right="45" w:firstLine="360"/>
        <w:jc w:val="both"/>
        <w:rPr>
          <w:sz w:val="26"/>
          <w:szCs w:val="26"/>
        </w:rPr>
      </w:pPr>
      <w:r w:rsidRPr="00BF3E6C">
        <w:rPr>
          <w:sz w:val="26"/>
          <w:szCs w:val="26"/>
        </w:rPr>
        <w:t>- Từ đó ta suy ra thể tích của vật là: V = V</w:t>
      </w:r>
      <w:r w:rsidRPr="00BF3E6C">
        <w:rPr>
          <w:sz w:val="26"/>
          <w:szCs w:val="26"/>
          <w:vertAlign w:val="subscript"/>
        </w:rPr>
        <w:t>4</w:t>
      </w:r>
      <w:r w:rsidRPr="00BF3E6C">
        <w:rPr>
          <w:sz w:val="26"/>
          <w:szCs w:val="26"/>
        </w:rPr>
        <w:t xml:space="preserve"> -  V</w:t>
      </w:r>
      <w:r w:rsidRPr="00BF3E6C">
        <w:rPr>
          <w:sz w:val="26"/>
          <w:szCs w:val="26"/>
          <w:vertAlign w:val="subscript"/>
        </w:rPr>
        <w:t>1</w:t>
      </w:r>
    </w:p>
    <w:p w:rsidR="00A3740B" w:rsidRPr="00BF3E6C" w:rsidRDefault="00A3740B" w:rsidP="00A3740B">
      <w:pPr>
        <w:ind w:right="45" w:firstLine="360"/>
        <w:jc w:val="both"/>
        <w:rPr>
          <w:sz w:val="26"/>
          <w:szCs w:val="26"/>
        </w:rPr>
      </w:pPr>
      <w:r w:rsidRPr="00BF3E6C">
        <w:rPr>
          <w:sz w:val="26"/>
          <w:szCs w:val="26"/>
        </w:rPr>
        <w:t>- Trọng lượng của vật nặng: P = (V</w:t>
      </w:r>
      <w:r w:rsidRPr="00BF3E6C">
        <w:rPr>
          <w:sz w:val="26"/>
          <w:szCs w:val="26"/>
          <w:vertAlign w:val="subscript"/>
        </w:rPr>
        <w:t>3</w:t>
      </w:r>
      <w:r w:rsidRPr="00BF3E6C">
        <w:rPr>
          <w:sz w:val="26"/>
          <w:szCs w:val="26"/>
        </w:rPr>
        <w:t xml:space="preserve"> – V</w:t>
      </w:r>
      <w:r w:rsidRPr="00BF3E6C">
        <w:rPr>
          <w:sz w:val="26"/>
          <w:szCs w:val="26"/>
          <w:vertAlign w:val="subscript"/>
        </w:rPr>
        <w:t>2</w:t>
      </w:r>
      <w:r w:rsidRPr="00BF3E6C">
        <w:rPr>
          <w:sz w:val="26"/>
          <w:szCs w:val="26"/>
        </w:rPr>
        <w:t>)d</w:t>
      </w:r>
      <w:r w:rsidRPr="00BF3E6C">
        <w:rPr>
          <w:sz w:val="26"/>
          <w:szCs w:val="26"/>
          <w:vertAlign w:val="subscript"/>
        </w:rPr>
        <w:t>0</w:t>
      </w:r>
    </w:p>
    <w:p w:rsidR="00A3740B" w:rsidRPr="00BF3E6C" w:rsidRDefault="00A3740B" w:rsidP="00A3740B">
      <w:pPr>
        <w:ind w:right="45" w:firstLine="360"/>
        <w:jc w:val="both"/>
        <w:rPr>
          <w:sz w:val="26"/>
          <w:szCs w:val="26"/>
        </w:rPr>
      </w:pPr>
      <w:r w:rsidRPr="00BF3E6C">
        <w:rPr>
          <w:sz w:val="26"/>
          <w:szCs w:val="26"/>
        </w:rPr>
        <w:t xml:space="preserve">- Trọng lượng riêng của vật: </w:t>
      </w:r>
      <w:r w:rsidR="00C02846" w:rsidRPr="00BF3E6C">
        <w:rPr>
          <w:position w:val="-30"/>
          <w:sz w:val="26"/>
          <w:szCs w:val="26"/>
        </w:rPr>
        <w:object w:dxaOrig="2000" w:dyaOrig="720">
          <v:shape id="_x0000_i1206" type="#_x0000_t75" style="width:100pt;height:36pt" o:ole="">
            <v:imagedata r:id="rId345" o:title=""/>
          </v:shape>
          <o:OLEObject Type="Embed" ProgID="Equation.DSMT4" ShapeID="_x0000_i1206" DrawAspect="Content" ObjectID="_1637045576" r:id="rId346"/>
        </w:object>
      </w:r>
    </w:p>
    <w:p w:rsidR="00C02846" w:rsidRPr="00910D3B" w:rsidRDefault="00C02846" w:rsidP="00C02846">
      <w:pPr>
        <w:ind w:right="45"/>
        <w:jc w:val="both"/>
        <w:rPr>
          <w:i/>
          <w:sz w:val="26"/>
          <w:szCs w:val="26"/>
        </w:rPr>
      </w:pPr>
      <w:r w:rsidRPr="00BF3E6C">
        <w:rPr>
          <w:b/>
          <w:sz w:val="26"/>
          <w:szCs w:val="26"/>
          <w:u w:val="single"/>
        </w:rPr>
        <w:t>Bài 3:</w:t>
      </w:r>
      <w:r w:rsidRPr="00BF3E6C">
        <w:rPr>
          <w:sz w:val="26"/>
          <w:szCs w:val="26"/>
        </w:rPr>
        <w:t xml:space="preserve"> </w:t>
      </w:r>
      <w:r w:rsidRPr="00910D3B">
        <w:rPr>
          <w:i/>
          <w:sz w:val="26"/>
          <w:szCs w:val="26"/>
        </w:rPr>
        <w:t>Nêu một phương án đo trọng lượng riêng d của một quả cân bằng kim loại đồng chất. Dụng cụ gồm: Một bình chứa nước và có vạch chia thể tích, một quả cân cần đo trọng lượng riêng d và có thể chìm trong bình nước, một lực kế lõ xo có GHĐ phù hợp. Cho biết trọng lượng riêng của nước là d</w:t>
      </w:r>
      <w:r w:rsidRPr="00910D3B">
        <w:rPr>
          <w:i/>
          <w:sz w:val="26"/>
          <w:szCs w:val="26"/>
          <w:vertAlign w:val="subscript"/>
        </w:rPr>
        <w:t>0</w:t>
      </w:r>
      <w:r w:rsidRPr="00910D3B">
        <w:rPr>
          <w:i/>
          <w:sz w:val="26"/>
          <w:szCs w:val="26"/>
        </w:rPr>
        <w:t>.</w:t>
      </w:r>
    </w:p>
    <w:p w:rsidR="00621774" w:rsidRPr="00BF3E6C" w:rsidRDefault="00621774" w:rsidP="00621774">
      <w:pPr>
        <w:ind w:right="45"/>
        <w:jc w:val="both"/>
        <w:rPr>
          <w:b/>
          <w:sz w:val="26"/>
          <w:szCs w:val="26"/>
          <w:u w:val="single"/>
        </w:rPr>
      </w:pPr>
      <w:r w:rsidRPr="00BF3E6C">
        <w:rPr>
          <w:b/>
          <w:sz w:val="26"/>
          <w:szCs w:val="26"/>
          <w:u w:val="single"/>
        </w:rPr>
        <w:t>Hướng dẫn giải:</w:t>
      </w:r>
    </w:p>
    <w:p w:rsidR="00A3740B" w:rsidRPr="00BF3E6C" w:rsidRDefault="000C714C" w:rsidP="000C714C">
      <w:pPr>
        <w:ind w:right="45" w:firstLine="360"/>
        <w:jc w:val="both"/>
        <w:rPr>
          <w:sz w:val="26"/>
          <w:szCs w:val="26"/>
        </w:rPr>
      </w:pPr>
      <w:r w:rsidRPr="00BF3E6C">
        <w:rPr>
          <w:sz w:val="26"/>
          <w:szCs w:val="26"/>
        </w:rPr>
        <w:t xml:space="preserve">- </w:t>
      </w:r>
      <w:r w:rsidR="00621774" w:rsidRPr="00BF3E6C">
        <w:rPr>
          <w:sz w:val="26"/>
          <w:szCs w:val="26"/>
        </w:rPr>
        <w:t>Dùng lực kế đo trọng lượng P</w:t>
      </w:r>
      <w:r w:rsidR="00621774" w:rsidRPr="00BF3E6C">
        <w:rPr>
          <w:sz w:val="26"/>
          <w:szCs w:val="26"/>
          <w:vertAlign w:val="subscript"/>
        </w:rPr>
        <w:t>1</w:t>
      </w:r>
      <w:r w:rsidR="00621774" w:rsidRPr="00BF3E6C">
        <w:rPr>
          <w:sz w:val="26"/>
          <w:szCs w:val="26"/>
        </w:rPr>
        <w:t xml:space="preserve"> của quả cân trong không khí.</w:t>
      </w:r>
    </w:p>
    <w:p w:rsidR="00936888" w:rsidRPr="00BF3E6C" w:rsidRDefault="000C714C" w:rsidP="000C714C">
      <w:pPr>
        <w:ind w:right="45" w:firstLine="360"/>
        <w:jc w:val="both"/>
        <w:rPr>
          <w:sz w:val="26"/>
          <w:szCs w:val="26"/>
        </w:rPr>
      </w:pPr>
      <w:r w:rsidRPr="00BF3E6C">
        <w:rPr>
          <w:sz w:val="26"/>
          <w:szCs w:val="26"/>
        </w:rPr>
        <w:t xml:space="preserve">- </w:t>
      </w:r>
      <w:r w:rsidR="00936888" w:rsidRPr="00BF3E6C">
        <w:rPr>
          <w:sz w:val="26"/>
          <w:szCs w:val="26"/>
        </w:rPr>
        <w:t>Dùng lực kế đo trọng lượng P</w:t>
      </w:r>
      <w:r w:rsidR="00936888" w:rsidRPr="00BF3E6C">
        <w:rPr>
          <w:sz w:val="26"/>
          <w:szCs w:val="26"/>
          <w:vertAlign w:val="subscript"/>
        </w:rPr>
        <w:t>2</w:t>
      </w:r>
      <w:r w:rsidR="00936888" w:rsidRPr="00BF3E6C">
        <w:rPr>
          <w:sz w:val="26"/>
          <w:szCs w:val="26"/>
        </w:rPr>
        <w:t xml:space="preserve"> của quả cân khi nhúng chìm trong nước.</w:t>
      </w:r>
    </w:p>
    <w:p w:rsidR="000C714C" w:rsidRPr="00BF3E6C" w:rsidRDefault="000C714C" w:rsidP="000C714C">
      <w:pPr>
        <w:ind w:right="45" w:firstLine="360"/>
        <w:jc w:val="both"/>
        <w:rPr>
          <w:sz w:val="26"/>
          <w:szCs w:val="26"/>
        </w:rPr>
      </w:pPr>
      <w:r w:rsidRPr="00BF3E6C">
        <w:rPr>
          <w:sz w:val="26"/>
          <w:szCs w:val="26"/>
        </w:rPr>
        <w:t>- Xác định lực đẩy Acsimet lên quả cân: F</w:t>
      </w:r>
      <w:r w:rsidRPr="00BF3E6C">
        <w:rPr>
          <w:sz w:val="26"/>
          <w:szCs w:val="26"/>
          <w:vertAlign w:val="subscript"/>
        </w:rPr>
        <w:t>A</w:t>
      </w:r>
      <w:r w:rsidRPr="00BF3E6C">
        <w:rPr>
          <w:sz w:val="26"/>
          <w:szCs w:val="26"/>
        </w:rPr>
        <w:t xml:space="preserve"> = P</w:t>
      </w:r>
      <w:r w:rsidRPr="00BF3E6C">
        <w:rPr>
          <w:sz w:val="26"/>
          <w:szCs w:val="26"/>
          <w:vertAlign w:val="subscript"/>
        </w:rPr>
        <w:t>1</w:t>
      </w:r>
      <w:r w:rsidRPr="00BF3E6C">
        <w:rPr>
          <w:sz w:val="26"/>
          <w:szCs w:val="26"/>
        </w:rPr>
        <w:t xml:space="preserve"> – P</w:t>
      </w:r>
      <w:r w:rsidRPr="00BF3E6C">
        <w:rPr>
          <w:sz w:val="26"/>
          <w:szCs w:val="26"/>
          <w:vertAlign w:val="subscript"/>
        </w:rPr>
        <w:t>2</w:t>
      </w:r>
    </w:p>
    <w:p w:rsidR="000C714C" w:rsidRPr="00BF3E6C" w:rsidRDefault="000C714C" w:rsidP="000C714C">
      <w:pPr>
        <w:ind w:right="45" w:firstLine="360"/>
        <w:jc w:val="both"/>
        <w:rPr>
          <w:sz w:val="26"/>
          <w:szCs w:val="26"/>
        </w:rPr>
      </w:pPr>
      <w:r w:rsidRPr="00BF3E6C">
        <w:rPr>
          <w:sz w:val="26"/>
          <w:szCs w:val="26"/>
        </w:rPr>
        <w:t xml:space="preserve">- Xác định thể tích của quả cân: </w:t>
      </w:r>
      <w:r w:rsidRPr="00BF3E6C">
        <w:rPr>
          <w:position w:val="-30"/>
          <w:sz w:val="26"/>
          <w:szCs w:val="26"/>
        </w:rPr>
        <w:object w:dxaOrig="1980" w:dyaOrig="680">
          <v:shape id="_x0000_i1207" type="#_x0000_t75" style="width:99pt;height:34pt" o:ole="">
            <v:imagedata r:id="rId347" o:title=""/>
          </v:shape>
          <o:OLEObject Type="Embed" ProgID="Equation.DSMT4" ShapeID="_x0000_i1207" DrawAspect="Content" ObjectID="_1637045577" r:id="rId348"/>
        </w:object>
      </w:r>
      <w:r w:rsidRPr="00BF3E6C">
        <w:rPr>
          <w:sz w:val="26"/>
          <w:szCs w:val="26"/>
        </w:rPr>
        <w:t>.</w:t>
      </w:r>
    </w:p>
    <w:p w:rsidR="000C714C" w:rsidRPr="00BF3E6C" w:rsidRDefault="000C714C" w:rsidP="000C714C">
      <w:pPr>
        <w:ind w:right="45" w:firstLine="360"/>
        <w:jc w:val="both"/>
        <w:rPr>
          <w:sz w:val="26"/>
          <w:szCs w:val="26"/>
        </w:rPr>
      </w:pPr>
      <w:r w:rsidRPr="00BF3E6C">
        <w:rPr>
          <w:sz w:val="26"/>
          <w:szCs w:val="26"/>
        </w:rPr>
        <w:t xml:space="preserve">-Xác định được trọng lượng riêng của quả cân: </w:t>
      </w:r>
      <w:r w:rsidRPr="00BF3E6C">
        <w:rPr>
          <w:position w:val="-24"/>
          <w:sz w:val="26"/>
          <w:szCs w:val="26"/>
        </w:rPr>
        <w:object w:dxaOrig="680" w:dyaOrig="620">
          <v:shape id="_x0000_i1208" type="#_x0000_t75" style="width:34pt;height:31pt" o:ole="">
            <v:imagedata r:id="rId349" o:title=""/>
          </v:shape>
          <o:OLEObject Type="Embed" ProgID="Equation.DSMT4" ShapeID="_x0000_i1208" DrawAspect="Content" ObjectID="_1637045578" r:id="rId350"/>
        </w:object>
      </w:r>
      <w:r w:rsidRPr="00BF3E6C">
        <w:rPr>
          <w:sz w:val="26"/>
          <w:szCs w:val="26"/>
        </w:rPr>
        <w:t>.</w:t>
      </w:r>
    </w:p>
    <w:p w:rsidR="009E3C70" w:rsidRPr="00910D3B" w:rsidRDefault="009E3C70" w:rsidP="009E3C70">
      <w:pPr>
        <w:ind w:right="45"/>
        <w:jc w:val="both"/>
        <w:rPr>
          <w:i/>
          <w:sz w:val="26"/>
          <w:szCs w:val="26"/>
        </w:rPr>
      </w:pPr>
      <w:r w:rsidRPr="00BF3E6C">
        <w:rPr>
          <w:b/>
          <w:sz w:val="26"/>
          <w:szCs w:val="26"/>
          <w:u w:val="single"/>
        </w:rPr>
        <w:t>Bài 4:</w:t>
      </w:r>
      <w:r w:rsidRPr="00BF3E6C">
        <w:rPr>
          <w:sz w:val="26"/>
          <w:szCs w:val="26"/>
        </w:rPr>
        <w:t xml:space="preserve"> </w:t>
      </w:r>
      <w:r w:rsidRPr="00910D3B">
        <w:rPr>
          <w:i/>
          <w:sz w:val="26"/>
          <w:szCs w:val="26"/>
        </w:rPr>
        <w:t>Hãy tìm cách xác định khối lượng riêng của thủy ngân. Dụng cụ gồm có: Lọ thủy tinh rỗng đủ lớn, Nước có khối lượng riêng D, cân đồng hồ có độ chính xác cao, có GHĐ và ĐCNN phù hợp.</w:t>
      </w:r>
    </w:p>
    <w:p w:rsidR="009E3C70" w:rsidRPr="00BF3E6C" w:rsidRDefault="009E3C70" w:rsidP="009E3C70">
      <w:pPr>
        <w:ind w:right="45"/>
        <w:jc w:val="both"/>
        <w:rPr>
          <w:b/>
          <w:sz w:val="26"/>
          <w:szCs w:val="26"/>
          <w:u w:val="single"/>
        </w:rPr>
      </w:pPr>
      <w:r w:rsidRPr="00BF3E6C">
        <w:rPr>
          <w:b/>
          <w:sz w:val="26"/>
          <w:szCs w:val="26"/>
          <w:u w:val="single"/>
        </w:rPr>
        <w:t>Hướng dẫn giải:</w:t>
      </w:r>
    </w:p>
    <w:p w:rsidR="009E3C70" w:rsidRPr="00BF3E6C" w:rsidRDefault="00420CC7" w:rsidP="00420CC7">
      <w:pPr>
        <w:ind w:right="45" w:firstLine="360"/>
        <w:jc w:val="both"/>
        <w:rPr>
          <w:sz w:val="26"/>
          <w:szCs w:val="26"/>
        </w:rPr>
      </w:pPr>
      <w:r w:rsidRPr="00BF3E6C">
        <w:rPr>
          <w:sz w:val="26"/>
          <w:szCs w:val="26"/>
        </w:rPr>
        <w:t xml:space="preserve">- </w:t>
      </w:r>
      <w:r w:rsidR="009E3C70" w:rsidRPr="00BF3E6C">
        <w:rPr>
          <w:sz w:val="26"/>
          <w:szCs w:val="26"/>
        </w:rPr>
        <w:t>Dùng cân xác định khối lượng m của lọ thủy tinh rỗng.</w:t>
      </w:r>
    </w:p>
    <w:p w:rsidR="009E3C70" w:rsidRPr="00BF3E6C" w:rsidRDefault="00420CC7" w:rsidP="00420CC7">
      <w:pPr>
        <w:ind w:right="45" w:firstLine="360"/>
        <w:jc w:val="both"/>
        <w:rPr>
          <w:sz w:val="26"/>
          <w:szCs w:val="26"/>
        </w:rPr>
      </w:pPr>
      <w:r w:rsidRPr="00BF3E6C">
        <w:rPr>
          <w:sz w:val="26"/>
          <w:szCs w:val="26"/>
        </w:rPr>
        <w:t xml:space="preserve">- </w:t>
      </w:r>
      <w:r w:rsidR="009E3C70" w:rsidRPr="00BF3E6C">
        <w:rPr>
          <w:sz w:val="26"/>
          <w:szCs w:val="26"/>
        </w:rPr>
        <w:t>Đổ nước đầy lọ rồi xác định lại khối lượng m</w:t>
      </w:r>
      <w:r w:rsidR="009E3C70" w:rsidRPr="00BF3E6C">
        <w:rPr>
          <w:sz w:val="26"/>
          <w:szCs w:val="26"/>
          <w:vertAlign w:val="subscript"/>
        </w:rPr>
        <w:t>1</w:t>
      </w:r>
      <w:r w:rsidR="009E3C70" w:rsidRPr="00BF3E6C">
        <w:rPr>
          <w:sz w:val="26"/>
          <w:szCs w:val="26"/>
        </w:rPr>
        <w:t xml:space="preserve"> của lọ lúc này.</w:t>
      </w:r>
    </w:p>
    <w:p w:rsidR="009E3C70" w:rsidRPr="00BF3E6C" w:rsidRDefault="00420CC7" w:rsidP="00420CC7">
      <w:pPr>
        <w:ind w:right="45" w:firstLine="360"/>
        <w:jc w:val="both"/>
        <w:rPr>
          <w:sz w:val="26"/>
          <w:szCs w:val="26"/>
        </w:rPr>
      </w:pPr>
      <w:r w:rsidRPr="00BF3E6C">
        <w:rPr>
          <w:sz w:val="26"/>
          <w:szCs w:val="26"/>
        </w:rPr>
        <w:t xml:space="preserve">- </w:t>
      </w:r>
      <w:r w:rsidR="009E3C70" w:rsidRPr="00BF3E6C">
        <w:rPr>
          <w:sz w:val="26"/>
          <w:szCs w:val="26"/>
        </w:rPr>
        <w:t>Xác định được khối lượng nước là: m</w:t>
      </w:r>
      <w:r w:rsidR="009E3C70" w:rsidRPr="00BF3E6C">
        <w:rPr>
          <w:sz w:val="26"/>
          <w:szCs w:val="26"/>
          <w:vertAlign w:val="subscript"/>
        </w:rPr>
        <w:t>0</w:t>
      </w:r>
      <w:r w:rsidR="009E3C70" w:rsidRPr="00BF3E6C">
        <w:rPr>
          <w:sz w:val="26"/>
          <w:szCs w:val="26"/>
        </w:rPr>
        <w:t xml:space="preserve"> = m</w:t>
      </w:r>
      <w:r w:rsidR="009E3C70" w:rsidRPr="00BF3E6C">
        <w:rPr>
          <w:sz w:val="26"/>
          <w:szCs w:val="26"/>
          <w:vertAlign w:val="subscript"/>
        </w:rPr>
        <w:t>1</w:t>
      </w:r>
      <w:r w:rsidR="009E3C70" w:rsidRPr="00BF3E6C">
        <w:rPr>
          <w:sz w:val="26"/>
          <w:szCs w:val="26"/>
        </w:rPr>
        <w:t xml:space="preserve"> – m.</w:t>
      </w:r>
    </w:p>
    <w:p w:rsidR="009E3C70"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 xml:space="preserve">Xác định được dung tích của lọ: </w:t>
      </w:r>
      <w:r w:rsidR="00F17A6B" w:rsidRPr="00BF3E6C">
        <w:rPr>
          <w:position w:val="-24"/>
          <w:sz w:val="26"/>
          <w:szCs w:val="26"/>
        </w:rPr>
        <w:object w:dxaOrig="2580" w:dyaOrig="620">
          <v:shape id="_x0000_i1209" type="#_x0000_t75" style="width:129pt;height:31pt" o:ole="">
            <v:imagedata r:id="rId351" o:title=""/>
          </v:shape>
          <o:OLEObject Type="Embed" ProgID="Equation.DSMT4" ShapeID="_x0000_i1209" DrawAspect="Content" ObjectID="_1637045579" r:id="rId352"/>
        </w:object>
      </w:r>
    </w:p>
    <w:p w:rsidR="00F17A6B"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Đổ hết nước ra, rồi đổ đầy thủy ngân vào lọ sau đó xác định khối lượng m</w:t>
      </w:r>
      <w:r w:rsidR="00F17A6B" w:rsidRPr="00BF3E6C">
        <w:rPr>
          <w:sz w:val="26"/>
          <w:szCs w:val="26"/>
          <w:vertAlign w:val="subscript"/>
        </w:rPr>
        <w:t>2</w:t>
      </w:r>
      <w:r w:rsidR="00F17A6B" w:rsidRPr="00BF3E6C">
        <w:rPr>
          <w:sz w:val="26"/>
          <w:szCs w:val="26"/>
        </w:rPr>
        <w:t xml:space="preserve"> của lọ lúc này.</w:t>
      </w:r>
    </w:p>
    <w:p w:rsidR="00F17A6B"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Xác định được khối lượng thủy ngân: m</w:t>
      </w:r>
      <w:r w:rsidR="00F17A6B" w:rsidRPr="00BF3E6C">
        <w:rPr>
          <w:sz w:val="26"/>
          <w:szCs w:val="26"/>
          <w:vertAlign w:val="subscript"/>
        </w:rPr>
        <w:t>Hg</w:t>
      </w:r>
      <w:r w:rsidR="00F17A6B" w:rsidRPr="00BF3E6C">
        <w:rPr>
          <w:sz w:val="26"/>
          <w:szCs w:val="26"/>
        </w:rPr>
        <w:t xml:space="preserve"> = m</w:t>
      </w:r>
      <w:r w:rsidR="00F17A6B" w:rsidRPr="00BF3E6C">
        <w:rPr>
          <w:sz w:val="26"/>
          <w:szCs w:val="26"/>
          <w:vertAlign w:val="subscript"/>
        </w:rPr>
        <w:t>2</w:t>
      </w:r>
      <w:r w:rsidR="00F17A6B" w:rsidRPr="00BF3E6C">
        <w:rPr>
          <w:sz w:val="26"/>
          <w:szCs w:val="26"/>
        </w:rPr>
        <w:t xml:space="preserve"> – m</w:t>
      </w:r>
    </w:p>
    <w:p w:rsidR="00F17A6B"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 xml:space="preserve">Do dung tích của lọ không thay đổi nên ta có: </w:t>
      </w:r>
      <w:r w:rsidR="00F17A6B" w:rsidRPr="00BF3E6C">
        <w:rPr>
          <w:position w:val="-54"/>
          <w:sz w:val="26"/>
          <w:szCs w:val="26"/>
        </w:rPr>
        <w:object w:dxaOrig="3379" w:dyaOrig="960">
          <v:shape id="_x0000_i1210" type="#_x0000_t75" style="width:168.95pt;height:48pt" o:ole="">
            <v:imagedata r:id="rId353" o:title=""/>
          </v:shape>
          <o:OLEObject Type="Embed" ProgID="Equation.DSMT4" ShapeID="_x0000_i1210" DrawAspect="Content" ObjectID="_1637045580" r:id="rId354"/>
        </w:object>
      </w:r>
    </w:p>
    <w:p w:rsidR="00544F99" w:rsidRPr="00910D3B" w:rsidRDefault="00544F99" w:rsidP="00544F99">
      <w:pPr>
        <w:ind w:right="45"/>
        <w:jc w:val="both"/>
        <w:rPr>
          <w:i/>
          <w:sz w:val="26"/>
          <w:szCs w:val="26"/>
        </w:rPr>
      </w:pPr>
      <w:r w:rsidRPr="00BF3E6C">
        <w:rPr>
          <w:b/>
          <w:sz w:val="26"/>
          <w:szCs w:val="26"/>
          <w:u w:val="single"/>
        </w:rPr>
        <w:t>Bài 5:</w:t>
      </w:r>
      <w:r w:rsidRPr="00BF3E6C">
        <w:rPr>
          <w:sz w:val="26"/>
          <w:szCs w:val="26"/>
        </w:rPr>
        <w:t xml:space="preserve"> </w:t>
      </w:r>
      <w:r w:rsidRPr="00910D3B">
        <w:rPr>
          <w:i/>
          <w:sz w:val="26"/>
          <w:szCs w:val="26"/>
        </w:rPr>
        <w:t>Một quả cần được tạo nên từ các kim loại đồng, sắt. Quả cân hoàn toàn đặc, không bị rỗng bên trong. Hãy nêu phương án thực nghiệm để xác định tỉ lệ khối lượng đồng, sắt trong quả cân.</w:t>
      </w:r>
    </w:p>
    <w:p w:rsidR="00544F99" w:rsidRPr="00910D3B" w:rsidRDefault="00544F99" w:rsidP="00544F99">
      <w:pPr>
        <w:ind w:right="45"/>
        <w:jc w:val="both"/>
        <w:rPr>
          <w:i/>
          <w:sz w:val="26"/>
          <w:szCs w:val="26"/>
        </w:rPr>
      </w:pPr>
      <w:r w:rsidRPr="00910D3B">
        <w:rPr>
          <w:i/>
          <w:sz w:val="26"/>
          <w:szCs w:val="26"/>
        </w:rPr>
        <w:t>Các dụng cụ được sử dụng: Một lực kế lò xo có GHĐ phù hợp; Một bình chứa nước không có vạch chia độ và có thể bỏ lọt quả cân vào mà nước không bị tràn ra bên ngoài. Cho rằng ta đã biết khối lượng riêng của nước, đồng, sắt (dựa vào bảng khối lượng riêng của các chất).</w:t>
      </w:r>
    </w:p>
    <w:p w:rsidR="004A5A7B" w:rsidRPr="00BF3E6C" w:rsidRDefault="004A5A7B" w:rsidP="00544F99">
      <w:pPr>
        <w:ind w:right="45"/>
        <w:jc w:val="both"/>
        <w:rPr>
          <w:b/>
          <w:sz w:val="26"/>
          <w:szCs w:val="26"/>
          <w:u w:val="single"/>
        </w:rPr>
      </w:pPr>
      <w:r w:rsidRPr="00BF3E6C">
        <w:rPr>
          <w:b/>
          <w:sz w:val="26"/>
          <w:szCs w:val="26"/>
          <w:u w:val="single"/>
        </w:rPr>
        <w:t>Hướng dẫn giải:</w:t>
      </w:r>
    </w:p>
    <w:p w:rsidR="004A5A7B" w:rsidRPr="00BF3E6C" w:rsidRDefault="00142FF7" w:rsidP="00142FF7">
      <w:pPr>
        <w:ind w:right="45" w:firstLine="360"/>
        <w:jc w:val="both"/>
        <w:rPr>
          <w:sz w:val="26"/>
          <w:szCs w:val="26"/>
        </w:rPr>
      </w:pPr>
      <w:r w:rsidRPr="00BF3E6C">
        <w:rPr>
          <w:sz w:val="26"/>
          <w:szCs w:val="26"/>
        </w:rPr>
        <w:lastRenderedPageBreak/>
        <w:t xml:space="preserve">- </w:t>
      </w:r>
      <w:r w:rsidR="004A5A7B" w:rsidRPr="00BF3E6C">
        <w:rPr>
          <w:sz w:val="26"/>
          <w:szCs w:val="26"/>
        </w:rPr>
        <w:t>Treo quả cân vào lực kế, số chỉ của lực kế là trọng lượng của quả cân:</w:t>
      </w:r>
    </w:p>
    <w:p w:rsidR="004A5A7B" w:rsidRPr="00BF3E6C" w:rsidRDefault="004A5A7B" w:rsidP="00142FF7">
      <w:pPr>
        <w:ind w:right="45" w:firstLine="360"/>
        <w:jc w:val="center"/>
        <w:rPr>
          <w:i/>
          <w:sz w:val="26"/>
          <w:szCs w:val="26"/>
        </w:rPr>
      </w:pPr>
      <w:r w:rsidRPr="00BF3E6C">
        <w:rPr>
          <w:i/>
          <w:sz w:val="26"/>
          <w:szCs w:val="26"/>
        </w:rPr>
        <w:t>P = 10m = 10(m</w:t>
      </w:r>
      <w:r w:rsidRPr="00BF3E6C">
        <w:rPr>
          <w:i/>
          <w:sz w:val="26"/>
          <w:szCs w:val="26"/>
          <w:vertAlign w:val="subscript"/>
        </w:rPr>
        <w:t>1</w:t>
      </w:r>
      <w:r w:rsidRPr="00BF3E6C">
        <w:rPr>
          <w:i/>
          <w:sz w:val="26"/>
          <w:szCs w:val="26"/>
        </w:rPr>
        <w:t xml:space="preserve"> + m</w:t>
      </w:r>
      <w:r w:rsidRPr="00BF3E6C">
        <w:rPr>
          <w:i/>
          <w:sz w:val="26"/>
          <w:szCs w:val="26"/>
          <w:vertAlign w:val="subscript"/>
        </w:rPr>
        <w:t>2</w:t>
      </w:r>
      <w:r w:rsidRPr="00BF3E6C">
        <w:rPr>
          <w:i/>
          <w:sz w:val="26"/>
          <w:szCs w:val="26"/>
        </w:rPr>
        <w:t>)</w:t>
      </w:r>
      <w:r w:rsidR="00D11AE1" w:rsidRPr="00BF3E6C">
        <w:rPr>
          <w:i/>
          <w:sz w:val="26"/>
          <w:szCs w:val="26"/>
        </w:rPr>
        <w:t xml:space="preserve"> (1)</w:t>
      </w:r>
    </w:p>
    <w:p w:rsidR="004A5A7B" w:rsidRPr="00BF3E6C" w:rsidRDefault="004A5A7B" w:rsidP="00142FF7">
      <w:pPr>
        <w:ind w:right="45"/>
        <w:jc w:val="both"/>
        <w:rPr>
          <w:sz w:val="26"/>
          <w:szCs w:val="26"/>
        </w:rPr>
      </w:pPr>
      <w:r w:rsidRPr="00BF3E6C">
        <w:rPr>
          <w:sz w:val="26"/>
          <w:szCs w:val="26"/>
        </w:rPr>
        <w:t>Với m</w:t>
      </w:r>
      <w:r w:rsidRPr="00BF3E6C">
        <w:rPr>
          <w:sz w:val="26"/>
          <w:szCs w:val="26"/>
          <w:vertAlign w:val="subscript"/>
        </w:rPr>
        <w:t>1</w:t>
      </w:r>
      <w:r w:rsidRPr="00BF3E6C">
        <w:rPr>
          <w:sz w:val="26"/>
          <w:szCs w:val="26"/>
        </w:rPr>
        <w:t>, m</w:t>
      </w:r>
      <w:r w:rsidRPr="00BF3E6C">
        <w:rPr>
          <w:sz w:val="26"/>
          <w:szCs w:val="26"/>
          <w:vertAlign w:val="subscript"/>
        </w:rPr>
        <w:t>2</w:t>
      </w:r>
      <w:r w:rsidRPr="00BF3E6C">
        <w:rPr>
          <w:sz w:val="26"/>
          <w:szCs w:val="26"/>
        </w:rPr>
        <w:t xml:space="preserve"> lần lượt là khối lượng của đồng, sắt trong quả cân.</w:t>
      </w:r>
    </w:p>
    <w:p w:rsidR="007348AA" w:rsidRPr="00BF3E6C" w:rsidRDefault="00142FF7" w:rsidP="00142FF7">
      <w:pPr>
        <w:ind w:right="45" w:firstLine="360"/>
        <w:jc w:val="both"/>
        <w:rPr>
          <w:sz w:val="26"/>
          <w:szCs w:val="26"/>
        </w:rPr>
      </w:pPr>
      <w:r w:rsidRPr="00BF3E6C">
        <w:rPr>
          <w:sz w:val="26"/>
          <w:szCs w:val="26"/>
        </w:rPr>
        <w:t xml:space="preserve">- </w:t>
      </w:r>
      <w:r w:rsidR="007348AA" w:rsidRPr="00BF3E6C">
        <w:rPr>
          <w:sz w:val="26"/>
          <w:szCs w:val="26"/>
        </w:rPr>
        <w:t>Treo quả cân vào lực kế rồi nhúng vào nước, số chỉ của lực kế là P’:</w:t>
      </w:r>
    </w:p>
    <w:p w:rsidR="007348AA" w:rsidRPr="00BF3E6C" w:rsidRDefault="007348AA" w:rsidP="00142FF7">
      <w:pPr>
        <w:ind w:right="45" w:firstLine="360"/>
        <w:jc w:val="center"/>
        <w:rPr>
          <w:i/>
          <w:sz w:val="26"/>
          <w:szCs w:val="26"/>
        </w:rPr>
      </w:pPr>
      <w:r w:rsidRPr="00BF3E6C">
        <w:rPr>
          <w:i/>
          <w:sz w:val="26"/>
          <w:szCs w:val="26"/>
        </w:rPr>
        <w:t>P’ = P – F</w:t>
      </w:r>
      <w:r w:rsidRPr="00BF3E6C">
        <w:rPr>
          <w:i/>
          <w:sz w:val="26"/>
          <w:szCs w:val="26"/>
          <w:vertAlign w:val="subscript"/>
        </w:rPr>
        <w:t>A</w:t>
      </w:r>
      <w:r w:rsidRPr="00BF3E6C">
        <w:rPr>
          <w:i/>
          <w:sz w:val="26"/>
          <w:szCs w:val="26"/>
        </w:rPr>
        <w:t xml:space="preserve"> = P – 10DV </w:t>
      </w:r>
      <w:r w:rsidR="00D11AE1" w:rsidRPr="00BF3E6C">
        <w:rPr>
          <w:i/>
          <w:position w:val="-24"/>
          <w:sz w:val="26"/>
          <w:szCs w:val="26"/>
        </w:rPr>
        <w:object w:dxaOrig="1400" w:dyaOrig="620">
          <v:shape id="_x0000_i1211" type="#_x0000_t75" style="width:70pt;height:31pt" o:ole="">
            <v:imagedata r:id="rId355" o:title=""/>
          </v:shape>
          <o:OLEObject Type="Embed" ProgID="Equation.DSMT4" ShapeID="_x0000_i1211" DrawAspect="Content" ObjectID="_1637045581" r:id="rId356"/>
        </w:object>
      </w:r>
      <w:r w:rsidR="00D11AE1" w:rsidRPr="00BF3E6C">
        <w:rPr>
          <w:i/>
          <w:sz w:val="26"/>
          <w:szCs w:val="26"/>
        </w:rPr>
        <w:t>(2)</w:t>
      </w:r>
    </w:p>
    <w:p w:rsidR="007348AA" w:rsidRPr="00BF3E6C" w:rsidRDefault="007348AA" w:rsidP="00142FF7">
      <w:pPr>
        <w:ind w:right="45"/>
        <w:jc w:val="both"/>
        <w:rPr>
          <w:sz w:val="26"/>
          <w:szCs w:val="26"/>
        </w:rPr>
      </w:pPr>
      <w:r w:rsidRPr="00BF3E6C">
        <w:rPr>
          <w:sz w:val="26"/>
          <w:szCs w:val="26"/>
        </w:rPr>
        <w:t>Với D khối lượng riêng của nước.</w:t>
      </w:r>
    </w:p>
    <w:p w:rsidR="004A5A7B" w:rsidRPr="00BF3E6C" w:rsidRDefault="00142FF7" w:rsidP="00142FF7">
      <w:pPr>
        <w:ind w:right="45" w:firstLine="360"/>
        <w:jc w:val="both"/>
        <w:rPr>
          <w:sz w:val="26"/>
          <w:szCs w:val="26"/>
        </w:rPr>
      </w:pPr>
      <w:r w:rsidRPr="00BF3E6C">
        <w:rPr>
          <w:sz w:val="26"/>
          <w:szCs w:val="26"/>
        </w:rPr>
        <w:t xml:space="preserve">- </w:t>
      </w:r>
      <w:r w:rsidR="00D11AE1" w:rsidRPr="00BF3E6C">
        <w:rPr>
          <w:sz w:val="26"/>
          <w:szCs w:val="26"/>
        </w:rPr>
        <w:t xml:space="preserve">Thay (1) vào (2) ta được: </w:t>
      </w:r>
      <w:r w:rsidR="00D11AE1" w:rsidRPr="00BF3E6C">
        <w:rPr>
          <w:position w:val="-24"/>
          <w:sz w:val="26"/>
          <w:szCs w:val="26"/>
        </w:rPr>
        <w:object w:dxaOrig="5600" w:dyaOrig="900">
          <v:shape id="_x0000_i1212" type="#_x0000_t75" style="width:280pt;height:45pt" o:ole="">
            <v:imagedata r:id="rId357" o:title=""/>
          </v:shape>
          <o:OLEObject Type="Embed" ProgID="Equation.DSMT4" ShapeID="_x0000_i1212" DrawAspect="Content" ObjectID="_1637045582" r:id="rId358"/>
        </w:object>
      </w:r>
      <w:r w:rsidR="00BC2829" w:rsidRPr="00BF3E6C">
        <w:rPr>
          <w:sz w:val="26"/>
          <w:szCs w:val="26"/>
        </w:rPr>
        <w:t>(3)</w:t>
      </w:r>
    </w:p>
    <w:p w:rsidR="00BC2829" w:rsidRPr="00BF3E6C" w:rsidRDefault="00F10312" w:rsidP="00142FF7">
      <w:pPr>
        <w:ind w:right="45" w:firstLine="360"/>
        <w:jc w:val="center"/>
        <w:rPr>
          <w:sz w:val="26"/>
          <w:szCs w:val="26"/>
        </w:rPr>
      </w:pPr>
      <w:r w:rsidRPr="00BF3E6C">
        <w:rPr>
          <w:sz w:val="26"/>
          <w:szCs w:val="26"/>
        </w:rPr>
        <w:t xml:space="preserve">Mặt khác: </w:t>
      </w:r>
      <w:r w:rsidRPr="00BF3E6C">
        <w:rPr>
          <w:position w:val="-24"/>
          <w:sz w:val="26"/>
          <w:szCs w:val="26"/>
        </w:rPr>
        <w:object w:dxaOrig="3040" w:dyaOrig="620">
          <v:shape id="_x0000_i1213" type="#_x0000_t75" style="width:152pt;height:31pt" o:ole="">
            <v:imagedata r:id="rId359" o:title=""/>
          </v:shape>
          <o:OLEObject Type="Embed" ProgID="Equation.DSMT4" ShapeID="_x0000_i1213" DrawAspect="Content" ObjectID="_1637045583" r:id="rId360"/>
        </w:object>
      </w:r>
      <w:r w:rsidRPr="00BF3E6C">
        <w:rPr>
          <w:sz w:val="26"/>
          <w:szCs w:val="26"/>
        </w:rPr>
        <w:t>(4)</w:t>
      </w:r>
    </w:p>
    <w:p w:rsidR="002D3B0D" w:rsidRPr="00BF3E6C" w:rsidRDefault="00142FF7" w:rsidP="00142FF7">
      <w:pPr>
        <w:ind w:right="45" w:firstLine="360"/>
        <w:jc w:val="both"/>
        <w:rPr>
          <w:sz w:val="26"/>
          <w:szCs w:val="26"/>
        </w:rPr>
      </w:pPr>
      <w:r w:rsidRPr="00BF3E6C">
        <w:rPr>
          <w:sz w:val="26"/>
          <w:szCs w:val="26"/>
        </w:rPr>
        <w:t xml:space="preserve">- </w:t>
      </w:r>
      <w:r w:rsidR="002D3B0D" w:rsidRPr="00BF3E6C">
        <w:rPr>
          <w:sz w:val="26"/>
          <w:szCs w:val="26"/>
        </w:rPr>
        <w:t xml:space="preserve">Giải hệ phương trình (3) và (4) ta được: </w:t>
      </w:r>
      <w:r w:rsidR="002D3B0D" w:rsidRPr="00BF3E6C">
        <w:rPr>
          <w:position w:val="-32"/>
          <w:sz w:val="26"/>
          <w:szCs w:val="26"/>
        </w:rPr>
        <w:object w:dxaOrig="4080" w:dyaOrig="740">
          <v:shape id="_x0000_i1214" type="#_x0000_t75" style="width:204pt;height:37pt" o:ole="">
            <v:imagedata r:id="rId361" o:title=""/>
          </v:shape>
          <o:OLEObject Type="Embed" ProgID="Equation.DSMT4" ShapeID="_x0000_i1214" DrawAspect="Content" ObjectID="_1637045584" r:id="rId362"/>
        </w:object>
      </w:r>
    </w:p>
    <w:p w:rsidR="002D3B0D" w:rsidRPr="00BF3E6C" w:rsidRDefault="001C1C13" w:rsidP="00142FF7">
      <w:pPr>
        <w:ind w:right="45" w:firstLine="360"/>
        <w:jc w:val="center"/>
        <w:rPr>
          <w:sz w:val="26"/>
          <w:szCs w:val="26"/>
        </w:rPr>
      </w:pPr>
      <w:r w:rsidRPr="00BF3E6C">
        <w:rPr>
          <w:sz w:val="26"/>
          <w:szCs w:val="26"/>
        </w:rPr>
        <w:t xml:space="preserve">Và: </w:t>
      </w:r>
      <w:r w:rsidR="00142FF7" w:rsidRPr="00BF3E6C">
        <w:rPr>
          <w:position w:val="-32"/>
          <w:sz w:val="26"/>
          <w:szCs w:val="26"/>
        </w:rPr>
        <w:object w:dxaOrig="4020" w:dyaOrig="740">
          <v:shape id="_x0000_i1215" type="#_x0000_t75" style="width:201pt;height:37pt" o:ole="">
            <v:imagedata r:id="rId363" o:title=""/>
          </v:shape>
          <o:OLEObject Type="Embed" ProgID="Equation.DSMT4" ShapeID="_x0000_i1215" DrawAspect="Content" ObjectID="_1637045585" r:id="rId364"/>
        </w:object>
      </w:r>
    </w:p>
    <w:p w:rsidR="00142FF7" w:rsidRPr="00BF3E6C" w:rsidRDefault="00142FF7" w:rsidP="00142FF7">
      <w:pPr>
        <w:ind w:right="45" w:firstLine="360"/>
        <w:jc w:val="center"/>
        <w:rPr>
          <w:sz w:val="26"/>
          <w:szCs w:val="26"/>
        </w:rPr>
      </w:pPr>
      <w:r w:rsidRPr="00BF3E6C">
        <w:rPr>
          <w:position w:val="-34"/>
          <w:sz w:val="26"/>
          <w:szCs w:val="26"/>
        </w:rPr>
        <w:object w:dxaOrig="4160" w:dyaOrig="800">
          <v:shape id="_x0000_i1216" type="#_x0000_t75" style="width:208pt;height:40pt" o:ole="">
            <v:imagedata r:id="rId365" o:title=""/>
          </v:shape>
          <o:OLEObject Type="Embed" ProgID="Equation.DSMT4" ShapeID="_x0000_i1216" DrawAspect="Content" ObjectID="_1637045586" r:id="rId366"/>
        </w:object>
      </w:r>
    </w:p>
    <w:p w:rsidR="00142FF7" w:rsidRPr="00BF3E6C" w:rsidRDefault="00142FF7" w:rsidP="00142FF7">
      <w:pPr>
        <w:ind w:right="45" w:firstLine="360"/>
        <w:jc w:val="both"/>
        <w:rPr>
          <w:sz w:val="26"/>
          <w:szCs w:val="26"/>
        </w:rPr>
      </w:pPr>
      <w:r w:rsidRPr="00BF3E6C">
        <w:rPr>
          <w:sz w:val="26"/>
          <w:szCs w:val="26"/>
        </w:rPr>
        <w:t>- Do D</w:t>
      </w:r>
      <w:r w:rsidRPr="00BF3E6C">
        <w:rPr>
          <w:sz w:val="26"/>
          <w:szCs w:val="26"/>
          <w:vertAlign w:val="subscript"/>
        </w:rPr>
        <w:t>1</w:t>
      </w:r>
      <w:r w:rsidRPr="00BF3E6C">
        <w:rPr>
          <w:sz w:val="26"/>
          <w:szCs w:val="26"/>
        </w:rPr>
        <w:t>, D</w:t>
      </w:r>
      <w:r w:rsidRPr="00BF3E6C">
        <w:rPr>
          <w:sz w:val="26"/>
          <w:szCs w:val="26"/>
          <w:vertAlign w:val="subscript"/>
        </w:rPr>
        <w:t>2</w:t>
      </w:r>
      <w:r w:rsidRPr="00BF3E6C">
        <w:rPr>
          <w:sz w:val="26"/>
          <w:szCs w:val="26"/>
        </w:rPr>
        <w:t xml:space="preserve"> đã biết; P, P’ xác định được từ chỉ số lực kế nên ta xác định được tỉ số </w:t>
      </w:r>
      <w:r w:rsidRPr="00BF3E6C">
        <w:rPr>
          <w:position w:val="-30"/>
          <w:sz w:val="26"/>
          <w:szCs w:val="26"/>
        </w:rPr>
        <w:object w:dxaOrig="380" w:dyaOrig="680">
          <v:shape id="_x0000_i1217" type="#_x0000_t75" style="width:19pt;height:34pt" o:ole="">
            <v:imagedata r:id="rId367" o:title=""/>
          </v:shape>
          <o:OLEObject Type="Embed" ProgID="Equation.DSMT4" ShapeID="_x0000_i1217" DrawAspect="Content" ObjectID="_1637045587" r:id="rId368"/>
        </w:object>
      </w:r>
      <w:r w:rsidR="00941CAB" w:rsidRPr="00BF3E6C">
        <w:rPr>
          <w:sz w:val="26"/>
          <w:szCs w:val="26"/>
        </w:rPr>
        <w:t>, đó là tỉ lệ khối lượng đồng, sắt trong quả cân.</w:t>
      </w:r>
    </w:p>
    <w:p w:rsidR="00544F99" w:rsidRPr="00910D3B" w:rsidRDefault="00544F99" w:rsidP="00544F99">
      <w:pPr>
        <w:ind w:right="45"/>
        <w:jc w:val="both"/>
        <w:rPr>
          <w:i/>
          <w:sz w:val="26"/>
          <w:szCs w:val="26"/>
        </w:rPr>
      </w:pPr>
      <w:r w:rsidRPr="00BF3E6C">
        <w:rPr>
          <w:b/>
          <w:sz w:val="26"/>
          <w:szCs w:val="26"/>
          <w:u w:val="single"/>
        </w:rPr>
        <w:t>Bài 6:</w:t>
      </w:r>
      <w:r w:rsidRPr="00BF3E6C">
        <w:rPr>
          <w:sz w:val="26"/>
          <w:szCs w:val="26"/>
        </w:rPr>
        <w:t xml:space="preserve"> </w:t>
      </w:r>
      <w:r w:rsidRPr="00910D3B">
        <w:rPr>
          <w:i/>
          <w:sz w:val="26"/>
          <w:szCs w:val="26"/>
        </w:rPr>
        <w:t>Cho một cốc nước, một cốc chất lỏng không hòa tan trong nước, một ống thủy tinh hình chữ U, một thước đo chiều dài. Hãy trình bày cách xác định khối lượng riêng của chất lỏng.</w:t>
      </w:r>
    </w:p>
    <w:p w:rsidR="00F2706E" w:rsidRPr="00BF3E6C" w:rsidRDefault="00F2706E" w:rsidP="00F2706E">
      <w:pPr>
        <w:ind w:right="45"/>
        <w:jc w:val="both"/>
        <w:rPr>
          <w:b/>
          <w:sz w:val="26"/>
          <w:szCs w:val="26"/>
          <w:u w:val="single"/>
        </w:rPr>
      </w:pPr>
      <w:r w:rsidRPr="00BF3E6C">
        <w:rPr>
          <w:b/>
          <w:sz w:val="26"/>
          <w:szCs w:val="26"/>
          <w:u w:val="single"/>
        </w:rPr>
        <w:t>Hướng dẫn giải:</w:t>
      </w:r>
    </w:p>
    <w:p w:rsidR="001944CF" w:rsidRPr="00BF3E6C" w:rsidRDefault="00FD7BB5" w:rsidP="00FD7BB5">
      <w:pPr>
        <w:ind w:right="45" w:firstLine="360"/>
        <w:jc w:val="both"/>
        <w:rPr>
          <w:sz w:val="26"/>
          <w:szCs w:val="26"/>
        </w:rPr>
      </w:pPr>
      <w:r w:rsidRPr="00BF3E6C">
        <w:rPr>
          <w:sz w:val="26"/>
          <w:szCs w:val="26"/>
        </w:rPr>
        <w:t xml:space="preserve">- </w:t>
      </w:r>
      <w:r w:rsidR="00606DE4" w:rsidRPr="00BF3E6C">
        <w:rPr>
          <w:sz w:val="26"/>
          <w:szCs w:val="26"/>
        </w:rPr>
        <w:t>Đổ nước và chất lỏng cần xác định khối lượng riêng vào hai nhánh của ống chữ U; Dùng thước đo độ cao của hai cột chất lỏng so với một điểm nào đó ta được h</w:t>
      </w:r>
      <w:r w:rsidR="00606DE4" w:rsidRPr="00BF3E6C">
        <w:rPr>
          <w:sz w:val="26"/>
          <w:szCs w:val="26"/>
          <w:vertAlign w:val="subscript"/>
        </w:rPr>
        <w:t>1</w:t>
      </w:r>
      <w:r w:rsidR="00606DE4" w:rsidRPr="00BF3E6C">
        <w:rPr>
          <w:sz w:val="26"/>
          <w:szCs w:val="26"/>
        </w:rPr>
        <w:t xml:space="preserve"> và h</w:t>
      </w:r>
      <w:r w:rsidR="00606DE4" w:rsidRPr="00BF3E6C">
        <w:rPr>
          <w:sz w:val="26"/>
          <w:szCs w:val="26"/>
          <w:vertAlign w:val="subscript"/>
        </w:rPr>
        <w:t>2</w:t>
      </w:r>
      <w:r w:rsidR="00606DE4" w:rsidRPr="00BF3E6C">
        <w:rPr>
          <w:sz w:val="26"/>
          <w:szCs w:val="26"/>
        </w:rPr>
        <w:t>.</w:t>
      </w:r>
      <w:r w:rsidR="001944CF" w:rsidRPr="00BF3E6C">
        <w:rPr>
          <w:sz w:val="26"/>
          <w:szCs w:val="26"/>
        </w:rPr>
        <w:t xml:space="preserve"> (Với h</w:t>
      </w:r>
      <w:r w:rsidR="001944CF" w:rsidRPr="00BF3E6C">
        <w:rPr>
          <w:sz w:val="26"/>
          <w:szCs w:val="26"/>
          <w:vertAlign w:val="subscript"/>
        </w:rPr>
        <w:t>1</w:t>
      </w:r>
      <w:r w:rsidR="001944CF" w:rsidRPr="00BF3E6C">
        <w:rPr>
          <w:sz w:val="26"/>
          <w:szCs w:val="26"/>
        </w:rPr>
        <w:t>, h</w:t>
      </w:r>
      <w:r w:rsidR="001944CF" w:rsidRPr="00BF3E6C">
        <w:rPr>
          <w:sz w:val="26"/>
          <w:szCs w:val="26"/>
          <w:vertAlign w:val="subscript"/>
        </w:rPr>
        <w:t>2</w:t>
      </w:r>
      <w:r w:rsidR="001944CF" w:rsidRPr="00BF3E6C">
        <w:rPr>
          <w:sz w:val="26"/>
          <w:szCs w:val="26"/>
        </w:rPr>
        <w:t xml:space="preserve"> lần lượt là </w:t>
      </w:r>
      <w:r w:rsidR="009450D4" w:rsidRPr="00BF3E6C">
        <w:rPr>
          <w:sz w:val="26"/>
          <w:szCs w:val="26"/>
        </w:rPr>
        <w:t xml:space="preserve">chiều cao </w:t>
      </w:r>
      <w:r w:rsidR="001944CF" w:rsidRPr="00BF3E6C">
        <w:rPr>
          <w:sz w:val="26"/>
          <w:szCs w:val="26"/>
        </w:rPr>
        <w:t xml:space="preserve">của </w:t>
      </w:r>
      <w:r w:rsidR="009450D4" w:rsidRPr="00BF3E6C">
        <w:rPr>
          <w:sz w:val="26"/>
          <w:szCs w:val="26"/>
        </w:rPr>
        <w:t xml:space="preserve">cột </w:t>
      </w:r>
      <w:r w:rsidR="001944CF" w:rsidRPr="00BF3E6C">
        <w:rPr>
          <w:sz w:val="26"/>
          <w:szCs w:val="26"/>
        </w:rPr>
        <w:t>nước và chất lỏng)</w:t>
      </w:r>
    </w:p>
    <w:p w:rsidR="00606DE4" w:rsidRPr="00BF3E6C" w:rsidRDefault="00FD7BB5" w:rsidP="00FD7BB5">
      <w:pPr>
        <w:ind w:right="45" w:firstLine="360"/>
        <w:jc w:val="both"/>
        <w:rPr>
          <w:sz w:val="26"/>
          <w:szCs w:val="26"/>
        </w:rPr>
      </w:pPr>
      <w:r w:rsidRPr="00BF3E6C">
        <w:rPr>
          <w:sz w:val="26"/>
          <w:szCs w:val="26"/>
        </w:rPr>
        <w:t xml:space="preserve">- </w:t>
      </w:r>
      <w:r w:rsidR="00606DE4" w:rsidRPr="00BF3E6C">
        <w:rPr>
          <w:sz w:val="26"/>
          <w:szCs w:val="26"/>
        </w:rPr>
        <w:t>Áp dụng định lí Paxcan ta có: P</w:t>
      </w:r>
      <w:r w:rsidR="00606DE4" w:rsidRPr="00BF3E6C">
        <w:rPr>
          <w:sz w:val="26"/>
          <w:szCs w:val="26"/>
          <w:vertAlign w:val="subscript"/>
        </w:rPr>
        <w:t>1</w:t>
      </w:r>
      <w:r w:rsidR="00606DE4" w:rsidRPr="00BF3E6C">
        <w:rPr>
          <w:sz w:val="26"/>
          <w:szCs w:val="26"/>
        </w:rPr>
        <w:t xml:space="preserve"> = P</w:t>
      </w:r>
      <w:r w:rsidR="00606DE4" w:rsidRPr="00BF3E6C">
        <w:rPr>
          <w:sz w:val="26"/>
          <w:szCs w:val="26"/>
          <w:vertAlign w:val="subscript"/>
        </w:rPr>
        <w:t>2</w:t>
      </w:r>
      <w:r w:rsidR="001944CF" w:rsidRPr="00BF3E6C">
        <w:rPr>
          <w:sz w:val="26"/>
          <w:szCs w:val="26"/>
        </w:rPr>
        <w:t xml:space="preserve"> (Với P</w:t>
      </w:r>
      <w:r w:rsidR="001944CF" w:rsidRPr="00BF3E6C">
        <w:rPr>
          <w:sz w:val="26"/>
          <w:szCs w:val="26"/>
          <w:vertAlign w:val="subscript"/>
        </w:rPr>
        <w:t>1</w:t>
      </w:r>
      <w:r w:rsidR="001944CF" w:rsidRPr="00BF3E6C">
        <w:rPr>
          <w:sz w:val="26"/>
          <w:szCs w:val="26"/>
        </w:rPr>
        <w:t>, P</w:t>
      </w:r>
      <w:r w:rsidR="001944CF" w:rsidRPr="00BF3E6C">
        <w:rPr>
          <w:sz w:val="26"/>
          <w:szCs w:val="26"/>
          <w:vertAlign w:val="subscript"/>
        </w:rPr>
        <w:t>2</w:t>
      </w:r>
      <w:r w:rsidR="001944CF" w:rsidRPr="00BF3E6C">
        <w:rPr>
          <w:sz w:val="26"/>
          <w:szCs w:val="26"/>
        </w:rPr>
        <w:t xml:space="preserve"> lần lượt là áp suất của nước và chất lỏng)</w:t>
      </w:r>
    </w:p>
    <w:p w:rsidR="001944CF" w:rsidRPr="00BF3E6C" w:rsidRDefault="00606DE4" w:rsidP="001944CF">
      <w:pPr>
        <w:ind w:right="45"/>
        <w:jc w:val="both"/>
        <w:rPr>
          <w:sz w:val="26"/>
          <w:szCs w:val="26"/>
        </w:rPr>
      </w:pPr>
      <w:r w:rsidRPr="00BF3E6C">
        <w:rPr>
          <w:sz w:val="26"/>
          <w:szCs w:val="26"/>
        </w:rPr>
        <w:t xml:space="preserve">Hay: </w:t>
      </w:r>
      <w:r w:rsidR="001944CF" w:rsidRPr="00BF3E6C">
        <w:rPr>
          <w:sz w:val="26"/>
          <w:szCs w:val="26"/>
        </w:rPr>
        <w:t>d</w:t>
      </w:r>
      <w:r w:rsidR="001944CF" w:rsidRPr="00BF3E6C">
        <w:rPr>
          <w:sz w:val="26"/>
          <w:szCs w:val="26"/>
          <w:vertAlign w:val="subscript"/>
        </w:rPr>
        <w:t>1</w:t>
      </w:r>
      <w:r w:rsidR="001944CF" w:rsidRPr="00BF3E6C">
        <w:rPr>
          <w:sz w:val="26"/>
          <w:szCs w:val="26"/>
        </w:rPr>
        <w:t>h</w:t>
      </w:r>
      <w:r w:rsidR="001944CF" w:rsidRPr="00BF3E6C">
        <w:rPr>
          <w:sz w:val="26"/>
          <w:szCs w:val="26"/>
          <w:vertAlign w:val="subscript"/>
        </w:rPr>
        <w:t>1</w:t>
      </w:r>
      <w:r w:rsidR="001944CF" w:rsidRPr="00BF3E6C">
        <w:rPr>
          <w:sz w:val="26"/>
          <w:szCs w:val="26"/>
        </w:rPr>
        <w:t xml:space="preserve"> = d</w:t>
      </w:r>
      <w:r w:rsidR="001944CF" w:rsidRPr="00BF3E6C">
        <w:rPr>
          <w:sz w:val="26"/>
          <w:szCs w:val="26"/>
          <w:vertAlign w:val="subscript"/>
        </w:rPr>
        <w:t>2</w:t>
      </w:r>
      <w:r w:rsidR="001944CF" w:rsidRPr="00BF3E6C">
        <w:rPr>
          <w:sz w:val="26"/>
          <w:szCs w:val="26"/>
        </w:rPr>
        <w:t>h</w:t>
      </w:r>
      <w:r w:rsidR="001944CF" w:rsidRPr="00BF3E6C">
        <w:rPr>
          <w:sz w:val="26"/>
          <w:szCs w:val="26"/>
          <w:vertAlign w:val="subscript"/>
        </w:rPr>
        <w:t>2</w:t>
      </w:r>
      <w:r w:rsidR="001944CF" w:rsidRPr="00BF3E6C">
        <w:rPr>
          <w:sz w:val="26"/>
          <w:szCs w:val="26"/>
        </w:rPr>
        <w:t xml:space="preserve"> = 10D</w:t>
      </w:r>
      <w:r w:rsidR="001944CF" w:rsidRPr="00BF3E6C">
        <w:rPr>
          <w:sz w:val="26"/>
          <w:szCs w:val="26"/>
          <w:vertAlign w:val="subscript"/>
        </w:rPr>
        <w:t>1</w:t>
      </w:r>
      <w:r w:rsidR="001944CF" w:rsidRPr="00BF3E6C">
        <w:rPr>
          <w:sz w:val="26"/>
          <w:szCs w:val="26"/>
        </w:rPr>
        <w:t>h</w:t>
      </w:r>
      <w:r w:rsidR="001944CF" w:rsidRPr="00BF3E6C">
        <w:rPr>
          <w:sz w:val="26"/>
          <w:szCs w:val="26"/>
          <w:vertAlign w:val="subscript"/>
        </w:rPr>
        <w:t>1</w:t>
      </w:r>
      <w:r w:rsidR="001944CF" w:rsidRPr="00BF3E6C">
        <w:rPr>
          <w:sz w:val="26"/>
          <w:szCs w:val="26"/>
        </w:rPr>
        <w:t xml:space="preserve"> = 10D</w:t>
      </w:r>
      <w:r w:rsidR="001944CF" w:rsidRPr="00BF3E6C">
        <w:rPr>
          <w:sz w:val="26"/>
          <w:szCs w:val="26"/>
          <w:vertAlign w:val="subscript"/>
        </w:rPr>
        <w:t>2</w:t>
      </w:r>
      <w:r w:rsidR="001944CF" w:rsidRPr="00BF3E6C">
        <w:rPr>
          <w:sz w:val="26"/>
          <w:szCs w:val="26"/>
        </w:rPr>
        <w:t>h</w:t>
      </w:r>
      <w:r w:rsidR="001944CF" w:rsidRPr="00BF3E6C">
        <w:rPr>
          <w:sz w:val="26"/>
          <w:szCs w:val="26"/>
          <w:vertAlign w:val="subscript"/>
        </w:rPr>
        <w:t>2</w:t>
      </w:r>
      <w:r w:rsidR="001944CF" w:rsidRPr="00BF3E6C">
        <w:rPr>
          <w:sz w:val="26"/>
          <w:szCs w:val="26"/>
        </w:rPr>
        <w:t xml:space="preserve"> (Với D</w:t>
      </w:r>
      <w:r w:rsidR="001944CF" w:rsidRPr="00BF3E6C">
        <w:rPr>
          <w:sz w:val="26"/>
          <w:szCs w:val="26"/>
          <w:vertAlign w:val="subscript"/>
        </w:rPr>
        <w:t>1</w:t>
      </w:r>
      <w:r w:rsidR="001944CF" w:rsidRPr="00BF3E6C">
        <w:rPr>
          <w:sz w:val="26"/>
          <w:szCs w:val="26"/>
        </w:rPr>
        <w:t>, D</w:t>
      </w:r>
      <w:r w:rsidR="001944CF" w:rsidRPr="00BF3E6C">
        <w:rPr>
          <w:sz w:val="26"/>
          <w:szCs w:val="26"/>
          <w:vertAlign w:val="subscript"/>
        </w:rPr>
        <w:t>2</w:t>
      </w:r>
      <w:r w:rsidR="001944CF" w:rsidRPr="00BF3E6C">
        <w:rPr>
          <w:sz w:val="26"/>
          <w:szCs w:val="26"/>
        </w:rPr>
        <w:t xml:space="preserve"> lần lượt khối lượng riêng của nước và chất lỏng)</w:t>
      </w:r>
    </w:p>
    <w:p w:rsidR="00606DE4" w:rsidRPr="00BF3E6C" w:rsidRDefault="00304326" w:rsidP="00544F99">
      <w:pPr>
        <w:ind w:right="45"/>
        <w:jc w:val="both"/>
        <w:rPr>
          <w:sz w:val="26"/>
          <w:szCs w:val="26"/>
        </w:rPr>
      </w:pPr>
      <w:r w:rsidRPr="00BF3E6C">
        <w:rPr>
          <w:position w:val="-30"/>
          <w:sz w:val="26"/>
          <w:szCs w:val="26"/>
        </w:rPr>
        <w:object w:dxaOrig="1420" w:dyaOrig="680">
          <v:shape id="_x0000_i1218" type="#_x0000_t75" style="width:71pt;height:34pt" o:ole="">
            <v:imagedata r:id="rId369" o:title=""/>
          </v:shape>
          <o:OLEObject Type="Embed" ProgID="Equation.DSMT4" ShapeID="_x0000_i1218" DrawAspect="Content" ObjectID="_1637045588" r:id="rId370"/>
        </w:object>
      </w:r>
      <w:r w:rsidRPr="00BF3E6C">
        <w:rPr>
          <w:sz w:val="26"/>
          <w:szCs w:val="26"/>
        </w:rPr>
        <w:t xml:space="preserve"> với D</w:t>
      </w:r>
      <w:r w:rsidRPr="00BF3E6C">
        <w:rPr>
          <w:sz w:val="26"/>
          <w:szCs w:val="26"/>
          <w:vertAlign w:val="subscript"/>
        </w:rPr>
        <w:t>1</w:t>
      </w:r>
      <w:r w:rsidRPr="00BF3E6C">
        <w:rPr>
          <w:sz w:val="26"/>
          <w:szCs w:val="26"/>
        </w:rPr>
        <w:t xml:space="preserve"> = 1000(Kg/m</w:t>
      </w:r>
      <w:r w:rsidRPr="00BF3E6C">
        <w:rPr>
          <w:sz w:val="26"/>
          <w:szCs w:val="26"/>
          <w:vertAlign w:val="superscript"/>
        </w:rPr>
        <w:t>3</w:t>
      </w:r>
      <w:r w:rsidRPr="00BF3E6C">
        <w:rPr>
          <w:sz w:val="26"/>
          <w:szCs w:val="26"/>
        </w:rPr>
        <w:t>); h</w:t>
      </w:r>
      <w:r w:rsidRPr="00BF3E6C">
        <w:rPr>
          <w:sz w:val="26"/>
          <w:szCs w:val="26"/>
          <w:vertAlign w:val="subscript"/>
        </w:rPr>
        <w:t>1</w:t>
      </w:r>
      <w:r w:rsidRPr="00BF3E6C">
        <w:rPr>
          <w:sz w:val="26"/>
          <w:szCs w:val="26"/>
        </w:rPr>
        <w:t>, h</w:t>
      </w:r>
      <w:r w:rsidRPr="00BF3E6C">
        <w:rPr>
          <w:sz w:val="26"/>
          <w:szCs w:val="26"/>
          <w:vertAlign w:val="subscript"/>
        </w:rPr>
        <w:t>2</w:t>
      </w:r>
      <w:r w:rsidRPr="00BF3E6C">
        <w:rPr>
          <w:sz w:val="26"/>
          <w:szCs w:val="26"/>
        </w:rPr>
        <w:t xml:space="preserve"> đo được nên ta xác định được D</w:t>
      </w:r>
      <w:r w:rsidRPr="00BF3E6C">
        <w:rPr>
          <w:sz w:val="26"/>
          <w:szCs w:val="26"/>
          <w:vertAlign w:val="subscript"/>
        </w:rPr>
        <w:t>2</w:t>
      </w:r>
      <w:r w:rsidRPr="00BF3E6C">
        <w:rPr>
          <w:sz w:val="26"/>
          <w:szCs w:val="26"/>
        </w:rPr>
        <w:t>.</w:t>
      </w:r>
    </w:p>
    <w:p w:rsidR="00544F99" w:rsidRPr="00910D3B" w:rsidRDefault="00927938" w:rsidP="00544F99">
      <w:pPr>
        <w:ind w:right="45"/>
        <w:jc w:val="both"/>
        <w:rPr>
          <w:i/>
          <w:sz w:val="26"/>
          <w:szCs w:val="26"/>
        </w:rPr>
      </w:pPr>
      <w:r>
        <w:rPr>
          <w:b/>
          <w:noProof/>
          <w:sz w:val="26"/>
          <w:szCs w:val="26"/>
          <w:u w:val="single"/>
        </w:rPr>
        <mc:AlternateContent>
          <mc:Choice Requires="wpg">
            <w:drawing>
              <wp:anchor distT="0" distB="0" distL="114300" distR="114300" simplePos="0" relativeHeight="251739648" behindDoc="0" locked="0" layoutInCell="1" allowOverlap="1">
                <wp:simplePos x="0" y="0"/>
                <wp:positionH relativeFrom="column">
                  <wp:posOffset>4197350</wp:posOffset>
                </wp:positionH>
                <wp:positionV relativeFrom="paragraph">
                  <wp:posOffset>446405</wp:posOffset>
                </wp:positionV>
                <wp:extent cx="2416810" cy="2375535"/>
                <wp:effectExtent l="2540" t="9525" r="9525" b="0"/>
                <wp:wrapNone/>
                <wp:docPr id="1"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6810" cy="2375535"/>
                          <a:chOff x="7471" y="7613"/>
                          <a:chExt cx="3806" cy="3741"/>
                        </a:xfrm>
                      </wpg:grpSpPr>
                      <wpg:grpSp>
                        <wpg:cNvPr id="2" name="Group 577"/>
                        <wpg:cNvGrpSpPr>
                          <a:grpSpLocks/>
                        </wpg:cNvGrpSpPr>
                        <wpg:grpSpPr bwMode="auto">
                          <a:xfrm>
                            <a:off x="7471" y="7613"/>
                            <a:ext cx="3806" cy="3315"/>
                            <a:chOff x="7471" y="7613"/>
                            <a:chExt cx="3806" cy="3315"/>
                          </a:xfrm>
                        </wpg:grpSpPr>
                        <wpg:grpSp>
                          <wpg:cNvPr id="3" name="Group 571"/>
                          <wpg:cNvGrpSpPr>
                            <a:grpSpLocks/>
                          </wpg:cNvGrpSpPr>
                          <wpg:grpSpPr bwMode="auto">
                            <a:xfrm>
                              <a:off x="7794" y="7613"/>
                              <a:ext cx="3483" cy="3279"/>
                              <a:chOff x="7794" y="7613"/>
                              <a:chExt cx="3483" cy="3279"/>
                            </a:xfrm>
                          </wpg:grpSpPr>
                          <wpg:grpSp>
                            <wpg:cNvPr id="4" name="Group 568"/>
                            <wpg:cNvGrpSpPr>
                              <a:grpSpLocks/>
                            </wpg:cNvGrpSpPr>
                            <wpg:grpSpPr bwMode="auto">
                              <a:xfrm>
                                <a:off x="7794" y="7613"/>
                                <a:ext cx="3483" cy="3086"/>
                                <a:chOff x="8334" y="7305"/>
                                <a:chExt cx="3483" cy="3086"/>
                              </a:xfrm>
                            </wpg:grpSpPr>
                            <wpg:grpSp>
                              <wpg:cNvPr id="5" name="Group 556"/>
                              <wpg:cNvGrpSpPr>
                                <a:grpSpLocks/>
                              </wpg:cNvGrpSpPr>
                              <wpg:grpSpPr bwMode="auto">
                                <a:xfrm>
                                  <a:off x="8334" y="8834"/>
                                  <a:ext cx="3060" cy="1557"/>
                                  <a:chOff x="8334" y="8474"/>
                                  <a:chExt cx="3060" cy="1557"/>
                                </a:xfrm>
                              </wpg:grpSpPr>
                              <wps:wsp>
                                <wps:cNvPr id="6" name="Line 553"/>
                                <wps:cNvCnPr/>
                                <wps:spPr bwMode="auto">
                                  <a:xfrm flipV="1">
                                    <a:off x="8334" y="8474"/>
                                    <a:ext cx="3060" cy="153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 name="Line 554"/>
                                <wps:cNvCnPr/>
                                <wps:spPr bwMode="auto">
                                  <a:xfrm>
                                    <a:off x="8334" y="10018"/>
                                    <a:ext cx="306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 name="Line 555"/>
                                <wps:cNvCnPr/>
                                <wps:spPr bwMode="auto">
                                  <a:xfrm>
                                    <a:off x="11394" y="8500"/>
                                    <a:ext cx="0" cy="153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grpSp>
                              <wpg:cNvPr id="9" name="Group 566"/>
                              <wpg:cNvGrpSpPr>
                                <a:grpSpLocks/>
                              </wpg:cNvGrpSpPr>
                              <wpg:grpSpPr bwMode="auto">
                                <a:xfrm>
                                  <a:off x="11110" y="7305"/>
                                  <a:ext cx="707" cy="1500"/>
                                  <a:chOff x="11136" y="7305"/>
                                  <a:chExt cx="707" cy="1500"/>
                                </a:xfrm>
                              </wpg:grpSpPr>
                              <wpg:grpSp>
                                <wpg:cNvPr id="10" name="Group 562"/>
                                <wpg:cNvGrpSpPr>
                                  <a:grpSpLocks/>
                                </wpg:cNvGrpSpPr>
                                <wpg:grpSpPr bwMode="auto">
                                  <a:xfrm>
                                    <a:off x="11136" y="7305"/>
                                    <a:ext cx="707" cy="206"/>
                                    <a:chOff x="11136" y="7305"/>
                                    <a:chExt cx="707" cy="206"/>
                                  </a:xfrm>
                                </wpg:grpSpPr>
                                <wps:wsp>
                                  <wps:cNvPr id="11" name="Line 557"/>
                                  <wps:cNvCnPr/>
                                  <wps:spPr bwMode="auto">
                                    <a:xfrm>
                                      <a:off x="11136" y="7511"/>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58"/>
                                  <wps:cNvCnPr/>
                                  <wps:spPr bwMode="auto">
                                    <a:xfrm flipH="1">
                                      <a:off x="11164" y="73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559"/>
                                  <wps:cNvCnPr/>
                                  <wps:spPr bwMode="auto">
                                    <a:xfrm flipH="1">
                                      <a:off x="11339" y="73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560"/>
                                  <wps:cNvCnPr/>
                                  <wps:spPr bwMode="auto">
                                    <a:xfrm flipH="1">
                                      <a:off x="11514" y="730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561"/>
                                  <wps:cNvCnPr/>
                                  <wps:spPr bwMode="auto">
                                    <a:xfrm flipH="1">
                                      <a:off x="11663" y="73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 name="Line 563"/>
                                <wps:cNvCnPr/>
                                <wps:spPr bwMode="auto">
                                  <a:xfrm>
                                    <a:off x="11420" y="752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564"/>
                                <wps:cNvSpPr>
                                  <a:spLocks noChangeArrowheads="1"/>
                                </wps:cNvSpPr>
                                <wps:spPr bwMode="auto">
                                  <a:xfrm>
                                    <a:off x="11331" y="7895"/>
                                    <a:ext cx="180" cy="360"/>
                                  </a:xfrm>
                                  <a:prstGeom prst="rect">
                                    <a:avLst/>
                                  </a:prstGeom>
                                  <a:solidFill>
                                    <a:srgbClr val="00FFFF"/>
                                  </a:solidFill>
                                  <a:ln w="9525">
                                    <a:solidFill>
                                      <a:srgbClr val="00CCFF"/>
                                    </a:solidFill>
                                    <a:miter lim="800000"/>
                                    <a:headEnd/>
                                    <a:tailEnd/>
                                  </a:ln>
                                </wps:spPr>
                                <wps:bodyPr rot="0" vert="horz" wrap="square" lIns="91440" tIns="45720" rIns="91440" bIns="45720" anchor="t" anchorCtr="0" upright="1">
                                  <a:noAutofit/>
                                </wps:bodyPr>
                              </wps:wsp>
                              <wps:wsp>
                                <wps:cNvPr id="18" name="Line 565"/>
                                <wps:cNvCnPr/>
                                <wps:spPr bwMode="auto">
                                  <a:xfrm>
                                    <a:off x="11420" y="826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Line 567"/>
                              <wps:cNvCnPr/>
                              <wps:spPr bwMode="auto">
                                <a:xfrm>
                                  <a:off x="11397" y="8320"/>
                                  <a:ext cx="0" cy="54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0" name="Line 570"/>
                            <wps:cNvCnPr/>
                            <wps:spPr bwMode="auto">
                              <a:xfrm>
                                <a:off x="9544" y="9812"/>
                                <a:ext cx="0" cy="10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1" name="Text Box 572"/>
                          <wps:cNvSpPr txBox="1">
                            <a:spLocks noChangeArrowheads="1"/>
                          </wps:cNvSpPr>
                          <wps:spPr bwMode="auto">
                            <a:xfrm>
                              <a:off x="9260" y="94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sidRPr="004A21E5">
                                  <w:rPr>
                                    <w:b/>
                                  </w:rPr>
                                  <w:t>G</w:t>
                                </w:r>
                              </w:p>
                            </w:txbxContent>
                          </wps:txbx>
                          <wps:bodyPr rot="0" vert="horz" wrap="square" lIns="91440" tIns="45720" rIns="91440" bIns="45720" anchor="t" anchorCtr="0" upright="1">
                            <a:noAutofit/>
                          </wps:bodyPr>
                        </wps:wsp>
                        <wps:wsp>
                          <wps:cNvPr id="22" name="Text Box 573"/>
                          <wps:cNvSpPr txBox="1">
                            <a:spLocks noChangeArrowheads="1"/>
                          </wps:cNvSpPr>
                          <wps:spPr bwMode="auto">
                            <a:xfrm>
                              <a:off x="7471" y="103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sidRPr="004A21E5">
                                  <w:rPr>
                                    <w:b/>
                                  </w:rPr>
                                  <w:t>A</w:t>
                                </w:r>
                              </w:p>
                            </w:txbxContent>
                          </wps:txbx>
                          <wps:bodyPr rot="0" vert="horz" wrap="square" lIns="91440" tIns="45720" rIns="91440" bIns="45720" anchor="t" anchorCtr="0" upright="1">
                            <a:noAutofit/>
                          </wps:bodyPr>
                        </wps:wsp>
                        <wps:wsp>
                          <wps:cNvPr id="23" name="Text Box 574"/>
                          <wps:cNvSpPr txBox="1">
                            <a:spLocks noChangeArrowheads="1"/>
                          </wps:cNvSpPr>
                          <wps:spPr bwMode="auto">
                            <a:xfrm>
                              <a:off x="10713" y="89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Pr>
                                    <w:b/>
                                  </w:rPr>
                                  <w:t>B</w:t>
                                </w:r>
                              </w:p>
                            </w:txbxContent>
                          </wps:txbx>
                          <wps:bodyPr rot="0" vert="horz" wrap="square" lIns="91440" tIns="45720" rIns="91440" bIns="45720" anchor="t" anchorCtr="0" upright="1">
                            <a:noAutofit/>
                          </wps:bodyPr>
                        </wps:wsp>
                        <wps:wsp>
                          <wps:cNvPr id="24" name="Text Box 575"/>
                          <wps:cNvSpPr txBox="1">
                            <a:spLocks noChangeArrowheads="1"/>
                          </wps:cNvSpPr>
                          <wps:spPr bwMode="auto">
                            <a:xfrm>
                              <a:off x="10763" y="10417"/>
                              <a:ext cx="45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Pr>
                                    <w:b/>
                                  </w:rPr>
                                  <w:t>K</w:t>
                                </w:r>
                              </w:p>
                            </w:txbxContent>
                          </wps:txbx>
                          <wps:bodyPr rot="0" vert="horz" wrap="square" lIns="91440" tIns="45720" rIns="91440" bIns="45720" anchor="t" anchorCtr="0" upright="1">
                            <a:noAutofit/>
                          </wps:bodyPr>
                        </wps:wsp>
                        <wps:wsp>
                          <wps:cNvPr id="25" name="Text Box 576"/>
                          <wps:cNvSpPr txBox="1">
                            <a:spLocks noChangeArrowheads="1"/>
                          </wps:cNvSpPr>
                          <wps:spPr bwMode="auto">
                            <a:xfrm>
                              <a:off x="9414" y="103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Pr>
                                    <w:b/>
                                  </w:rPr>
                                  <w:t>H</w:t>
                                </w:r>
                              </w:p>
                            </w:txbxContent>
                          </wps:txbx>
                          <wps:bodyPr rot="0" vert="horz" wrap="square" lIns="91440" tIns="45720" rIns="91440" bIns="45720" anchor="t" anchorCtr="0" upright="1">
                            <a:noAutofit/>
                          </wps:bodyPr>
                        </wps:wsp>
                      </wpg:grpSp>
                      <wps:wsp>
                        <wps:cNvPr id="26" name="Text Box 579"/>
                        <wps:cNvSpPr txBox="1">
                          <a:spLocks noChangeArrowheads="1"/>
                        </wps:cNvSpPr>
                        <wps:spPr bwMode="auto">
                          <a:xfrm>
                            <a:off x="10316" y="8396"/>
                            <a:ext cx="686"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pPr>
                              <w:r w:rsidRPr="004A21E5">
                                <w:rPr>
                                  <w:position w:val="-4"/>
                                </w:rPr>
                                <w:object w:dxaOrig="220" w:dyaOrig="320">
                                  <v:shape id="_x0000_i1245" type="#_x0000_t75" style="width:19.9pt;height:28.15pt" o:ole="">
                                    <v:imagedata r:id="rId371" o:title=""/>
                                  </v:shape>
                                  <o:OLEObject Type="Embed" ProgID="Equation.DSMT4" ShapeID="_x0000_i1245" DrawAspect="Content" ObjectID="_1637045615" r:id="rId372"/>
                                </w:object>
                              </w:r>
                            </w:p>
                          </w:txbxContent>
                        </wps:txbx>
                        <wps:bodyPr rot="0" vert="horz" wrap="none" lIns="91440" tIns="45720" rIns="91440" bIns="45720" anchor="t" anchorCtr="0" upright="1">
                          <a:spAutoFit/>
                        </wps:bodyPr>
                      </wps:wsp>
                      <wps:wsp>
                        <wps:cNvPr id="27" name="Text Box 580"/>
                        <wps:cNvSpPr txBox="1">
                          <a:spLocks noChangeArrowheads="1"/>
                        </wps:cNvSpPr>
                        <wps:spPr bwMode="auto">
                          <a:xfrm>
                            <a:off x="9234" y="10738"/>
                            <a:ext cx="690"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pPr>
                              <w:r w:rsidRPr="004A21E5">
                                <w:rPr>
                                  <w:position w:val="-4"/>
                                </w:rPr>
                                <w:object w:dxaOrig="240" w:dyaOrig="320">
                                  <v:shape id="_x0000_i1246" type="#_x0000_t75" style="width:20.05pt;height:23.6pt" o:ole="">
                                    <v:imagedata r:id="rId373" o:title=""/>
                                  </v:shape>
                                  <o:OLEObject Type="Embed" ProgID="Equation.DSMT4" ShapeID="_x0000_i1246" DrawAspect="Content" ObjectID="_1637045616" r:id="rId37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81" o:spid="_x0000_s1403" style="position:absolute;left:0;text-align:left;margin-left:330.5pt;margin-top:35.15pt;width:190.3pt;height:187.05pt;z-index:251739648" coordorigin="7471,7613" coordsize="3806,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fOW15gcAAFJHAAAOAAAAZHJzL2Uyb0RvYy54bWzsXFuTmzYUfu9M/wPDu2PEHU+8mcRep53Z tpkm7TsL2GaKgQp27W2m/71HR0IGbHd9WZNkwj54hUFCOvr4zhW/frNZJcpjRIs4S8cqeaWpSpQG WRini7H6x6fZwFWVovTT0E+yNBqrT1Ghvrn58YfX63wU6dkyS8KIKjBIWozW+VhdlmU+Gg6LYBmt /OJVlkcpnJxndOWXcEgXw5D6axh9lQx1TbOH64yGOc2CqCjg2yk/qd7g+PN5FJS/zedFVCrJWIW5 lfhJ8fOefQ5vXvujBfXzZRyIafhnzGLlxyncVA419UtfeaDxzlCrOKBZkc3LV0G2GmbzeRxEuAZY DdFaq3lPs4cc17IYrRe5FBOItiWns4cNfn38QJU4hL1TldRfwRbhXRXLJUw463wxgmve0/xj/oHy FULzLgv+KuD0sH2eHS/4xcr9+pcshAH9hzJD4WzmdMWGgGUrG9yDJ7kH0aZUAvhSN4ntEtiqAM7p hmNZhsV3KVjCVrJ+junAZOG0YxOjOncr+huuZvPOhmPiEob+iN8YJysmx1eGB3KRQhB6SxCOc21B 7FlQJY7acgxyriBEz1MFYbQFcXVEOI5ntnZWCsJ0YT4MFIbueNWuV4jY7RcsJSJ2ep4qCJhT49Gw 3asjYndBewShuXZLEK5hCAEamkTLHkGInqcKwmoJwsL7tzmAseBLcYRckOvCypCtpSA0W9AEsSx8 Rv2R5IhtP9MR/WqI2Ol5UBCglYot8RaXEe/HpZ9HyOcFI1XBN0BXHF13cRopwHccXHjJJP1AkYWL UQH8u59SlXkS538yBq+R6x4B7BOcgSpQLt8f5bQo30fZSmGNsZrAnHBY//GuKBnjby9hd0uzWZwk uC9Jqqzh6QTy1rBHkSVxyM6y6wq6uJ8kVHn0mSLGP7ZMGK1xGSi8NMTRlpEf3op26ccJb8P1ScrG g7XAfESLa9rPnubdureuOTB1+3ZgatPp4O1sYg7sGXGsqTGdTKbkXzY1Yo6WcRhGKZtdpfWJedzm CvuD62up96Uchs3RcYkw2eo/ThoUEd9PpnqK0X0WPuE24/eAN/711YHntICHzwmbEGDzKOAx8Qtd LuEGu0+QHnGPUKUb8nF7abB5lm6djTUG8KlfLDkmkwVrc4bpUchYryMUgoPQoD9UW2eikBBDGBCu BSyERFKxntQVRtMq3PLZuZTXoxB9l2tx4dZs55b6XqPdq1AkvBf76pYJgT/AFHNDpK1VYc3RgFuZ rUokDKVlAt0MUPmNflvTZKenVM1bMTA/TPpZvLm1Jticmsaqzp6Da9po+1a0Iwkd3DJ8Hk8VhOh4 UA4dWGhE+sbCRBMe4VmasiYtCwZucJRlCpZ6aUWpu5Zzvqbs9WGH+pDI+IMAm3A2jwcb+gM/tfwB gJ1duYZtA424lXKEBgBSPmtfWDf2uOsSdzLcI3CHQZZTDLEDuDMMUM6o7tp01+Ou90JVIqNrHHcQ 1EF75WK+s9jIDTOrMkp63PW4A9O8MpQF7kR0+2Lc2TYwKee7ViCkx93Xjbuti8Ucpi4ci1bsF5Bz IvfVQnCEmLpwSC29FSsX9p3BybW37yBI+71Fe4kM9/4OWXE/XSSQbACXYAu4KsNb8PSukmaTJVwX vaU0W7N4PKQ/eOxMWIW8Azs4nJxoANSA2BtSo+uJ7NSOSn4WohRmjzHfAxmJRj6hlXaYwZ9wcBqX 8dTFUXG8yWT/EKu4hEKGJF6NVVemN/zR/6YxMN7PRMfphucBFJpB3gUeWKiqgMYyo/+oyhoqFMZq 8feDTyNVSX5OYSs8YrJwQYkHpuWwh5/Wz9zXz/hpAEON1VJVeHNS8jKIh5zGiyXciaeP0uwtpOvn MeZ62NbyWYFTKBixK2psxYXty+LCFTW6Oh9om50Q1MhCL73rC1U4Xxc1dq+SZSRZmIWXxfoMD2gX jEHXgMcT8NUB7l441qeUTzkU8ZQ0Rp0BXDRWV1EILBRBxRdr4bK+vxxt59BkBF9PlTkne8o1ZexZ JnePPRcijvuQSbQXjwa+MDTrwDsKpmD4fhflA91DU2ZIPjGL7l22UcAgYbCqmYpKuYETlaFxLSvT 01lZEFCuZ2otYMv0yrPK/jkjU5Z7VICSX3y1EGsYvA27mFnF+4zag6UsXIlheetnj+im9k73BjPb dQbmzLQGnqO5A4147zxbMz1zOmsW3aBe5RW/F9gaTA0dYbDPZp7HKwFgYxoiONFglzVDbPpVNU/1 f19VT7m53/DCWldmcHoLv1b3pstEV40z6gEQ5l52wxmyAJdossq28kx70thbw9eTxhFe/iWkIdNv PWnUSUNmKWuk0Q5idUMaRHPg9QN07jzrUCFHb2nUC3970rguaXjSI+xJo04a4Olyx7lGGvV4YneW BpCGSA8SzYSQfMPxNi2YKCsbFIVhh/M0vX8CbxX0/kntvYgLTA1PZr571qizhiwQqLGGKCvGIoHu WMMzRS0L+Cft/EXvn/T+iXzNqrughieje98KaXQfFJXVHTUCkW4dlOx3RyAsrsFfOnANTxTiVwEO G94iRauDvXsA9khvdeBLir2vcmVfRYb6niWQFH464rpVD0XOqh5mX7zqQZdFOlvK4Fm4L5BHEa+S g8titAoZbXA0kTJsYJWeMqr3mnvKuDJlyEDft0EZaHHAD7egThU/MsN+GaZ+DO36T+Hc/AcAAP// AwBQSwMEFAAGAAgAAAAhAPAGfRbhAAAACwEAAA8AAABkcnMvZG93bnJldi54bWxMj0FLw0AQhe+C /2EZwZvdja1RYialFPVUBFtBvE2z0yQ0uxuy2yT9925P9t2G93jzvXw5mVYM3PvGWYRkpkCwLZ1u bIXwvXt/eAHhA1lNrbOMcGYPy+L2JqdMu9F+8bANlYgl1meEUIfQZVL6smZDfuY6ttE7uN5QiGdf Sd3TGMtNKx+VSqWhxsYPNXW8rrk8bk8G4WOkcTVP3obN8bA+/+6ePn82CSPe302rVxCBp/Afhgt+ RIciMu3dyWovWoQ0TeKWgPCs5iAuAbVIUhB7hEUUyCKX1xuKPwAAAP//AwBQSwECLQAUAAYACAAA ACEAtoM4kv4AAADhAQAAEwAAAAAAAAAAAAAAAAAAAAAAW0NvbnRlbnRfVHlwZXNdLnhtbFBLAQIt ABQABgAIAAAAIQA4/SH/1gAAAJQBAAALAAAAAAAAAAAAAAAAAC8BAABfcmVscy8ucmVsc1BLAQIt ABQABgAIAAAAIQAyfOW15gcAAFJHAAAOAAAAAAAAAAAAAAAAAC4CAABkcnMvZTJvRG9jLnhtbFBL AQItABQABgAIAAAAIQDwBn0W4QAAAAsBAAAPAAAAAAAAAAAAAAAAAEAKAABkcnMvZG93bnJldi54 bWxQSwUGAAAAAAQABADzAAAATgsAAAAA ">
                <v:group id="Group 577" o:spid="_x0000_s1404" style="position:absolute;left:7471;top:7613;width:3806;height:3315" coordorigin="7471,7613" coordsize="3806,3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571" o:spid="_x0000_s1405" style="position:absolute;left:7794;top:7613;width:3483;height:3279" coordorigin="7794,7613" coordsize="3483,32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group id="Group 568" o:spid="_x0000_s1406" style="position:absolute;left:7794;top:7613;width:3483;height:3086" coordorigin="8334,7305" coordsize="3483,30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group id="Group 556" o:spid="_x0000_s1407" style="position:absolute;left:8334;top:8834;width:3060;height:1557" coordorigin="8334,8474" coordsize="3060,15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line id="Line 553" o:spid="_x0000_s1408" style="position:absolute;flip:y;visibility:visible;mso-wrap-style:square" from="8334,8474" to="11394,10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hURcIAAADaAAAADwAAAGRycy9kb3ducmV2LnhtbESPQWsCMRSE70L/Q3iFXkSzrVRkNUpb sEpvteL5sXluFve9bJNUt//eFAoeh5n5hlmsem7VmUJsvBh4HBegSCpvG6kN7L/WoxmomFAstl7I wC9FWC3vBgssrb/IJ513qVYZIrFEAy6lrtQ6Vo4Y49h3JNk7+sCYsgy1tgEvGc6tfiqKqWZsJC84 7OjNUXXa/bCBZ1fxdr3fDL8n+BESM7++bw7GPNz3L3NQifp0C/+3t9bAFP6u5Bugl1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bhURcIAAADaAAAADwAAAAAAAAAAAAAA AAChAgAAZHJzL2Rvd25yZXYueG1sUEsFBgAAAAAEAAQA+QAAAJADAAAAAA== " strokeweight="3pt"/>
                        <v:line id="Line 554" o:spid="_x0000_s1409" style="position:absolute;visibility:visible;mso-wrap-style:square" from="8334,10018" to="11394,10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gQzsMAAADaAAAADwAAAGRycy9kb3ducmV2LnhtbESP3WrCQBSE7wt9h+UUvKubBqkSXUUt QpGC/+jlIXvMhmbPptltTN++KxR6OczMN8xk1tlKtNT40rGCl34Cgjh3uuRCwfGweh6B8AFZY+WY FPyQh9n08WGCmXY33lG7D4WIEPYZKjAh1JmUPjdk0fddTRy9q2sshiibQuoGbxFuK5kmyau0WHJc MFjT0lD+uf+2Crbrlk7240Kb9WowfPtapGTOqVK9p24+BhGoC//hv/a7VjCE+5V4A+T0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zoEM7DAAAA2gAAAA8AAAAAAAAAAAAA AAAAoQIAAGRycy9kb3ducmV2LnhtbFBLBQYAAAAABAAEAPkAAACRAwAAAAA= ">
                          <v:stroke dashstyle="longDash"/>
                        </v:line>
                        <v:line id="Line 555" o:spid="_x0000_s1410" style="position:absolute;visibility:visible;mso-wrap-style:square" from="11394,8500" to="11394,10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EvMEAAADaAAAADwAAAGRycy9kb3ducmV2LnhtbERPW2vCMBR+F/Yfwhn4NtMV2UY1ihcE kcGcF7bHQ3NsypqT2sRa/715GPj48d3H085WoqXGl44VvA4SEMS50yUXCg771csHCB+QNVaOScGN PEwnT70xZtpd+ZvaXShEDGGfoQITQp1J6XNDFv3A1cSRO7nGYoiwKaRu8BrDbSXTJHmTFkuODQZr WhjK/3YXq2C7aeloP3/pa7Mavi/P85TMT6pU/7mbjUAE6sJD/O9eawVxa7wSb4Cc3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9d4S8wQAAANoAAAAPAAAAAAAAAAAAAAAA AKECAABkcnMvZG93bnJldi54bWxQSwUGAAAAAAQABAD5AAAAjwMAAAAA ">
                          <v:stroke dashstyle="longDash"/>
                        </v:line>
                      </v:group>
                      <v:group id="Group 566" o:spid="_x0000_s1411" style="position:absolute;left:11110;top:7305;width:707;height:1500" coordorigin="11136,7305" coordsize="707,1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group id="Group 562" o:spid="_x0000_s1412" style="position:absolute;left:11136;top:7305;width:707;height:206" coordorigin="11136,7305" coordsize="707,2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line id="Line 557" o:spid="_x0000_s1413" style="position:absolute;visibility:visible;mso-wrap-style:square" from="11136,7511" to="11676,75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M70MAAAADbAAAADwAAAGRycy9kb3ducmV2LnhtbERPTYvCMBC9L/gfwgje1rQisnSNZRGE HvRgFb0OzWxTtpnUJmr990YQ9jaP9znLfLCtuFHvG8cK0mkCgrhyuuFawfGw+fwC4QOyxtYxKXiQ h3w1+lhipt2d93QrQy1iCPsMFZgQukxKXxmy6KeuI47cr+sthgj7Wuoe7zHctnKWJAtpseHYYLCj taHqr7xaBfNdYfR52PrtPilO1Fzm60vplJqMh59vEIGG8C9+uwsd56fw+iUeIFd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rzO9DAAAAA2wAAAA8AAAAAAAAAAAAAAAAA oQIAAGRycy9kb3ducmV2LnhtbFBLBQYAAAAABAAEAPkAAACOAwAAAAA= " strokeweight="2.25pt"/>
                          <v:line id="Line 558" o:spid="_x0000_s1414" style="position:absolute;flip:x;visibility:visible;mso-wrap-style:square" from="11164,7318" to="11344,7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0Zj8MAAADbAAAADwAAAGRycy9kb3ducmV2LnhtbERPTWsCMRC9C/6HMIVeRLOVUnRrFCkI PXiplRVv0810s+xmsiZRt/++EQRv83ifs1j1thUX8qF2rOBlkoEgLp2uuVKw/96MZyBCRNbYOiYF fxRgtRwOFphrd+UvuuxiJVIIhxwVmBi7XMpQGrIYJq4jTtyv8xZjgr6S2uM1hdtWTrPsTVqsOTUY 7OjDUNnszlaBnG1HJ7/+eW2K5nCYm6IsuuNWqeenfv0OIlIfH+K7+1On+VO4/ZIOkM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jdGY/DAAAA2wAAAA8AAAAAAAAAAAAA AAAAoQIAAGRycy9kb3ducmV2LnhtbFBLBQYAAAAABAAEAPkAAACRAwAAAAA= "/>
                          <v:line id="Line 559" o:spid="_x0000_s1415" style="position:absolute;flip:x;visibility:visible;mso-wrap-style:square" from="11339,7311" to="11519,7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5G8FMMAAADbAAAADwAAAGRycy9kb3ducmV2LnhtbERPTWsCMRC9F/wPYYReSs3aFrGrUUQQ PHipykpv0824WXYzWZOo23/fFAq9zeN9znzZ21bcyIfasYLxKANBXDpdc6XgeNg8T0GEiKyxdUwK vinAcjF4mGOu3Z0/6LaPlUghHHJUYGLscilDachiGLmOOHFn5y3GBH0ltcd7CretfMmyibRYc2ow 2NHaUNnsr1aBnO6eLn719dYUzen0boqy6D53Sj0O+9UMRKQ+/ov/3Fud5r/C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eRvBTDAAAA2wAAAA8AAAAAAAAAAAAA AAAAoQIAAGRycy9kb3ducmV2LnhtbFBLBQYAAAAABAAEAPkAAACRAwAAAAA= "/>
                          <v:line id="Line 560" o:spid="_x0000_s1416" style="position:absolute;flip:x;visibility:visible;mso-wrap-style:square" from="11514,7305" to="11694,7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gkYMMAAADbAAAADwAAAGRycy9kb3ducmV2LnhtbERPTWsCMRC9F/ofwgi9lJptEbGrUaQg 9OClKivexs24WXYz2SZRt/++EQRv83ifM1v0thUX8qF2rOB9mIEgLp2uuVKw267eJiBCRNbYOiYF fxRgMX9+mmGu3ZV/6LKJlUghHHJUYGLscilDachiGLqOOHEn5y3GBH0ltcdrCret/MiysbRYc2ow 2NGXobLZnK0COVm//vrlcdQUzX7/aYqy6A5rpV4G/XIKIlIfH+K7+1un+SO4/ZIO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 "/>
                          <v:line id="Line 561" o:spid="_x0000_s1417" style="position:absolute;flip:x;visibility:visible;mso-wrap-style:square" from="11663,7318" to="11843,7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SB+8MAAADbAAAADwAAAGRycy9kb3ducmV2LnhtbERPTWsCMRC9F/wPYYReSs1aWrGrUUQQ PHipykpv0824WXYzWZOo23/fFAq9zeN9znzZ21bcyIfasYLxKANBXDpdc6XgeNg8T0GEiKyxdUwK vinAcjF4mGOu3Z0/6LaPlUghHHJUYGLscilDachiGLmOOHFn5y3GBH0ltcd7CretfMmyibRYc2ow 2NHaUNnsr1aBnO6eLn719doUzen0boqy6D53Sj0O+9UMRKQ+/ov/3Fud5r/B7y/pALn4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c0gfvDAAAA2wAAAA8AAAAAAAAAAAAA AAAAoQIAAGRycy9kb3ducmV2LnhtbFBLBQYAAAAABAAEAPkAAACRAwAAAAA= "/>
                        </v:group>
                        <v:line id="Line 563" o:spid="_x0000_s1418" style="position:absolute;visibility:visible;mso-wrap-style:square" from="11420,7524" to="11420,78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rect id="Rectangle 564" o:spid="_x0000_s1419" style="position:absolute;left:11331;top:7895;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DEL8EA AADbAAAADwAAAGRycy9kb3ducmV2LnhtbERPTWsCMRC9F/ofwhR6q1l7sLIaRUSLx3at9Tpsxt3o ZrIkcV399U1B8DaP9znTeW8b0ZEPxrGC4SADQVw6bbhS8LNdv41BhIissXFMCq4UYD57fppirt2F v6krYiVSCIccFdQxtrmUoazJYhi4ljhxB+ctxgR9JbXHSwq3jXzPspG0aDg11NjSsqbyVJytgt3t a5XtjnQ2vvsc+6EpfvflUqnXl34xARGpjw/x3b3Raf4H/P+SDpCzPwAAAP//AwBQSwECLQAUAAYA CAAAACEA8PeKu/0AAADiAQAAEwAAAAAAAAAAAAAAAAAAAAAAW0NvbnRlbnRfVHlwZXNdLnhtbFBL AQItABQABgAIAAAAIQAx3V9h0gAAAI8BAAALAAAAAAAAAAAAAAAAAC4BAABfcmVscy8ucmVsc1BL AQItABQABgAIAAAAIQAzLwWeQQAAADkAAAAQAAAAAAAAAAAAAAAAACkCAABkcnMvc2hhcGV4bWwu eG1sUEsBAi0AFAAGAAgAAAAhAKJwxC/BAAAA2wAAAA8AAAAAAAAAAAAAAAAAmAIAAGRycy9kb3du cmV2LnhtbFBLBQYAAAAABAAEAPUAAACGAwAAAAA= " fillcolor="aqua" strokecolor="#0cf"/>
                        <v:line id="Line 565" o:spid="_x0000_s1420" style="position:absolute;visibility:visible;mso-wrap-style:square" from="11420,8265" to="11420,8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group>
                      <v:line id="Line 567" o:spid="_x0000_s1421" style="position:absolute;visibility:visible;mso-wrap-style:square" from="11397,8320" to="11397,8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64YcEAAADbAAAADwAAAGRycy9kb3ducmV2LnhtbERPzYrCMBC+C/sOYQQvoul6EK1GEUWR 9WLdfYAhmW3LNpPSRK19+o0geJuP73eW69ZW4kaNLx0r+BwnIIi1MyXnCn6+96MZCB+QDVaOScGD PKxXH70lpsbdOaPbJeQihrBPUUERQp1K6XVBFv3Y1cSR+3WNxRBhk0vT4D2G20pOkmQqLZYcGwqs aVuQ/rtcrYKvXdYddsdur+vuMdzqKk+Gp7NSg367WYAI1Ia3+OU+mjh/Ds9f4gFy9Q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n7rhhwQAAANsAAAAPAAAAAAAAAAAAAAAA AKECAABkcnMvZG93bnJldi54bWxQSwUGAAAAAAQABAD5AAAAjwMAAAAA " strokeweight="2.25pt">
                        <v:stroke startarrow="block"/>
                      </v:line>
                    </v:group>
                    <v:line id="Line 570" o:spid="_x0000_s1422" style="position:absolute;visibility:visible;mso-wrap-style:square" from="9544,9812" to="9544,108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yde8IAAADbAAAADwAAAGRycy9kb3ducmV2LnhtbERPy2rCQBTdF/yH4QrdiE6iRSQ6SqkI KtT6wvUlc02CmTshM9XEr3cWhS4P5z1bNKYUd6pdYVlBPIhAEKdWF5wpOJ9W/QkI55E1lpZJQUsO FvPO2wwTbR98oPvRZyKEsEtQQe59lUjp0pwMuoGtiAN3tbVBH2CdSV3jI4SbUg6jaCwNFhwacqzo K6f0dvw1Crb0XI43vZ9v/PDx/tKOenFb7JR67zafUxCeGv8v/nOvtYJhWB++hB8g5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byde8IAAADbAAAADwAAAAAAAAAAAAAA AAChAgAAZHJzL2Rvd25yZXYueG1sUEsFBgAAAAAEAAQA+QAAAJADAAAAAA== " strokeweight="2.25pt">
                      <v:stroke endarrow="block"/>
                    </v:line>
                  </v:group>
                  <v:shape id="Text Box 572" o:spid="_x0000_s1423" type="#_x0000_t202" style="position:absolute;left:9260;top:940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68XcIA AADbAAAADwAAAGRycy9kb3ducmV2LnhtbESPQYvCMBSE74L/ITzBm6Z6EKnGsiwICwuCXS97ezbP prZ5qU3U6q/fCMIeh5n5hllnvW3EjTpfOVYwmyYgiAunKy4VHH62kyUIH5A1No5JwYM8ZJvhYI2p dnfe0y0PpYgQ9ikqMCG0qZS+MGTRT11LHL2T6yyGKLtS6g7vEW4bOU+ShbRYcVww2NKnoaLOr1aB 1+aIdnH8tsHsf+v8eW0v551S41H/sQIRqA//4Xf7SyuYz+D1Jf4AufkDAAD//wMAUEsBAi0AFAAG AAgAAAAhAPD3irv9AAAA4gEAABMAAAAAAAAAAAAAAAAAAAAAAFtDb250ZW50X1R5cGVzXS54bWxQ SwECLQAUAAYACAAAACEAMd1fYdIAAACPAQAACwAAAAAAAAAAAAAAAAAuAQAAX3JlbHMvLnJlbHNQ SwECLQAUAAYACAAAACEAMy8FnkEAAAA5AAAAEAAAAAAAAAAAAAAAAAApAgAAZHJzL3NoYXBleG1s LnhtbFBLAQItABQABgAIAAAAIQDEXrxdwgAAANsAAAAPAAAAAAAAAAAAAAAAAJgCAABkcnMvZG93 bnJldi54bWxQSwUGAAAAAAQABAD1AAAAhwMAAAAA " filled="f" stroked="f" strokecolor="#f90">
                    <v:textbox>
                      <w:txbxContent>
                        <w:p w:rsidR="003D7609" w:rsidRPr="004A21E5" w:rsidRDefault="003D7609" w:rsidP="004A21E5">
                          <w:pPr>
                            <w:jc w:val="center"/>
                            <w:rPr>
                              <w:b/>
                            </w:rPr>
                          </w:pPr>
                          <w:r w:rsidRPr="004A21E5">
                            <w:rPr>
                              <w:b/>
                            </w:rPr>
                            <w:t>G</w:t>
                          </w:r>
                        </w:p>
                      </w:txbxContent>
                    </v:textbox>
                  </v:shape>
                  <v:shape id="Text Box 573" o:spid="_x0000_s1424" type="#_x0000_t202" style="position:absolute;left:7471;top:103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wiKsEA AADbAAAADwAAAGRycy9kb3ducmV2LnhtbESPQYvCMBSE74L/ITzBm6b2IEs1igiCIAh29+Lt2Tyb avNSm6jVX79ZWPA4zMw3zHzZ2Vo8qPWVYwWTcQKCuHC64lLBz/dm9AXCB2SNtWNS8CIPy0W/N8dM uycf6JGHUkQI+wwVmBCaTEpfGLLox64hjt7ZtRZDlG0pdYvPCLe1TJNkKi1WHBcMNrQ2VFzzu1Xg tTmhnZ52NpjD8Zq/783tsldqOOhWMxCBuvAJ/7e3WkGawt+X+APk4hcAAP//AwBQSwECLQAUAAYA CAAAACEA8PeKu/0AAADiAQAAEwAAAAAAAAAAAAAAAAAAAAAAW0NvbnRlbnRfVHlwZXNdLnhtbFBL AQItABQABgAIAAAAIQAx3V9h0gAAAI8BAAALAAAAAAAAAAAAAAAAAC4BAABfcmVscy8ucmVsc1BL AQItABQABgAIAAAAIQAzLwWeQQAAADkAAAAQAAAAAAAAAAAAAAAAACkCAABkcnMvc2hhcGV4bWwu eG1sUEsBAi0AFAAGAAgAAAAhADSMIirBAAAA2wAAAA8AAAAAAAAAAAAAAAAAmAIAAGRycy9kb3du cmV2LnhtbFBLBQYAAAAABAAEAPUAAACGAwAAAAA= " filled="f" stroked="f" strokecolor="#f90">
                    <v:textbox>
                      <w:txbxContent>
                        <w:p w:rsidR="003D7609" w:rsidRPr="004A21E5" w:rsidRDefault="003D7609" w:rsidP="004A21E5">
                          <w:pPr>
                            <w:jc w:val="center"/>
                            <w:rPr>
                              <w:b/>
                            </w:rPr>
                          </w:pPr>
                          <w:r w:rsidRPr="004A21E5">
                            <w:rPr>
                              <w:b/>
                            </w:rPr>
                            <w:t>A</w:t>
                          </w:r>
                        </w:p>
                      </w:txbxContent>
                    </v:textbox>
                  </v:shape>
                  <v:shape id="Text Box 574" o:spid="_x0000_s1425" type="#_x0000_t202" style="position:absolute;left:10713;top:8951;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CHscQA AADbAAAADwAAAGRycy9kb3ducmV2LnhtbESPQWvCQBSE74X+h+UVems2WpASs4oIBUEoJPbi7Zl9 ZqPZt2l2NWl/fVcQPA4z8w2TL0fbiiv1vnGsYJKkIIgrpxuuFXzvPt8+QPiArLF1TAp+ycNy8fyU Y6bdwAVdy1CLCGGfoQITQpdJ6StDFn3iOuLoHV1vMUTZ11L3OES4beU0TWfSYsNxwWBHa0PVubxY BV6bA9rZYWuDKfbn8u/S/Zy+lHp9GVdzEIHG8Ajf2xutYPoOty/xB8jFPwAAAP//AwBQSwECLQAU AAYACAAAACEA8PeKu/0AAADiAQAAEwAAAAAAAAAAAAAAAAAAAAAAW0NvbnRlbnRfVHlwZXNdLnht bFBLAQItABQABgAIAAAAIQAx3V9h0gAAAI8BAAALAAAAAAAAAAAAAAAAAC4BAABfcmVscy8ucmVs c1BLAQItABQABgAIAAAAIQAzLwWeQQAAADkAAAAQAAAAAAAAAAAAAAAAACkCAABkcnMvc2hhcGV4 bWwueG1sUEsBAi0AFAAGAAgAAAAhAFvAh7HEAAAA2wAAAA8AAAAAAAAAAAAAAAAAmAIAAGRycy9k b3ducmV2LnhtbFBLBQYAAAAABAAEAPUAAACJAwAAAAA= " filled="f" stroked="f" strokecolor="#f90">
                    <v:textbox>
                      <w:txbxContent>
                        <w:p w:rsidR="003D7609" w:rsidRPr="004A21E5" w:rsidRDefault="003D7609" w:rsidP="004A21E5">
                          <w:pPr>
                            <w:jc w:val="center"/>
                            <w:rPr>
                              <w:b/>
                            </w:rPr>
                          </w:pPr>
                          <w:r>
                            <w:rPr>
                              <w:b/>
                            </w:rPr>
                            <w:t>B</w:t>
                          </w:r>
                        </w:p>
                      </w:txbxContent>
                    </v:textbox>
                  </v:shape>
                  <v:shape id="Text Box 575" o:spid="_x0000_s1426" type="#_x0000_t202" style="position:absolute;left:10763;top:10417;width:454;height:5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kfxcQA AADbAAAADwAAAGRycy9kb3ducmV2LnhtbESPQWvCQBSE74X+h+UVems2SpESs4oIBUEoJPbi7Zl9 ZqPZt2l2NWl/fVcQPA4z8w2TL0fbiiv1vnGsYJKkIIgrpxuuFXzvPt8+QPiArLF1TAp+ycNy8fyU Y6bdwAVdy1CLCGGfoQITQpdJ6StDFn3iOuLoHV1vMUTZ11L3OES4beU0TWfSYsNxwWBHa0PVubxY BV6bA9rZYWuDKfbn8u/S/Zy+lHp9GVdzEIHG8Ajf2xutYPoOty/xB8jFPwAAAP//AwBQSwECLQAU AAYACAAAACEA8PeKu/0AAADiAQAAEwAAAAAAAAAAAAAAAAAAAAAAW0NvbnRlbnRfVHlwZXNdLnht bFBLAQItABQABgAIAAAAIQAx3V9h0gAAAI8BAAALAAAAAAAAAAAAAAAAAC4BAABfcmVscy8ucmVs c1BLAQItABQABgAIAAAAIQAzLwWeQQAAADkAAAAQAAAAAAAAAAAAAAAAACkCAABkcnMvc2hhcGV4 bWwueG1sUEsBAi0AFAAGAAgAAAAhANQpH8XEAAAA2wAAAA8AAAAAAAAAAAAAAAAAmAIAAGRycy9k b3ducmV2LnhtbFBLBQYAAAAABAAEAPUAAACJAwAAAAA= " filled="f" stroked="f" strokecolor="#f90">
                    <v:textbox>
                      <w:txbxContent>
                        <w:p w:rsidR="003D7609" w:rsidRPr="004A21E5" w:rsidRDefault="003D7609" w:rsidP="004A21E5">
                          <w:pPr>
                            <w:jc w:val="center"/>
                            <w:rPr>
                              <w:b/>
                            </w:rPr>
                          </w:pPr>
                          <w:r>
                            <w:rPr>
                              <w:b/>
                            </w:rPr>
                            <w:t>K</w:t>
                          </w:r>
                        </w:p>
                      </w:txbxContent>
                    </v:textbox>
                  </v:shape>
                  <v:shape id="Text Box 576" o:spid="_x0000_s1427" type="#_x0000_t202" style="position:absolute;left:9414;top:1036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W6XsQA AADbAAAADwAAAGRycy9kb3ducmV2LnhtbESPQWvCQBSE74X+h+UVems2CpUSs4oIBUEoJPbi7Zl9 ZqPZt2l2NWl/fVcQPA4z8w2TL0fbiiv1vnGsYJKkIIgrpxuuFXzvPt8+QPiArLF1TAp+ycNy8fyU Y6bdwAVdy1CLCGGfoQITQpdJ6StDFn3iOuLoHV1vMUTZ11L3OES4beU0TWfSYsNxwWBHa0PVubxY BV6bA9rZYWuDKfbn8u/S/Zy+lHp9GVdzEIHG8Ajf2xutYPoOty/xB8jFPwAAAP//AwBQSwECLQAU AAYACAAAACEA8PeKu/0AAADiAQAAEwAAAAAAAAAAAAAAAAAAAAAAW0NvbnRlbnRfVHlwZXNdLnht bFBLAQItABQABgAIAAAAIQAx3V9h0gAAAI8BAAALAAAAAAAAAAAAAAAAAC4BAABfcmVscy8ucmVs c1BLAQItABQABgAIAAAAIQAzLwWeQQAAADkAAAAQAAAAAAAAAAAAAAAAACkCAABkcnMvc2hhcGV4 bWwueG1sUEsBAi0AFAAGAAgAAAAhALtlul7EAAAA2wAAAA8AAAAAAAAAAAAAAAAAmAIAAGRycy9k b3ducmV2LnhtbFBLBQYAAAAABAAEAPUAAACJAwAAAAA= " filled="f" stroked="f" strokecolor="#f90">
                    <v:textbox>
                      <w:txbxContent>
                        <w:p w:rsidR="003D7609" w:rsidRPr="004A21E5" w:rsidRDefault="003D7609" w:rsidP="004A21E5">
                          <w:pPr>
                            <w:jc w:val="center"/>
                            <w:rPr>
                              <w:b/>
                            </w:rPr>
                          </w:pPr>
                          <w:r>
                            <w:rPr>
                              <w:b/>
                            </w:rPr>
                            <w:t>H</w:t>
                          </w:r>
                        </w:p>
                      </w:txbxContent>
                    </v:textbox>
                  </v:shape>
                </v:group>
                <v:shape id="Text Box 579" o:spid="_x0000_s1428" type="#_x0000_t202" style="position:absolute;left:10316;top:8396;width:686;height:70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qjfsQA AADbAAAADwAAAGRycy9kb3ducmV2LnhtbESPQWsCMRSE7wX/Q3iCl6JZhYpsjaJCqUer0uLtdfPc XXfzsiZR139vhEKPw8x8w0znranFlZwvLSsYDhIQxJnVJecK9ruP/gSED8gaa8uk4E4e5rPOyxRT bW/8RddtyEWEsE9RQRFCk0rps4IM+oFtiKN3tM5giNLlUju8Rbip5ShJxtJgyXGhwIZWBWXV9mIU 6M/D63dY0mlT3yv3+9bg8ac6K9Xrtot3EIHa8B/+a6+1gtEYnl/iD5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OiKo37EAAAA2wAAAA8AAAAAAAAAAAAAAAAAmAIAAGRycy9k b3ducmV2LnhtbFBLBQYAAAAABAAEAPUAAACJAwAAAAA= " filled="f" stroked="f" strokecolor="#f90">
                  <v:textbox style="mso-fit-shape-to-text:t">
                    <w:txbxContent>
                      <w:p w:rsidR="003D7609" w:rsidRPr="004A21E5" w:rsidRDefault="003D7609" w:rsidP="004A21E5">
                        <w:pPr>
                          <w:jc w:val="center"/>
                        </w:pPr>
                        <w:r w:rsidRPr="004A21E5">
                          <w:rPr>
                            <w:position w:val="-4"/>
                          </w:rPr>
                          <w:object w:dxaOrig="220" w:dyaOrig="320">
                            <v:shape id="_x0000_i1245" type="#_x0000_t75" style="width:19.9pt;height:28.15pt" o:ole="">
                              <v:imagedata r:id="rId371" o:title=""/>
                            </v:shape>
                            <o:OLEObject Type="Embed" ProgID="Equation.DSMT4" ShapeID="_x0000_i1245" DrawAspect="Content" ObjectID="_1637045615" r:id="rId375"/>
                          </w:object>
                        </w:r>
                      </w:p>
                    </w:txbxContent>
                  </v:textbox>
                </v:shape>
                <v:shape id="Text Box 580" o:spid="_x0000_s1429" type="#_x0000_t202" style="position:absolute;left:9234;top:10738;width:690;height: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YG5cQA AADbAAAADwAAAGRycy9kb3ducmV2LnhtbESPQWvCQBSE70L/w/IKvRSzUdBK6ipVKHpUW1p6e80+ kzTZt3F31fjvXaHgcZiZb5jpvDONOJHzlWUFgyQFQZxbXXGh4PPjvT8B4QOyxsYyKbiQh/nsoTfF TNszb+m0C4WIEPYZKihDaDMpfV6SQZ/Yljh6e+sMhihdIbXDc4SbRg7TdCwNVhwXSmxpWVJe745G gV79PH+FBf1tmkvtfkct7r/rg1JPj93bK4hAXbiH/9trrWD4Arcv8QfI2RUAAP//AwBQSwECLQAU AAYACAAAACEA8PeKu/0AAADiAQAAEwAAAAAAAAAAAAAAAAAAAAAAW0NvbnRlbnRfVHlwZXNdLnht bFBLAQItABQABgAIAAAAIQAx3V9h0gAAAI8BAAALAAAAAAAAAAAAAAAAAC4BAABfcmVscy8ucmVs c1BLAQItABQABgAIAAAAIQAzLwWeQQAAADkAAAAQAAAAAAAAAAAAAAAAACkCAABkcnMvc2hhcGV4 bWwueG1sUEsBAi0AFAAGAAgAAAAhAIfGBuXEAAAA2wAAAA8AAAAAAAAAAAAAAAAAmAIAAGRycy9k b3ducmV2LnhtbFBLBQYAAAAABAAEAPUAAACJAwAAAAA= " filled="f" stroked="f" strokecolor="#f90">
                  <v:textbox style="mso-fit-shape-to-text:t">
                    <w:txbxContent>
                      <w:p w:rsidR="003D7609" w:rsidRPr="004A21E5" w:rsidRDefault="003D7609" w:rsidP="004A21E5">
                        <w:pPr>
                          <w:jc w:val="center"/>
                        </w:pPr>
                        <w:r w:rsidRPr="004A21E5">
                          <w:rPr>
                            <w:position w:val="-4"/>
                          </w:rPr>
                          <w:object w:dxaOrig="240" w:dyaOrig="320">
                            <v:shape id="_x0000_i1246" type="#_x0000_t75" style="width:20.05pt;height:23.6pt" o:ole="">
                              <v:imagedata r:id="rId373" o:title=""/>
                            </v:shape>
                            <o:OLEObject Type="Embed" ProgID="Equation.DSMT4" ShapeID="_x0000_i1246" DrawAspect="Content" ObjectID="_1637045616" r:id="rId376"/>
                          </w:object>
                        </w:r>
                      </w:p>
                    </w:txbxContent>
                  </v:textbox>
                </v:shape>
              </v:group>
            </w:pict>
          </mc:Fallback>
        </mc:AlternateContent>
      </w:r>
      <w:r w:rsidR="00544F99" w:rsidRPr="00BF3E6C">
        <w:rPr>
          <w:b/>
          <w:sz w:val="26"/>
          <w:szCs w:val="26"/>
          <w:u w:val="single"/>
        </w:rPr>
        <w:t>Bài 7:</w:t>
      </w:r>
      <w:r w:rsidR="00544F99" w:rsidRPr="00BF3E6C">
        <w:rPr>
          <w:sz w:val="26"/>
          <w:szCs w:val="26"/>
        </w:rPr>
        <w:t xml:space="preserve"> </w:t>
      </w:r>
      <w:r w:rsidR="00544F99" w:rsidRPr="00910D3B">
        <w:rPr>
          <w:i/>
          <w:sz w:val="26"/>
          <w:szCs w:val="26"/>
        </w:rPr>
        <w:t xml:space="preserve">Cho các dụng cụ sau đây: Một thước dẹt đồng chất có vạch chia độ dài trên thước; Một lực kế lò xo </w:t>
      </w:r>
      <w:r w:rsidR="00E5639A" w:rsidRPr="00910D3B">
        <w:rPr>
          <w:i/>
          <w:sz w:val="26"/>
          <w:szCs w:val="26"/>
        </w:rPr>
        <w:t xml:space="preserve">có GHĐ lớn </w:t>
      </w:r>
      <w:r w:rsidR="00544F99" w:rsidRPr="00910D3B">
        <w:rPr>
          <w:i/>
          <w:sz w:val="26"/>
          <w:szCs w:val="26"/>
        </w:rPr>
        <w:t xml:space="preserve">nhất </w:t>
      </w:r>
      <w:r w:rsidR="00E5639A" w:rsidRPr="00910D3B">
        <w:rPr>
          <w:i/>
          <w:sz w:val="26"/>
          <w:szCs w:val="26"/>
        </w:rPr>
        <w:t>nhỏ hơn trọng lượng của thước trên. Hãy trình bày phương án thực nghiệm để xác định khối lượng của thước dẹt.</w:t>
      </w:r>
    </w:p>
    <w:p w:rsidR="00304326" w:rsidRPr="00BF3E6C" w:rsidRDefault="00304326" w:rsidP="00304326">
      <w:pPr>
        <w:ind w:right="45"/>
        <w:jc w:val="both"/>
        <w:rPr>
          <w:b/>
          <w:sz w:val="26"/>
          <w:szCs w:val="26"/>
          <w:u w:val="single"/>
        </w:rPr>
      </w:pPr>
      <w:r w:rsidRPr="00BF3E6C">
        <w:rPr>
          <w:b/>
          <w:sz w:val="26"/>
          <w:szCs w:val="26"/>
          <w:u w:val="single"/>
        </w:rPr>
        <w:t>Hướng dẫn giải:</w:t>
      </w:r>
    </w:p>
    <w:p w:rsidR="006521C9" w:rsidRPr="00BF3E6C" w:rsidRDefault="00DA3344" w:rsidP="00DA3344">
      <w:pPr>
        <w:ind w:right="45" w:firstLine="360"/>
        <w:jc w:val="both"/>
        <w:rPr>
          <w:sz w:val="26"/>
          <w:szCs w:val="26"/>
        </w:rPr>
      </w:pPr>
      <w:r w:rsidRPr="00BF3E6C">
        <w:rPr>
          <w:sz w:val="26"/>
          <w:szCs w:val="26"/>
        </w:rPr>
        <w:t xml:space="preserve">- </w:t>
      </w:r>
      <w:r w:rsidR="00287978" w:rsidRPr="00BF3E6C">
        <w:rPr>
          <w:sz w:val="26"/>
          <w:szCs w:val="26"/>
        </w:rPr>
        <w:t>Đặt một đầu thước tựa trên mặt bàn, một đầu treo vào lực kế. Số chỉ của lực kế</w:t>
      </w:r>
    </w:p>
    <w:p w:rsidR="00287978" w:rsidRPr="00BF3E6C" w:rsidRDefault="00DA3344" w:rsidP="00544F99">
      <w:pPr>
        <w:ind w:right="45"/>
        <w:jc w:val="both"/>
        <w:rPr>
          <w:sz w:val="26"/>
          <w:szCs w:val="26"/>
        </w:rPr>
      </w:pPr>
      <w:r w:rsidRPr="00BF3E6C">
        <w:rPr>
          <w:sz w:val="26"/>
          <w:szCs w:val="26"/>
        </w:rPr>
        <w:t>cho biết trị số lực tác dụng vào đầu treo vào lực kế.</w:t>
      </w:r>
    </w:p>
    <w:p w:rsidR="006521C9" w:rsidRPr="00BF3E6C" w:rsidRDefault="00FD7BB5" w:rsidP="00FD7BB5">
      <w:pPr>
        <w:ind w:right="45" w:firstLine="360"/>
        <w:jc w:val="both"/>
        <w:rPr>
          <w:sz w:val="26"/>
          <w:szCs w:val="26"/>
        </w:rPr>
      </w:pPr>
      <w:r w:rsidRPr="00BF3E6C">
        <w:rPr>
          <w:sz w:val="26"/>
          <w:szCs w:val="26"/>
        </w:rPr>
        <w:t xml:space="preserve">- </w:t>
      </w:r>
      <w:r w:rsidR="00DA3344" w:rsidRPr="00BF3E6C">
        <w:rPr>
          <w:sz w:val="26"/>
          <w:szCs w:val="26"/>
        </w:rPr>
        <w:t>Từ số chỉ của lực kế, độ dài các tay đòn của lực, dựa vào điều kiện cân bằng của thước</w:t>
      </w:r>
    </w:p>
    <w:p w:rsidR="00DA3344" w:rsidRPr="00BF3E6C" w:rsidRDefault="00DA3344" w:rsidP="00544F99">
      <w:pPr>
        <w:ind w:right="45"/>
        <w:jc w:val="both"/>
        <w:rPr>
          <w:sz w:val="26"/>
          <w:szCs w:val="26"/>
        </w:rPr>
      </w:pPr>
      <w:r w:rsidRPr="00BF3E6C">
        <w:rPr>
          <w:sz w:val="26"/>
          <w:szCs w:val="26"/>
        </w:rPr>
        <w:t>Ta có: M</w:t>
      </w:r>
      <w:r w:rsidRPr="00BF3E6C">
        <w:rPr>
          <w:sz w:val="26"/>
          <w:szCs w:val="26"/>
          <w:vertAlign w:val="subscript"/>
        </w:rPr>
        <w:t>th</w:t>
      </w:r>
      <w:r w:rsidRPr="00BF3E6C">
        <w:rPr>
          <w:sz w:val="26"/>
          <w:szCs w:val="26"/>
        </w:rPr>
        <w:t xml:space="preserve"> = M</w:t>
      </w:r>
      <w:r w:rsidRPr="00BF3E6C">
        <w:rPr>
          <w:sz w:val="26"/>
          <w:szCs w:val="26"/>
          <w:vertAlign w:val="subscript"/>
        </w:rPr>
        <w:t>ng</w:t>
      </w:r>
    </w:p>
    <w:p w:rsidR="00DA3344" w:rsidRPr="00BF3E6C" w:rsidRDefault="00DA3344" w:rsidP="00544F99">
      <w:pPr>
        <w:ind w:right="45"/>
        <w:jc w:val="both"/>
        <w:rPr>
          <w:sz w:val="26"/>
          <w:szCs w:val="26"/>
        </w:rPr>
      </w:pPr>
      <w:r w:rsidRPr="00BF3E6C">
        <w:rPr>
          <w:sz w:val="26"/>
          <w:szCs w:val="26"/>
        </w:rPr>
        <w:t>Hay:</w:t>
      </w:r>
      <w:r w:rsidRPr="00BF3E6C">
        <w:rPr>
          <w:i/>
          <w:sz w:val="26"/>
          <w:szCs w:val="26"/>
        </w:rPr>
        <w:t xml:space="preserve"> P.AG.Cos</w:t>
      </w:r>
      <w:r w:rsidRPr="00BF3E6C">
        <w:rPr>
          <w:position w:val="-4"/>
          <w:sz w:val="26"/>
          <w:szCs w:val="26"/>
        </w:rPr>
        <w:object w:dxaOrig="240" w:dyaOrig="340">
          <v:shape id="_x0000_i1219" type="#_x0000_t75" style="width:12pt;height:17pt" o:ole="">
            <v:imagedata r:id="rId377" o:title=""/>
          </v:shape>
          <o:OLEObject Type="Embed" ProgID="Equation.DSMT4" ShapeID="_x0000_i1219" DrawAspect="Content" ObjectID="_1637045589" r:id="rId378"/>
        </w:object>
      </w:r>
      <w:r w:rsidRPr="00BF3E6C">
        <w:rPr>
          <w:sz w:val="26"/>
          <w:szCs w:val="26"/>
        </w:rPr>
        <w:t>= T</w:t>
      </w:r>
      <w:r w:rsidRPr="00BF3E6C">
        <w:rPr>
          <w:i/>
          <w:sz w:val="26"/>
          <w:szCs w:val="26"/>
        </w:rPr>
        <w:t>.AB.Cos</w:t>
      </w:r>
      <w:r w:rsidRPr="00BF3E6C">
        <w:rPr>
          <w:position w:val="-4"/>
          <w:sz w:val="26"/>
          <w:szCs w:val="26"/>
        </w:rPr>
        <w:object w:dxaOrig="240" w:dyaOrig="340">
          <v:shape id="_x0000_i1220" type="#_x0000_t75" style="width:12pt;height:17pt" o:ole="">
            <v:imagedata r:id="rId377" o:title=""/>
          </v:shape>
          <o:OLEObject Type="Embed" ProgID="Equation.DSMT4" ShapeID="_x0000_i1220" DrawAspect="Content" ObjectID="_1637045590" r:id="rId379"/>
        </w:object>
      </w:r>
      <w:r w:rsidRPr="00BF3E6C">
        <w:rPr>
          <w:sz w:val="26"/>
          <w:szCs w:val="26"/>
        </w:rPr>
        <w:t>(với AB = 2AG)</w:t>
      </w:r>
    </w:p>
    <w:p w:rsidR="006521C9" w:rsidRPr="00BF3E6C" w:rsidRDefault="00DA3344" w:rsidP="00544F99">
      <w:pPr>
        <w:ind w:right="45"/>
        <w:jc w:val="both"/>
        <w:rPr>
          <w:sz w:val="26"/>
          <w:szCs w:val="26"/>
        </w:rPr>
      </w:pPr>
      <w:r w:rsidRPr="00BF3E6C">
        <w:rPr>
          <w:position w:val="-24"/>
          <w:sz w:val="26"/>
          <w:szCs w:val="26"/>
        </w:rPr>
        <w:object w:dxaOrig="1840" w:dyaOrig="620">
          <v:shape id="_x0000_i1221" type="#_x0000_t75" style="width:92pt;height:31pt" o:ole="">
            <v:imagedata r:id="rId380" o:title=""/>
          </v:shape>
          <o:OLEObject Type="Embed" ProgID="Equation.DSMT4" ShapeID="_x0000_i1221" DrawAspect="Content" ObjectID="_1637045591" r:id="rId381"/>
        </w:object>
      </w:r>
    </w:p>
    <w:p w:rsidR="00DA3344" w:rsidRPr="00BF3E6C" w:rsidRDefault="00DA3344" w:rsidP="00544F99">
      <w:pPr>
        <w:ind w:right="45"/>
        <w:jc w:val="both"/>
        <w:rPr>
          <w:sz w:val="26"/>
          <w:szCs w:val="26"/>
        </w:rPr>
      </w:pPr>
      <w:r w:rsidRPr="00BF3E6C">
        <w:rPr>
          <w:sz w:val="26"/>
          <w:szCs w:val="26"/>
        </w:rPr>
        <w:t xml:space="preserve">Khối lượng của thước là: </w:t>
      </w:r>
      <w:r w:rsidRPr="00BF3E6C">
        <w:rPr>
          <w:position w:val="-24"/>
          <w:sz w:val="26"/>
          <w:szCs w:val="26"/>
        </w:rPr>
        <w:object w:dxaOrig="1719" w:dyaOrig="620">
          <v:shape id="_x0000_i1222" type="#_x0000_t75" style="width:85.95pt;height:31pt" o:ole="">
            <v:imagedata r:id="rId382" o:title=""/>
          </v:shape>
          <o:OLEObject Type="Embed" ProgID="Equation.DSMT4" ShapeID="_x0000_i1222" DrawAspect="Content" ObjectID="_1637045592" r:id="rId383"/>
        </w:object>
      </w:r>
    </w:p>
    <w:p w:rsidR="006521C9" w:rsidRPr="00BF3E6C" w:rsidRDefault="006521C9" w:rsidP="00544F99">
      <w:pPr>
        <w:ind w:right="45"/>
        <w:jc w:val="both"/>
        <w:rPr>
          <w:sz w:val="26"/>
          <w:szCs w:val="26"/>
        </w:rPr>
      </w:pPr>
    </w:p>
    <w:p w:rsidR="005D5F7C" w:rsidRPr="003D7609" w:rsidRDefault="005D5F7C" w:rsidP="00582635">
      <w:pPr>
        <w:pStyle w:val="Heading3"/>
        <w:spacing w:before="0" w:after="0"/>
        <w:rPr>
          <w:rFonts w:ascii="Times New Roman" w:hAnsi="Times New Roman"/>
          <w:bCs w:val="0"/>
          <w:i/>
          <w:iCs/>
          <w:u w:val="single"/>
        </w:rPr>
      </w:pPr>
      <w:bookmarkStart w:id="46" w:name="_Toc332704457"/>
      <w:r w:rsidRPr="003D7609">
        <w:rPr>
          <w:rFonts w:ascii="Times New Roman" w:hAnsi="Times New Roman"/>
          <w:bCs w:val="0"/>
          <w:i/>
          <w:iCs/>
          <w:u w:val="single"/>
        </w:rPr>
        <w:t>3.2. Một số bài tập tự giải</w:t>
      </w:r>
      <w:bookmarkEnd w:id="46"/>
    </w:p>
    <w:p w:rsidR="005D5F7C" w:rsidRPr="00BF3E6C" w:rsidRDefault="005D5F7C" w:rsidP="00544F99">
      <w:pPr>
        <w:ind w:right="45"/>
        <w:jc w:val="both"/>
        <w:rPr>
          <w:sz w:val="26"/>
          <w:szCs w:val="26"/>
        </w:rPr>
      </w:pPr>
      <w:r w:rsidRPr="00BF3E6C">
        <w:rPr>
          <w:b/>
          <w:sz w:val="26"/>
          <w:szCs w:val="26"/>
          <w:u w:val="single"/>
        </w:rPr>
        <w:t xml:space="preserve">Bài 1: </w:t>
      </w:r>
      <w:r w:rsidRPr="00BF3E6C">
        <w:rPr>
          <w:sz w:val="26"/>
          <w:szCs w:val="26"/>
        </w:rPr>
        <w:t>Cho một các ca hình trụ (hoặc vỏ hộp sữa đã bỏ nắp), một thước chia tới mm dài trên 30mm; một bình hình trụ</w:t>
      </w:r>
      <w:r w:rsidR="000009BB" w:rsidRPr="00BF3E6C">
        <w:rPr>
          <w:sz w:val="26"/>
          <w:szCs w:val="26"/>
        </w:rPr>
        <w:t xml:space="preserve"> 100cm</w:t>
      </w:r>
      <w:r w:rsidR="000009BB" w:rsidRPr="00BF3E6C">
        <w:rPr>
          <w:sz w:val="26"/>
          <w:szCs w:val="26"/>
          <w:vertAlign w:val="superscript"/>
        </w:rPr>
        <w:t>3</w:t>
      </w:r>
      <w:r w:rsidR="000009BB" w:rsidRPr="00BF3E6C">
        <w:rPr>
          <w:sz w:val="26"/>
          <w:szCs w:val="26"/>
        </w:rPr>
        <w:t>, chia tới 2cm</w:t>
      </w:r>
      <w:r w:rsidR="000009BB" w:rsidRPr="00BF3E6C">
        <w:rPr>
          <w:sz w:val="26"/>
          <w:szCs w:val="26"/>
          <w:vertAlign w:val="superscript"/>
        </w:rPr>
        <w:t>3</w:t>
      </w:r>
      <w:r w:rsidR="000009BB" w:rsidRPr="00BF3E6C">
        <w:rPr>
          <w:sz w:val="26"/>
          <w:szCs w:val="26"/>
        </w:rPr>
        <w:t>; một bát, một quả trứng, một chai nước. Có những cách nào để:</w:t>
      </w:r>
    </w:p>
    <w:p w:rsidR="000009BB" w:rsidRPr="00BF3E6C" w:rsidRDefault="000009BB" w:rsidP="000009BB">
      <w:pPr>
        <w:numPr>
          <w:ilvl w:val="0"/>
          <w:numId w:val="18"/>
        </w:numPr>
        <w:ind w:right="45"/>
        <w:jc w:val="both"/>
        <w:rPr>
          <w:sz w:val="26"/>
          <w:szCs w:val="26"/>
        </w:rPr>
      </w:pPr>
      <w:r w:rsidRPr="00BF3E6C">
        <w:rPr>
          <w:sz w:val="26"/>
          <w:szCs w:val="26"/>
        </w:rPr>
        <w:t>Xác định dung tích của cái ca.</w:t>
      </w:r>
    </w:p>
    <w:p w:rsidR="000009BB" w:rsidRPr="00BF3E6C" w:rsidRDefault="000009BB" w:rsidP="000009BB">
      <w:pPr>
        <w:numPr>
          <w:ilvl w:val="0"/>
          <w:numId w:val="18"/>
        </w:numPr>
        <w:ind w:right="45"/>
        <w:jc w:val="both"/>
        <w:rPr>
          <w:sz w:val="26"/>
          <w:szCs w:val="26"/>
        </w:rPr>
      </w:pPr>
      <w:r w:rsidRPr="00BF3E6C">
        <w:rPr>
          <w:sz w:val="26"/>
          <w:szCs w:val="26"/>
        </w:rPr>
        <w:t>Xác định thể tích của quả trứng.</w:t>
      </w:r>
    </w:p>
    <w:p w:rsidR="000009BB" w:rsidRPr="00BF3E6C" w:rsidRDefault="000009BB" w:rsidP="000009BB">
      <w:pPr>
        <w:numPr>
          <w:ilvl w:val="0"/>
          <w:numId w:val="18"/>
        </w:numPr>
        <w:ind w:right="45"/>
        <w:jc w:val="both"/>
        <w:rPr>
          <w:sz w:val="26"/>
          <w:szCs w:val="26"/>
        </w:rPr>
      </w:pPr>
      <w:r w:rsidRPr="00BF3E6C">
        <w:rPr>
          <w:sz w:val="26"/>
          <w:szCs w:val="26"/>
        </w:rPr>
        <w:t>Đổ nước vào đúng nửa cái ca.</w:t>
      </w:r>
    </w:p>
    <w:p w:rsidR="00E5639A" w:rsidRPr="00BF3E6C" w:rsidRDefault="00E5639A" w:rsidP="00544F99">
      <w:pPr>
        <w:ind w:right="45"/>
        <w:jc w:val="both"/>
        <w:rPr>
          <w:sz w:val="26"/>
          <w:szCs w:val="26"/>
        </w:rPr>
      </w:pPr>
      <w:r w:rsidRPr="00BF3E6C">
        <w:rPr>
          <w:b/>
          <w:sz w:val="26"/>
          <w:szCs w:val="26"/>
          <w:u w:val="single"/>
        </w:rPr>
        <w:t xml:space="preserve">Bài </w:t>
      </w:r>
      <w:r w:rsidR="003C6EB5" w:rsidRPr="00BF3E6C">
        <w:rPr>
          <w:b/>
          <w:sz w:val="26"/>
          <w:szCs w:val="26"/>
          <w:u w:val="single"/>
        </w:rPr>
        <w:t>2</w:t>
      </w:r>
      <w:r w:rsidRPr="00BF3E6C">
        <w:rPr>
          <w:b/>
          <w:sz w:val="26"/>
          <w:szCs w:val="26"/>
          <w:u w:val="single"/>
        </w:rPr>
        <w:t>:</w:t>
      </w:r>
      <w:r w:rsidRPr="00BF3E6C">
        <w:rPr>
          <w:sz w:val="26"/>
          <w:szCs w:val="26"/>
        </w:rPr>
        <w:t xml:space="preserve"> Xác định tỉ số khối lượng riêng của hai chất lỏng cho trước nhờ các dụng cụ và vật liệu sau: Hai bình chứa các chất lỏng khác nhau; đòn bẩy; hai quả nặng có khối lượng bằng nhau; giá đỡ có khớp nối; thước thẳng.</w:t>
      </w:r>
    </w:p>
    <w:p w:rsidR="003C6EB5" w:rsidRPr="00BF3E6C" w:rsidRDefault="003C6EB5" w:rsidP="00544F99">
      <w:pPr>
        <w:ind w:right="45"/>
        <w:jc w:val="both"/>
        <w:rPr>
          <w:sz w:val="26"/>
          <w:szCs w:val="26"/>
        </w:rPr>
      </w:pPr>
      <w:r w:rsidRPr="00BF3E6C">
        <w:rPr>
          <w:b/>
          <w:sz w:val="26"/>
          <w:szCs w:val="26"/>
          <w:u w:val="single"/>
        </w:rPr>
        <w:t xml:space="preserve">Bài 3: </w:t>
      </w:r>
      <w:r w:rsidR="002A266D" w:rsidRPr="00BF3E6C">
        <w:rPr>
          <w:sz w:val="26"/>
          <w:szCs w:val="26"/>
        </w:rPr>
        <w:t>Hãy xác định vận tốc chuyển động của đầu kim giờ và đầu kim phút ở một đồng hồ để bàn chỉ với một thước chia đến milimet.</w:t>
      </w:r>
    </w:p>
    <w:p w:rsidR="002A266D" w:rsidRPr="00BF3E6C" w:rsidRDefault="002A266D" w:rsidP="00544F99">
      <w:pPr>
        <w:ind w:right="45"/>
        <w:jc w:val="both"/>
        <w:rPr>
          <w:sz w:val="26"/>
          <w:szCs w:val="26"/>
        </w:rPr>
      </w:pPr>
      <w:r w:rsidRPr="00BF3E6C">
        <w:rPr>
          <w:sz w:val="26"/>
          <w:szCs w:val="26"/>
        </w:rPr>
        <w:t>Vận tốc chuyển động của đầu kim giờ của một đồng hồ đeo tay lớn hơn hay nhỏ nhơn ở đồng hồ để bàn kẻ trên khoảng bao nhiêu lần?</w:t>
      </w:r>
    </w:p>
    <w:p w:rsidR="0049571D" w:rsidRPr="00BF3E6C" w:rsidRDefault="0049571D" w:rsidP="00544F99">
      <w:pPr>
        <w:ind w:right="45"/>
        <w:jc w:val="both"/>
        <w:rPr>
          <w:sz w:val="26"/>
          <w:szCs w:val="26"/>
        </w:rPr>
      </w:pPr>
      <w:r w:rsidRPr="00BF3E6C">
        <w:rPr>
          <w:b/>
          <w:sz w:val="26"/>
          <w:szCs w:val="26"/>
          <w:u w:val="single"/>
        </w:rPr>
        <w:t>Bài 4:</w:t>
      </w:r>
      <w:r w:rsidRPr="00BF3E6C">
        <w:rPr>
          <w:sz w:val="26"/>
          <w:szCs w:val="26"/>
        </w:rPr>
        <w:t xml:space="preserve"> Cho hai vành kim loại (cắt từ vỏ lon bia, vành A cao 12mm, vành B cao 24mm), </w:t>
      </w:r>
      <w:r w:rsidR="00701338" w:rsidRPr="00BF3E6C">
        <w:rPr>
          <w:sz w:val="26"/>
          <w:szCs w:val="26"/>
        </w:rPr>
        <w:t>một bao diêm, một nan hoa xe đạp, ột sợi dây chun nhỏ. Hãy nghĩ cách làm thí nghiệm khác nhau để chứng minh rằng:</w:t>
      </w:r>
    </w:p>
    <w:p w:rsidR="00701338" w:rsidRPr="00BF3E6C" w:rsidRDefault="00701338" w:rsidP="00701338">
      <w:pPr>
        <w:numPr>
          <w:ilvl w:val="0"/>
          <w:numId w:val="19"/>
        </w:numPr>
        <w:ind w:right="45"/>
        <w:jc w:val="both"/>
        <w:rPr>
          <w:sz w:val="26"/>
          <w:szCs w:val="26"/>
        </w:rPr>
      </w:pPr>
      <w:r w:rsidRPr="00BF3E6C">
        <w:rPr>
          <w:sz w:val="26"/>
          <w:szCs w:val="26"/>
        </w:rPr>
        <w:t>Vận tốc của mỗi vành chỉ thay đổi khi có vật khác tác dụng vào nó.</w:t>
      </w:r>
    </w:p>
    <w:p w:rsidR="00701338" w:rsidRPr="00BF3E6C" w:rsidRDefault="00701338" w:rsidP="00701338">
      <w:pPr>
        <w:numPr>
          <w:ilvl w:val="0"/>
          <w:numId w:val="19"/>
        </w:numPr>
        <w:ind w:right="45"/>
        <w:jc w:val="both"/>
        <w:rPr>
          <w:sz w:val="26"/>
          <w:szCs w:val="26"/>
        </w:rPr>
      </w:pPr>
      <w:r w:rsidRPr="00BF3E6C">
        <w:rPr>
          <w:sz w:val="26"/>
          <w:szCs w:val="26"/>
        </w:rPr>
        <w:t>Mỗi vành chỉ biến dạng khi có vật khác tác dụng  vào nó.</w:t>
      </w:r>
    </w:p>
    <w:p w:rsidR="00701338" w:rsidRPr="00BF3E6C" w:rsidRDefault="00701338" w:rsidP="00701338">
      <w:pPr>
        <w:numPr>
          <w:ilvl w:val="0"/>
          <w:numId w:val="19"/>
        </w:numPr>
        <w:tabs>
          <w:tab w:val="clear" w:pos="720"/>
        </w:tabs>
        <w:ind w:left="0" w:right="45" w:firstLine="360"/>
        <w:jc w:val="both"/>
        <w:rPr>
          <w:sz w:val="26"/>
          <w:szCs w:val="26"/>
        </w:rPr>
      </w:pPr>
      <w:r w:rsidRPr="00BF3E6C">
        <w:rPr>
          <w:sz w:val="26"/>
          <w:szCs w:val="26"/>
        </w:rPr>
        <w:t>Khi một vật tác dụng vào một vật khác thì đồng thời vật đó cũng tác dụng vào nó (cả hai vật đều đồng thời thay đổi vận tốc hoặc biến dạng).</w:t>
      </w:r>
    </w:p>
    <w:p w:rsidR="00701338" w:rsidRPr="00BF3E6C" w:rsidRDefault="001F50A2" w:rsidP="00701338">
      <w:pPr>
        <w:ind w:right="45"/>
        <w:jc w:val="both"/>
        <w:rPr>
          <w:sz w:val="26"/>
          <w:szCs w:val="26"/>
        </w:rPr>
      </w:pPr>
      <w:r w:rsidRPr="00BF3E6C">
        <w:rPr>
          <w:b/>
          <w:sz w:val="26"/>
          <w:szCs w:val="26"/>
          <w:u w:val="single"/>
        </w:rPr>
        <w:t>Bìa 5:</w:t>
      </w:r>
      <w:r w:rsidRPr="00BF3E6C">
        <w:rPr>
          <w:sz w:val="26"/>
          <w:szCs w:val="26"/>
        </w:rPr>
        <w:t xml:space="preserve"> Trên mặt bàn nhẵn nằ ngang có ba bao diêm rỗng A, B, C được xếp chồng lên nhau. Không được chạm</w:t>
      </w:r>
      <w:r w:rsidR="006B0B81" w:rsidRPr="00BF3E6C">
        <w:rPr>
          <w:sz w:val="26"/>
          <w:szCs w:val="26"/>
        </w:rPr>
        <w:t xml:space="preserve"> tay vào hãy tự chọn một đồ dùng dễ kiếm và cách làm tốt nhất để:</w:t>
      </w:r>
    </w:p>
    <w:p w:rsidR="006B0B81" w:rsidRPr="00BF3E6C" w:rsidRDefault="006B0B81" w:rsidP="006B0B81">
      <w:pPr>
        <w:numPr>
          <w:ilvl w:val="0"/>
          <w:numId w:val="20"/>
        </w:numPr>
        <w:ind w:right="45"/>
        <w:jc w:val="both"/>
        <w:rPr>
          <w:sz w:val="26"/>
          <w:szCs w:val="26"/>
        </w:rPr>
      </w:pPr>
      <w:r w:rsidRPr="00BF3E6C">
        <w:rPr>
          <w:sz w:val="26"/>
          <w:szCs w:val="26"/>
        </w:rPr>
        <w:t>Lấy bao diêm nằm ở giữa ra mà bao diêm ở trên vẫn xếp chồng lên bao diêm ở dưới cùng.</w:t>
      </w:r>
    </w:p>
    <w:p w:rsidR="006B0B81" w:rsidRPr="00BF3E6C" w:rsidRDefault="006B0B81" w:rsidP="006B0B81">
      <w:pPr>
        <w:numPr>
          <w:ilvl w:val="0"/>
          <w:numId w:val="20"/>
        </w:numPr>
        <w:ind w:right="45"/>
        <w:jc w:val="both"/>
        <w:rPr>
          <w:sz w:val="26"/>
          <w:szCs w:val="26"/>
        </w:rPr>
      </w:pPr>
      <w:r w:rsidRPr="00BF3E6C">
        <w:rPr>
          <w:sz w:val="26"/>
          <w:szCs w:val="26"/>
        </w:rPr>
        <w:t>Lấy bao diêm ở dưới cùng ra mà hai bao diêm vẫn xếp chồng lên nhau.</w:t>
      </w:r>
    </w:p>
    <w:p w:rsidR="006B0B81" w:rsidRPr="00BF3E6C" w:rsidRDefault="00EC70A6" w:rsidP="006B0B81">
      <w:pPr>
        <w:ind w:right="45"/>
        <w:jc w:val="both"/>
        <w:rPr>
          <w:sz w:val="26"/>
          <w:szCs w:val="26"/>
        </w:rPr>
      </w:pPr>
      <w:r w:rsidRPr="00BF3E6C">
        <w:rPr>
          <w:b/>
          <w:sz w:val="26"/>
          <w:szCs w:val="26"/>
          <w:u w:val="single"/>
        </w:rPr>
        <w:t>Bài 6:</w:t>
      </w:r>
      <w:r w:rsidRPr="00BF3E6C">
        <w:rPr>
          <w:sz w:val="26"/>
          <w:szCs w:val="26"/>
        </w:rPr>
        <w:t xml:space="preserve"> Cho một lò xo có móc, một hộp quả cân có móc, một sợi chỉ đủ dài, một bình nước.</w:t>
      </w:r>
      <w:r w:rsidR="006A1F7E" w:rsidRPr="00BF3E6C">
        <w:rPr>
          <w:sz w:val="26"/>
          <w:szCs w:val="26"/>
        </w:rPr>
        <w:t xml:space="preserve"> Hãy xác định:</w:t>
      </w:r>
    </w:p>
    <w:p w:rsidR="006A1F7E" w:rsidRPr="00BF3E6C" w:rsidRDefault="00CE0FEC" w:rsidP="00CE0FEC">
      <w:pPr>
        <w:numPr>
          <w:ilvl w:val="0"/>
          <w:numId w:val="21"/>
        </w:numPr>
        <w:ind w:right="45"/>
        <w:jc w:val="both"/>
        <w:rPr>
          <w:sz w:val="26"/>
          <w:szCs w:val="26"/>
        </w:rPr>
      </w:pPr>
      <w:r w:rsidRPr="00BF3E6C">
        <w:rPr>
          <w:sz w:val="26"/>
          <w:szCs w:val="26"/>
        </w:rPr>
        <w:t>Trọng lượng của chiếc ca rỗng hình trụ.</w:t>
      </w:r>
    </w:p>
    <w:p w:rsidR="00CE0FEC" w:rsidRPr="00BF3E6C" w:rsidRDefault="00CE0FEC" w:rsidP="00CE0FEC">
      <w:pPr>
        <w:numPr>
          <w:ilvl w:val="0"/>
          <w:numId w:val="21"/>
        </w:numPr>
        <w:ind w:right="45"/>
        <w:jc w:val="both"/>
        <w:rPr>
          <w:sz w:val="26"/>
          <w:szCs w:val="26"/>
        </w:rPr>
      </w:pPr>
      <w:r w:rsidRPr="00BF3E6C">
        <w:rPr>
          <w:sz w:val="26"/>
          <w:szCs w:val="26"/>
        </w:rPr>
        <w:t>Thể tích nước chứa trong</w:t>
      </w:r>
      <w:r w:rsidR="00200C1F" w:rsidRPr="00BF3E6C">
        <w:rPr>
          <w:sz w:val="26"/>
          <w:szCs w:val="26"/>
        </w:rPr>
        <w:t xml:space="preserve"> </w:t>
      </w:r>
      <w:r w:rsidR="00200C1F" w:rsidRPr="00BF3E6C">
        <w:rPr>
          <w:position w:val="-24"/>
          <w:sz w:val="26"/>
          <w:szCs w:val="26"/>
        </w:rPr>
        <w:object w:dxaOrig="240" w:dyaOrig="620">
          <v:shape id="_x0000_i1223" type="#_x0000_t75" style="width:12pt;height:31pt" o:ole="">
            <v:imagedata r:id="rId384" o:title=""/>
          </v:shape>
          <o:OLEObject Type="Embed" ProgID="Equation.DSMT4" ShapeID="_x0000_i1223" DrawAspect="Content" ObjectID="_1637045593" r:id="rId385"/>
        </w:object>
      </w:r>
      <w:r w:rsidR="00200C1F" w:rsidRPr="00BF3E6C">
        <w:rPr>
          <w:sz w:val="26"/>
          <w:szCs w:val="26"/>
        </w:rPr>
        <w:t>chiếc ca đó.</w:t>
      </w:r>
    </w:p>
    <w:p w:rsidR="00200C1F" w:rsidRPr="00BF3E6C" w:rsidRDefault="00200C1F" w:rsidP="00200C1F">
      <w:pPr>
        <w:ind w:right="45"/>
        <w:jc w:val="both"/>
        <w:rPr>
          <w:sz w:val="26"/>
          <w:szCs w:val="26"/>
        </w:rPr>
      </w:pPr>
      <w:r w:rsidRPr="00BF3E6C">
        <w:rPr>
          <w:b/>
          <w:sz w:val="26"/>
          <w:szCs w:val="26"/>
          <w:u w:val="single"/>
        </w:rPr>
        <w:t>Bài 7:</w:t>
      </w:r>
      <w:r w:rsidRPr="00BF3E6C">
        <w:rPr>
          <w:sz w:val="26"/>
          <w:szCs w:val="26"/>
        </w:rPr>
        <w:t xml:space="preserve"> Hãy xác định khối lượng riêng của dầu nhờn, chỉ với một ống thủy tinh hình chữ U, một thước chia tới milimet, một phễu nhỏ, một cốc đựng nước, một chai dầu nhờn.</w:t>
      </w:r>
    </w:p>
    <w:p w:rsidR="00EC1F69" w:rsidRPr="00BF3E6C" w:rsidRDefault="008057F2" w:rsidP="00200C1F">
      <w:pPr>
        <w:ind w:right="45"/>
        <w:jc w:val="both"/>
        <w:rPr>
          <w:sz w:val="26"/>
          <w:szCs w:val="26"/>
        </w:rPr>
      </w:pPr>
      <w:r w:rsidRPr="00BF3E6C">
        <w:rPr>
          <w:b/>
          <w:sz w:val="26"/>
          <w:szCs w:val="26"/>
          <w:u w:val="single"/>
        </w:rPr>
        <w:t>Bài 8:</w:t>
      </w:r>
      <w:r w:rsidRPr="00BF3E6C">
        <w:rPr>
          <w:sz w:val="26"/>
          <w:szCs w:val="26"/>
        </w:rPr>
        <w:t xml:space="preserve"> Có một cốc A đựng nước được đặt trên mặt bàn, một cốc B rỗng đặt dưới sàn nhà. Không được di chuyển cốc A. Hãy tì cách lợi dụng áp suất khí quyển để đưa bớt nước từ cốc A sang cốc B. Đồ dùng tùy chọn và hãy trình bày ít nhất là ba cách thực hiện.</w:t>
      </w:r>
    </w:p>
    <w:p w:rsidR="008057F2" w:rsidRPr="00BF3E6C" w:rsidRDefault="00650FD4" w:rsidP="00200C1F">
      <w:pPr>
        <w:ind w:right="45"/>
        <w:jc w:val="both"/>
        <w:rPr>
          <w:sz w:val="26"/>
          <w:szCs w:val="26"/>
        </w:rPr>
      </w:pPr>
      <w:r w:rsidRPr="00BF3E6C">
        <w:rPr>
          <w:b/>
          <w:sz w:val="26"/>
          <w:szCs w:val="26"/>
          <w:u w:val="single"/>
        </w:rPr>
        <w:t>Bài 9:</w:t>
      </w:r>
      <w:r w:rsidRPr="00BF3E6C">
        <w:rPr>
          <w:sz w:val="26"/>
          <w:szCs w:val="26"/>
        </w:rPr>
        <w:t xml:space="preserve"> Cho một bình chia độ hình trụ rỗng, một cân đòn có hộp qảu cân, một bình nước, một gói muối tinh khô, một quả trứng , một quê nhỏ. Hãy tì ít nhất hai cách để xác định khối lượng riêng của trứng.</w:t>
      </w:r>
    </w:p>
    <w:p w:rsidR="00E5639A" w:rsidRPr="00BF3E6C" w:rsidRDefault="00645029" w:rsidP="00544F99">
      <w:pPr>
        <w:ind w:right="45"/>
        <w:jc w:val="both"/>
        <w:rPr>
          <w:sz w:val="26"/>
          <w:szCs w:val="26"/>
        </w:rPr>
      </w:pPr>
      <w:r w:rsidRPr="00BF3E6C">
        <w:rPr>
          <w:sz w:val="26"/>
          <w:szCs w:val="26"/>
        </w:rPr>
        <w:t>Bài 10: Cho một thanh gỗ thẳng, dài có thể quay quanh một trục cố định tại một giá thí nghiệm, một thước chia tới milimet, một bình đựng nước, một bình đựng dầu hỏa, một lọ nhỏ rỗng, một lọ nhỏ chứa đầy cát có nút đậy kín, một sợi dây. Hãy xác định:</w:t>
      </w:r>
    </w:p>
    <w:p w:rsidR="00645029" w:rsidRPr="00BF3E6C" w:rsidRDefault="00645029" w:rsidP="00645029">
      <w:pPr>
        <w:numPr>
          <w:ilvl w:val="0"/>
          <w:numId w:val="22"/>
        </w:numPr>
        <w:ind w:right="45"/>
        <w:jc w:val="both"/>
        <w:rPr>
          <w:sz w:val="26"/>
          <w:szCs w:val="26"/>
        </w:rPr>
      </w:pPr>
      <w:r w:rsidRPr="00BF3E6C">
        <w:rPr>
          <w:sz w:val="26"/>
          <w:szCs w:val="26"/>
        </w:rPr>
        <w:t>Khối lượng riêng của dầu hỏa.</w:t>
      </w:r>
    </w:p>
    <w:p w:rsidR="00645029" w:rsidRPr="00BF3E6C" w:rsidRDefault="00645029" w:rsidP="00645029">
      <w:pPr>
        <w:numPr>
          <w:ilvl w:val="0"/>
          <w:numId w:val="22"/>
        </w:numPr>
        <w:ind w:right="45"/>
        <w:jc w:val="both"/>
        <w:rPr>
          <w:sz w:val="26"/>
          <w:szCs w:val="26"/>
        </w:rPr>
      </w:pPr>
      <w:r w:rsidRPr="00BF3E6C">
        <w:rPr>
          <w:sz w:val="26"/>
          <w:szCs w:val="26"/>
        </w:rPr>
        <w:t>Tỉ số khối lượng giữa cát và lọ đựng cát đó.</w:t>
      </w:r>
    </w:p>
    <w:p w:rsidR="00645029" w:rsidRPr="00BF3E6C" w:rsidRDefault="00645029" w:rsidP="00645029">
      <w:pPr>
        <w:ind w:right="45"/>
        <w:jc w:val="both"/>
        <w:rPr>
          <w:sz w:val="26"/>
          <w:szCs w:val="26"/>
        </w:rPr>
      </w:pPr>
    </w:p>
    <w:p w:rsidR="00645029" w:rsidRPr="00BF3E6C" w:rsidRDefault="00645029" w:rsidP="00645029">
      <w:pPr>
        <w:ind w:right="45"/>
        <w:jc w:val="both"/>
        <w:rPr>
          <w:sz w:val="26"/>
          <w:szCs w:val="26"/>
        </w:rPr>
      </w:pPr>
    </w:p>
    <w:p w:rsidR="00645029" w:rsidRPr="00BF3E6C" w:rsidRDefault="00645029" w:rsidP="00645029">
      <w:pPr>
        <w:ind w:right="45"/>
        <w:jc w:val="both"/>
        <w:rPr>
          <w:sz w:val="26"/>
          <w:szCs w:val="26"/>
        </w:rPr>
      </w:pPr>
    </w:p>
    <w:p w:rsidR="00645029" w:rsidRPr="00BF3E6C" w:rsidRDefault="00645029" w:rsidP="00645029">
      <w:pPr>
        <w:ind w:right="45"/>
        <w:jc w:val="both"/>
        <w:rPr>
          <w:sz w:val="26"/>
          <w:szCs w:val="26"/>
        </w:rPr>
      </w:pPr>
    </w:p>
    <w:p w:rsidR="00645029" w:rsidRPr="00BF3E6C" w:rsidRDefault="00645029" w:rsidP="00645029">
      <w:pPr>
        <w:ind w:right="45"/>
        <w:jc w:val="both"/>
        <w:rPr>
          <w:sz w:val="26"/>
          <w:szCs w:val="26"/>
        </w:rPr>
      </w:pPr>
    </w:p>
    <w:p w:rsidR="00544F99" w:rsidRPr="00BF3E6C" w:rsidRDefault="00544F99" w:rsidP="00544F99">
      <w:pPr>
        <w:ind w:right="45"/>
        <w:jc w:val="both"/>
        <w:rPr>
          <w:sz w:val="26"/>
          <w:szCs w:val="26"/>
        </w:rPr>
      </w:pPr>
    </w:p>
    <w:p w:rsidR="00420CC7" w:rsidRPr="00BF3E6C" w:rsidRDefault="00420CC7" w:rsidP="00420CC7">
      <w:pPr>
        <w:ind w:right="45" w:firstLine="360"/>
        <w:jc w:val="both"/>
        <w:rPr>
          <w:sz w:val="26"/>
          <w:szCs w:val="26"/>
        </w:rPr>
      </w:pPr>
    </w:p>
    <w:p w:rsidR="00420CC7" w:rsidRPr="00BF3E6C" w:rsidRDefault="00420CC7" w:rsidP="00420CC7">
      <w:pPr>
        <w:ind w:right="45" w:firstLine="360"/>
        <w:jc w:val="both"/>
        <w:rPr>
          <w:sz w:val="26"/>
          <w:szCs w:val="26"/>
        </w:rPr>
      </w:pPr>
    </w:p>
    <w:p w:rsidR="00420CC7" w:rsidRPr="00BF3E6C" w:rsidRDefault="00420CC7" w:rsidP="00420CC7">
      <w:pPr>
        <w:ind w:right="45"/>
        <w:jc w:val="both"/>
        <w:rPr>
          <w:sz w:val="26"/>
          <w:szCs w:val="26"/>
        </w:rPr>
      </w:pPr>
    </w:p>
    <w:p w:rsidR="00F17A6B" w:rsidRPr="00BF3E6C" w:rsidRDefault="00F17A6B" w:rsidP="009E3C70">
      <w:pPr>
        <w:ind w:right="45"/>
        <w:jc w:val="both"/>
        <w:rPr>
          <w:sz w:val="26"/>
          <w:szCs w:val="26"/>
        </w:rPr>
      </w:pPr>
    </w:p>
    <w:p w:rsidR="00936888" w:rsidRDefault="00936888"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0411AC" w:rsidRDefault="000411AC" w:rsidP="00B63EF2">
      <w:pPr>
        <w:ind w:right="45"/>
        <w:jc w:val="both"/>
        <w:rPr>
          <w:sz w:val="26"/>
          <w:szCs w:val="26"/>
        </w:rPr>
      </w:pPr>
    </w:p>
    <w:p w:rsidR="002C6FE1" w:rsidRDefault="002C6FE1" w:rsidP="00B63EF2">
      <w:pPr>
        <w:ind w:right="45"/>
        <w:jc w:val="both"/>
        <w:rPr>
          <w:sz w:val="26"/>
          <w:szCs w:val="26"/>
        </w:rPr>
      </w:pPr>
    </w:p>
    <w:p w:rsidR="002C6FE1" w:rsidRPr="00BF3E6C" w:rsidRDefault="002C6FE1" w:rsidP="00B63EF2">
      <w:pPr>
        <w:ind w:right="45"/>
        <w:jc w:val="both"/>
        <w:rPr>
          <w:sz w:val="26"/>
          <w:szCs w:val="26"/>
        </w:rPr>
      </w:pPr>
    </w:p>
    <w:p w:rsidR="000411AC" w:rsidRPr="00BF3E6C" w:rsidRDefault="000411AC" w:rsidP="00B63EF2">
      <w:pPr>
        <w:ind w:right="45"/>
        <w:jc w:val="both"/>
        <w:rPr>
          <w:sz w:val="26"/>
          <w:szCs w:val="26"/>
        </w:rPr>
      </w:pPr>
    </w:p>
    <w:p w:rsidR="009223B9" w:rsidRPr="00BF3E6C" w:rsidRDefault="000411AC" w:rsidP="000411AC">
      <w:pPr>
        <w:ind w:right="45"/>
        <w:jc w:val="center"/>
        <w:rPr>
          <w:b/>
          <w:sz w:val="30"/>
          <w:szCs w:val="26"/>
        </w:rPr>
      </w:pPr>
      <w:r w:rsidRPr="00BF3E6C">
        <w:rPr>
          <w:b/>
          <w:sz w:val="44"/>
          <w:szCs w:val="26"/>
        </w:rPr>
        <w:t>MỤC LỤC</w:t>
      </w:r>
    </w:p>
    <w:p w:rsidR="007A1BD8" w:rsidRDefault="007A1BD8">
      <w:pPr>
        <w:pStyle w:val="TOC1"/>
        <w:tabs>
          <w:tab w:val="right" w:leader="dot" w:pos="10245"/>
        </w:tabs>
        <w:rPr>
          <w:b w:val="0"/>
          <w:noProof/>
          <w:color w:val="auto"/>
          <w:sz w:val="24"/>
        </w:rPr>
      </w:pPr>
      <w:r>
        <w:rPr>
          <w:b w:val="0"/>
          <w:sz w:val="30"/>
          <w:szCs w:val="26"/>
        </w:rPr>
        <w:fldChar w:fldCharType="begin"/>
      </w:r>
      <w:r>
        <w:rPr>
          <w:b w:val="0"/>
          <w:sz w:val="30"/>
          <w:szCs w:val="26"/>
        </w:rPr>
        <w:instrText xml:space="preserve"> TOC \o "1-3" \h \z \u </w:instrText>
      </w:r>
      <w:r>
        <w:rPr>
          <w:b w:val="0"/>
          <w:sz w:val="30"/>
          <w:szCs w:val="26"/>
        </w:rPr>
        <w:fldChar w:fldCharType="separate"/>
      </w:r>
      <w:hyperlink w:anchor="_Toc332704415" w:history="1">
        <w:r w:rsidRPr="00F54A68">
          <w:rPr>
            <w:rStyle w:val="Hyperlink"/>
            <w:noProof/>
          </w:rPr>
          <w:t>PHẦN I: PHƯƠNG PHÁP GIẢI BÀI  TẬP VẬT LÍ</w:t>
        </w:r>
        <w:r>
          <w:rPr>
            <w:noProof/>
            <w:webHidden/>
          </w:rPr>
          <w:tab/>
        </w:r>
        <w:r>
          <w:rPr>
            <w:noProof/>
            <w:webHidden/>
          </w:rPr>
          <w:fldChar w:fldCharType="begin"/>
        </w:r>
        <w:r>
          <w:rPr>
            <w:noProof/>
            <w:webHidden/>
          </w:rPr>
          <w:instrText xml:space="preserve"> PAGEREF _Toc332704415 \h </w:instrText>
        </w:r>
        <w:r w:rsidR="00D47CBF">
          <w:rPr>
            <w:noProof/>
          </w:rPr>
        </w:r>
        <w:r>
          <w:rPr>
            <w:noProof/>
            <w:webHidden/>
          </w:rPr>
          <w:fldChar w:fldCharType="separate"/>
        </w:r>
        <w:r w:rsidR="00CE410F">
          <w:rPr>
            <w:noProof/>
            <w:webHidden/>
          </w:rPr>
          <w:t>1</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16" w:history="1">
        <w:r w:rsidRPr="00F54A68">
          <w:rPr>
            <w:rStyle w:val="Hyperlink"/>
            <w:noProof/>
          </w:rPr>
          <w:t>I/ BÀI TẬP ĐỊNH TÍNH:</w:t>
        </w:r>
        <w:r>
          <w:rPr>
            <w:noProof/>
            <w:webHidden/>
          </w:rPr>
          <w:tab/>
        </w:r>
        <w:r>
          <w:rPr>
            <w:noProof/>
            <w:webHidden/>
          </w:rPr>
          <w:fldChar w:fldCharType="begin"/>
        </w:r>
        <w:r>
          <w:rPr>
            <w:noProof/>
            <w:webHidden/>
          </w:rPr>
          <w:instrText xml:space="preserve"> PAGEREF _Toc332704416 \h </w:instrText>
        </w:r>
        <w:r w:rsidR="00D47CBF">
          <w:rPr>
            <w:noProof/>
          </w:rPr>
        </w:r>
        <w:r>
          <w:rPr>
            <w:noProof/>
            <w:webHidden/>
          </w:rPr>
          <w:fldChar w:fldCharType="separate"/>
        </w:r>
        <w:r w:rsidR="00CE410F">
          <w:rPr>
            <w:noProof/>
            <w:webHidden/>
          </w:rPr>
          <w:t>1</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17" w:history="1">
        <w:r w:rsidRPr="00F54A68">
          <w:rPr>
            <w:rStyle w:val="Hyperlink"/>
            <w:noProof/>
          </w:rPr>
          <w:t>II/ BÀI TẬP ĐỊNH LƯỢNG:</w:t>
        </w:r>
        <w:r>
          <w:rPr>
            <w:noProof/>
            <w:webHidden/>
          </w:rPr>
          <w:tab/>
        </w:r>
        <w:r>
          <w:rPr>
            <w:noProof/>
            <w:webHidden/>
          </w:rPr>
          <w:fldChar w:fldCharType="begin"/>
        </w:r>
        <w:r>
          <w:rPr>
            <w:noProof/>
            <w:webHidden/>
          </w:rPr>
          <w:instrText xml:space="preserve"> PAGEREF _Toc332704417 \h </w:instrText>
        </w:r>
        <w:r w:rsidR="00D47CBF">
          <w:rPr>
            <w:noProof/>
          </w:rPr>
        </w:r>
        <w:r>
          <w:rPr>
            <w:noProof/>
            <w:webHidden/>
          </w:rPr>
          <w:fldChar w:fldCharType="separate"/>
        </w:r>
        <w:r w:rsidR="00CE410F">
          <w:rPr>
            <w:noProof/>
            <w:webHidden/>
          </w:rPr>
          <w:t>1</w:t>
        </w:r>
        <w:r>
          <w:rPr>
            <w:noProof/>
            <w:webHidden/>
          </w:rPr>
          <w:fldChar w:fldCharType="end"/>
        </w:r>
      </w:hyperlink>
    </w:p>
    <w:p w:rsidR="007A1BD8" w:rsidRDefault="007A1BD8">
      <w:pPr>
        <w:pStyle w:val="TOC1"/>
        <w:tabs>
          <w:tab w:val="right" w:leader="dot" w:pos="10245"/>
        </w:tabs>
        <w:rPr>
          <w:b w:val="0"/>
          <w:noProof/>
          <w:color w:val="auto"/>
          <w:sz w:val="24"/>
        </w:rPr>
      </w:pPr>
      <w:hyperlink w:anchor="_Toc332704418" w:history="1">
        <w:r w:rsidRPr="00F54A68">
          <w:rPr>
            <w:rStyle w:val="Hyperlink"/>
            <w:noProof/>
          </w:rPr>
          <w:t>PHẦN II- KIẾN THỨC BỔ TRỢ:</w:t>
        </w:r>
        <w:r>
          <w:rPr>
            <w:noProof/>
            <w:webHidden/>
          </w:rPr>
          <w:tab/>
        </w:r>
        <w:r>
          <w:rPr>
            <w:noProof/>
            <w:webHidden/>
          </w:rPr>
          <w:fldChar w:fldCharType="begin"/>
        </w:r>
        <w:r>
          <w:rPr>
            <w:noProof/>
            <w:webHidden/>
          </w:rPr>
          <w:instrText xml:space="preserve"> PAGEREF _Toc332704418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19" w:history="1">
        <w:r w:rsidRPr="00F54A68">
          <w:rPr>
            <w:rStyle w:val="Hyperlink"/>
            <w:noProof/>
          </w:rPr>
          <w:t>1. Chuyển động cơ – Chuyển động thẳng đều:</w:t>
        </w:r>
        <w:r>
          <w:rPr>
            <w:noProof/>
            <w:webHidden/>
          </w:rPr>
          <w:tab/>
        </w:r>
        <w:r>
          <w:rPr>
            <w:noProof/>
            <w:webHidden/>
          </w:rPr>
          <w:fldChar w:fldCharType="begin"/>
        </w:r>
        <w:r>
          <w:rPr>
            <w:noProof/>
            <w:webHidden/>
          </w:rPr>
          <w:instrText xml:space="preserve"> PAGEREF _Toc332704419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0" w:history="1">
        <w:r w:rsidRPr="00F54A68">
          <w:rPr>
            <w:rStyle w:val="Hyperlink"/>
            <w:noProof/>
          </w:rPr>
          <w:t>1.1 Chuyển động cơ:</w:t>
        </w:r>
        <w:r>
          <w:rPr>
            <w:noProof/>
            <w:webHidden/>
          </w:rPr>
          <w:tab/>
        </w:r>
        <w:r>
          <w:rPr>
            <w:noProof/>
            <w:webHidden/>
          </w:rPr>
          <w:fldChar w:fldCharType="begin"/>
        </w:r>
        <w:r>
          <w:rPr>
            <w:noProof/>
            <w:webHidden/>
          </w:rPr>
          <w:instrText xml:space="preserve"> PAGEREF _Toc332704420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1" w:history="1">
        <w:r w:rsidRPr="00F54A68">
          <w:rPr>
            <w:rStyle w:val="Hyperlink"/>
            <w:iCs/>
            <w:noProof/>
          </w:rPr>
          <w:t>1.2 Chuyển động thẳng đều:</w:t>
        </w:r>
        <w:r>
          <w:rPr>
            <w:noProof/>
            <w:webHidden/>
          </w:rPr>
          <w:tab/>
        </w:r>
        <w:r>
          <w:rPr>
            <w:noProof/>
            <w:webHidden/>
          </w:rPr>
          <w:fldChar w:fldCharType="begin"/>
        </w:r>
        <w:r>
          <w:rPr>
            <w:noProof/>
            <w:webHidden/>
          </w:rPr>
          <w:instrText xml:space="preserve"> PAGEREF _Toc332704421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22" w:history="1">
        <w:r w:rsidRPr="00F54A68">
          <w:rPr>
            <w:rStyle w:val="Hyperlink"/>
            <w:noProof/>
          </w:rPr>
          <w:t>2. Chuyển động thẳng không đều:</w:t>
        </w:r>
        <w:r>
          <w:rPr>
            <w:noProof/>
            <w:webHidden/>
          </w:rPr>
          <w:tab/>
        </w:r>
        <w:r>
          <w:rPr>
            <w:noProof/>
            <w:webHidden/>
          </w:rPr>
          <w:fldChar w:fldCharType="begin"/>
        </w:r>
        <w:r>
          <w:rPr>
            <w:noProof/>
            <w:webHidden/>
          </w:rPr>
          <w:instrText xml:space="preserve"> PAGEREF _Toc332704422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3" w:history="1">
        <w:r w:rsidRPr="00F54A68">
          <w:rPr>
            <w:rStyle w:val="Hyperlink"/>
            <w:iCs/>
            <w:noProof/>
          </w:rPr>
          <w:t>2.1. Định nghĩa:</w:t>
        </w:r>
        <w:r>
          <w:rPr>
            <w:noProof/>
            <w:webHidden/>
          </w:rPr>
          <w:tab/>
        </w:r>
        <w:r>
          <w:rPr>
            <w:noProof/>
            <w:webHidden/>
          </w:rPr>
          <w:fldChar w:fldCharType="begin"/>
        </w:r>
        <w:r>
          <w:rPr>
            <w:noProof/>
            <w:webHidden/>
          </w:rPr>
          <w:instrText xml:space="preserve"> PAGEREF _Toc332704423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4" w:history="1">
        <w:r w:rsidRPr="00F54A68">
          <w:rPr>
            <w:rStyle w:val="Hyperlink"/>
            <w:iCs/>
            <w:noProof/>
          </w:rPr>
          <w:t>2.2. Đặc điểm:</w:t>
        </w:r>
        <w:r>
          <w:rPr>
            <w:noProof/>
            <w:webHidden/>
          </w:rPr>
          <w:tab/>
        </w:r>
        <w:r>
          <w:rPr>
            <w:noProof/>
            <w:webHidden/>
          </w:rPr>
          <w:fldChar w:fldCharType="begin"/>
        </w:r>
        <w:r>
          <w:rPr>
            <w:noProof/>
            <w:webHidden/>
          </w:rPr>
          <w:instrText xml:space="preserve"> PAGEREF _Toc332704424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25" w:history="1">
        <w:r w:rsidRPr="00F54A68">
          <w:rPr>
            <w:rStyle w:val="Hyperlink"/>
            <w:noProof/>
          </w:rPr>
          <w:t>3. Tính tương đối của chuyển động:</w:t>
        </w:r>
        <w:r>
          <w:rPr>
            <w:noProof/>
            <w:webHidden/>
          </w:rPr>
          <w:tab/>
        </w:r>
        <w:r>
          <w:rPr>
            <w:noProof/>
            <w:webHidden/>
          </w:rPr>
          <w:fldChar w:fldCharType="begin"/>
        </w:r>
        <w:r>
          <w:rPr>
            <w:noProof/>
            <w:webHidden/>
          </w:rPr>
          <w:instrText xml:space="preserve"> PAGEREF _Toc332704425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6" w:history="1">
        <w:r w:rsidRPr="00F54A68">
          <w:rPr>
            <w:rStyle w:val="Hyperlink"/>
            <w:iCs/>
            <w:noProof/>
          </w:rPr>
          <w:t>3.1. Tính tương đối của chuyển động:</w:t>
        </w:r>
        <w:r>
          <w:rPr>
            <w:noProof/>
            <w:webHidden/>
          </w:rPr>
          <w:tab/>
        </w:r>
        <w:r>
          <w:rPr>
            <w:noProof/>
            <w:webHidden/>
          </w:rPr>
          <w:fldChar w:fldCharType="begin"/>
        </w:r>
        <w:r>
          <w:rPr>
            <w:noProof/>
            <w:webHidden/>
          </w:rPr>
          <w:instrText xml:space="preserve"> PAGEREF _Toc332704426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7" w:history="1">
        <w:r w:rsidRPr="00F54A68">
          <w:rPr>
            <w:rStyle w:val="Hyperlink"/>
            <w:iCs/>
            <w:noProof/>
          </w:rPr>
          <w:t>3.2. Công thức cộng vận tốc:</w:t>
        </w:r>
        <w:r>
          <w:rPr>
            <w:noProof/>
            <w:webHidden/>
          </w:rPr>
          <w:tab/>
        </w:r>
        <w:r>
          <w:rPr>
            <w:noProof/>
            <w:webHidden/>
          </w:rPr>
          <w:fldChar w:fldCharType="begin"/>
        </w:r>
        <w:r>
          <w:rPr>
            <w:noProof/>
            <w:webHidden/>
          </w:rPr>
          <w:instrText xml:space="preserve"> PAGEREF _Toc332704427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28" w:history="1">
        <w:r w:rsidRPr="00F54A68">
          <w:rPr>
            <w:rStyle w:val="Hyperlink"/>
            <w:noProof/>
          </w:rPr>
          <w:t>4. Các loại lực cơ học:</w:t>
        </w:r>
        <w:r>
          <w:rPr>
            <w:noProof/>
            <w:webHidden/>
          </w:rPr>
          <w:tab/>
        </w:r>
        <w:r>
          <w:rPr>
            <w:noProof/>
            <w:webHidden/>
          </w:rPr>
          <w:fldChar w:fldCharType="begin"/>
        </w:r>
        <w:r>
          <w:rPr>
            <w:noProof/>
            <w:webHidden/>
          </w:rPr>
          <w:instrText xml:space="preserve"> PAGEREF _Toc332704428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9" w:history="1">
        <w:r w:rsidRPr="00F54A68">
          <w:rPr>
            <w:rStyle w:val="Hyperlink"/>
            <w:iCs/>
            <w:noProof/>
          </w:rPr>
          <w:t>4.1. Lực hấp dẫn:</w:t>
        </w:r>
        <w:r>
          <w:rPr>
            <w:noProof/>
            <w:webHidden/>
          </w:rPr>
          <w:tab/>
        </w:r>
        <w:r>
          <w:rPr>
            <w:noProof/>
            <w:webHidden/>
          </w:rPr>
          <w:fldChar w:fldCharType="begin"/>
        </w:r>
        <w:r>
          <w:rPr>
            <w:noProof/>
            <w:webHidden/>
          </w:rPr>
          <w:instrText xml:space="preserve"> PAGEREF _Toc332704429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0" w:history="1">
        <w:r w:rsidRPr="00F54A68">
          <w:rPr>
            <w:rStyle w:val="Hyperlink"/>
            <w:iCs/>
            <w:noProof/>
          </w:rPr>
          <w:t>4.2. Lực đàn hồi:</w:t>
        </w:r>
        <w:r>
          <w:rPr>
            <w:noProof/>
            <w:webHidden/>
          </w:rPr>
          <w:tab/>
        </w:r>
        <w:r>
          <w:rPr>
            <w:noProof/>
            <w:webHidden/>
          </w:rPr>
          <w:fldChar w:fldCharType="begin"/>
        </w:r>
        <w:r>
          <w:rPr>
            <w:noProof/>
            <w:webHidden/>
          </w:rPr>
          <w:instrText xml:space="preserve"> PAGEREF _Toc332704430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1" w:history="1">
        <w:r w:rsidRPr="00F54A68">
          <w:rPr>
            <w:rStyle w:val="Hyperlink"/>
            <w:iCs/>
            <w:noProof/>
          </w:rPr>
          <w:t>4.3. Lực ma sát:</w:t>
        </w:r>
        <w:r>
          <w:rPr>
            <w:noProof/>
            <w:webHidden/>
          </w:rPr>
          <w:tab/>
        </w:r>
        <w:r>
          <w:rPr>
            <w:noProof/>
            <w:webHidden/>
          </w:rPr>
          <w:fldChar w:fldCharType="begin"/>
        </w:r>
        <w:r>
          <w:rPr>
            <w:noProof/>
            <w:webHidden/>
          </w:rPr>
          <w:instrText xml:space="preserve"> PAGEREF _Toc332704431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2" w:history="1">
        <w:r w:rsidRPr="00F54A68">
          <w:rPr>
            <w:rStyle w:val="Hyperlink"/>
            <w:iCs/>
            <w:noProof/>
          </w:rPr>
          <w:t>4.4. Biểu diễn lực:</w:t>
        </w:r>
        <w:r>
          <w:rPr>
            <w:noProof/>
            <w:webHidden/>
          </w:rPr>
          <w:tab/>
        </w:r>
        <w:r>
          <w:rPr>
            <w:noProof/>
            <w:webHidden/>
          </w:rPr>
          <w:fldChar w:fldCharType="begin"/>
        </w:r>
        <w:r>
          <w:rPr>
            <w:noProof/>
            <w:webHidden/>
          </w:rPr>
          <w:instrText xml:space="preserve"> PAGEREF _Toc332704432 \h </w:instrText>
        </w:r>
        <w:r w:rsidR="00D47CBF">
          <w:rPr>
            <w:noProof/>
          </w:rPr>
        </w:r>
        <w:r>
          <w:rPr>
            <w:noProof/>
            <w:webHidden/>
          </w:rPr>
          <w:fldChar w:fldCharType="separate"/>
        </w:r>
        <w:r w:rsidR="00CE410F">
          <w:rPr>
            <w:noProof/>
            <w:webHidden/>
          </w:rPr>
          <w:t>4</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33" w:history="1">
        <w:r w:rsidRPr="00F54A68">
          <w:rPr>
            <w:rStyle w:val="Hyperlink"/>
            <w:noProof/>
          </w:rPr>
          <w:t>5. Công và năng lượng:</w:t>
        </w:r>
        <w:r>
          <w:rPr>
            <w:noProof/>
            <w:webHidden/>
          </w:rPr>
          <w:tab/>
        </w:r>
        <w:r>
          <w:rPr>
            <w:noProof/>
            <w:webHidden/>
          </w:rPr>
          <w:fldChar w:fldCharType="begin"/>
        </w:r>
        <w:r>
          <w:rPr>
            <w:noProof/>
            <w:webHidden/>
          </w:rPr>
          <w:instrText xml:space="preserve"> PAGEREF _Toc332704433 \h </w:instrText>
        </w:r>
        <w:r w:rsidR="00D47CBF">
          <w:rPr>
            <w:noProof/>
          </w:rPr>
        </w:r>
        <w:r>
          <w:rPr>
            <w:noProof/>
            <w:webHidden/>
          </w:rPr>
          <w:fldChar w:fldCharType="separate"/>
        </w:r>
        <w:r w:rsidR="00CE410F">
          <w:rPr>
            <w:noProof/>
            <w:webHidden/>
          </w:rPr>
          <w:t>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4" w:history="1">
        <w:r w:rsidRPr="00F54A68">
          <w:rPr>
            <w:rStyle w:val="Hyperlink"/>
            <w:iCs/>
            <w:noProof/>
          </w:rPr>
          <w:t>5.1. Công – công suất:</w:t>
        </w:r>
        <w:r>
          <w:rPr>
            <w:noProof/>
            <w:webHidden/>
          </w:rPr>
          <w:tab/>
        </w:r>
        <w:r>
          <w:rPr>
            <w:noProof/>
            <w:webHidden/>
          </w:rPr>
          <w:fldChar w:fldCharType="begin"/>
        </w:r>
        <w:r>
          <w:rPr>
            <w:noProof/>
            <w:webHidden/>
          </w:rPr>
          <w:instrText xml:space="preserve"> PAGEREF _Toc332704434 \h </w:instrText>
        </w:r>
        <w:r w:rsidR="00D47CBF">
          <w:rPr>
            <w:noProof/>
          </w:rPr>
        </w:r>
        <w:r>
          <w:rPr>
            <w:noProof/>
            <w:webHidden/>
          </w:rPr>
          <w:fldChar w:fldCharType="separate"/>
        </w:r>
        <w:r w:rsidR="00CE410F">
          <w:rPr>
            <w:noProof/>
            <w:webHidden/>
          </w:rPr>
          <w:t>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5" w:history="1">
        <w:r w:rsidRPr="00F54A68">
          <w:rPr>
            <w:rStyle w:val="Hyperlink"/>
            <w:iCs/>
            <w:noProof/>
          </w:rPr>
          <w:t>5.2. Năng lượng:</w:t>
        </w:r>
        <w:r>
          <w:rPr>
            <w:noProof/>
            <w:webHidden/>
          </w:rPr>
          <w:tab/>
        </w:r>
        <w:r>
          <w:rPr>
            <w:noProof/>
            <w:webHidden/>
          </w:rPr>
          <w:fldChar w:fldCharType="begin"/>
        </w:r>
        <w:r>
          <w:rPr>
            <w:noProof/>
            <w:webHidden/>
          </w:rPr>
          <w:instrText xml:space="preserve"> PAGEREF _Toc332704435 \h </w:instrText>
        </w:r>
        <w:r w:rsidR="00D47CBF">
          <w:rPr>
            <w:noProof/>
          </w:rPr>
        </w:r>
        <w:r>
          <w:rPr>
            <w:noProof/>
            <w:webHidden/>
          </w:rPr>
          <w:fldChar w:fldCharType="separate"/>
        </w:r>
        <w:r w:rsidR="00CE410F">
          <w:rPr>
            <w:noProof/>
            <w:webHidden/>
          </w:rPr>
          <w:t>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6" w:history="1">
        <w:r w:rsidRPr="00F54A68">
          <w:rPr>
            <w:rStyle w:val="Hyperlink"/>
            <w:iCs/>
            <w:noProof/>
          </w:rPr>
          <w:t>5.3. Máy cơ đơn giản:</w:t>
        </w:r>
        <w:r>
          <w:rPr>
            <w:noProof/>
            <w:webHidden/>
          </w:rPr>
          <w:tab/>
        </w:r>
        <w:r>
          <w:rPr>
            <w:noProof/>
            <w:webHidden/>
          </w:rPr>
          <w:fldChar w:fldCharType="begin"/>
        </w:r>
        <w:r>
          <w:rPr>
            <w:noProof/>
            <w:webHidden/>
          </w:rPr>
          <w:instrText xml:space="preserve"> PAGEREF _Toc332704436 \h </w:instrText>
        </w:r>
        <w:r w:rsidR="00D47CBF">
          <w:rPr>
            <w:noProof/>
          </w:rPr>
        </w:r>
        <w:r>
          <w:rPr>
            <w:noProof/>
            <w:webHidden/>
          </w:rPr>
          <w:fldChar w:fldCharType="separate"/>
        </w:r>
        <w:r w:rsidR="00CE410F">
          <w:rPr>
            <w:noProof/>
            <w:webHidden/>
          </w:rPr>
          <w:t>5</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7" w:history="1">
        <w:r w:rsidRPr="00F54A68">
          <w:rPr>
            <w:rStyle w:val="Hyperlink"/>
            <w:iCs/>
            <w:noProof/>
          </w:rPr>
          <w:t>5.4. Định luật về công:</w:t>
        </w:r>
        <w:r>
          <w:rPr>
            <w:noProof/>
            <w:webHidden/>
          </w:rPr>
          <w:tab/>
        </w:r>
        <w:r>
          <w:rPr>
            <w:noProof/>
            <w:webHidden/>
          </w:rPr>
          <w:fldChar w:fldCharType="begin"/>
        </w:r>
        <w:r>
          <w:rPr>
            <w:noProof/>
            <w:webHidden/>
          </w:rPr>
          <w:instrText xml:space="preserve"> PAGEREF _Toc332704437 \h </w:instrText>
        </w:r>
        <w:r w:rsidR="00D47CBF">
          <w:rPr>
            <w:noProof/>
          </w:rPr>
        </w:r>
        <w:r>
          <w:rPr>
            <w:noProof/>
            <w:webHidden/>
          </w:rPr>
          <w:fldChar w:fldCharType="separate"/>
        </w:r>
        <w:r w:rsidR="00CE410F">
          <w:rPr>
            <w:noProof/>
            <w:webHidden/>
          </w:rPr>
          <w:t>5</w:t>
        </w:r>
        <w:r>
          <w:rPr>
            <w:noProof/>
            <w:webHidden/>
          </w:rPr>
          <w:fldChar w:fldCharType="end"/>
        </w:r>
      </w:hyperlink>
    </w:p>
    <w:p w:rsidR="007A1BD8" w:rsidRDefault="007A1BD8">
      <w:pPr>
        <w:pStyle w:val="TOC1"/>
        <w:tabs>
          <w:tab w:val="right" w:leader="dot" w:pos="10245"/>
        </w:tabs>
        <w:rPr>
          <w:b w:val="0"/>
          <w:noProof/>
          <w:color w:val="auto"/>
          <w:sz w:val="24"/>
        </w:rPr>
      </w:pPr>
      <w:hyperlink w:anchor="_Toc332704438" w:history="1">
        <w:r w:rsidRPr="00F54A68">
          <w:rPr>
            <w:rStyle w:val="Hyperlink"/>
            <w:noProof/>
          </w:rPr>
          <w:t>PHẦN III – MỘT SỐ DẠNG TOÁN THƯỜNG GẶP:</w:t>
        </w:r>
        <w:r>
          <w:rPr>
            <w:noProof/>
            <w:webHidden/>
          </w:rPr>
          <w:tab/>
        </w:r>
        <w:r>
          <w:rPr>
            <w:noProof/>
            <w:webHidden/>
          </w:rPr>
          <w:fldChar w:fldCharType="begin"/>
        </w:r>
        <w:r>
          <w:rPr>
            <w:noProof/>
            <w:webHidden/>
          </w:rPr>
          <w:instrText xml:space="preserve"> PAGEREF _Toc332704438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39" w:history="1">
        <w:r w:rsidRPr="00F54A68">
          <w:rPr>
            <w:rStyle w:val="Hyperlink"/>
            <w:noProof/>
          </w:rPr>
          <w:t>1. Bài toán 1: CHUYỂN ĐỘNG THẲNG ĐỀU CỦA CÁC VẬT.</w:t>
        </w:r>
        <w:r>
          <w:rPr>
            <w:noProof/>
            <w:webHidden/>
          </w:rPr>
          <w:tab/>
        </w:r>
        <w:r>
          <w:rPr>
            <w:noProof/>
            <w:webHidden/>
          </w:rPr>
          <w:fldChar w:fldCharType="begin"/>
        </w:r>
        <w:r>
          <w:rPr>
            <w:noProof/>
            <w:webHidden/>
          </w:rPr>
          <w:instrText xml:space="preserve"> PAGEREF _Toc332704439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0" w:history="1">
        <w:r w:rsidRPr="00F54A68">
          <w:rPr>
            <w:rStyle w:val="Hyperlink"/>
            <w:iCs/>
            <w:noProof/>
          </w:rPr>
          <w:t>1.1. Phương pháp đại số:</w:t>
        </w:r>
        <w:r>
          <w:rPr>
            <w:noProof/>
            <w:webHidden/>
          </w:rPr>
          <w:tab/>
        </w:r>
        <w:r>
          <w:rPr>
            <w:noProof/>
            <w:webHidden/>
          </w:rPr>
          <w:fldChar w:fldCharType="begin"/>
        </w:r>
        <w:r>
          <w:rPr>
            <w:noProof/>
            <w:webHidden/>
          </w:rPr>
          <w:instrText xml:space="preserve"> PAGEREF _Toc332704440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1" w:history="1">
        <w:r w:rsidRPr="00F54A68">
          <w:rPr>
            <w:rStyle w:val="Hyperlink"/>
            <w:iCs/>
            <w:noProof/>
          </w:rPr>
          <w:t>1.2. Phương pháp đồ thị:</w:t>
        </w:r>
        <w:r>
          <w:rPr>
            <w:noProof/>
            <w:webHidden/>
          </w:rPr>
          <w:tab/>
        </w:r>
        <w:r>
          <w:rPr>
            <w:noProof/>
            <w:webHidden/>
          </w:rPr>
          <w:fldChar w:fldCharType="begin"/>
        </w:r>
        <w:r>
          <w:rPr>
            <w:noProof/>
            <w:webHidden/>
          </w:rPr>
          <w:instrText xml:space="preserve"> PAGEREF _Toc332704441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42" w:history="1">
        <w:r w:rsidRPr="00F54A68">
          <w:rPr>
            <w:rStyle w:val="Hyperlink"/>
            <w:noProof/>
          </w:rPr>
          <w:t>2. Bài toán 2: CHUYỂN ĐỘNG THẲNG KHÔNG ĐỀU CỦA CÁC VẬT.</w:t>
        </w:r>
        <w:r>
          <w:rPr>
            <w:noProof/>
            <w:webHidden/>
          </w:rPr>
          <w:tab/>
        </w:r>
        <w:r>
          <w:rPr>
            <w:noProof/>
            <w:webHidden/>
          </w:rPr>
          <w:fldChar w:fldCharType="begin"/>
        </w:r>
        <w:r>
          <w:rPr>
            <w:noProof/>
            <w:webHidden/>
          </w:rPr>
          <w:instrText xml:space="preserve"> PAGEREF _Toc332704442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3" w:history="1">
        <w:r w:rsidRPr="00F54A68">
          <w:rPr>
            <w:rStyle w:val="Hyperlink"/>
            <w:iCs/>
            <w:noProof/>
          </w:rPr>
          <w:t>2.1. Vận tốc trung bình của các vật:</w:t>
        </w:r>
        <w:r>
          <w:rPr>
            <w:noProof/>
            <w:webHidden/>
          </w:rPr>
          <w:tab/>
        </w:r>
        <w:r>
          <w:rPr>
            <w:noProof/>
            <w:webHidden/>
          </w:rPr>
          <w:fldChar w:fldCharType="begin"/>
        </w:r>
        <w:r>
          <w:rPr>
            <w:noProof/>
            <w:webHidden/>
          </w:rPr>
          <w:instrText xml:space="preserve"> PAGEREF _Toc332704443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4" w:history="1">
        <w:r w:rsidRPr="00F54A68">
          <w:rPr>
            <w:rStyle w:val="Hyperlink"/>
            <w:iCs/>
            <w:noProof/>
          </w:rPr>
          <w:t>2.2. Vận tốc tương đối của các vật:</w:t>
        </w:r>
        <w:r>
          <w:rPr>
            <w:noProof/>
            <w:webHidden/>
          </w:rPr>
          <w:tab/>
        </w:r>
        <w:r>
          <w:rPr>
            <w:noProof/>
            <w:webHidden/>
          </w:rPr>
          <w:fldChar w:fldCharType="begin"/>
        </w:r>
        <w:r>
          <w:rPr>
            <w:noProof/>
            <w:webHidden/>
          </w:rPr>
          <w:instrText xml:space="preserve"> PAGEREF _Toc332704444 \h </w:instrText>
        </w:r>
        <w:r w:rsidR="00D47CBF">
          <w:rPr>
            <w:noProof/>
          </w:rPr>
        </w:r>
        <w:r>
          <w:rPr>
            <w:noProof/>
            <w:webHidden/>
          </w:rPr>
          <w:fldChar w:fldCharType="separate"/>
        </w:r>
        <w:r w:rsidR="00CE410F">
          <w:rPr>
            <w:noProof/>
            <w:webHidden/>
          </w:rPr>
          <w:t>7</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45" w:history="1">
        <w:r w:rsidRPr="00F54A68">
          <w:rPr>
            <w:rStyle w:val="Hyperlink"/>
            <w:noProof/>
          </w:rPr>
          <w:t>3. Bài toán 3: CÔNG VÀ CÔNG SUẤT CỦA CÁC VẬT:</w:t>
        </w:r>
        <w:r>
          <w:rPr>
            <w:noProof/>
            <w:webHidden/>
          </w:rPr>
          <w:tab/>
        </w:r>
        <w:r>
          <w:rPr>
            <w:noProof/>
            <w:webHidden/>
          </w:rPr>
          <w:fldChar w:fldCharType="begin"/>
        </w:r>
        <w:r>
          <w:rPr>
            <w:noProof/>
            <w:webHidden/>
          </w:rPr>
          <w:instrText xml:space="preserve"> PAGEREF _Toc332704445 \h </w:instrText>
        </w:r>
        <w:r w:rsidR="00D47CBF">
          <w:rPr>
            <w:noProof/>
          </w:rPr>
        </w:r>
        <w:r>
          <w:rPr>
            <w:noProof/>
            <w:webHidden/>
          </w:rPr>
          <w:fldChar w:fldCharType="separate"/>
        </w:r>
        <w:r w:rsidR="00CE410F">
          <w:rPr>
            <w:noProof/>
            <w:webHidden/>
          </w:rPr>
          <w:t>7</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46" w:history="1">
        <w:r w:rsidRPr="00F54A68">
          <w:rPr>
            <w:rStyle w:val="Hyperlink"/>
            <w:noProof/>
          </w:rPr>
          <w:t>4. Bài toán 4: BÀI TOÁN THỰC NGHIỆM TRONG CƠ HỌC:</w:t>
        </w:r>
        <w:r>
          <w:rPr>
            <w:noProof/>
            <w:webHidden/>
          </w:rPr>
          <w:tab/>
        </w:r>
        <w:r>
          <w:rPr>
            <w:noProof/>
            <w:webHidden/>
          </w:rPr>
          <w:fldChar w:fldCharType="begin"/>
        </w:r>
        <w:r>
          <w:rPr>
            <w:noProof/>
            <w:webHidden/>
          </w:rPr>
          <w:instrText xml:space="preserve"> PAGEREF _Toc332704446 \h </w:instrText>
        </w:r>
        <w:r w:rsidR="00D47CBF">
          <w:rPr>
            <w:noProof/>
          </w:rPr>
        </w:r>
        <w:r>
          <w:rPr>
            <w:noProof/>
            <w:webHidden/>
          </w:rPr>
          <w:fldChar w:fldCharType="separate"/>
        </w:r>
        <w:r w:rsidR="00CE410F">
          <w:rPr>
            <w:noProof/>
            <w:webHidden/>
          </w:rPr>
          <w:t>7</w:t>
        </w:r>
        <w:r>
          <w:rPr>
            <w:noProof/>
            <w:webHidden/>
          </w:rPr>
          <w:fldChar w:fldCharType="end"/>
        </w:r>
      </w:hyperlink>
    </w:p>
    <w:p w:rsidR="007A1BD8" w:rsidRDefault="007A1BD8">
      <w:pPr>
        <w:pStyle w:val="TOC1"/>
        <w:tabs>
          <w:tab w:val="right" w:leader="dot" w:pos="10245"/>
        </w:tabs>
        <w:rPr>
          <w:b w:val="0"/>
          <w:noProof/>
          <w:color w:val="auto"/>
          <w:sz w:val="24"/>
        </w:rPr>
      </w:pPr>
      <w:hyperlink w:anchor="_Toc332704447" w:history="1">
        <w:r w:rsidRPr="00F54A68">
          <w:rPr>
            <w:rStyle w:val="Hyperlink"/>
            <w:noProof/>
          </w:rPr>
          <w:t>PHẦN IV – MỘT SỐ BÀI TẬP MẪU</w:t>
        </w:r>
        <w:r>
          <w:rPr>
            <w:noProof/>
            <w:webHidden/>
          </w:rPr>
          <w:tab/>
        </w:r>
        <w:r>
          <w:rPr>
            <w:noProof/>
            <w:webHidden/>
          </w:rPr>
          <w:fldChar w:fldCharType="begin"/>
        </w:r>
        <w:r>
          <w:rPr>
            <w:noProof/>
            <w:webHidden/>
          </w:rPr>
          <w:instrText xml:space="preserve"> PAGEREF _Toc332704447 \h </w:instrText>
        </w:r>
        <w:r w:rsidR="00D47CBF">
          <w:rPr>
            <w:noProof/>
          </w:rPr>
        </w:r>
        <w:r>
          <w:rPr>
            <w:noProof/>
            <w:webHidden/>
          </w:rPr>
          <w:fldChar w:fldCharType="separate"/>
        </w:r>
        <w:r w:rsidR="00CE410F">
          <w:rPr>
            <w:noProof/>
            <w:webHidden/>
          </w:rPr>
          <w:t>8</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48" w:history="1">
        <w:r w:rsidRPr="00F54A68">
          <w:rPr>
            <w:rStyle w:val="Hyperlink"/>
            <w:noProof/>
          </w:rPr>
          <w:t>1. Các bài toán về chuyển động:</w:t>
        </w:r>
        <w:r>
          <w:rPr>
            <w:noProof/>
            <w:webHidden/>
          </w:rPr>
          <w:tab/>
        </w:r>
        <w:r>
          <w:rPr>
            <w:noProof/>
            <w:webHidden/>
          </w:rPr>
          <w:fldChar w:fldCharType="begin"/>
        </w:r>
        <w:r>
          <w:rPr>
            <w:noProof/>
            <w:webHidden/>
          </w:rPr>
          <w:instrText xml:space="preserve"> PAGEREF _Toc332704448 \h </w:instrText>
        </w:r>
        <w:r w:rsidR="00D47CBF">
          <w:rPr>
            <w:noProof/>
          </w:rPr>
        </w:r>
        <w:r>
          <w:rPr>
            <w:noProof/>
            <w:webHidden/>
          </w:rPr>
          <w:fldChar w:fldCharType="separate"/>
        </w:r>
        <w:r w:rsidR="00CE410F">
          <w:rPr>
            <w:noProof/>
            <w:webHidden/>
          </w:rPr>
          <w:t>8</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9" w:history="1">
        <w:r w:rsidRPr="00F54A68">
          <w:rPr>
            <w:rStyle w:val="Hyperlink"/>
            <w:iCs/>
            <w:noProof/>
          </w:rPr>
          <w:t>1.1. Bài tập có hướng dẫn giải:</w:t>
        </w:r>
        <w:r>
          <w:rPr>
            <w:noProof/>
            <w:webHidden/>
          </w:rPr>
          <w:tab/>
        </w:r>
        <w:r>
          <w:rPr>
            <w:noProof/>
            <w:webHidden/>
          </w:rPr>
          <w:fldChar w:fldCharType="begin"/>
        </w:r>
        <w:r>
          <w:rPr>
            <w:noProof/>
            <w:webHidden/>
          </w:rPr>
          <w:instrText xml:space="preserve"> PAGEREF _Toc332704449 \h </w:instrText>
        </w:r>
        <w:r w:rsidR="00D47CBF">
          <w:rPr>
            <w:noProof/>
          </w:rPr>
        </w:r>
        <w:r>
          <w:rPr>
            <w:noProof/>
            <w:webHidden/>
          </w:rPr>
          <w:fldChar w:fldCharType="separate"/>
        </w:r>
        <w:r w:rsidR="00CE410F">
          <w:rPr>
            <w:noProof/>
            <w:webHidden/>
          </w:rPr>
          <w:t>8</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0" w:history="1">
        <w:r w:rsidRPr="00F54A68">
          <w:rPr>
            <w:rStyle w:val="Hyperlink"/>
            <w:iCs/>
            <w:noProof/>
            <w:lang w:val="it-IT"/>
          </w:rPr>
          <w:t>1.2. Một số bài toán tự giải:</w:t>
        </w:r>
        <w:r>
          <w:rPr>
            <w:noProof/>
            <w:webHidden/>
          </w:rPr>
          <w:tab/>
        </w:r>
        <w:r>
          <w:rPr>
            <w:noProof/>
            <w:webHidden/>
          </w:rPr>
          <w:fldChar w:fldCharType="begin"/>
        </w:r>
        <w:r>
          <w:rPr>
            <w:noProof/>
            <w:webHidden/>
          </w:rPr>
          <w:instrText xml:space="preserve"> PAGEREF _Toc332704450 \h </w:instrText>
        </w:r>
        <w:r w:rsidR="00D47CBF">
          <w:rPr>
            <w:noProof/>
          </w:rPr>
        </w:r>
        <w:r>
          <w:rPr>
            <w:noProof/>
            <w:webHidden/>
          </w:rPr>
          <w:fldChar w:fldCharType="separate"/>
        </w:r>
        <w:r w:rsidR="00CE410F">
          <w:rPr>
            <w:noProof/>
            <w:webHidden/>
          </w:rPr>
          <w:t>19</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51" w:history="1">
        <w:r w:rsidRPr="00F54A68">
          <w:rPr>
            <w:rStyle w:val="Hyperlink"/>
            <w:noProof/>
          </w:rPr>
          <w:t>2. Các bài toán về công – công suất – năng lượng:</w:t>
        </w:r>
        <w:r>
          <w:rPr>
            <w:noProof/>
            <w:webHidden/>
          </w:rPr>
          <w:tab/>
        </w:r>
        <w:r>
          <w:rPr>
            <w:noProof/>
            <w:webHidden/>
          </w:rPr>
          <w:fldChar w:fldCharType="begin"/>
        </w:r>
        <w:r>
          <w:rPr>
            <w:noProof/>
            <w:webHidden/>
          </w:rPr>
          <w:instrText xml:space="preserve"> PAGEREF _Toc332704451 \h </w:instrText>
        </w:r>
        <w:r w:rsidR="00D47CBF">
          <w:rPr>
            <w:noProof/>
          </w:rPr>
        </w:r>
        <w:r>
          <w:rPr>
            <w:noProof/>
            <w:webHidden/>
          </w:rPr>
          <w:fldChar w:fldCharType="separate"/>
        </w:r>
        <w:r w:rsidR="00CE410F">
          <w:rPr>
            <w:noProof/>
            <w:webHidden/>
          </w:rPr>
          <w:t>2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2" w:history="1">
        <w:r w:rsidRPr="00F54A68">
          <w:rPr>
            <w:rStyle w:val="Hyperlink"/>
            <w:iCs/>
            <w:noProof/>
          </w:rPr>
          <w:t>2.1. Bài tập có hướng dẫn giải:</w:t>
        </w:r>
        <w:r>
          <w:rPr>
            <w:noProof/>
            <w:webHidden/>
          </w:rPr>
          <w:tab/>
        </w:r>
        <w:r>
          <w:rPr>
            <w:noProof/>
            <w:webHidden/>
          </w:rPr>
          <w:fldChar w:fldCharType="begin"/>
        </w:r>
        <w:r>
          <w:rPr>
            <w:noProof/>
            <w:webHidden/>
          </w:rPr>
          <w:instrText xml:space="preserve"> PAGEREF _Toc332704452 \h </w:instrText>
        </w:r>
        <w:r w:rsidR="00D47CBF">
          <w:rPr>
            <w:noProof/>
          </w:rPr>
        </w:r>
        <w:r>
          <w:rPr>
            <w:noProof/>
            <w:webHidden/>
          </w:rPr>
          <w:fldChar w:fldCharType="separate"/>
        </w:r>
        <w:r w:rsidR="00CE410F">
          <w:rPr>
            <w:noProof/>
            <w:webHidden/>
          </w:rPr>
          <w:t>2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4" w:history="1">
        <w:r w:rsidRPr="00F54A68">
          <w:rPr>
            <w:rStyle w:val="Hyperlink"/>
            <w:iCs/>
            <w:noProof/>
          </w:rPr>
          <w:t>2.2. Bài tập tự giải:</w:t>
        </w:r>
        <w:r>
          <w:rPr>
            <w:noProof/>
            <w:webHidden/>
          </w:rPr>
          <w:tab/>
        </w:r>
        <w:r>
          <w:rPr>
            <w:noProof/>
            <w:webHidden/>
          </w:rPr>
          <w:fldChar w:fldCharType="begin"/>
        </w:r>
        <w:r>
          <w:rPr>
            <w:noProof/>
            <w:webHidden/>
          </w:rPr>
          <w:instrText xml:space="preserve"> PAGEREF _Toc332704454 \h </w:instrText>
        </w:r>
        <w:r w:rsidR="00D47CBF">
          <w:rPr>
            <w:noProof/>
          </w:rPr>
        </w:r>
        <w:r>
          <w:rPr>
            <w:noProof/>
            <w:webHidden/>
          </w:rPr>
          <w:fldChar w:fldCharType="separate"/>
        </w:r>
        <w:r w:rsidR="00CE410F">
          <w:rPr>
            <w:noProof/>
            <w:webHidden/>
          </w:rPr>
          <w:t>33</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55" w:history="1">
        <w:r w:rsidRPr="00F54A68">
          <w:rPr>
            <w:rStyle w:val="Hyperlink"/>
            <w:noProof/>
          </w:rPr>
          <w:t>3. Một số bài tập thực nghiệm trong cơ học.</w:t>
        </w:r>
        <w:r>
          <w:rPr>
            <w:noProof/>
            <w:webHidden/>
          </w:rPr>
          <w:tab/>
        </w:r>
        <w:r>
          <w:rPr>
            <w:noProof/>
            <w:webHidden/>
          </w:rPr>
          <w:fldChar w:fldCharType="begin"/>
        </w:r>
        <w:r>
          <w:rPr>
            <w:noProof/>
            <w:webHidden/>
          </w:rPr>
          <w:instrText xml:space="preserve"> PAGEREF _Toc332704455 \h </w:instrText>
        </w:r>
        <w:r w:rsidR="00D47CBF">
          <w:rPr>
            <w:noProof/>
          </w:rPr>
        </w:r>
        <w:r>
          <w:rPr>
            <w:noProof/>
            <w:webHidden/>
          </w:rPr>
          <w:fldChar w:fldCharType="separate"/>
        </w:r>
        <w:r w:rsidR="00CE410F">
          <w:rPr>
            <w:noProof/>
            <w:webHidden/>
          </w:rPr>
          <w:t>3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6" w:history="1">
        <w:r w:rsidRPr="00F54A68">
          <w:rPr>
            <w:rStyle w:val="Hyperlink"/>
            <w:iCs/>
            <w:noProof/>
          </w:rPr>
          <w:t>3.1 Bài tập có hướng dẫn.</w:t>
        </w:r>
        <w:r>
          <w:rPr>
            <w:noProof/>
            <w:webHidden/>
          </w:rPr>
          <w:tab/>
        </w:r>
        <w:r>
          <w:rPr>
            <w:noProof/>
            <w:webHidden/>
          </w:rPr>
          <w:fldChar w:fldCharType="begin"/>
        </w:r>
        <w:r>
          <w:rPr>
            <w:noProof/>
            <w:webHidden/>
          </w:rPr>
          <w:instrText xml:space="preserve"> PAGEREF _Toc332704456 \h </w:instrText>
        </w:r>
        <w:r w:rsidR="00D47CBF">
          <w:rPr>
            <w:noProof/>
          </w:rPr>
        </w:r>
        <w:r>
          <w:rPr>
            <w:noProof/>
            <w:webHidden/>
          </w:rPr>
          <w:fldChar w:fldCharType="separate"/>
        </w:r>
        <w:r w:rsidR="00CE410F">
          <w:rPr>
            <w:noProof/>
            <w:webHidden/>
          </w:rPr>
          <w:t>3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7" w:history="1">
        <w:r w:rsidRPr="00F54A68">
          <w:rPr>
            <w:rStyle w:val="Hyperlink"/>
            <w:iCs/>
            <w:noProof/>
          </w:rPr>
          <w:t>3.2. Một số bài tập tự giải</w:t>
        </w:r>
        <w:r>
          <w:rPr>
            <w:noProof/>
            <w:webHidden/>
          </w:rPr>
          <w:tab/>
        </w:r>
        <w:r>
          <w:rPr>
            <w:noProof/>
            <w:webHidden/>
          </w:rPr>
          <w:fldChar w:fldCharType="begin"/>
        </w:r>
        <w:r>
          <w:rPr>
            <w:noProof/>
            <w:webHidden/>
          </w:rPr>
          <w:instrText xml:space="preserve"> PAGEREF _Toc332704457 \h </w:instrText>
        </w:r>
        <w:r w:rsidR="00D47CBF">
          <w:rPr>
            <w:noProof/>
          </w:rPr>
        </w:r>
        <w:r>
          <w:rPr>
            <w:noProof/>
            <w:webHidden/>
          </w:rPr>
          <w:fldChar w:fldCharType="separate"/>
        </w:r>
        <w:r w:rsidR="00CE410F">
          <w:rPr>
            <w:noProof/>
            <w:webHidden/>
          </w:rPr>
          <w:t>37</w:t>
        </w:r>
        <w:r>
          <w:rPr>
            <w:noProof/>
            <w:webHidden/>
          </w:rPr>
          <w:fldChar w:fldCharType="end"/>
        </w:r>
      </w:hyperlink>
    </w:p>
    <w:p w:rsidR="00BF3E6C" w:rsidRPr="00BF3E6C" w:rsidRDefault="007A1BD8" w:rsidP="00465B37">
      <w:pPr>
        <w:ind w:right="45"/>
        <w:jc w:val="center"/>
        <w:rPr>
          <w:sz w:val="26"/>
          <w:szCs w:val="26"/>
        </w:rPr>
      </w:pPr>
      <w:r>
        <w:rPr>
          <w:b/>
          <w:color w:val="0000FF"/>
          <w:sz w:val="30"/>
          <w:szCs w:val="26"/>
        </w:rPr>
        <w:fldChar w:fldCharType="end"/>
      </w:r>
    </w:p>
    <w:sectPr w:rsidR="00BF3E6C" w:rsidRPr="00BF3E6C" w:rsidSect="00ED7B0A">
      <w:headerReference w:type="even" r:id="rId386"/>
      <w:headerReference w:type="default" r:id="rId387"/>
      <w:footerReference w:type="even" r:id="rId388"/>
      <w:footerReference w:type="default" r:id="rId389"/>
      <w:headerReference w:type="first" r:id="rId390"/>
      <w:footerReference w:type="first" r:id="rId391"/>
      <w:pgSz w:w="12240" w:h="15840"/>
      <w:pgMar w:top="851" w:right="851" w:bottom="851" w:left="1134" w:header="539" w:footer="3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6139" w:rsidRDefault="00986139">
      <w:r>
        <w:separator/>
      </w:r>
    </w:p>
  </w:endnote>
  <w:endnote w:type="continuationSeparator" w:id="0">
    <w:p w:rsidR="00986139" w:rsidRDefault="009861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 Chu truyen thong">
    <w:altName w:val="Courier New"/>
    <w:charset w:val="00"/>
    <w:family w:val="script"/>
    <w:pitch w:val="variable"/>
    <w:sig w:usb0="A000002F" w:usb1="5000004A" w:usb2="00000000" w:usb3="00000000" w:csb0="00000193"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620" w:rsidRDefault="00FB56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442" w:rsidRPr="008D1442" w:rsidRDefault="008D1442" w:rsidP="008D1442">
    <w:pPr>
      <w:pStyle w:val="Footer"/>
      <w:pBdr>
        <w:top w:val="thinThickSmallGap" w:sz="24" w:space="1" w:color="622423"/>
      </w:pBdr>
      <w:tabs>
        <w:tab w:val="clear" w:pos="4320"/>
        <w:tab w:val="clear" w:pos="8640"/>
        <w:tab w:val="right" w:pos="10255"/>
      </w:tabs>
      <w:rPr>
        <w:rFonts w:ascii="Cambria" w:hAnsi="Cambria"/>
      </w:rPr>
    </w:pPr>
    <w:r>
      <w:rPr>
        <w:b/>
        <w:color w:val="00B0F0"/>
        <w:lang w:val="nl-NL"/>
      </w:rPr>
      <w:t xml:space="preserve">                                                              </w:t>
    </w:r>
    <w:r>
      <w:rPr>
        <w:b/>
        <w:color w:val="00B0F0"/>
        <w:lang w:val="nl-NL"/>
      </w:rPr>
      <w:t/>
    </w:r>
    <w:r>
      <w:rPr>
        <w:b/>
        <w:color w:val="FF0000"/>
        <w:lang w:val="nl-NL"/>
      </w:rPr>
      <w:t/>
    </w:r>
    <w:r w:rsidRPr="008D1442">
      <w:rPr>
        <w:rFonts w:ascii="Cambria" w:hAnsi="Cambria"/>
      </w:rPr>
      <w:tab/>
      <w:t xml:space="preserve">Trang </w:t>
    </w:r>
    <w:r w:rsidRPr="008D1442">
      <w:rPr>
        <w:rFonts w:ascii="Calibri" w:hAnsi="Calibri"/>
      </w:rPr>
      <w:fldChar w:fldCharType="begin"/>
    </w:r>
    <w:r>
      <w:instrText xml:space="preserve"> PAGE   \* MERGEFORMAT </w:instrText>
    </w:r>
    <w:r w:rsidRPr="008D1442">
      <w:rPr>
        <w:rFonts w:ascii="Calibri" w:hAnsi="Calibri"/>
      </w:rPr>
      <w:fldChar w:fldCharType="separate"/>
    </w:r>
    <w:r w:rsidR="00927938" w:rsidRPr="00927938">
      <w:rPr>
        <w:rFonts w:ascii="Cambria" w:hAnsi="Cambria"/>
        <w:noProof/>
      </w:rPr>
      <w:t>1</w:t>
    </w:r>
    <w:r w:rsidRPr="008D1442">
      <w:rPr>
        <w:rFonts w:ascii="Cambria" w:hAnsi="Cambria"/>
        <w:noProof/>
      </w:rPr>
      <w:fldChar w:fldCharType="end"/>
    </w:r>
  </w:p>
  <w:p w:rsidR="003D7609" w:rsidRPr="008D1442" w:rsidRDefault="003D7609" w:rsidP="008D144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620" w:rsidRDefault="00FB56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6139" w:rsidRDefault="00986139">
      <w:r>
        <w:separator/>
      </w:r>
    </w:p>
  </w:footnote>
  <w:footnote w:type="continuationSeparator" w:id="0">
    <w:p w:rsidR="00986139" w:rsidRDefault="009861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620" w:rsidRDefault="00FB562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609" w:rsidRPr="00CB12F1" w:rsidRDefault="008D1442" w:rsidP="00CB12F1">
    <w:pPr>
      <w:pStyle w:val="Header"/>
      <w:jc w:val="center"/>
      <w:rPr>
        <w:b/>
        <w:i/>
        <w:u w:val="wavyHeavy"/>
      </w:rP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620" w:rsidRDefault="00FB56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1.25pt;height:11.25pt" o:bullet="t">
        <v:imagedata r:id="rId1" o:title="bullet1"/>
      </v:shape>
    </w:pict>
  </w:numPicBullet>
  <w:numPicBullet w:numPicBulletId="1">
    <w:pict>
      <v:shape id="_x0000_i1056" type="#_x0000_t75" style="width:9pt;height:9pt" o:bullet="t">
        <v:imagedata r:id="rId2" o:title="bullet2"/>
      </v:shape>
    </w:pict>
  </w:numPicBullet>
  <w:numPicBullet w:numPicBulletId="2">
    <w:pict>
      <v:shape id="_x0000_i1057" type="#_x0000_t75" style="width:9pt;height:9pt" o:bullet="t">
        <v:imagedata r:id="rId3" o:title="bullet3"/>
      </v:shape>
    </w:pict>
  </w:numPicBullet>
  <w:abstractNum w:abstractNumId="0">
    <w:nsid w:val="0092025A"/>
    <w:multiLevelType w:val="hybridMultilevel"/>
    <w:tmpl w:val="8F926116"/>
    <w:lvl w:ilvl="0" w:tplc="2324A84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058276CE"/>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
    <w:nsid w:val="07D05A0E"/>
    <w:multiLevelType w:val="hybridMultilevel"/>
    <w:tmpl w:val="1AB2898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3B5184"/>
    <w:multiLevelType w:val="hybridMultilevel"/>
    <w:tmpl w:val="F0EC55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6B72126"/>
    <w:multiLevelType w:val="hybridMultilevel"/>
    <w:tmpl w:val="BEB6D4F6"/>
    <w:lvl w:ilvl="0" w:tplc="571A065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2DD30AB"/>
    <w:multiLevelType w:val="hybridMultilevel"/>
    <w:tmpl w:val="7FD48FDE"/>
    <w:lvl w:ilvl="0" w:tplc="E6F034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3DA24C9"/>
    <w:multiLevelType w:val="hybridMultilevel"/>
    <w:tmpl w:val="1032CF00"/>
    <w:lvl w:ilvl="0" w:tplc="EBF21FD8">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76D3AA2"/>
    <w:multiLevelType w:val="hybridMultilevel"/>
    <w:tmpl w:val="D0AA902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7F94829"/>
    <w:multiLevelType w:val="hybridMultilevel"/>
    <w:tmpl w:val="10A6F6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13F7474"/>
    <w:multiLevelType w:val="hybridMultilevel"/>
    <w:tmpl w:val="A03ED8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52466AE"/>
    <w:multiLevelType w:val="hybridMultilevel"/>
    <w:tmpl w:val="D3805D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1E636B"/>
    <w:multiLevelType w:val="hybridMultilevel"/>
    <w:tmpl w:val="D780C480"/>
    <w:lvl w:ilvl="0" w:tplc="1B3C3146">
      <w:start w:val="2"/>
      <w:numFmt w:val="bullet"/>
      <w:lvlText w:val=""/>
      <w:lvlJc w:val="left"/>
      <w:pPr>
        <w:tabs>
          <w:tab w:val="num" w:pos="1410"/>
        </w:tabs>
        <w:ind w:left="1410" w:hanging="900"/>
      </w:pPr>
      <w:rPr>
        <w:rFonts w:ascii="Symbol" w:eastAsia="Times New Roman" w:hAnsi="Symbol"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2">
    <w:nsid w:val="4D3409C1"/>
    <w:multiLevelType w:val="hybridMultilevel"/>
    <w:tmpl w:val="CB0C13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08D477D"/>
    <w:multiLevelType w:val="hybridMultilevel"/>
    <w:tmpl w:val="00AE4D2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642350E7"/>
    <w:multiLevelType w:val="hybridMultilevel"/>
    <w:tmpl w:val="D3A045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4FC5AF0"/>
    <w:multiLevelType w:val="hybridMultilevel"/>
    <w:tmpl w:val="8498216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6B873EE"/>
    <w:multiLevelType w:val="hybridMultilevel"/>
    <w:tmpl w:val="ADD2C2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73232C8"/>
    <w:multiLevelType w:val="hybridMultilevel"/>
    <w:tmpl w:val="9ED4B4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1C5A43"/>
    <w:multiLevelType w:val="hybridMultilevel"/>
    <w:tmpl w:val="6F9408D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1615D2F"/>
    <w:multiLevelType w:val="hybridMultilevel"/>
    <w:tmpl w:val="A45604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7793383"/>
    <w:multiLevelType w:val="hybridMultilevel"/>
    <w:tmpl w:val="8602A18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9F46749"/>
    <w:multiLevelType w:val="hybridMultilevel"/>
    <w:tmpl w:val="8BF4BBB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FAB28CD"/>
    <w:multiLevelType w:val="hybridMultilevel"/>
    <w:tmpl w:val="5E8C881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
  </w:num>
  <w:num w:numId="3">
    <w:abstractNumId w:val="22"/>
  </w:num>
  <w:num w:numId="4">
    <w:abstractNumId w:val="19"/>
  </w:num>
  <w:num w:numId="5">
    <w:abstractNumId w:val="9"/>
  </w:num>
  <w:num w:numId="6">
    <w:abstractNumId w:val="15"/>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2"/>
  </w:num>
  <w:num w:numId="10">
    <w:abstractNumId w:val="8"/>
  </w:num>
  <w:num w:numId="11">
    <w:abstractNumId w:val="10"/>
  </w:num>
  <w:num w:numId="12">
    <w:abstractNumId w:val="14"/>
  </w:num>
  <w:num w:numId="13">
    <w:abstractNumId w:val="11"/>
  </w:num>
  <w:num w:numId="14">
    <w:abstractNumId w:val="20"/>
  </w:num>
  <w:num w:numId="15">
    <w:abstractNumId w:val="0"/>
  </w:num>
  <w:num w:numId="16">
    <w:abstractNumId w:val="7"/>
  </w:num>
  <w:num w:numId="17">
    <w:abstractNumId w:val="5"/>
  </w:num>
  <w:num w:numId="18">
    <w:abstractNumId w:val="16"/>
  </w:num>
  <w:num w:numId="19">
    <w:abstractNumId w:val="17"/>
  </w:num>
  <w:num w:numId="20">
    <w:abstractNumId w:val="23"/>
  </w:num>
  <w:num w:numId="21">
    <w:abstractNumId w:val="21"/>
  </w:num>
  <w:num w:numId="22">
    <w:abstractNumId w:val="18"/>
  </w:num>
  <w:num w:numId="23">
    <w:abstractNumId w:val="6"/>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efaultTableStyle w:val="TableTheme"/>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30DB"/>
    <w:rsid w:val="000009BB"/>
    <w:rsid w:val="00002BD6"/>
    <w:rsid w:val="000052D1"/>
    <w:rsid w:val="000265FF"/>
    <w:rsid w:val="000411AC"/>
    <w:rsid w:val="00044B9C"/>
    <w:rsid w:val="00051103"/>
    <w:rsid w:val="000541B8"/>
    <w:rsid w:val="0007270E"/>
    <w:rsid w:val="00081244"/>
    <w:rsid w:val="00085E1F"/>
    <w:rsid w:val="00094EF0"/>
    <w:rsid w:val="000B0C0E"/>
    <w:rsid w:val="000B6E88"/>
    <w:rsid w:val="000C714C"/>
    <w:rsid w:val="000D10D7"/>
    <w:rsid w:val="000F2865"/>
    <w:rsid w:val="000F2C9E"/>
    <w:rsid w:val="00102545"/>
    <w:rsid w:val="0011014C"/>
    <w:rsid w:val="00142FF7"/>
    <w:rsid w:val="001501CB"/>
    <w:rsid w:val="001662FF"/>
    <w:rsid w:val="001855B2"/>
    <w:rsid w:val="001944CF"/>
    <w:rsid w:val="001950D3"/>
    <w:rsid w:val="001C1C13"/>
    <w:rsid w:val="001D1924"/>
    <w:rsid w:val="001D23CD"/>
    <w:rsid w:val="001E1371"/>
    <w:rsid w:val="001F50A2"/>
    <w:rsid w:val="001F6FB6"/>
    <w:rsid w:val="00200C1F"/>
    <w:rsid w:val="0020346C"/>
    <w:rsid w:val="002115A5"/>
    <w:rsid w:val="00215FC8"/>
    <w:rsid w:val="00216E23"/>
    <w:rsid w:val="002407A3"/>
    <w:rsid w:val="0024565E"/>
    <w:rsid w:val="0025389B"/>
    <w:rsid w:val="00255B0B"/>
    <w:rsid w:val="00257352"/>
    <w:rsid w:val="00287978"/>
    <w:rsid w:val="002A266D"/>
    <w:rsid w:val="002A7945"/>
    <w:rsid w:val="002B210C"/>
    <w:rsid w:val="002C09BD"/>
    <w:rsid w:val="002C6FE1"/>
    <w:rsid w:val="002D3B0D"/>
    <w:rsid w:val="002E300D"/>
    <w:rsid w:val="003010CD"/>
    <w:rsid w:val="00303CB9"/>
    <w:rsid w:val="00304326"/>
    <w:rsid w:val="00310A60"/>
    <w:rsid w:val="003160E8"/>
    <w:rsid w:val="00316F3A"/>
    <w:rsid w:val="0033164A"/>
    <w:rsid w:val="00333128"/>
    <w:rsid w:val="00333F3B"/>
    <w:rsid w:val="003478CF"/>
    <w:rsid w:val="003550A1"/>
    <w:rsid w:val="003671CC"/>
    <w:rsid w:val="00376603"/>
    <w:rsid w:val="00376767"/>
    <w:rsid w:val="00383A1B"/>
    <w:rsid w:val="003A32CD"/>
    <w:rsid w:val="003A5C27"/>
    <w:rsid w:val="003C6EB5"/>
    <w:rsid w:val="003D7609"/>
    <w:rsid w:val="003E1754"/>
    <w:rsid w:val="003E4558"/>
    <w:rsid w:val="003F1C28"/>
    <w:rsid w:val="003F4DAB"/>
    <w:rsid w:val="003F76EB"/>
    <w:rsid w:val="00401E73"/>
    <w:rsid w:val="00402C31"/>
    <w:rsid w:val="0041765C"/>
    <w:rsid w:val="00420CC7"/>
    <w:rsid w:val="004247DA"/>
    <w:rsid w:val="004302B6"/>
    <w:rsid w:val="00450D16"/>
    <w:rsid w:val="0046341A"/>
    <w:rsid w:val="00465B37"/>
    <w:rsid w:val="00471FFC"/>
    <w:rsid w:val="00481CFA"/>
    <w:rsid w:val="0049571D"/>
    <w:rsid w:val="004A21E5"/>
    <w:rsid w:val="004A5A7B"/>
    <w:rsid w:val="004A7233"/>
    <w:rsid w:val="004B1142"/>
    <w:rsid w:val="004D21DF"/>
    <w:rsid w:val="004E011A"/>
    <w:rsid w:val="004E3522"/>
    <w:rsid w:val="004E482D"/>
    <w:rsid w:val="00502DCA"/>
    <w:rsid w:val="00514B14"/>
    <w:rsid w:val="00515885"/>
    <w:rsid w:val="00517946"/>
    <w:rsid w:val="0052020D"/>
    <w:rsid w:val="00524B4D"/>
    <w:rsid w:val="005314F5"/>
    <w:rsid w:val="00534D0D"/>
    <w:rsid w:val="00535E26"/>
    <w:rsid w:val="00544ADF"/>
    <w:rsid w:val="00544F99"/>
    <w:rsid w:val="00550D23"/>
    <w:rsid w:val="0056553F"/>
    <w:rsid w:val="00566FC9"/>
    <w:rsid w:val="005768EF"/>
    <w:rsid w:val="00582635"/>
    <w:rsid w:val="0059599F"/>
    <w:rsid w:val="005A2A48"/>
    <w:rsid w:val="005C019D"/>
    <w:rsid w:val="005C1819"/>
    <w:rsid w:val="005D0B01"/>
    <w:rsid w:val="005D5F7C"/>
    <w:rsid w:val="005E5AC5"/>
    <w:rsid w:val="005E6063"/>
    <w:rsid w:val="005E65D7"/>
    <w:rsid w:val="005E740C"/>
    <w:rsid w:val="005F4A0D"/>
    <w:rsid w:val="00606DE4"/>
    <w:rsid w:val="00621774"/>
    <w:rsid w:val="0063579C"/>
    <w:rsid w:val="00645029"/>
    <w:rsid w:val="0065018C"/>
    <w:rsid w:val="00650FD4"/>
    <w:rsid w:val="00651501"/>
    <w:rsid w:val="006521C9"/>
    <w:rsid w:val="006666E0"/>
    <w:rsid w:val="006737D8"/>
    <w:rsid w:val="0068522C"/>
    <w:rsid w:val="00690F62"/>
    <w:rsid w:val="0069717E"/>
    <w:rsid w:val="006A1F7E"/>
    <w:rsid w:val="006A510C"/>
    <w:rsid w:val="006B06A4"/>
    <w:rsid w:val="006B0B81"/>
    <w:rsid w:val="00701338"/>
    <w:rsid w:val="007348AA"/>
    <w:rsid w:val="00734F37"/>
    <w:rsid w:val="007613C5"/>
    <w:rsid w:val="00775939"/>
    <w:rsid w:val="00791E61"/>
    <w:rsid w:val="007969CD"/>
    <w:rsid w:val="007A1BD8"/>
    <w:rsid w:val="007B035F"/>
    <w:rsid w:val="007D1CDD"/>
    <w:rsid w:val="007D51BE"/>
    <w:rsid w:val="007D7C34"/>
    <w:rsid w:val="00805598"/>
    <w:rsid w:val="008057F2"/>
    <w:rsid w:val="00813512"/>
    <w:rsid w:val="0081422F"/>
    <w:rsid w:val="00822447"/>
    <w:rsid w:val="0083481A"/>
    <w:rsid w:val="00851CEE"/>
    <w:rsid w:val="00862EA2"/>
    <w:rsid w:val="0086375D"/>
    <w:rsid w:val="00863F7F"/>
    <w:rsid w:val="0087736F"/>
    <w:rsid w:val="00882F87"/>
    <w:rsid w:val="008A38EB"/>
    <w:rsid w:val="008A62D9"/>
    <w:rsid w:val="008C13F4"/>
    <w:rsid w:val="008C1A77"/>
    <w:rsid w:val="008C6814"/>
    <w:rsid w:val="008D1442"/>
    <w:rsid w:val="008F497C"/>
    <w:rsid w:val="008F716A"/>
    <w:rsid w:val="0090192C"/>
    <w:rsid w:val="00910D3B"/>
    <w:rsid w:val="009223B9"/>
    <w:rsid w:val="00927938"/>
    <w:rsid w:val="00932290"/>
    <w:rsid w:val="00934D05"/>
    <w:rsid w:val="00934FA6"/>
    <w:rsid w:val="00936888"/>
    <w:rsid w:val="00941CAB"/>
    <w:rsid w:val="009450D4"/>
    <w:rsid w:val="009454EE"/>
    <w:rsid w:val="00945834"/>
    <w:rsid w:val="00955347"/>
    <w:rsid w:val="00957547"/>
    <w:rsid w:val="009661DC"/>
    <w:rsid w:val="009664DF"/>
    <w:rsid w:val="00971E14"/>
    <w:rsid w:val="00986139"/>
    <w:rsid w:val="00997668"/>
    <w:rsid w:val="009A1B23"/>
    <w:rsid w:val="009B018F"/>
    <w:rsid w:val="009B27D4"/>
    <w:rsid w:val="009C5EB3"/>
    <w:rsid w:val="009E3449"/>
    <w:rsid w:val="009E3C70"/>
    <w:rsid w:val="009E5438"/>
    <w:rsid w:val="00A05614"/>
    <w:rsid w:val="00A07E2D"/>
    <w:rsid w:val="00A31FAC"/>
    <w:rsid w:val="00A3740B"/>
    <w:rsid w:val="00A40B9B"/>
    <w:rsid w:val="00A5771C"/>
    <w:rsid w:val="00A6163D"/>
    <w:rsid w:val="00A71F48"/>
    <w:rsid w:val="00A82CAB"/>
    <w:rsid w:val="00A925EE"/>
    <w:rsid w:val="00A94C0D"/>
    <w:rsid w:val="00A970A7"/>
    <w:rsid w:val="00AA6EE3"/>
    <w:rsid w:val="00AB4DE5"/>
    <w:rsid w:val="00AB6695"/>
    <w:rsid w:val="00AD54EA"/>
    <w:rsid w:val="00AE443B"/>
    <w:rsid w:val="00AE6016"/>
    <w:rsid w:val="00AF17B2"/>
    <w:rsid w:val="00B2367E"/>
    <w:rsid w:val="00B63EF2"/>
    <w:rsid w:val="00BA22D5"/>
    <w:rsid w:val="00BA44BC"/>
    <w:rsid w:val="00BA7CD4"/>
    <w:rsid w:val="00BB11C8"/>
    <w:rsid w:val="00BB1482"/>
    <w:rsid w:val="00BB7183"/>
    <w:rsid w:val="00BC063A"/>
    <w:rsid w:val="00BC2829"/>
    <w:rsid w:val="00BE254C"/>
    <w:rsid w:val="00BE7590"/>
    <w:rsid w:val="00BF06D7"/>
    <w:rsid w:val="00BF3E6C"/>
    <w:rsid w:val="00C02846"/>
    <w:rsid w:val="00C044C3"/>
    <w:rsid w:val="00C22609"/>
    <w:rsid w:val="00C255A6"/>
    <w:rsid w:val="00C36495"/>
    <w:rsid w:val="00C456CA"/>
    <w:rsid w:val="00C513C3"/>
    <w:rsid w:val="00C616CE"/>
    <w:rsid w:val="00C669CC"/>
    <w:rsid w:val="00C77870"/>
    <w:rsid w:val="00C90E51"/>
    <w:rsid w:val="00CA5B68"/>
    <w:rsid w:val="00CB12F1"/>
    <w:rsid w:val="00CC27F7"/>
    <w:rsid w:val="00CC7833"/>
    <w:rsid w:val="00CD2D73"/>
    <w:rsid w:val="00CE0FEC"/>
    <w:rsid w:val="00CE410F"/>
    <w:rsid w:val="00CF3597"/>
    <w:rsid w:val="00CF3EE8"/>
    <w:rsid w:val="00CF4F18"/>
    <w:rsid w:val="00CF606A"/>
    <w:rsid w:val="00CF6B11"/>
    <w:rsid w:val="00D04CC3"/>
    <w:rsid w:val="00D11A43"/>
    <w:rsid w:val="00D11AE1"/>
    <w:rsid w:val="00D360E6"/>
    <w:rsid w:val="00D47CBF"/>
    <w:rsid w:val="00D60B1B"/>
    <w:rsid w:val="00D83D3B"/>
    <w:rsid w:val="00DA3344"/>
    <w:rsid w:val="00DB2A21"/>
    <w:rsid w:val="00DC033B"/>
    <w:rsid w:val="00DE7AAC"/>
    <w:rsid w:val="00DF583C"/>
    <w:rsid w:val="00E209CA"/>
    <w:rsid w:val="00E30305"/>
    <w:rsid w:val="00E430DB"/>
    <w:rsid w:val="00E52D3A"/>
    <w:rsid w:val="00E55F9A"/>
    <w:rsid w:val="00E5639A"/>
    <w:rsid w:val="00E803DA"/>
    <w:rsid w:val="00E82EF8"/>
    <w:rsid w:val="00E84114"/>
    <w:rsid w:val="00EA2C80"/>
    <w:rsid w:val="00EC1F69"/>
    <w:rsid w:val="00EC70A6"/>
    <w:rsid w:val="00ED1496"/>
    <w:rsid w:val="00ED7B0A"/>
    <w:rsid w:val="00EF38FF"/>
    <w:rsid w:val="00F10312"/>
    <w:rsid w:val="00F17A6B"/>
    <w:rsid w:val="00F257A3"/>
    <w:rsid w:val="00F2706E"/>
    <w:rsid w:val="00F35577"/>
    <w:rsid w:val="00F41CC9"/>
    <w:rsid w:val="00F53FF2"/>
    <w:rsid w:val="00F718C3"/>
    <w:rsid w:val="00F74C2B"/>
    <w:rsid w:val="00F8150C"/>
    <w:rsid w:val="00F824BB"/>
    <w:rsid w:val="00F92D71"/>
    <w:rsid w:val="00F95A35"/>
    <w:rsid w:val="00FB5620"/>
    <w:rsid w:val="00FD7BB5"/>
    <w:rsid w:val="00FE20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82F87"/>
    <w:rPr>
      <w:sz w:val="24"/>
      <w:szCs w:val="24"/>
    </w:rPr>
  </w:style>
  <w:style w:type="paragraph" w:styleId="Heading1">
    <w:name w:val="heading 1"/>
    <w:basedOn w:val="Normal"/>
    <w:next w:val="Normal"/>
    <w:qFormat/>
    <w:rsid w:val="00882F87"/>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882F87"/>
    <w:pPr>
      <w:keepNext/>
      <w:tabs>
        <w:tab w:val="left" w:pos="360"/>
        <w:tab w:val="left" w:pos="3600"/>
        <w:tab w:val="left" w:pos="4320"/>
      </w:tabs>
      <w:jc w:val="both"/>
      <w:outlineLvl w:val="1"/>
    </w:pPr>
    <w:rPr>
      <w:rFonts w:ascii="Arial" w:hAnsi="Arial" w:cs="Arial"/>
      <w:b/>
      <w:bCs/>
      <w:i/>
      <w:iCs/>
      <w:sz w:val="28"/>
      <w:szCs w:val="28"/>
    </w:rPr>
  </w:style>
  <w:style w:type="paragraph" w:styleId="Heading3">
    <w:name w:val="heading 3"/>
    <w:basedOn w:val="Normal"/>
    <w:next w:val="Normal"/>
    <w:qFormat/>
    <w:rsid w:val="00882F87"/>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82F87"/>
    <w:pPr>
      <w:keepNext/>
      <w:spacing w:before="240" w:after="60"/>
      <w:outlineLvl w:val="3"/>
    </w:pPr>
    <w:rPr>
      <w:b/>
      <w:bCs/>
      <w:sz w:val="28"/>
      <w:szCs w:val="28"/>
    </w:rPr>
  </w:style>
  <w:style w:type="paragraph" w:styleId="Heading5">
    <w:name w:val="heading 5"/>
    <w:basedOn w:val="Normal"/>
    <w:next w:val="Normal"/>
    <w:qFormat/>
    <w:rsid w:val="00882F87"/>
    <w:pPr>
      <w:spacing w:before="240" w:after="60"/>
      <w:outlineLvl w:val="4"/>
    </w:pPr>
    <w:rPr>
      <w:b/>
      <w:bCs/>
      <w:i/>
      <w:iCs/>
      <w:sz w:val="26"/>
      <w:szCs w:val="26"/>
    </w:rPr>
  </w:style>
  <w:style w:type="paragraph" w:styleId="Heading6">
    <w:name w:val="heading 6"/>
    <w:basedOn w:val="Normal"/>
    <w:next w:val="Normal"/>
    <w:qFormat/>
    <w:rsid w:val="00882F87"/>
    <w:pPr>
      <w:spacing w:before="240" w:after="60"/>
      <w:outlineLvl w:val="5"/>
    </w:pPr>
    <w:rPr>
      <w:b/>
      <w:bCs/>
      <w:sz w:val="22"/>
      <w:szCs w:val="22"/>
    </w:rPr>
  </w:style>
  <w:style w:type="character" w:default="1" w:styleId="DefaultParagraphFont">
    <w:name w:val="Default Paragraph Font"/>
    <w:link w:val="Char"/>
    <w:semiHidden/>
    <w:rsid w:val="00882F87"/>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rsid w:val="00882F87"/>
  </w:style>
  <w:style w:type="paragraph" w:styleId="Header">
    <w:name w:val="header"/>
    <w:basedOn w:val="Normal"/>
    <w:rsid w:val="00DE7AAC"/>
    <w:pPr>
      <w:tabs>
        <w:tab w:val="center" w:pos="4320"/>
        <w:tab w:val="right" w:pos="8640"/>
      </w:tabs>
    </w:pPr>
  </w:style>
  <w:style w:type="paragraph" w:styleId="Footer">
    <w:name w:val="footer"/>
    <w:basedOn w:val="Normal"/>
    <w:link w:val="FooterChar"/>
    <w:uiPriority w:val="99"/>
    <w:rsid w:val="00DE7AAC"/>
    <w:pPr>
      <w:tabs>
        <w:tab w:val="center" w:pos="4320"/>
        <w:tab w:val="right" w:pos="8640"/>
      </w:tabs>
    </w:pPr>
  </w:style>
  <w:style w:type="character" w:styleId="PageNumber">
    <w:name w:val="page number"/>
    <w:basedOn w:val="DefaultParagraphFont"/>
    <w:rsid w:val="00DE7AAC"/>
  </w:style>
  <w:style w:type="paragraph" w:styleId="BodyText">
    <w:name w:val="Body Text"/>
    <w:basedOn w:val="Normal"/>
    <w:rsid w:val="007969CD"/>
  </w:style>
  <w:style w:type="table" w:styleId="TableGrid">
    <w:name w:val="Table Grid"/>
    <w:basedOn w:val="TableNormal"/>
    <w:rsid w:val="007969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rsid w:val="003160E8"/>
    <w:pPr>
      <w:spacing w:after="160" w:line="240" w:lineRule="exact"/>
      <w:textAlignment w:val="baseline"/>
    </w:pPr>
    <w:rPr>
      <w:rFonts w:ascii="Verdana" w:eastAsia="MS Mincho" w:hAnsi="Verdana"/>
      <w:sz w:val="20"/>
      <w:szCs w:val="20"/>
      <w:lang w:val="en-GB"/>
    </w:rPr>
  </w:style>
  <w:style w:type="paragraph" w:styleId="BodyTextIndent">
    <w:name w:val="Body Text Indent"/>
    <w:basedOn w:val="Normal"/>
    <w:rsid w:val="000265FF"/>
    <w:pPr>
      <w:spacing w:line="360" w:lineRule="auto"/>
      <w:ind w:firstLine="720"/>
      <w:jc w:val="both"/>
    </w:pPr>
    <w:rPr>
      <w:sz w:val="28"/>
      <w:szCs w:val="28"/>
    </w:rPr>
  </w:style>
  <w:style w:type="table" w:styleId="TableTheme">
    <w:name w:val="Table Theme"/>
    <w:basedOn w:val="TableNormal"/>
    <w:rsid w:val="00882F87"/>
    <w:tblPr>
      <w:tblInd w:w="0" w:type="dxa"/>
      <w:tblBorders>
        <w:top w:val="single" w:sz="4" w:space="0" w:color="FFCC00"/>
        <w:left w:val="single" w:sz="4" w:space="0" w:color="FFCC00"/>
        <w:bottom w:val="single" w:sz="4" w:space="0" w:color="FFCC00"/>
        <w:right w:val="single" w:sz="4" w:space="0" w:color="FFCC00"/>
        <w:insideH w:val="single" w:sz="4" w:space="0" w:color="FFCC00"/>
        <w:insideV w:val="single" w:sz="4" w:space="0" w:color="FFCC00"/>
      </w:tblBorders>
      <w:tblCellMar>
        <w:top w:w="0" w:type="dxa"/>
        <w:left w:w="108" w:type="dxa"/>
        <w:bottom w:w="0" w:type="dxa"/>
        <w:right w:w="108" w:type="dxa"/>
      </w:tblCellMar>
    </w:tblPr>
  </w:style>
  <w:style w:type="character" w:styleId="Hyperlink">
    <w:name w:val="Hyperlink"/>
    <w:rsid w:val="00882F87"/>
    <w:rPr>
      <w:color w:val="0000FF"/>
      <w:u w:val="single"/>
    </w:rPr>
  </w:style>
  <w:style w:type="character" w:styleId="FollowedHyperlink">
    <w:name w:val="FollowedHyperlink"/>
    <w:rsid w:val="00882F87"/>
    <w:rPr>
      <w:color w:val="800080"/>
      <w:u w:val="single"/>
    </w:rPr>
  </w:style>
  <w:style w:type="paragraph" w:styleId="TOC1">
    <w:name w:val="toc 1"/>
    <w:basedOn w:val="Normal"/>
    <w:next w:val="Normal"/>
    <w:autoRedefine/>
    <w:semiHidden/>
    <w:rsid w:val="00465B37"/>
    <w:rPr>
      <w:b/>
      <w:color w:val="0000FF"/>
      <w:sz w:val="28"/>
    </w:rPr>
  </w:style>
  <w:style w:type="paragraph" w:styleId="TOC2">
    <w:name w:val="toc 2"/>
    <w:basedOn w:val="Normal"/>
    <w:next w:val="Normal"/>
    <w:autoRedefine/>
    <w:semiHidden/>
    <w:rsid w:val="00465B37"/>
    <w:pPr>
      <w:ind w:left="240"/>
    </w:pPr>
    <w:rPr>
      <w:b/>
      <w:color w:val="0000FF"/>
      <w:sz w:val="26"/>
    </w:rPr>
  </w:style>
  <w:style w:type="character" w:customStyle="1" w:styleId="Heading4Char">
    <w:name w:val="Heading 4 Char"/>
    <w:link w:val="Heading4"/>
    <w:rsid w:val="00582635"/>
    <w:rPr>
      <w:b/>
      <w:bCs/>
      <w:sz w:val="28"/>
      <w:szCs w:val="28"/>
      <w:lang w:val="en-US" w:eastAsia="en-US" w:bidi="ar-SA"/>
    </w:rPr>
  </w:style>
  <w:style w:type="paragraph" w:styleId="TOC3">
    <w:name w:val="toc 3"/>
    <w:basedOn w:val="Normal"/>
    <w:next w:val="Normal"/>
    <w:autoRedefine/>
    <w:semiHidden/>
    <w:rsid w:val="00465B37"/>
    <w:pPr>
      <w:ind w:left="480"/>
    </w:pPr>
    <w:rPr>
      <w:i/>
      <w:color w:val="0000FF"/>
      <w:sz w:val="26"/>
    </w:rPr>
  </w:style>
  <w:style w:type="character" w:customStyle="1" w:styleId="FooterChar">
    <w:name w:val="Footer Char"/>
    <w:link w:val="Footer"/>
    <w:uiPriority w:val="99"/>
    <w:rsid w:val="008D1442"/>
    <w:rPr>
      <w:sz w:val="24"/>
      <w:szCs w:val="24"/>
    </w:rPr>
  </w:style>
  <w:style w:type="paragraph" w:styleId="BalloonText">
    <w:name w:val="Balloon Text"/>
    <w:basedOn w:val="Normal"/>
    <w:link w:val="BalloonTextChar"/>
    <w:rsid w:val="008D1442"/>
    <w:rPr>
      <w:rFonts w:ascii="Tahoma" w:hAnsi="Tahoma" w:cs="Tahoma"/>
      <w:sz w:val="16"/>
      <w:szCs w:val="16"/>
    </w:rPr>
  </w:style>
  <w:style w:type="character" w:customStyle="1" w:styleId="BalloonTextChar">
    <w:name w:val="Balloon Text Char"/>
    <w:link w:val="BalloonText"/>
    <w:rsid w:val="008D144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82F87"/>
    <w:rPr>
      <w:sz w:val="24"/>
      <w:szCs w:val="24"/>
    </w:rPr>
  </w:style>
  <w:style w:type="paragraph" w:styleId="Heading1">
    <w:name w:val="heading 1"/>
    <w:basedOn w:val="Normal"/>
    <w:next w:val="Normal"/>
    <w:qFormat/>
    <w:rsid w:val="00882F87"/>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882F87"/>
    <w:pPr>
      <w:keepNext/>
      <w:tabs>
        <w:tab w:val="left" w:pos="360"/>
        <w:tab w:val="left" w:pos="3600"/>
        <w:tab w:val="left" w:pos="4320"/>
      </w:tabs>
      <w:jc w:val="both"/>
      <w:outlineLvl w:val="1"/>
    </w:pPr>
    <w:rPr>
      <w:rFonts w:ascii="Arial" w:hAnsi="Arial" w:cs="Arial"/>
      <w:b/>
      <w:bCs/>
      <w:i/>
      <w:iCs/>
      <w:sz w:val="28"/>
      <w:szCs w:val="28"/>
    </w:rPr>
  </w:style>
  <w:style w:type="paragraph" w:styleId="Heading3">
    <w:name w:val="heading 3"/>
    <w:basedOn w:val="Normal"/>
    <w:next w:val="Normal"/>
    <w:qFormat/>
    <w:rsid w:val="00882F87"/>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82F87"/>
    <w:pPr>
      <w:keepNext/>
      <w:spacing w:before="240" w:after="60"/>
      <w:outlineLvl w:val="3"/>
    </w:pPr>
    <w:rPr>
      <w:b/>
      <w:bCs/>
      <w:sz w:val="28"/>
      <w:szCs w:val="28"/>
    </w:rPr>
  </w:style>
  <w:style w:type="paragraph" w:styleId="Heading5">
    <w:name w:val="heading 5"/>
    <w:basedOn w:val="Normal"/>
    <w:next w:val="Normal"/>
    <w:qFormat/>
    <w:rsid w:val="00882F87"/>
    <w:pPr>
      <w:spacing w:before="240" w:after="60"/>
      <w:outlineLvl w:val="4"/>
    </w:pPr>
    <w:rPr>
      <w:b/>
      <w:bCs/>
      <w:i/>
      <w:iCs/>
      <w:sz w:val="26"/>
      <w:szCs w:val="26"/>
    </w:rPr>
  </w:style>
  <w:style w:type="paragraph" w:styleId="Heading6">
    <w:name w:val="heading 6"/>
    <w:basedOn w:val="Normal"/>
    <w:next w:val="Normal"/>
    <w:qFormat/>
    <w:rsid w:val="00882F87"/>
    <w:pPr>
      <w:spacing w:before="240" w:after="60"/>
      <w:outlineLvl w:val="5"/>
    </w:pPr>
    <w:rPr>
      <w:b/>
      <w:bCs/>
      <w:sz w:val="22"/>
      <w:szCs w:val="22"/>
    </w:rPr>
  </w:style>
  <w:style w:type="character" w:default="1" w:styleId="DefaultParagraphFont">
    <w:name w:val="Default Paragraph Font"/>
    <w:link w:val="Char"/>
    <w:semiHidden/>
    <w:rsid w:val="00882F87"/>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rsid w:val="00882F87"/>
  </w:style>
  <w:style w:type="paragraph" w:styleId="Header">
    <w:name w:val="header"/>
    <w:basedOn w:val="Normal"/>
    <w:rsid w:val="00DE7AAC"/>
    <w:pPr>
      <w:tabs>
        <w:tab w:val="center" w:pos="4320"/>
        <w:tab w:val="right" w:pos="8640"/>
      </w:tabs>
    </w:pPr>
  </w:style>
  <w:style w:type="paragraph" w:styleId="Footer">
    <w:name w:val="footer"/>
    <w:basedOn w:val="Normal"/>
    <w:link w:val="FooterChar"/>
    <w:uiPriority w:val="99"/>
    <w:rsid w:val="00DE7AAC"/>
    <w:pPr>
      <w:tabs>
        <w:tab w:val="center" w:pos="4320"/>
        <w:tab w:val="right" w:pos="8640"/>
      </w:tabs>
    </w:pPr>
  </w:style>
  <w:style w:type="character" w:styleId="PageNumber">
    <w:name w:val="page number"/>
    <w:basedOn w:val="DefaultParagraphFont"/>
    <w:rsid w:val="00DE7AAC"/>
  </w:style>
  <w:style w:type="paragraph" w:styleId="BodyText">
    <w:name w:val="Body Text"/>
    <w:basedOn w:val="Normal"/>
    <w:rsid w:val="007969CD"/>
  </w:style>
  <w:style w:type="table" w:styleId="TableGrid">
    <w:name w:val="Table Grid"/>
    <w:basedOn w:val="TableNormal"/>
    <w:rsid w:val="007969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rsid w:val="003160E8"/>
    <w:pPr>
      <w:spacing w:after="160" w:line="240" w:lineRule="exact"/>
      <w:textAlignment w:val="baseline"/>
    </w:pPr>
    <w:rPr>
      <w:rFonts w:ascii="Verdana" w:eastAsia="MS Mincho" w:hAnsi="Verdana"/>
      <w:sz w:val="20"/>
      <w:szCs w:val="20"/>
      <w:lang w:val="en-GB"/>
    </w:rPr>
  </w:style>
  <w:style w:type="paragraph" w:styleId="BodyTextIndent">
    <w:name w:val="Body Text Indent"/>
    <w:basedOn w:val="Normal"/>
    <w:rsid w:val="000265FF"/>
    <w:pPr>
      <w:spacing w:line="360" w:lineRule="auto"/>
      <w:ind w:firstLine="720"/>
      <w:jc w:val="both"/>
    </w:pPr>
    <w:rPr>
      <w:sz w:val="28"/>
      <w:szCs w:val="28"/>
    </w:rPr>
  </w:style>
  <w:style w:type="table" w:styleId="TableTheme">
    <w:name w:val="Table Theme"/>
    <w:basedOn w:val="TableNormal"/>
    <w:rsid w:val="00882F87"/>
    <w:tblPr>
      <w:tblInd w:w="0" w:type="dxa"/>
      <w:tblBorders>
        <w:top w:val="single" w:sz="4" w:space="0" w:color="FFCC00"/>
        <w:left w:val="single" w:sz="4" w:space="0" w:color="FFCC00"/>
        <w:bottom w:val="single" w:sz="4" w:space="0" w:color="FFCC00"/>
        <w:right w:val="single" w:sz="4" w:space="0" w:color="FFCC00"/>
        <w:insideH w:val="single" w:sz="4" w:space="0" w:color="FFCC00"/>
        <w:insideV w:val="single" w:sz="4" w:space="0" w:color="FFCC00"/>
      </w:tblBorders>
      <w:tblCellMar>
        <w:top w:w="0" w:type="dxa"/>
        <w:left w:w="108" w:type="dxa"/>
        <w:bottom w:w="0" w:type="dxa"/>
        <w:right w:w="108" w:type="dxa"/>
      </w:tblCellMar>
    </w:tblPr>
  </w:style>
  <w:style w:type="character" w:styleId="Hyperlink">
    <w:name w:val="Hyperlink"/>
    <w:rsid w:val="00882F87"/>
    <w:rPr>
      <w:color w:val="0000FF"/>
      <w:u w:val="single"/>
    </w:rPr>
  </w:style>
  <w:style w:type="character" w:styleId="FollowedHyperlink">
    <w:name w:val="FollowedHyperlink"/>
    <w:rsid w:val="00882F87"/>
    <w:rPr>
      <w:color w:val="800080"/>
      <w:u w:val="single"/>
    </w:rPr>
  </w:style>
  <w:style w:type="paragraph" w:styleId="TOC1">
    <w:name w:val="toc 1"/>
    <w:basedOn w:val="Normal"/>
    <w:next w:val="Normal"/>
    <w:autoRedefine/>
    <w:semiHidden/>
    <w:rsid w:val="00465B37"/>
    <w:rPr>
      <w:b/>
      <w:color w:val="0000FF"/>
      <w:sz w:val="28"/>
    </w:rPr>
  </w:style>
  <w:style w:type="paragraph" w:styleId="TOC2">
    <w:name w:val="toc 2"/>
    <w:basedOn w:val="Normal"/>
    <w:next w:val="Normal"/>
    <w:autoRedefine/>
    <w:semiHidden/>
    <w:rsid w:val="00465B37"/>
    <w:pPr>
      <w:ind w:left="240"/>
    </w:pPr>
    <w:rPr>
      <w:b/>
      <w:color w:val="0000FF"/>
      <w:sz w:val="26"/>
    </w:rPr>
  </w:style>
  <w:style w:type="character" w:customStyle="1" w:styleId="Heading4Char">
    <w:name w:val="Heading 4 Char"/>
    <w:link w:val="Heading4"/>
    <w:rsid w:val="00582635"/>
    <w:rPr>
      <w:b/>
      <w:bCs/>
      <w:sz w:val="28"/>
      <w:szCs w:val="28"/>
      <w:lang w:val="en-US" w:eastAsia="en-US" w:bidi="ar-SA"/>
    </w:rPr>
  </w:style>
  <w:style w:type="paragraph" w:styleId="TOC3">
    <w:name w:val="toc 3"/>
    <w:basedOn w:val="Normal"/>
    <w:next w:val="Normal"/>
    <w:autoRedefine/>
    <w:semiHidden/>
    <w:rsid w:val="00465B37"/>
    <w:pPr>
      <w:ind w:left="480"/>
    </w:pPr>
    <w:rPr>
      <w:i/>
      <w:color w:val="0000FF"/>
      <w:sz w:val="26"/>
    </w:rPr>
  </w:style>
  <w:style w:type="character" w:customStyle="1" w:styleId="FooterChar">
    <w:name w:val="Footer Char"/>
    <w:link w:val="Footer"/>
    <w:uiPriority w:val="99"/>
    <w:rsid w:val="008D1442"/>
    <w:rPr>
      <w:sz w:val="24"/>
      <w:szCs w:val="24"/>
    </w:rPr>
  </w:style>
  <w:style w:type="paragraph" w:styleId="BalloonText">
    <w:name w:val="Balloon Text"/>
    <w:basedOn w:val="Normal"/>
    <w:link w:val="BalloonTextChar"/>
    <w:rsid w:val="008D1442"/>
    <w:rPr>
      <w:rFonts w:ascii="Tahoma" w:hAnsi="Tahoma" w:cs="Tahoma"/>
      <w:sz w:val="16"/>
      <w:szCs w:val="16"/>
    </w:rPr>
  </w:style>
  <w:style w:type="character" w:customStyle="1" w:styleId="BalloonTextChar">
    <w:name w:val="Balloon Text Char"/>
    <w:link w:val="BalloonText"/>
    <w:rsid w:val="008D144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5.wmf" Type="http://schemas.openxmlformats.org/officeDocument/2006/relationships/image"/><Relationship Id="rId100" Target="embeddings/oleObject63.bin" Type="http://schemas.openxmlformats.org/officeDocument/2006/relationships/oleObject"/><Relationship Id="rId101" Target="embeddings/oleObject64.bin" Type="http://schemas.openxmlformats.org/officeDocument/2006/relationships/oleObject"/><Relationship Id="rId102" Target="embeddings/oleObject65.bin" Type="http://schemas.openxmlformats.org/officeDocument/2006/relationships/oleObject"/><Relationship Id="rId103" Target="embeddings/oleObject66.bin" Type="http://schemas.openxmlformats.org/officeDocument/2006/relationships/oleObject"/><Relationship Id="rId104" Target="embeddings/oleObject67.bin" Type="http://schemas.openxmlformats.org/officeDocument/2006/relationships/oleObject"/><Relationship Id="rId105" Target="embeddings/oleObject68.bin" Type="http://schemas.openxmlformats.org/officeDocument/2006/relationships/oleObject"/><Relationship Id="rId106" Target="embeddings/oleObject69.bin" Type="http://schemas.openxmlformats.org/officeDocument/2006/relationships/oleObject"/><Relationship Id="rId107" Target="embeddings/oleObject70.bin" Type="http://schemas.openxmlformats.org/officeDocument/2006/relationships/oleObject"/><Relationship Id="rId108" Target="embeddings/oleObject71.bin" Type="http://schemas.openxmlformats.org/officeDocument/2006/relationships/oleObject"/><Relationship Id="rId109" Target="embeddings/oleObject72.bin" Type="http://schemas.openxmlformats.org/officeDocument/2006/relationships/oleObject"/><Relationship Id="rId11" Target="embeddings/oleObject2.bin" Type="http://schemas.openxmlformats.org/officeDocument/2006/relationships/oleObject"/><Relationship Id="rId110" Target="media/image34.wmf" Type="http://schemas.openxmlformats.org/officeDocument/2006/relationships/image"/><Relationship Id="rId111" Target="embeddings/oleObject73.bin" Type="http://schemas.openxmlformats.org/officeDocument/2006/relationships/oleObject"/><Relationship Id="rId112" Target="media/image35.wmf" Type="http://schemas.openxmlformats.org/officeDocument/2006/relationships/image"/><Relationship Id="rId113" Target="embeddings/oleObject74.bin" Type="http://schemas.openxmlformats.org/officeDocument/2006/relationships/oleObject"/><Relationship Id="rId114" Target="media/image36.wmf" Type="http://schemas.openxmlformats.org/officeDocument/2006/relationships/image"/><Relationship Id="rId115" Target="embeddings/oleObject75.bin" Type="http://schemas.openxmlformats.org/officeDocument/2006/relationships/oleObject"/><Relationship Id="rId116" Target="media/image37.wmf" Type="http://schemas.openxmlformats.org/officeDocument/2006/relationships/image"/><Relationship Id="rId117" Target="embeddings/oleObject76.bin" Type="http://schemas.openxmlformats.org/officeDocument/2006/relationships/oleObject"/><Relationship Id="rId118" Target="media/image38.wmf" Type="http://schemas.openxmlformats.org/officeDocument/2006/relationships/image"/><Relationship Id="rId119" Target="embeddings/oleObject77.bin" Type="http://schemas.openxmlformats.org/officeDocument/2006/relationships/oleObject"/><Relationship Id="rId12" Target="media/image6.gif" Type="http://schemas.openxmlformats.org/officeDocument/2006/relationships/image"/><Relationship Id="rId120" Target="media/image39.wmf" Type="http://schemas.openxmlformats.org/officeDocument/2006/relationships/image"/><Relationship Id="rId121" Target="embeddings/oleObject78.bin" Type="http://schemas.openxmlformats.org/officeDocument/2006/relationships/oleObject"/><Relationship Id="rId122" Target="media/image40.wmf" Type="http://schemas.openxmlformats.org/officeDocument/2006/relationships/image"/><Relationship Id="rId123" Target="embeddings/oleObject79.bin" Type="http://schemas.openxmlformats.org/officeDocument/2006/relationships/oleObject"/><Relationship Id="rId124" Target="media/image41.wmf" Type="http://schemas.openxmlformats.org/officeDocument/2006/relationships/image"/><Relationship Id="rId125" Target="embeddings/oleObject80.bin" Type="http://schemas.openxmlformats.org/officeDocument/2006/relationships/oleObject"/><Relationship Id="rId126" Target="media/image42.wmf" Type="http://schemas.openxmlformats.org/officeDocument/2006/relationships/image"/><Relationship Id="rId127" Target="embeddings/oleObject81.bin" Type="http://schemas.openxmlformats.org/officeDocument/2006/relationships/oleObject"/><Relationship Id="rId128" Target="media/image43.wmf" Type="http://schemas.openxmlformats.org/officeDocument/2006/relationships/image"/><Relationship Id="rId129" Target="embeddings/oleObject82.bin" Type="http://schemas.openxmlformats.org/officeDocument/2006/relationships/oleObject"/><Relationship Id="rId13" Target="media/image7.wmf" Type="http://schemas.openxmlformats.org/officeDocument/2006/relationships/image"/><Relationship Id="rId130" Target="media/image44.wmf" Type="http://schemas.openxmlformats.org/officeDocument/2006/relationships/image"/><Relationship Id="rId131" Target="embeddings/oleObject83.bin" Type="http://schemas.openxmlformats.org/officeDocument/2006/relationships/oleObject"/><Relationship Id="rId132" Target="media/image45.wmf" Type="http://schemas.openxmlformats.org/officeDocument/2006/relationships/image"/><Relationship Id="rId133" Target="embeddings/oleObject84.bin" Type="http://schemas.openxmlformats.org/officeDocument/2006/relationships/oleObject"/><Relationship Id="rId134" Target="media/image46.wmf" Type="http://schemas.openxmlformats.org/officeDocument/2006/relationships/image"/><Relationship Id="rId135" Target="embeddings/oleObject85.bin" Type="http://schemas.openxmlformats.org/officeDocument/2006/relationships/oleObject"/><Relationship Id="rId136" Target="media/image47.wmf" Type="http://schemas.openxmlformats.org/officeDocument/2006/relationships/image"/><Relationship Id="rId137" Target="embeddings/oleObject86.bin" Type="http://schemas.openxmlformats.org/officeDocument/2006/relationships/oleObject"/><Relationship Id="rId138" Target="media/image48.wmf" Type="http://schemas.openxmlformats.org/officeDocument/2006/relationships/image"/><Relationship Id="rId139" Target="embeddings/oleObject87.bin" Type="http://schemas.openxmlformats.org/officeDocument/2006/relationships/oleObject"/><Relationship Id="rId14" Target="embeddings/oleObject3.bin" Type="http://schemas.openxmlformats.org/officeDocument/2006/relationships/oleObject"/><Relationship Id="rId140" Target="media/image49.wmf" Type="http://schemas.openxmlformats.org/officeDocument/2006/relationships/image"/><Relationship Id="rId141" Target="embeddings/oleObject88.bin" Type="http://schemas.openxmlformats.org/officeDocument/2006/relationships/oleObject"/><Relationship Id="rId142" Target="media/image50.wmf" Type="http://schemas.openxmlformats.org/officeDocument/2006/relationships/image"/><Relationship Id="rId143" Target="embeddings/oleObject89.bin" Type="http://schemas.openxmlformats.org/officeDocument/2006/relationships/oleObject"/><Relationship Id="rId144" Target="media/image51.wmf" Type="http://schemas.openxmlformats.org/officeDocument/2006/relationships/image"/><Relationship Id="rId145" Target="embeddings/oleObject90.bin" Type="http://schemas.openxmlformats.org/officeDocument/2006/relationships/oleObject"/><Relationship Id="rId146" Target="media/image52.wmf" Type="http://schemas.openxmlformats.org/officeDocument/2006/relationships/image"/><Relationship Id="rId147" Target="embeddings/oleObject91.bin" Type="http://schemas.openxmlformats.org/officeDocument/2006/relationships/oleObject"/><Relationship Id="rId148" Target="media/image53.wmf" Type="http://schemas.openxmlformats.org/officeDocument/2006/relationships/image"/><Relationship Id="rId149" Target="embeddings/oleObject92.bin" Type="http://schemas.openxmlformats.org/officeDocument/2006/relationships/oleObject"/><Relationship Id="rId15" Target="media/image8.wmf" Type="http://schemas.openxmlformats.org/officeDocument/2006/relationships/image"/><Relationship Id="rId150" Target="media/image54.wmf" Type="http://schemas.openxmlformats.org/officeDocument/2006/relationships/image"/><Relationship Id="rId151" Target="embeddings/oleObject93.bin" Type="http://schemas.openxmlformats.org/officeDocument/2006/relationships/oleObject"/><Relationship Id="rId152" Target="media/image55.wmf" Type="http://schemas.openxmlformats.org/officeDocument/2006/relationships/image"/><Relationship Id="rId153" Target="embeddings/oleObject94.bin" Type="http://schemas.openxmlformats.org/officeDocument/2006/relationships/oleObject"/><Relationship Id="rId154" Target="media/image56.wmf" Type="http://schemas.openxmlformats.org/officeDocument/2006/relationships/image"/><Relationship Id="rId155" Target="embeddings/oleObject95.bin" Type="http://schemas.openxmlformats.org/officeDocument/2006/relationships/oleObject"/><Relationship Id="rId156" Target="media/image57.wmf" Type="http://schemas.openxmlformats.org/officeDocument/2006/relationships/image"/><Relationship Id="rId157" Target="embeddings/oleObject96.bin" Type="http://schemas.openxmlformats.org/officeDocument/2006/relationships/oleObject"/><Relationship Id="rId158" Target="media/image58.wmf" Type="http://schemas.openxmlformats.org/officeDocument/2006/relationships/image"/><Relationship Id="rId159" Target="embeddings/oleObject97.bin" Type="http://schemas.openxmlformats.org/officeDocument/2006/relationships/oleObject"/><Relationship Id="rId16" Target="embeddings/oleObject4.bin" Type="http://schemas.openxmlformats.org/officeDocument/2006/relationships/oleObject"/><Relationship Id="rId160" Target="media/image59.wmf" Type="http://schemas.openxmlformats.org/officeDocument/2006/relationships/image"/><Relationship Id="rId161" Target="embeddings/oleObject98.bin" Type="http://schemas.openxmlformats.org/officeDocument/2006/relationships/oleObject"/><Relationship Id="rId162" Target="media/image60.wmf" Type="http://schemas.openxmlformats.org/officeDocument/2006/relationships/image"/><Relationship Id="rId163" Target="embeddings/oleObject99.bin" Type="http://schemas.openxmlformats.org/officeDocument/2006/relationships/oleObject"/><Relationship Id="rId164" Target="media/image61.wmf" Type="http://schemas.openxmlformats.org/officeDocument/2006/relationships/image"/><Relationship Id="rId165" Target="embeddings/oleObject100.bin" Type="http://schemas.openxmlformats.org/officeDocument/2006/relationships/oleObject"/><Relationship Id="rId166" Target="media/image62.wmf" Type="http://schemas.openxmlformats.org/officeDocument/2006/relationships/image"/><Relationship Id="rId167" Target="embeddings/oleObject101.bin" Type="http://schemas.openxmlformats.org/officeDocument/2006/relationships/oleObject"/><Relationship Id="rId168" Target="media/image63.wmf" Type="http://schemas.openxmlformats.org/officeDocument/2006/relationships/image"/><Relationship Id="rId169" Target="embeddings/oleObject102.bin" Type="http://schemas.openxmlformats.org/officeDocument/2006/relationships/oleObject"/><Relationship Id="rId17" Target="media/image9.wmf" Type="http://schemas.openxmlformats.org/officeDocument/2006/relationships/image"/><Relationship Id="rId170" Target="media/image64.wmf" Type="http://schemas.openxmlformats.org/officeDocument/2006/relationships/image"/><Relationship Id="rId171" Target="embeddings/oleObject103.bin" Type="http://schemas.openxmlformats.org/officeDocument/2006/relationships/oleObject"/><Relationship Id="rId172" Target="media/image65.wmf" Type="http://schemas.openxmlformats.org/officeDocument/2006/relationships/image"/><Relationship Id="rId173" Target="embeddings/oleObject104.bin" Type="http://schemas.openxmlformats.org/officeDocument/2006/relationships/oleObject"/><Relationship Id="rId174" Target="media/image66.wmf" Type="http://schemas.openxmlformats.org/officeDocument/2006/relationships/image"/><Relationship Id="rId175" Target="embeddings/oleObject105.bin" Type="http://schemas.openxmlformats.org/officeDocument/2006/relationships/oleObject"/><Relationship Id="rId176" Target="media/image67.wmf" Type="http://schemas.openxmlformats.org/officeDocument/2006/relationships/image"/><Relationship Id="rId177" Target="embeddings/oleObject106.bin" Type="http://schemas.openxmlformats.org/officeDocument/2006/relationships/oleObject"/><Relationship Id="rId178" Target="media/image68.wmf" Type="http://schemas.openxmlformats.org/officeDocument/2006/relationships/image"/><Relationship Id="rId179" Target="embeddings/oleObject107.bin" Type="http://schemas.openxmlformats.org/officeDocument/2006/relationships/oleObject"/><Relationship Id="rId18" Target="embeddings/oleObject5.bin" Type="http://schemas.openxmlformats.org/officeDocument/2006/relationships/oleObject"/><Relationship Id="rId180" Target="media/image69.wmf" Type="http://schemas.openxmlformats.org/officeDocument/2006/relationships/image"/><Relationship Id="rId181" Target="embeddings/oleObject108.bin" Type="http://schemas.openxmlformats.org/officeDocument/2006/relationships/oleObject"/><Relationship Id="rId182" Target="media/image70.wmf" Type="http://schemas.openxmlformats.org/officeDocument/2006/relationships/image"/><Relationship Id="rId183" Target="embeddings/oleObject109.bin" Type="http://schemas.openxmlformats.org/officeDocument/2006/relationships/oleObject"/><Relationship Id="rId184" Target="media/image71.wmf" Type="http://schemas.openxmlformats.org/officeDocument/2006/relationships/image"/><Relationship Id="rId185" Target="embeddings/oleObject110.bin" Type="http://schemas.openxmlformats.org/officeDocument/2006/relationships/oleObject"/><Relationship Id="rId186" Target="media/image72.wmf" Type="http://schemas.openxmlformats.org/officeDocument/2006/relationships/image"/><Relationship Id="rId187" Target="embeddings/oleObject111.bin" Type="http://schemas.openxmlformats.org/officeDocument/2006/relationships/oleObject"/><Relationship Id="rId188" Target="embeddings/oleObject112.bin" Type="http://schemas.openxmlformats.org/officeDocument/2006/relationships/oleObject"/><Relationship Id="rId189" Target="media/image73.wmf" Type="http://schemas.openxmlformats.org/officeDocument/2006/relationships/image"/><Relationship Id="rId19" Target="media/image10.wmf" Type="http://schemas.openxmlformats.org/officeDocument/2006/relationships/image"/><Relationship Id="rId190" Target="embeddings/oleObject113.bin" Type="http://schemas.openxmlformats.org/officeDocument/2006/relationships/oleObject"/><Relationship Id="rId191" Target="media/image74.wmf" Type="http://schemas.openxmlformats.org/officeDocument/2006/relationships/image"/><Relationship Id="rId192" Target="embeddings/oleObject114.bin" Type="http://schemas.openxmlformats.org/officeDocument/2006/relationships/oleObject"/><Relationship Id="rId193" Target="media/image75.wmf" Type="http://schemas.openxmlformats.org/officeDocument/2006/relationships/image"/><Relationship Id="rId194" Target="embeddings/oleObject115.bin" Type="http://schemas.openxmlformats.org/officeDocument/2006/relationships/oleObject"/><Relationship Id="rId195" Target="media/image76.wmf" Type="http://schemas.openxmlformats.org/officeDocument/2006/relationships/image"/><Relationship Id="rId196" Target="embeddings/oleObject116.bin" Type="http://schemas.openxmlformats.org/officeDocument/2006/relationships/oleObject"/><Relationship Id="rId197" Target="media/image77.wmf" Type="http://schemas.openxmlformats.org/officeDocument/2006/relationships/image"/><Relationship Id="rId198" Target="embeddings/oleObject117.bin" Type="http://schemas.openxmlformats.org/officeDocument/2006/relationships/oleObject"/><Relationship Id="rId199" Target="media/image78.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118.bin" Type="http://schemas.openxmlformats.org/officeDocument/2006/relationships/oleObject"/><Relationship Id="rId201" Target="media/image79.wmf" Type="http://schemas.openxmlformats.org/officeDocument/2006/relationships/image"/><Relationship Id="rId202" Target="embeddings/oleObject119.bin" Type="http://schemas.openxmlformats.org/officeDocument/2006/relationships/oleObject"/><Relationship Id="rId203" Target="media/image80.wmf" Type="http://schemas.openxmlformats.org/officeDocument/2006/relationships/image"/><Relationship Id="rId204" Target="embeddings/oleObject120.bin" Type="http://schemas.openxmlformats.org/officeDocument/2006/relationships/oleObject"/><Relationship Id="rId205" Target="embeddings/oleObject121.bin" Type="http://schemas.openxmlformats.org/officeDocument/2006/relationships/oleObject"/><Relationship Id="rId206" Target="embeddings/oleObject122.bin" Type="http://schemas.openxmlformats.org/officeDocument/2006/relationships/oleObject"/><Relationship Id="rId207" Target="embeddings/oleObject123.bin" Type="http://schemas.openxmlformats.org/officeDocument/2006/relationships/oleObject"/><Relationship Id="rId208" Target="embeddings/oleObject124.bin" Type="http://schemas.openxmlformats.org/officeDocument/2006/relationships/oleObject"/><Relationship Id="rId209" Target="embeddings/oleObject125.bin" Type="http://schemas.openxmlformats.org/officeDocument/2006/relationships/oleObject"/><Relationship Id="rId21" Target="media/image11.wmf" Type="http://schemas.openxmlformats.org/officeDocument/2006/relationships/image"/><Relationship Id="rId210" Target="embeddings/oleObject126.bin" Type="http://schemas.openxmlformats.org/officeDocument/2006/relationships/oleObject"/><Relationship Id="rId211" Target="embeddings/oleObject127.bin" Type="http://schemas.openxmlformats.org/officeDocument/2006/relationships/oleObject"/><Relationship Id="rId212" Target="embeddings/oleObject128.bin" Type="http://schemas.openxmlformats.org/officeDocument/2006/relationships/oleObject"/><Relationship Id="rId213" Target="embeddings/oleObject129.bin" Type="http://schemas.openxmlformats.org/officeDocument/2006/relationships/oleObject"/><Relationship Id="rId214" Target="embeddings/oleObject130.bin" Type="http://schemas.openxmlformats.org/officeDocument/2006/relationships/oleObject"/><Relationship Id="rId215" Target="embeddings/oleObject131.bin" Type="http://schemas.openxmlformats.org/officeDocument/2006/relationships/oleObject"/><Relationship Id="rId216" Target="media/image81.wmf" Type="http://schemas.openxmlformats.org/officeDocument/2006/relationships/image"/><Relationship Id="rId217" Target="embeddings/oleObject132.bin" Type="http://schemas.openxmlformats.org/officeDocument/2006/relationships/oleObject"/><Relationship Id="rId218" Target="embeddings/oleObject133.bin" Type="http://schemas.openxmlformats.org/officeDocument/2006/relationships/oleObject"/><Relationship Id="rId219" Target="embeddings/oleObject134.bin" Type="http://schemas.openxmlformats.org/officeDocument/2006/relationships/oleObject"/><Relationship Id="rId22" Target="embeddings/oleObject7.bin" Type="http://schemas.openxmlformats.org/officeDocument/2006/relationships/oleObject"/><Relationship Id="rId220" Target="media/image82.wmf" Type="http://schemas.openxmlformats.org/officeDocument/2006/relationships/image"/><Relationship Id="rId221" Target="embeddings/oleObject135.bin" Type="http://schemas.openxmlformats.org/officeDocument/2006/relationships/oleObject"/><Relationship Id="rId222" Target="media/image83.wmf" Type="http://schemas.openxmlformats.org/officeDocument/2006/relationships/image"/><Relationship Id="rId223" Target="embeddings/oleObject136.bin" Type="http://schemas.openxmlformats.org/officeDocument/2006/relationships/oleObject"/><Relationship Id="rId224" Target="media/image84.wmf" Type="http://schemas.openxmlformats.org/officeDocument/2006/relationships/image"/><Relationship Id="rId225" Target="embeddings/oleObject137.bin" Type="http://schemas.openxmlformats.org/officeDocument/2006/relationships/oleObject"/><Relationship Id="rId226" Target="media/image85.wmf" Type="http://schemas.openxmlformats.org/officeDocument/2006/relationships/image"/><Relationship Id="rId227" Target="embeddings/oleObject138.bin" Type="http://schemas.openxmlformats.org/officeDocument/2006/relationships/oleObject"/><Relationship Id="rId228" Target="media/image86.wmf" Type="http://schemas.openxmlformats.org/officeDocument/2006/relationships/image"/><Relationship Id="rId229" Target="embeddings/oleObject139.bin" Type="http://schemas.openxmlformats.org/officeDocument/2006/relationships/oleObject"/><Relationship Id="rId23" Target="embeddings/oleObject8.bin" Type="http://schemas.openxmlformats.org/officeDocument/2006/relationships/oleObject"/><Relationship Id="rId230" Target="embeddings/oleObject140.bin" Type="http://schemas.openxmlformats.org/officeDocument/2006/relationships/oleObject"/><Relationship Id="rId231" Target="media/image87.wmf" Type="http://schemas.openxmlformats.org/officeDocument/2006/relationships/image"/><Relationship Id="rId232" Target="embeddings/oleObject141.bin" Type="http://schemas.openxmlformats.org/officeDocument/2006/relationships/oleObject"/><Relationship Id="rId233" Target="media/image88.wmf" Type="http://schemas.openxmlformats.org/officeDocument/2006/relationships/image"/><Relationship Id="rId234" Target="embeddings/oleObject142.bin" Type="http://schemas.openxmlformats.org/officeDocument/2006/relationships/oleObject"/><Relationship Id="rId235" Target="media/image89.wmf" Type="http://schemas.openxmlformats.org/officeDocument/2006/relationships/image"/><Relationship Id="rId236" Target="embeddings/oleObject143.bin" Type="http://schemas.openxmlformats.org/officeDocument/2006/relationships/oleObject"/><Relationship Id="rId237" Target="media/image90.wmf" Type="http://schemas.openxmlformats.org/officeDocument/2006/relationships/image"/><Relationship Id="rId238" Target="embeddings/oleObject144.bin" Type="http://schemas.openxmlformats.org/officeDocument/2006/relationships/oleObject"/><Relationship Id="rId239" Target="media/image91.wmf" Type="http://schemas.openxmlformats.org/officeDocument/2006/relationships/image"/><Relationship Id="rId24" Target="embeddings/oleObject9.bin" Type="http://schemas.openxmlformats.org/officeDocument/2006/relationships/oleObject"/><Relationship Id="rId240" Target="embeddings/oleObject145.bin" Type="http://schemas.openxmlformats.org/officeDocument/2006/relationships/oleObject"/><Relationship Id="rId241" Target="media/image92.wmf" Type="http://schemas.openxmlformats.org/officeDocument/2006/relationships/image"/><Relationship Id="rId242" Target="embeddings/oleObject146.bin" Type="http://schemas.openxmlformats.org/officeDocument/2006/relationships/oleObject"/><Relationship Id="rId243" Target="media/image93.wmf" Type="http://schemas.openxmlformats.org/officeDocument/2006/relationships/image"/><Relationship Id="rId244" Target="media/image94.wmf" Type="http://schemas.openxmlformats.org/officeDocument/2006/relationships/image"/><Relationship Id="rId245" Target="media/image95.wmf" Type="http://schemas.openxmlformats.org/officeDocument/2006/relationships/image"/><Relationship Id="rId246" Target="media/image96.wmf" Type="http://schemas.openxmlformats.org/officeDocument/2006/relationships/image"/><Relationship Id="rId247" Target="media/image97.wmf" Type="http://schemas.openxmlformats.org/officeDocument/2006/relationships/image"/><Relationship Id="rId248" Target="media/image98.wmf" Type="http://schemas.openxmlformats.org/officeDocument/2006/relationships/image"/><Relationship Id="rId249" Target="media/image99.wmf" Type="http://schemas.openxmlformats.org/officeDocument/2006/relationships/image"/><Relationship Id="rId25" Target="embeddings/oleObject10.bin" Type="http://schemas.openxmlformats.org/officeDocument/2006/relationships/oleObject"/><Relationship Id="rId250" Target="media/image100.wmf" Type="http://schemas.openxmlformats.org/officeDocument/2006/relationships/image"/><Relationship Id="rId251" Target="media/image101.wmf" Type="http://schemas.openxmlformats.org/officeDocument/2006/relationships/image"/><Relationship Id="rId252" Target="media/image102.wmf" Type="http://schemas.openxmlformats.org/officeDocument/2006/relationships/image"/><Relationship Id="rId253" Target="media/image103.wmf" Type="http://schemas.openxmlformats.org/officeDocument/2006/relationships/image"/><Relationship Id="rId254" Target="media/image104.wmf" Type="http://schemas.openxmlformats.org/officeDocument/2006/relationships/image"/><Relationship Id="rId255" Target="media/image105.wmf" Type="http://schemas.openxmlformats.org/officeDocument/2006/relationships/image"/><Relationship Id="rId256" Target="media/image106.wmf" Type="http://schemas.openxmlformats.org/officeDocument/2006/relationships/image"/><Relationship Id="rId257" Target="media/image107.wmf" Type="http://schemas.openxmlformats.org/officeDocument/2006/relationships/image"/><Relationship Id="rId258" Target="media/image108.wmf" Type="http://schemas.openxmlformats.org/officeDocument/2006/relationships/image"/><Relationship Id="rId259" Target="embeddings/oleObject147.bin" Type="http://schemas.openxmlformats.org/officeDocument/2006/relationships/oleObject"/><Relationship Id="rId26" Target="media/image12.wmf" Type="http://schemas.openxmlformats.org/officeDocument/2006/relationships/image"/><Relationship Id="rId260" Target="media/image109.wmf" Type="http://schemas.openxmlformats.org/officeDocument/2006/relationships/image"/><Relationship Id="rId261" Target="media/image110.wmf" Type="http://schemas.openxmlformats.org/officeDocument/2006/relationships/image"/><Relationship Id="rId262" Target="media/image111.wmf" Type="http://schemas.openxmlformats.org/officeDocument/2006/relationships/image"/><Relationship Id="rId263" Target="media/image112.wmf" Type="http://schemas.openxmlformats.org/officeDocument/2006/relationships/image"/><Relationship Id="rId264" Target="media/image113.wmf" Type="http://schemas.openxmlformats.org/officeDocument/2006/relationships/image"/><Relationship Id="rId265" Target="media/image114.wmf" Type="http://schemas.openxmlformats.org/officeDocument/2006/relationships/image"/><Relationship Id="rId266" Target="media/image115.wmf" Type="http://schemas.openxmlformats.org/officeDocument/2006/relationships/image"/><Relationship Id="rId267" Target="media/image116.wmf" Type="http://schemas.openxmlformats.org/officeDocument/2006/relationships/image"/><Relationship Id="rId268" Target="media/image117.wmf" Type="http://schemas.openxmlformats.org/officeDocument/2006/relationships/image"/><Relationship Id="rId269" Target="embeddings/oleObject148.bin" Type="http://schemas.openxmlformats.org/officeDocument/2006/relationships/oleObject"/><Relationship Id="rId27" Target="embeddings/oleObject11.bin" Type="http://schemas.openxmlformats.org/officeDocument/2006/relationships/oleObject"/><Relationship Id="rId270" Target="media/image118.wmf" Type="http://schemas.openxmlformats.org/officeDocument/2006/relationships/image"/><Relationship Id="rId271" Target="embeddings/oleObject149.bin" Type="http://schemas.openxmlformats.org/officeDocument/2006/relationships/oleObject"/><Relationship Id="rId272" Target="media/image119.wmf" Type="http://schemas.openxmlformats.org/officeDocument/2006/relationships/image"/><Relationship Id="rId273" Target="embeddings/oleObject150.bin" Type="http://schemas.openxmlformats.org/officeDocument/2006/relationships/oleObject"/><Relationship Id="rId274" Target="media/image120.wmf" Type="http://schemas.openxmlformats.org/officeDocument/2006/relationships/image"/><Relationship Id="rId275" Target="embeddings/oleObject151.bin" Type="http://schemas.openxmlformats.org/officeDocument/2006/relationships/oleObject"/><Relationship Id="rId276" Target="media/image121.wmf" Type="http://schemas.openxmlformats.org/officeDocument/2006/relationships/image"/><Relationship Id="rId277" Target="embeddings/oleObject152.bin" Type="http://schemas.openxmlformats.org/officeDocument/2006/relationships/oleObject"/><Relationship Id="rId278" Target="media/image122.wmf" Type="http://schemas.openxmlformats.org/officeDocument/2006/relationships/image"/><Relationship Id="rId279" Target="media/image123.png" Type="http://schemas.openxmlformats.org/officeDocument/2006/relationships/image"/><Relationship Id="rId28" Target="media/image13.wmf" Type="http://schemas.openxmlformats.org/officeDocument/2006/relationships/image"/><Relationship Id="rId280" Target="media/image124.wmf" Type="http://schemas.openxmlformats.org/officeDocument/2006/relationships/image"/><Relationship Id="rId281" Target="embeddings/oleObject153.bin" Type="http://schemas.openxmlformats.org/officeDocument/2006/relationships/oleObject"/><Relationship Id="rId282" Target="media/image125.png" Type="http://schemas.openxmlformats.org/officeDocument/2006/relationships/image"/><Relationship Id="rId283" Target="media/image126.png" Type="http://schemas.openxmlformats.org/officeDocument/2006/relationships/image"/><Relationship Id="rId284" Target="media/image127.wmf" Type="http://schemas.openxmlformats.org/officeDocument/2006/relationships/image"/><Relationship Id="rId285" Target="embeddings/oleObject154.bin" Type="http://schemas.openxmlformats.org/officeDocument/2006/relationships/oleObject"/><Relationship Id="rId286" Target="media/image128.wmf" Type="http://schemas.openxmlformats.org/officeDocument/2006/relationships/image"/><Relationship Id="rId287" Target="media/image129.png" Type="http://schemas.openxmlformats.org/officeDocument/2006/relationships/image"/><Relationship Id="rId288" Target="media/image130.wmf" Type="http://schemas.openxmlformats.org/officeDocument/2006/relationships/image"/><Relationship Id="rId289" Target="media/image131.png" Type="http://schemas.openxmlformats.org/officeDocument/2006/relationships/image"/><Relationship Id="rId29" Target="embeddings/oleObject12.bin" Type="http://schemas.openxmlformats.org/officeDocument/2006/relationships/oleObject"/><Relationship Id="rId290" Target="media/image132.wmf" Type="http://schemas.openxmlformats.org/officeDocument/2006/relationships/image"/><Relationship Id="rId291" Target="media/image133.png" Type="http://schemas.openxmlformats.org/officeDocument/2006/relationships/image"/><Relationship Id="rId292" Target="media/image134.png" Type="http://schemas.openxmlformats.org/officeDocument/2006/relationships/image"/><Relationship Id="rId293" Target="media/image135.png" Type="http://schemas.openxmlformats.org/officeDocument/2006/relationships/image"/><Relationship Id="rId294" Target="media/image136.wmf" Type="http://schemas.openxmlformats.org/officeDocument/2006/relationships/image"/><Relationship Id="rId295" Target="media/image137.wmf" Type="http://schemas.openxmlformats.org/officeDocument/2006/relationships/image"/><Relationship Id="rId296" Target="embeddings/oleObject155.bin" Type="http://schemas.openxmlformats.org/officeDocument/2006/relationships/oleObject"/><Relationship Id="rId297" Target="media/image138.wmf" Type="http://schemas.openxmlformats.org/officeDocument/2006/relationships/image"/><Relationship Id="rId298" Target="embeddings/oleObject156.bin" Type="http://schemas.openxmlformats.org/officeDocument/2006/relationships/oleObject"/><Relationship Id="rId299" Target="media/image139.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57.bin" Type="http://schemas.openxmlformats.org/officeDocument/2006/relationships/oleObject"/><Relationship Id="rId301" Target="media/image140.wmf" Type="http://schemas.openxmlformats.org/officeDocument/2006/relationships/image"/><Relationship Id="rId302" Target="embeddings/oleObject158.bin" Type="http://schemas.openxmlformats.org/officeDocument/2006/relationships/oleObject"/><Relationship Id="rId303" Target="embeddings/oleObject159.bin" Type="http://schemas.openxmlformats.org/officeDocument/2006/relationships/oleObject"/><Relationship Id="rId304" Target="embeddings/oleObject160.bin" Type="http://schemas.openxmlformats.org/officeDocument/2006/relationships/oleObject"/><Relationship Id="rId305" Target="embeddings/oleObject161.bin" Type="http://schemas.openxmlformats.org/officeDocument/2006/relationships/oleObject"/><Relationship Id="rId306" Target="media/image141.wmf" Type="http://schemas.openxmlformats.org/officeDocument/2006/relationships/image"/><Relationship Id="rId307" Target="embeddings/oleObject162.bin" Type="http://schemas.openxmlformats.org/officeDocument/2006/relationships/oleObject"/><Relationship Id="rId308" Target="media/image142.wmf" Type="http://schemas.openxmlformats.org/officeDocument/2006/relationships/image"/><Relationship Id="rId309" Target="embeddings/oleObject163.bin" Type="http://schemas.openxmlformats.org/officeDocument/2006/relationships/oleObject"/><Relationship Id="rId31" Target="embeddings/oleObject13.bin" Type="http://schemas.openxmlformats.org/officeDocument/2006/relationships/oleObject"/><Relationship Id="rId310" Target="media/image143.wmf" Type="http://schemas.openxmlformats.org/officeDocument/2006/relationships/image"/><Relationship Id="rId311" Target="embeddings/oleObject164.bin" Type="http://schemas.openxmlformats.org/officeDocument/2006/relationships/oleObject"/><Relationship Id="rId312" Target="media/image144.wmf" Type="http://schemas.openxmlformats.org/officeDocument/2006/relationships/image"/><Relationship Id="rId313" Target="embeddings/oleObject165.bin" Type="http://schemas.openxmlformats.org/officeDocument/2006/relationships/oleObject"/><Relationship Id="rId314" Target="media/image145.wmf" Type="http://schemas.openxmlformats.org/officeDocument/2006/relationships/image"/><Relationship Id="rId315" Target="embeddings/oleObject166.bin" Type="http://schemas.openxmlformats.org/officeDocument/2006/relationships/oleObject"/><Relationship Id="rId316" Target="media/image146.wmf" Type="http://schemas.openxmlformats.org/officeDocument/2006/relationships/image"/><Relationship Id="rId317" Target="embeddings/oleObject167.bin" Type="http://schemas.openxmlformats.org/officeDocument/2006/relationships/oleObject"/><Relationship Id="rId318" Target="media/image147.wmf" Type="http://schemas.openxmlformats.org/officeDocument/2006/relationships/image"/><Relationship Id="rId319" Target="embeddings/oleObject168.bin" Type="http://schemas.openxmlformats.org/officeDocument/2006/relationships/oleObject"/><Relationship Id="rId32" Target="media/image15.wmf" Type="http://schemas.openxmlformats.org/officeDocument/2006/relationships/image"/><Relationship Id="rId320" Target="media/image148.wmf" Type="http://schemas.openxmlformats.org/officeDocument/2006/relationships/image"/><Relationship Id="rId321" Target="embeddings/oleObject169.bin" Type="http://schemas.openxmlformats.org/officeDocument/2006/relationships/oleObject"/><Relationship Id="rId322" Target="media/image149.wmf" Type="http://schemas.openxmlformats.org/officeDocument/2006/relationships/image"/><Relationship Id="rId323" Target="embeddings/oleObject170.bin" Type="http://schemas.openxmlformats.org/officeDocument/2006/relationships/oleObject"/><Relationship Id="rId324" Target="media/image150.wmf" Type="http://schemas.openxmlformats.org/officeDocument/2006/relationships/image"/><Relationship Id="rId325" Target="embeddings/oleObject171.bin" Type="http://schemas.openxmlformats.org/officeDocument/2006/relationships/oleObject"/><Relationship Id="rId326" Target="media/image151.wmf" Type="http://schemas.openxmlformats.org/officeDocument/2006/relationships/image"/><Relationship Id="rId327" Target="embeddings/oleObject172.bin" Type="http://schemas.openxmlformats.org/officeDocument/2006/relationships/oleObject"/><Relationship Id="rId328" Target="media/image152.wmf" Type="http://schemas.openxmlformats.org/officeDocument/2006/relationships/image"/><Relationship Id="rId329" Target="embeddings/oleObject173.bin" Type="http://schemas.openxmlformats.org/officeDocument/2006/relationships/oleObject"/><Relationship Id="rId33" Target="embeddings/oleObject14.bin" Type="http://schemas.openxmlformats.org/officeDocument/2006/relationships/oleObject"/><Relationship Id="rId330" Target="media/image153.wmf" Type="http://schemas.openxmlformats.org/officeDocument/2006/relationships/image"/><Relationship Id="rId331" Target="media/image154.wmf" Type="http://schemas.openxmlformats.org/officeDocument/2006/relationships/image"/><Relationship Id="rId332" Target="media/image155.wmf" Type="http://schemas.openxmlformats.org/officeDocument/2006/relationships/image"/><Relationship Id="rId333" Target="media/image156.wmf" Type="http://schemas.openxmlformats.org/officeDocument/2006/relationships/image"/><Relationship Id="rId334" Target="media/image157.wmf" Type="http://schemas.openxmlformats.org/officeDocument/2006/relationships/image"/><Relationship Id="rId335" Target="media/image158.wmf" Type="http://schemas.openxmlformats.org/officeDocument/2006/relationships/image"/><Relationship Id="rId336" Target="media/image159.wmf" Type="http://schemas.openxmlformats.org/officeDocument/2006/relationships/image"/><Relationship Id="rId337" Target="media/image160.wmf" Type="http://schemas.openxmlformats.org/officeDocument/2006/relationships/image"/><Relationship Id="rId338" Target="media/image161.wmf" Type="http://schemas.openxmlformats.org/officeDocument/2006/relationships/image"/><Relationship Id="rId339" Target="embeddings/oleObject174.bin" Type="http://schemas.openxmlformats.org/officeDocument/2006/relationships/oleObject"/><Relationship Id="rId34" Target="embeddings/oleObject15.bin" Type="http://schemas.openxmlformats.org/officeDocument/2006/relationships/oleObject"/><Relationship Id="rId340" Target="media/image162.wmf" Type="http://schemas.openxmlformats.org/officeDocument/2006/relationships/image"/><Relationship Id="rId341" Target="embeddings/oleObject175.bin" Type="http://schemas.openxmlformats.org/officeDocument/2006/relationships/oleObject"/><Relationship Id="rId342" Target="media/image163.wmf" Type="http://schemas.openxmlformats.org/officeDocument/2006/relationships/image"/><Relationship Id="rId343" Target="embeddings/oleObject176.bin" Type="http://schemas.openxmlformats.org/officeDocument/2006/relationships/oleObject"/><Relationship Id="rId344" Target="embeddings/oleObject177.bin" Type="http://schemas.openxmlformats.org/officeDocument/2006/relationships/oleObject"/><Relationship Id="rId345" Target="media/image164.wmf" Type="http://schemas.openxmlformats.org/officeDocument/2006/relationships/image"/><Relationship Id="rId346" Target="embeddings/oleObject178.bin" Type="http://schemas.openxmlformats.org/officeDocument/2006/relationships/oleObject"/><Relationship Id="rId347" Target="media/image165.wmf" Type="http://schemas.openxmlformats.org/officeDocument/2006/relationships/image"/><Relationship Id="rId348" Target="embeddings/oleObject179.bin" Type="http://schemas.openxmlformats.org/officeDocument/2006/relationships/oleObject"/><Relationship Id="rId349" Target="media/image166.wmf" Type="http://schemas.openxmlformats.org/officeDocument/2006/relationships/image"/><Relationship Id="rId35" Target="media/image16.wmf" Type="http://schemas.openxmlformats.org/officeDocument/2006/relationships/image"/><Relationship Id="rId350" Target="embeddings/oleObject180.bin" Type="http://schemas.openxmlformats.org/officeDocument/2006/relationships/oleObject"/><Relationship Id="rId351" Target="media/image167.wmf" Type="http://schemas.openxmlformats.org/officeDocument/2006/relationships/image"/><Relationship Id="rId352" Target="embeddings/oleObject181.bin" Type="http://schemas.openxmlformats.org/officeDocument/2006/relationships/oleObject"/><Relationship Id="rId353" Target="media/image168.wmf" Type="http://schemas.openxmlformats.org/officeDocument/2006/relationships/image"/><Relationship Id="rId354" Target="embeddings/oleObject182.bin" Type="http://schemas.openxmlformats.org/officeDocument/2006/relationships/oleObject"/><Relationship Id="rId355" Target="media/image169.wmf" Type="http://schemas.openxmlformats.org/officeDocument/2006/relationships/image"/><Relationship Id="rId356" Target="embeddings/oleObject183.bin" Type="http://schemas.openxmlformats.org/officeDocument/2006/relationships/oleObject"/><Relationship Id="rId357" Target="media/image170.wmf" Type="http://schemas.openxmlformats.org/officeDocument/2006/relationships/image"/><Relationship Id="rId358" Target="embeddings/oleObject184.bin" Type="http://schemas.openxmlformats.org/officeDocument/2006/relationships/oleObject"/><Relationship Id="rId359" Target="media/image171.wmf" Type="http://schemas.openxmlformats.org/officeDocument/2006/relationships/image"/><Relationship Id="rId36" Target="embeddings/oleObject16.bin" Type="http://schemas.openxmlformats.org/officeDocument/2006/relationships/oleObject"/><Relationship Id="rId360" Target="embeddings/oleObject185.bin" Type="http://schemas.openxmlformats.org/officeDocument/2006/relationships/oleObject"/><Relationship Id="rId361" Target="media/image172.wmf" Type="http://schemas.openxmlformats.org/officeDocument/2006/relationships/image"/><Relationship Id="rId362" Target="embeddings/oleObject186.bin" Type="http://schemas.openxmlformats.org/officeDocument/2006/relationships/oleObject"/><Relationship Id="rId363" Target="media/image173.wmf" Type="http://schemas.openxmlformats.org/officeDocument/2006/relationships/image"/><Relationship Id="rId364" Target="embeddings/oleObject187.bin" Type="http://schemas.openxmlformats.org/officeDocument/2006/relationships/oleObject"/><Relationship Id="rId365" Target="media/image174.wmf" Type="http://schemas.openxmlformats.org/officeDocument/2006/relationships/image"/><Relationship Id="rId366" Target="embeddings/oleObject188.bin" Type="http://schemas.openxmlformats.org/officeDocument/2006/relationships/oleObject"/><Relationship Id="rId367" Target="media/image175.wmf" Type="http://schemas.openxmlformats.org/officeDocument/2006/relationships/image"/><Relationship Id="rId368" Target="embeddings/oleObject189.bin" Type="http://schemas.openxmlformats.org/officeDocument/2006/relationships/oleObject"/><Relationship Id="rId369" Target="media/image176.wmf" Type="http://schemas.openxmlformats.org/officeDocument/2006/relationships/image"/><Relationship Id="rId37" Target="embeddings/oleObject17.bin" Type="http://schemas.openxmlformats.org/officeDocument/2006/relationships/oleObject"/><Relationship Id="rId370" Target="embeddings/oleObject190.bin" Type="http://schemas.openxmlformats.org/officeDocument/2006/relationships/oleObject"/><Relationship Id="rId371" Target="media/image177.wmf" Type="http://schemas.openxmlformats.org/officeDocument/2006/relationships/image"/><Relationship Id="rId372" Target="embeddings/oleObject191.bin" Type="http://schemas.openxmlformats.org/officeDocument/2006/relationships/oleObject"/><Relationship Id="rId373" Target="media/image178.wmf" Type="http://schemas.openxmlformats.org/officeDocument/2006/relationships/image"/><Relationship Id="rId374" Target="embeddings/oleObject192.bin" Type="http://schemas.openxmlformats.org/officeDocument/2006/relationships/oleObject"/><Relationship Id="rId375" Target="embeddings/oleObject193.bin" Type="http://schemas.openxmlformats.org/officeDocument/2006/relationships/oleObject"/><Relationship Id="rId376" Target="embeddings/oleObject194.bin" Type="http://schemas.openxmlformats.org/officeDocument/2006/relationships/oleObject"/><Relationship Id="rId377" Target="media/image179.wmf" Type="http://schemas.openxmlformats.org/officeDocument/2006/relationships/image"/><Relationship Id="rId378" Target="embeddings/oleObject195.bin" Type="http://schemas.openxmlformats.org/officeDocument/2006/relationships/oleObject"/><Relationship Id="rId379" Target="embeddings/oleObject196.bin" Type="http://schemas.openxmlformats.org/officeDocument/2006/relationships/oleObject"/><Relationship Id="rId38" Target="embeddings/oleObject18.bin" Type="http://schemas.openxmlformats.org/officeDocument/2006/relationships/oleObject"/><Relationship Id="rId380" Target="media/image180.wmf" Type="http://schemas.openxmlformats.org/officeDocument/2006/relationships/image"/><Relationship Id="rId381" Target="embeddings/oleObject197.bin" Type="http://schemas.openxmlformats.org/officeDocument/2006/relationships/oleObject"/><Relationship Id="rId382" Target="media/image181.wmf" Type="http://schemas.openxmlformats.org/officeDocument/2006/relationships/image"/><Relationship Id="rId383" Target="embeddings/oleObject198.bin" Type="http://schemas.openxmlformats.org/officeDocument/2006/relationships/oleObject"/><Relationship Id="rId384" Target="media/image182.wmf" Type="http://schemas.openxmlformats.org/officeDocument/2006/relationships/image"/><Relationship Id="rId385" Target="embeddings/oleObject199.bin" Type="http://schemas.openxmlformats.org/officeDocument/2006/relationships/oleObject"/><Relationship Id="rId386" Target="header1.xml" Type="http://schemas.openxmlformats.org/officeDocument/2006/relationships/header"/><Relationship Id="rId387" Target="header2.xml" Type="http://schemas.openxmlformats.org/officeDocument/2006/relationships/header"/><Relationship Id="rId388" Target="footer1.xml" Type="http://schemas.openxmlformats.org/officeDocument/2006/relationships/footer"/><Relationship Id="rId389" Target="footer2.xml" Type="http://schemas.openxmlformats.org/officeDocument/2006/relationships/footer"/><Relationship Id="rId39" Target="embeddings/oleObject19.bin" Type="http://schemas.openxmlformats.org/officeDocument/2006/relationships/oleObject"/><Relationship Id="rId390" Target="header3.xml" Type="http://schemas.openxmlformats.org/officeDocument/2006/relationships/header"/><Relationship Id="rId391" Target="footer3.xml" Type="http://schemas.openxmlformats.org/officeDocument/2006/relationships/footer"/><Relationship Id="rId392" Target="fontTable.xml" Type="http://schemas.openxmlformats.org/officeDocument/2006/relationships/fontTable"/><Relationship Id="rId393" Target="theme/theme1.xml" Type="http://schemas.openxmlformats.org/officeDocument/2006/relationships/theme"/><Relationship Id="rId4" Target="settings.xml" Type="http://schemas.openxmlformats.org/officeDocument/2006/relationships/settings"/><Relationship Id="rId40" Target="embeddings/oleObject20.bin" Type="http://schemas.openxmlformats.org/officeDocument/2006/relationships/oleObject"/><Relationship Id="rId41" Target="embeddings/oleObject21.bin" Type="http://schemas.openxmlformats.org/officeDocument/2006/relationships/oleObject"/><Relationship Id="rId42" Target="embeddings/oleObject22.bin" Type="http://schemas.openxmlformats.org/officeDocument/2006/relationships/oleObject"/><Relationship Id="rId43" Target="embeddings/oleObject23.bin" Type="http://schemas.openxmlformats.org/officeDocument/2006/relationships/oleObject"/><Relationship Id="rId44" Target="embeddings/oleObject24.bin" Type="http://schemas.openxmlformats.org/officeDocument/2006/relationships/oleObject"/><Relationship Id="rId45" Target="embeddings/oleObject25.bin" Type="http://schemas.openxmlformats.org/officeDocument/2006/relationships/oleObject"/><Relationship Id="rId46" Target="embeddings/oleObject26.bin" Type="http://schemas.openxmlformats.org/officeDocument/2006/relationships/oleObject"/><Relationship Id="rId47" Target="embeddings/oleObject27.bin" Type="http://schemas.openxmlformats.org/officeDocument/2006/relationships/oleObject"/><Relationship Id="rId48" Target="embeddings/oleObject28.bin" Type="http://schemas.openxmlformats.org/officeDocument/2006/relationships/oleObject"/><Relationship Id="rId49" Target="embeddings/oleObject29.bin" Type="http://schemas.openxmlformats.org/officeDocument/2006/relationships/oleObject"/><Relationship Id="rId5" Target="webSettings.xml" Type="http://schemas.openxmlformats.org/officeDocument/2006/relationships/webSettings"/><Relationship Id="rId50" Target="embeddings/oleObject30.bin" Type="http://schemas.openxmlformats.org/officeDocument/2006/relationships/oleObject"/><Relationship Id="rId51" Target="embeddings/oleObject31.bin" Type="http://schemas.openxmlformats.org/officeDocument/2006/relationships/oleObject"/><Relationship Id="rId52" Target="embeddings/oleObject32.bin" Type="http://schemas.openxmlformats.org/officeDocument/2006/relationships/oleObject"/><Relationship Id="rId53" Target="media/image17.wmf" Type="http://schemas.openxmlformats.org/officeDocument/2006/relationships/image"/><Relationship Id="rId54" Target="embeddings/oleObject33.bin" Type="http://schemas.openxmlformats.org/officeDocument/2006/relationships/oleObject"/><Relationship Id="rId55" Target="media/image18.wmf" Type="http://schemas.openxmlformats.org/officeDocument/2006/relationships/image"/><Relationship Id="rId56" Target="embeddings/oleObject34.bin" Type="http://schemas.openxmlformats.org/officeDocument/2006/relationships/oleObject"/><Relationship Id="rId57" Target="media/image19.wmf" Type="http://schemas.openxmlformats.org/officeDocument/2006/relationships/image"/><Relationship Id="rId58" Target="embeddings/oleObject35.bin" Type="http://schemas.openxmlformats.org/officeDocument/2006/relationships/oleObject"/><Relationship Id="rId59" Target="media/image20.wmf" Type="http://schemas.openxmlformats.org/officeDocument/2006/relationships/image"/><Relationship Id="rId6" Target="footnotes.xml" Type="http://schemas.openxmlformats.org/officeDocument/2006/relationships/footnotes"/><Relationship Id="rId60" Target="embeddings/oleObject36.bin" Type="http://schemas.openxmlformats.org/officeDocument/2006/relationships/oleObject"/><Relationship Id="rId61" Target="media/image21.wmf" Type="http://schemas.openxmlformats.org/officeDocument/2006/relationships/image"/><Relationship Id="rId62" Target="embeddings/oleObject37.bin" Type="http://schemas.openxmlformats.org/officeDocument/2006/relationships/oleObject"/><Relationship Id="rId63" Target="embeddings/oleObject38.bin" Type="http://schemas.openxmlformats.org/officeDocument/2006/relationships/oleObject"/><Relationship Id="rId64" Target="media/image22.wmf" Type="http://schemas.openxmlformats.org/officeDocument/2006/relationships/image"/><Relationship Id="rId65" Target="embeddings/oleObject39.bin" Type="http://schemas.openxmlformats.org/officeDocument/2006/relationships/oleObject"/><Relationship Id="rId66" Target="embeddings/oleObject40.bin" Type="http://schemas.openxmlformats.org/officeDocument/2006/relationships/oleObject"/><Relationship Id="rId67" Target="embeddings/oleObject41.bin" Type="http://schemas.openxmlformats.org/officeDocument/2006/relationships/oleObject"/><Relationship Id="rId68" Target="embeddings/oleObject42.bin" Type="http://schemas.openxmlformats.org/officeDocument/2006/relationships/oleObject"/><Relationship Id="rId69" Target="media/image23.wmf" Type="http://schemas.openxmlformats.org/officeDocument/2006/relationships/image"/><Relationship Id="rId7" Target="endnotes.xml" Type="http://schemas.openxmlformats.org/officeDocument/2006/relationships/endnotes"/><Relationship Id="rId70" Target="embeddings/oleObject43.bin" Type="http://schemas.openxmlformats.org/officeDocument/2006/relationships/oleObject"/><Relationship Id="rId71" Target="embeddings/oleObject44.bin" Type="http://schemas.openxmlformats.org/officeDocument/2006/relationships/oleObject"/><Relationship Id="rId72" Target="embeddings/oleObject45.bin" Type="http://schemas.openxmlformats.org/officeDocument/2006/relationships/oleObject"/><Relationship Id="rId73" Target="embeddings/oleObject46.bin" Type="http://schemas.openxmlformats.org/officeDocument/2006/relationships/oleObject"/><Relationship Id="rId74" Target="embeddings/oleObject47.bin" Type="http://schemas.openxmlformats.org/officeDocument/2006/relationships/oleObject"/><Relationship Id="rId75" Target="embeddings/oleObject48.bin" Type="http://schemas.openxmlformats.org/officeDocument/2006/relationships/oleObject"/><Relationship Id="rId76" Target="embeddings/oleObject49.bin" Type="http://schemas.openxmlformats.org/officeDocument/2006/relationships/oleObject"/><Relationship Id="rId77" Target="embeddings/oleObject50.bin" Type="http://schemas.openxmlformats.org/officeDocument/2006/relationships/oleObject"/><Relationship Id="rId78" Target="embeddings/oleObject51.bin" Type="http://schemas.openxmlformats.org/officeDocument/2006/relationships/oleObject"/><Relationship Id="rId79" Target="embeddings/oleObject52.bin" Type="http://schemas.openxmlformats.org/officeDocument/2006/relationships/oleObject"/><Relationship Id="rId8" Target="media/image4.wmf" Type="http://schemas.openxmlformats.org/officeDocument/2006/relationships/image"/><Relationship Id="rId80" Target="media/image24.wmf" Type="http://schemas.openxmlformats.org/officeDocument/2006/relationships/image"/><Relationship Id="rId81" Target="embeddings/oleObject53.bin" Type="http://schemas.openxmlformats.org/officeDocument/2006/relationships/oleObject"/><Relationship Id="rId82" Target="media/image25.wmf" Type="http://schemas.openxmlformats.org/officeDocument/2006/relationships/image"/><Relationship Id="rId83" Target="embeddings/oleObject54.bin" Type="http://schemas.openxmlformats.org/officeDocument/2006/relationships/oleObject"/><Relationship Id="rId84" Target="media/image26.wmf" Type="http://schemas.openxmlformats.org/officeDocument/2006/relationships/image"/><Relationship Id="rId85" Target="embeddings/oleObject55.bin" Type="http://schemas.openxmlformats.org/officeDocument/2006/relationships/oleObject"/><Relationship Id="rId86" Target="media/image27.wmf" Type="http://schemas.openxmlformats.org/officeDocument/2006/relationships/image"/><Relationship Id="rId87" Target="embeddings/oleObject56.bin" Type="http://schemas.openxmlformats.org/officeDocument/2006/relationships/oleObject"/><Relationship Id="rId88" Target="media/image28.wmf" Type="http://schemas.openxmlformats.org/officeDocument/2006/relationships/image"/><Relationship Id="rId89" Target="embeddings/oleObject57.bin" Type="http://schemas.openxmlformats.org/officeDocument/2006/relationships/oleObject"/><Relationship Id="rId9" Target="embeddings/oleObject1.bin" Type="http://schemas.openxmlformats.org/officeDocument/2006/relationships/oleObject"/><Relationship Id="rId90" Target="media/image29.wmf" Type="http://schemas.openxmlformats.org/officeDocument/2006/relationships/image"/><Relationship Id="rId91" Target="embeddings/oleObject58.bin" Type="http://schemas.openxmlformats.org/officeDocument/2006/relationships/oleObject"/><Relationship Id="rId92" Target="media/image30.wmf" Type="http://schemas.openxmlformats.org/officeDocument/2006/relationships/image"/><Relationship Id="rId93" Target="embeddings/oleObject59.bin" Type="http://schemas.openxmlformats.org/officeDocument/2006/relationships/oleObject"/><Relationship Id="rId94" Target="media/image31.wmf" Type="http://schemas.openxmlformats.org/officeDocument/2006/relationships/image"/><Relationship Id="rId95" Target="embeddings/oleObject60.bin" Type="http://schemas.openxmlformats.org/officeDocument/2006/relationships/oleObject"/><Relationship Id="rId96" Target="media/image32.wmf" Type="http://schemas.openxmlformats.org/officeDocument/2006/relationships/image"/><Relationship Id="rId97" Target="embeddings/oleObject61.bin" Type="http://schemas.openxmlformats.org/officeDocument/2006/relationships/oleObject"/><Relationship Id="rId98" Target="embeddings/oleObject62.bin" Type="http://schemas.openxmlformats.org/officeDocument/2006/relationships/oleObject"/><Relationship Id="rId99" Target="media/image33.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9</Pages>
  <Words>12678</Words>
  <Characters>72268</Characters>
  <Application>Microsoft Office Word</Application>
  <DocSecurity>0</DocSecurity>
  <Lines>602</Lines>
  <Paragraphs>169</Paragraphs>
  <ScaleCrop>false</ScaleCrop>
  <Company>www.thuvienhoclieu.com</Company>
  <LinksUpToDate>false</LinksUpToDate>
  <CharactersWithSpaces>84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5T03:04:00Z</dcterms:created>
  <dc:creator>tailieu123.edu.vn</dc:creator>
  <dcterms:modified xsi:type="dcterms:W3CDTF">2019-12-05T03:04:00Z</dcterms:modified>
  <cp:revision>1</cp:revision>
  <dc:title>Chuyên Đề Bồi Dưỡng Học Sinh Giỏi Lý 9 Phần Cơ Học</dc:title>
</cp:coreProperties>
</file>